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D812F5" w:rsidRPr="000174D1" w:rsidRDefault="00D812F5" w:rsidP="00DC4479">
      <w:pPr>
        <w:spacing w:line="276" w:lineRule="auto"/>
        <w:jc w:val="both"/>
        <w:rPr>
          <w:sz w:val="40"/>
          <w:szCs w:val="40"/>
        </w:rPr>
      </w:pPr>
      <w:r>
        <w:rPr>
          <w:sz w:val="40"/>
          <w:szCs w:val="40"/>
        </w:rPr>
        <w:fldChar w:fldCharType="begin"/>
      </w:r>
      <w:r>
        <w:rPr>
          <w:sz w:val="40"/>
          <w:szCs w:val="40"/>
        </w:rPr>
        <w:instrText xml:space="preserve"> MACROBUTTON MTEditEquationSection2 </w:instrText>
      </w:r>
      <w:r w:rsidRPr="00B467BF">
        <w:rPr>
          <w:rStyle w:val="MTEquationSection"/>
        </w:rPr>
        <w:instrText>Equation Chapter 1 Section 1</w:instrText>
      </w:r>
      <w:r>
        <w:rPr>
          <w:sz w:val="40"/>
          <w:szCs w:val="40"/>
        </w:rPr>
        <w:fldChar w:fldCharType="begin"/>
      </w:r>
      <w:r>
        <w:rPr>
          <w:sz w:val="40"/>
          <w:szCs w:val="40"/>
        </w:rPr>
        <w:instrText xml:space="preserve"> SEQ MTEqn \r \h \* MERGEFORMAT </w:instrText>
      </w:r>
      <w:r>
        <w:rPr>
          <w:sz w:val="40"/>
          <w:szCs w:val="40"/>
        </w:rPr>
        <w:fldChar w:fldCharType="end"/>
      </w:r>
      <w:r>
        <w:rPr>
          <w:sz w:val="40"/>
          <w:szCs w:val="40"/>
        </w:rPr>
        <w:fldChar w:fldCharType="begin"/>
      </w:r>
      <w:r>
        <w:rPr>
          <w:sz w:val="40"/>
          <w:szCs w:val="40"/>
        </w:rPr>
        <w:instrText xml:space="preserve"> SEQ MTSec \r 1 \h \* MERGEFORMAT </w:instrText>
      </w:r>
      <w:r>
        <w:rPr>
          <w:sz w:val="40"/>
          <w:szCs w:val="40"/>
        </w:rPr>
        <w:fldChar w:fldCharType="end"/>
      </w:r>
      <w:r>
        <w:rPr>
          <w:sz w:val="40"/>
          <w:szCs w:val="40"/>
        </w:rPr>
        <w:fldChar w:fldCharType="begin"/>
      </w:r>
      <w:r>
        <w:rPr>
          <w:sz w:val="40"/>
          <w:szCs w:val="40"/>
        </w:rPr>
        <w:instrText xml:space="preserve"> SEQ MTChap \r 1 \h \* MERGEFORMAT </w:instrText>
      </w:r>
      <w:r>
        <w:rPr>
          <w:sz w:val="40"/>
          <w:szCs w:val="40"/>
        </w:rPr>
        <w:fldChar w:fldCharType="end"/>
      </w:r>
      <w:r>
        <w:rPr>
          <w:sz w:val="40"/>
          <w:szCs w:val="40"/>
        </w:rPr>
        <w:fldChar w:fldCharType="end"/>
      </w:r>
      <w:r w:rsidRPr="00311327">
        <w:rPr>
          <w:b/>
          <w:sz w:val="28"/>
          <w:szCs w:val="32"/>
        </w:rPr>
        <w:t>Filtration Properties of Ferric Hydroxide Precipitate in Nickel Production</w:t>
      </w:r>
    </w:p>
    <w:p w:rsidR="00D812F5" w:rsidRPr="000174D1" w:rsidRDefault="00D812F5" w:rsidP="00DC4479">
      <w:pPr>
        <w:spacing w:line="276" w:lineRule="auto"/>
        <w:jc w:val="both"/>
      </w:pPr>
    </w:p>
    <w:p w:rsidR="00D812F5" w:rsidRPr="001A5B1D" w:rsidRDefault="00D812F5" w:rsidP="00DC4479">
      <w:pPr>
        <w:spacing w:line="276" w:lineRule="auto"/>
        <w:jc w:val="both"/>
        <w:rPr>
          <w:i/>
          <w:lang w:val="nb-NO"/>
        </w:rPr>
      </w:pPr>
      <w:r w:rsidRPr="001A5B1D">
        <w:rPr>
          <w:i/>
          <w:lang w:val="nb-NO"/>
        </w:rPr>
        <w:t>Ina Beate Jenssen, Mona Aufles Hines, Ole Morten Dotterud, Oluf Bøckman, Jens-Petter Andreassen*</w:t>
      </w:r>
    </w:p>
    <w:p w:rsidR="00D812F5" w:rsidRPr="001A5B1D" w:rsidRDefault="00D812F5" w:rsidP="00DC4479">
      <w:pPr>
        <w:spacing w:line="276" w:lineRule="auto"/>
        <w:jc w:val="both"/>
        <w:rPr>
          <w:lang w:val="nb-NO"/>
        </w:rPr>
      </w:pPr>
    </w:p>
    <w:p w:rsidR="00D812F5" w:rsidRDefault="00D812F5" w:rsidP="00DC4479">
      <w:pPr>
        <w:spacing w:line="276" w:lineRule="auto"/>
        <w:jc w:val="both"/>
        <w:rPr>
          <w:b/>
          <w:lang w:val="en-US"/>
        </w:rPr>
      </w:pPr>
      <w:r>
        <w:rPr>
          <w:b/>
          <w:lang w:val="en-US"/>
        </w:rPr>
        <w:t>Corresponding author:</w:t>
      </w:r>
    </w:p>
    <w:p w:rsidR="00D812F5" w:rsidRDefault="00D812F5" w:rsidP="00DC4479">
      <w:pPr>
        <w:spacing w:line="276" w:lineRule="auto"/>
        <w:jc w:val="both"/>
        <w:rPr>
          <w:lang w:val="en-US"/>
        </w:rPr>
      </w:pPr>
      <w:r>
        <w:rPr>
          <w:lang w:val="en-US"/>
        </w:rPr>
        <w:t>*Jens-Petter Andreassen</w:t>
      </w:r>
    </w:p>
    <w:p w:rsidR="00D812F5" w:rsidRDefault="00D812F5" w:rsidP="00DC4479">
      <w:pPr>
        <w:spacing w:line="276" w:lineRule="auto"/>
        <w:jc w:val="both"/>
        <w:rPr>
          <w:lang w:val="en-US"/>
        </w:rPr>
      </w:pPr>
      <w:r>
        <w:rPr>
          <w:lang w:val="en-US"/>
        </w:rPr>
        <w:t>Department of Chemical Engineering, Norwegian University of Science and Technology (NTNU), N-7491 Trondheim, Norway</w:t>
      </w:r>
    </w:p>
    <w:p w:rsidR="00D812F5" w:rsidRDefault="00D812F5" w:rsidP="00DC4479">
      <w:pPr>
        <w:spacing w:line="276" w:lineRule="auto"/>
        <w:jc w:val="both"/>
        <w:rPr>
          <w:lang w:val="en-US"/>
        </w:rPr>
      </w:pPr>
      <w:r>
        <w:rPr>
          <w:lang w:val="en-US"/>
        </w:rPr>
        <w:t xml:space="preserve">E-mail: </w:t>
      </w:r>
      <w:hyperlink r:id="rId5" w:history="1">
        <w:r w:rsidRPr="00FD69E8">
          <w:rPr>
            <w:rStyle w:val="Hyperlink"/>
            <w:lang w:val="en-US"/>
          </w:rPr>
          <w:t>jens-petter.andreassen@ntnu.no</w:t>
        </w:r>
      </w:hyperlink>
    </w:p>
    <w:p w:rsidR="00D812F5" w:rsidRPr="00362838" w:rsidRDefault="00D812F5" w:rsidP="00DC4479">
      <w:pPr>
        <w:spacing w:line="276" w:lineRule="auto"/>
        <w:jc w:val="both"/>
        <w:rPr>
          <w:lang w:val="en-US"/>
        </w:rPr>
      </w:pPr>
      <w:r>
        <w:rPr>
          <w:lang w:val="en-US"/>
        </w:rPr>
        <w:t>Phone: +47</w:t>
      </w:r>
      <w:r w:rsidRPr="00362838">
        <w:rPr>
          <w:lang w:val="en-US"/>
        </w:rPr>
        <w:t xml:space="preserve"> 92032209</w:t>
      </w:r>
    </w:p>
    <w:p w:rsidR="00D812F5" w:rsidRPr="0024592F" w:rsidRDefault="00D812F5" w:rsidP="00DC4479">
      <w:pPr>
        <w:spacing w:line="276" w:lineRule="auto"/>
        <w:jc w:val="both"/>
        <w:rPr>
          <w:lang w:val="en-US"/>
        </w:rPr>
      </w:pPr>
    </w:p>
    <w:p w:rsidR="00D812F5" w:rsidRPr="00311327" w:rsidRDefault="00D812F5" w:rsidP="00DC4479">
      <w:pPr>
        <w:spacing w:line="276" w:lineRule="auto"/>
        <w:jc w:val="both"/>
        <w:rPr>
          <w:b/>
        </w:rPr>
      </w:pPr>
      <w:r w:rsidRPr="00311327">
        <w:rPr>
          <w:b/>
        </w:rPr>
        <w:t>Affiliations, e-mail addresses and phone numbers:</w:t>
      </w:r>
    </w:p>
    <w:p w:rsidR="00D812F5" w:rsidRDefault="00D812F5" w:rsidP="00DC4479">
      <w:pPr>
        <w:spacing w:after="0" w:line="276" w:lineRule="auto"/>
        <w:jc w:val="both"/>
        <w:rPr>
          <w:rStyle w:val="Hyperlink"/>
          <w:color w:val="auto"/>
          <w:u w:val="none"/>
        </w:rPr>
      </w:pPr>
      <w:r>
        <w:t xml:space="preserve">Ina Beate Jenssen: </w:t>
      </w:r>
      <w:r w:rsidRPr="000174D1">
        <w:t>Department of Chemical Engineering, Norwegian University of Science and Technology</w:t>
      </w:r>
      <w:r>
        <w:t xml:space="preserve"> (NTNU), </w:t>
      </w:r>
      <w:hyperlink r:id="rId6" w:history="1">
        <w:r w:rsidRPr="000174D1">
          <w:rPr>
            <w:rStyle w:val="Hyperlink"/>
          </w:rPr>
          <w:t>ina.b.jenssen@ntnu.no</w:t>
        </w:r>
      </w:hyperlink>
      <w:r>
        <w:rPr>
          <w:rStyle w:val="Hyperlink"/>
        </w:rPr>
        <w:t>,</w:t>
      </w:r>
      <w:r>
        <w:rPr>
          <w:rStyle w:val="Hyperlink"/>
          <w:u w:val="none"/>
        </w:rPr>
        <w:t xml:space="preserve"> </w:t>
      </w:r>
      <w:r>
        <w:rPr>
          <w:rStyle w:val="Hyperlink"/>
          <w:color w:val="auto"/>
          <w:u w:val="none"/>
        </w:rPr>
        <w:t>+47 90919548</w:t>
      </w:r>
    </w:p>
    <w:p w:rsidR="00D812F5" w:rsidRDefault="00D812F5" w:rsidP="00DC4479">
      <w:pPr>
        <w:spacing w:after="0" w:line="276" w:lineRule="auto"/>
        <w:jc w:val="both"/>
        <w:rPr>
          <w:rStyle w:val="Hyperlink"/>
          <w:color w:val="auto"/>
          <w:u w:val="none"/>
        </w:rPr>
      </w:pPr>
    </w:p>
    <w:p w:rsidR="00D812F5" w:rsidRPr="006C3478" w:rsidRDefault="00D812F5" w:rsidP="00DC4479">
      <w:pPr>
        <w:spacing w:after="0" w:line="276" w:lineRule="auto"/>
        <w:jc w:val="both"/>
        <w:rPr>
          <w:lang w:val="en-US"/>
        </w:rPr>
      </w:pPr>
      <w:r w:rsidRPr="00536862">
        <w:rPr>
          <w:lang w:val="en-US"/>
        </w:rPr>
        <w:t xml:space="preserve">Mona Aufles Hines: </w:t>
      </w:r>
      <w:r w:rsidRPr="000174D1">
        <w:t>Department of Chemical Engineering</w:t>
      </w:r>
      <w:r w:rsidRPr="00536862">
        <w:rPr>
          <w:lang w:val="en-US"/>
        </w:rPr>
        <w:t>, NTNU</w:t>
      </w:r>
      <w:r>
        <w:rPr>
          <w:lang w:val="en-US"/>
        </w:rPr>
        <w:t xml:space="preserve">, </w:t>
      </w:r>
      <w:hyperlink r:id="rId7" w:history="1">
        <w:r w:rsidRPr="00ED17C1">
          <w:rPr>
            <w:rStyle w:val="Hyperlink"/>
            <w:lang w:val="en-US"/>
          </w:rPr>
          <w:t>mona.aufleshines@gmail.com</w:t>
        </w:r>
      </w:hyperlink>
      <w:r>
        <w:rPr>
          <w:lang w:val="en-US"/>
        </w:rPr>
        <w:t xml:space="preserve"> </w:t>
      </w:r>
    </w:p>
    <w:p w:rsidR="00D812F5" w:rsidRPr="00536862" w:rsidRDefault="00D812F5" w:rsidP="00DC4479">
      <w:pPr>
        <w:spacing w:after="0" w:line="276" w:lineRule="auto"/>
        <w:jc w:val="both"/>
        <w:rPr>
          <w:lang w:val="en-US"/>
        </w:rPr>
      </w:pPr>
      <w:r>
        <w:rPr>
          <w:lang w:val="en-US"/>
        </w:rPr>
        <w:t xml:space="preserve"> </w:t>
      </w:r>
    </w:p>
    <w:p w:rsidR="00D812F5" w:rsidRPr="001A5B1D" w:rsidRDefault="00D812F5" w:rsidP="00DC4479">
      <w:pPr>
        <w:spacing w:after="0" w:line="276" w:lineRule="auto"/>
        <w:jc w:val="both"/>
        <w:rPr>
          <w:rStyle w:val="Hyperlink"/>
          <w:lang w:val="nb-NO"/>
        </w:rPr>
      </w:pPr>
      <w:r w:rsidRPr="001A5B1D">
        <w:rPr>
          <w:lang w:val="nb-NO"/>
        </w:rPr>
        <w:t xml:space="preserve">Ole Morten Dotterud: Glencore Nikkelverk AS, </w:t>
      </w:r>
      <w:hyperlink r:id="rId8" w:history="1">
        <w:r w:rsidRPr="001A5B1D">
          <w:rPr>
            <w:rStyle w:val="Hyperlink"/>
            <w:lang w:val="nb-NO"/>
          </w:rPr>
          <w:t>ole.dotterud@glencore.no</w:t>
        </w:r>
      </w:hyperlink>
    </w:p>
    <w:p w:rsidR="00D812F5" w:rsidRPr="001A5B1D" w:rsidRDefault="00D812F5" w:rsidP="00DC4479">
      <w:pPr>
        <w:spacing w:after="0" w:line="276" w:lineRule="auto"/>
        <w:jc w:val="both"/>
        <w:rPr>
          <w:rStyle w:val="Hyperlink"/>
          <w:color w:val="auto"/>
          <w:u w:val="none"/>
          <w:lang w:val="nb-NO"/>
        </w:rPr>
      </w:pPr>
    </w:p>
    <w:p w:rsidR="00D812F5" w:rsidRPr="001A5B1D" w:rsidRDefault="00D812F5" w:rsidP="00DC4479">
      <w:pPr>
        <w:spacing w:after="0" w:line="276" w:lineRule="auto"/>
        <w:jc w:val="both"/>
        <w:rPr>
          <w:lang w:val="nb-NO"/>
        </w:rPr>
      </w:pPr>
      <w:r w:rsidRPr="001A5B1D">
        <w:rPr>
          <w:rStyle w:val="Hyperlink"/>
          <w:color w:val="auto"/>
          <w:u w:val="none"/>
          <w:lang w:val="nb-NO"/>
        </w:rPr>
        <w:t xml:space="preserve">Oluf Bøckman: Glencore Nikkelverk AS, </w:t>
      </w:r>
      <w:hyperlink r:id="rId9" w:history="1">
        <w:r w:rsidRPr="001A5B1D">
          <w:rPr>
            <w:rStyle w:val="Hyperlink"/>
            <w:lang w:val="nb-NO"/>
          </w:rPr>
          <w:t>oluf.bockman@glencore.no</w:t>
        </w:r>
      </w:hyperlink>
      <w:r w:rsidRPr="001A5B1D">
        <w:rPr>
          <w:lang w:val="nb-NO"/>
        </w:rPr>
        <w:t xml:space="preserve"> </w:t>
      </w:r>
    </w:p>
    <w:p w:rsidR="00D812F5" w:rsidRPr="001A5B1D" w:rsidRDefault="00D812F5" w:rsidP="00DC4479">
      <w:pPr>
        <w:spacing w:after="0" w:line="276" w:lineRule="auto"/>
        <w:jc w:val="both"/>
        <w:rPr>
          <w:lang w:val="nb-NO"/>
        </w:rPr>
      </w:pPr>
    </w:p>
    <w:p w:rsidR="00D812F5" w:rsidRPr="001A5B1D" w:rsidRDefault="00D812F5" w:rsidP="00DC4479">
      <w:pPr>
        <w:spacing w:line="276" w:lineRule="auto"/>
        <w:jc w:val="both"/>
        <w:rPr>
          <w:lang w:val="nb-NO"/>
        </w:rPr>
      </w:pPr>
    </w:p>
    <w:p w:rsidR="00D812F5" w:rsidRPr="000174D1" w:rsidRDefault="00D812F5" w:rsidP="00DC4479">
      <w:pPr>
        <w:spacing w:line="276" w:lineRule="auto"/>
        <w:jc w:val="both"/>
        <w:rPr>
          <w:b/>
        </w:rPr>
      </w:pPr>
      <w:r w:rsidRPr="000174D1">
        <w:rPr>
          <w:b/>
        </w:rPr>
        <w:t>Keywords</w:t>
      </w:r>
    </w:p>
    <w:p w:rsidR="00D812F5" w:rsidRDefault="00D812F5" w:rsidP="00DC4479">
      <w:pPr>
        <w:spacing w:line="276" w:lineRule="auto"/>
        <w:jc w:val="both"/>
      </w:pPr>
      <w:r>
        <w:t xml:space="preserve">Iron hydroxide, Precipitation, Filtration </w:t>
      </w:r>
    </w:p>
    <w:p w:rsidR="00D812F5" w:rsidRPr="000174D1" w:rsidRDefault="00D812F5" w:rsidP="00DC4479">
      <w:pPr>
        <w:spacing w:line="276" w:lineRule="auto"/>
        <w:jc w:val="both"/>
      </w:pPr>
    </w:p>
    <w:p w:rsidR="00D812F5" w:rsidRDefault="00D812F5" w:rsidP="00DC4479">
      <w:pPr>
        <w:pStyle w:val="Heading1"/>
        <w:numPr>
          <w:ilvl w:val="0"/>
          <w:numId w:val="0"/>
        </w:numPr>
        <w:spacing w:after="0" w:line="276" w:lineRule="auto"/>
        <w:ind w:left="357" w:hanging="357"/>
      </w:pPr>
      <w:r w:rsidRPr="009C20AF">
        <w:t>Abstract</w:t>
      </w:r>
    </w:p>
    <w:p w:rsidR="00D812F5" w:rsidRPr="006C248C" w:rsidRDefault="00D812F5" w:rsidP="00216262">
      <w:pPr>
        <w:spacing w:line="276" w:lineRule="auto"/>
      </w:pPr>
      <w:r>
        <w:t xml:space="preserve">Ferric iron removal from the nickel electrolyte at Glencore Nikkelverk AS in Kristiansand, Norway, is </w:t>
      </w:r>
      <w:r w:rsidRPr="000174D1">
        <w:t xml:space="preserve">achieved by precipitation </w:t>
      </w:r>
      <w:r>
        <w:t>of iron hydroxide followed by filtration, and</w:t>
      </w:r>
      <w:r w:rsidRPr="000174D1">
        <w:t xml:space="preserve"> </w:t>
      </w:r>
      <w:r>
        <w:t>i</w:t>
      </w:r>
      <w:r w:rsidRPr="000174D1">
        <w:t>t is desirable to improve filtration properties of the precipitated iron hydroxide in order to decrease the filtration time.</w:t>
      </w:r>
      <w:r>
        <w:t xml:space="preserve"> The effect of increasing the residence time from the current 45 minutes to 75 minutes and temperature from 65 </w:t>
      </w:r>
      <w:r>
        <w:sym w:font="Symbol" w:char="F0B0"/>
      </w:r>
      <w:r>
        <w:t xml:space="preserve">C to 90 </w:t>
      </w:r>
      <w:r>
        <w:sym w:font="Symbol" w:char="F0B0"/>
      </w:r>
      <w:r>
        <w:t xml:space="preserve">C on the filtration properties of the precipitated iron hydroxide (akaganéite) was studied by simulating the industrial process conditions in a continuous reactor setup operating at steady state, using ferrous-containing process solution as feed material. </w:t>
      </w:r>
      <w:r w:rsidRPr="006C248C">
        <w:t xml:space="preserve">It was possible to decrease the filter cake resistance by </w:t>
      </w:r>
      <w:r>
        <w:t xml:space="preserve">both </w:t>
      </w:r>
      <w:r w:rsidRPr="006C248C">
        <w:t>increasing residence time and temperature</w:t>
      </w:r>
      <w:r>
        <w:t>, but</w:t>
      </w:r>
      <w:r w:rsidRPr="006C248C">
        <w:t xml:space="preserve"> </w:t>
      </w:r>
      <w:r>
        <w:t>t</w:t>
      </w:r>
      <w:r w:rsidRPr="006C248C">
        <w:t>emperature gave the most pronounced effect and reduced the filter cake resistance by one order of magnitude.</w:t>
      </w:r>
    </w:p>
    <w:p w:rsidR="00D812F5" w:rsidRPr="000174D1" w:rsidRDefault="00D812F5" w:rsidP="00DC4479">
      <w:pPr>
        <w:spacing w:line="276" w:lineRule="auto"/>
        <w:jc w:val="both"/>
      </w:pPr>
    </w:p>
    <w:p w:rsidR="00D812F5" w:rsidRDefault="00D812F5" w:rsidP="00DC4479">
      <w:pPr>
        <w:spacing w:line="276" w:lineRule="auto"/>
        <w:rPr>
          <w:rFonts w:eastAsiaTheme="majorEastAsia" w:cstheme="majorBidi"/>
          <w:b/>
          <w:sz w:val="24"/>
          <w:szCs w:val="32"/>
        </w:rPr>
      </w:pPr>
      <w:r>
        <w:br w:type="page"/>
      </w:r>
    </w:p>
    <w:p w:rsidR="00D812F5" w:rsidRDefault="00D812F5" w:rsidP="00A75E62">
      <w:pPr>
        <w:pStyle w:val="Heading1"/>
        <w:spacing w:after="0" w:line="276" w:lineRule="auto"/>
        <w:jc w:val="both"/>
      </w:pPr>
      <w:r w:rsidRPr="000174D1">
        <w:lastRenderedPageBreak/>
        <w:t>Introduction</w:t>
      </w:r>
    </w:p>
    <w:p w:rsidR="00D812F5" w:rsidRDefault="00D812F5" w:rsidP="007C2FB1">
      <w:pPr>
        <w:spacing w:line="276" w:lineRule="auto"/>
      </w:pPr>
      <w:r w:rsidRPr="00B02D0F">
        <w:t xml:space="preserve">Glencore Nikkelverk AS in Kristiansand, Norway, is one of the largest nickel refineries in the world. It has a unique process that produce metals with very high purity from polymetallic feeds at one site. </w:t>
      </w:r>
      <w:r>
        <w:t>During the last years the amount of iron in the raw material used for hydrometallurgical nickel production at Glencore Nikkelverk AS has increased. Hence, the equipment such as filter presses have to handle larger amounts of iron precipitated in the process, and it is necessary to improve the filterability of the precipitate</w:t>
      </w:r>
      <w:r w:rsidRPr="007C2FB1">
        <w:t xml:space="preserve"> </w:t>
      </w:r>
      <w:r>
        <w:rPr>
          <w:noProof/>
        </w:rPr>
        <w:t>[1]</w:t>
      </w:r>
      <w:r>
        <w:t xml:space="preserve">. </w:t>
      </w:r>
      <w:r>
        <w:rPr>
          <w:lang w:val="en-US"/>
        </w:rPr>
        <w:t xml:space="preserve">The current study investigated the effect of residence time and temperature on filtration performance for suspensions originating from a continuous reactor setup operating at steady state, </w:t>
      </w:r>
      <w:r w:rsidRPr="000174D1">
        <w:t xml:space="preserve">simulating the </w:t>
      </w:r>
      <w:r>
        <w:t>conditions</w:t>
      </w:r>
      <w:r w:rsidRPr="000174D1">
        <w:t xml:space="preserve"> in the plant</w:t>
      </w:r>
      <w:r>
        <w:t>.</w:t>
      </w:r>
    </w:p>
    <w:p w:rsidR="00D812F5" w:rsidRPr="00B02D0F" w:rsidRDefault="00D812F5" w:rsidP="0037020F">
      <w:pPr>
        <w:pStyle w:val="MTDisplayEquation"/>
        <w:spacing w:before="0" w:after="0" w:line="276" w:lineRule="auto"/>
        <w:jc w:val="both"/>
      </w:pPr>
      <w:r w:rsidRPr="00B02D0F">
        <w:t xml:space="preserve">The refinery produces nickel, cobalt, copper, and sulphuric acid as main products, by the chlorine leach process introduced in the 1970’s </w:t>
      </w:r>
      <w:r w:rsidRPr="00B02D0F">
        <w:rPr>
          <w:noProof/>
        </w:rPr>
        <w:t>[1-4]</w:t>
      </w:r>
      <w:r w:rsidRPr="00B02D0F">
        <w:t>.</w:t>
      </w:r>
      <w:r>
        <w:t xml:space="preserve"> T</w:t>
      </w:r>
      <w:r w:rsidRPr="00B02D0F">
        <w:t>he main feed material is nickel matte containing typically up to 56 wt% Ni,</w:t>
      </w:r>
      <w:r>
        <w:t xml:space="preserve"> </w:t>
      </w:r>
      <w:r w:rsidRPr="00B02D0F">
        <w:t>22</w:t>
      </w:r>
      <w:r>
        <w:t xml:space="preserve"> </w:t>
      </w:r>
      <w:r w:rsidRPr="00B02D0F">
        <w:t>wt% S</w:t>
      </w:r>
      <w:r>
        <w:t xml:space="preserve">, </w:t>
      </w:r>
      <w:r w:rsidRPr="00B02D0F">
        <w:t>20 wt% Cu</w:t>
      </w:r>
      <w:r>
        <w:t>,</w:t>
      </w:r>
      <w:r w:rsidRPr="00B02D0F">
        <w:t xml:space="preserve"> 2.5 wt% Fe</w:t>
      </w:r>
      <w:r>
        <w:t xml:space="preserve"> and </w:t>
      </w:r>
      <w:r w:rsidRPr="00B02D0F">
        <w:t>2.2</w:t>
      </w:r>
      <w:r>
        <w:t xml:space="preserve"> </w:t>
      </w:r>
      <w:r w:rsidRPr="00B02D0F">
        <w:t xml:space="preserve">wt% Co </w:t>
      </w:r>
      <w:r w:rsidRPr="00B02D0F">
        <w:rPr>
          <w:noProof/>
        </w:rPr>
        <w:t>[1]</w:t>
      </w:r>
      <w:r>
        <w:t>.</w:t>
      </w:r>
      <w:r w:rsidRPr="00B02D0F">
        <w:t xml:space="preserve"> T</w:t>
      </w:r>
      <w:r>
        <w:t>he iron, regarded as the main impurity, is</w:t>
      </w:r>
      <w:r w:rsidRPr="00B02D0F">
        <w:t xml:space="preserve"> </w:t>
      </w:r>
      <w:r>
        <w:t>removed by precipitation</w:t>
      </w:r>
      <w:r w:rsidRPr="00B02D0F">
        <w:t xml:space="preserve"> </w:t>
      </w:r>
      <w:r>
        <w:t>of</w:t>
      </w:r>
      <w:r w:rsidRPr="00B02D0F">
        <w:t xml:space="preserve"> ferric hydroxide </w:t>
      </w:r>
      <w:r w:rsidRPr="00B02D0F">
        <w:rPr>
          <w:noProof/>
        </w:rPr>
        <w:t>[1-4]</w:t>
      </w:r>
      <w:r>
        <w:t>.</w:t>
      </w:r>
      <w:r w:rsidRPr="00B02D0F">
        <w:t xml:space="preserve"> </w:t>
      </w:r>
      <w:bookmarkStart w:id="1" w:name="MTBlankEqn"/>
      <w:bookmarkEnd w:id="1"/>
      <w:r w:rsidRPr="00B02D0F">
        <w:t xml:space="preserve">The overall reaction for the precipitation is shown in equation </w:t>
      </w:r>
      <w:r w:rsidRPr="00B02D0F">
        <w:fldChar w:fldCharType="begin"/>
      </w:r>
      <w:r w:rsidRPr="00B02D0F">
        <w:instrText xml:space="preserve"> GOTOBUTTON ZEqnNum375822  \* MERGEFORMAT </w:instrText>
      </w:r>
      <w:r w:rsidRPr="00B02D0F">
        <w:fldChar w:fldCharType="begin"/>
      </w:r>
      <w:r w:rsidRPr="00B02D0F">
        <w:instrText xml:space="preserve"> REF ZEqnNum375822 \* Charformat \! \* MERGEFORMAT </w:instrText>
      </w:r>
      <w:r w:rsidRPr="00B02D0F">
        <w:fldChar w:fldCharType="separate"/>
      </w:r>
      <w:r>
        <w:instrText>(1)</w:instrText>
      </w:r>
      <w:r w:rsidRPr="00B02D0F">
        <w:fldChar w:fldCharType="end"/>
      </w:r>
      <w:r w:rsidRPr="00B02D0F">
        <w:fldChar w:fldCharType="end"/>
      </w:r>
      <w:r w:rsidRPr="00B02D0F">
        <w:t>.</w:t>
      </w:r>
      <w:r w:rsidRPr="0037020F">
        <w:t xml:space="preserve"> </w:t>
      </w:r>
      <w:r>
        <w:t xml:space="preserve">The main product of the iron precipitation in nickel production is akaganéite </w:t>
      </w:r>
      <w:r>
        <w:rPr>
          <w:noProof/>
        </w:rPr>
        <w:t>[1]</w:t>
      </w:r>
      <w:r>
        <w:t xml:space="preserve">, as its structure is stabilised by Cl- ions </w:t>
      </w:r>
      <w:r>
        <w:rPr>
          <w:noProof/>
        </w:rPr>
        <w:t>[5, 6]</w:t>
      </w:r>
      <w:r>
        <w:t xml:space="preserve">.  </w:t>
      </w: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567"/>
      </w:tblGrid>
      <w:tr w:rsidR="00D812F5" w:rsidTr="00C01045">
        <w:tc>
          <w:tcPr>
            <w:tcW w:w="8359" w:type="dxa"/>
          </w:tcPr>
          <w:p w:rsidR="00D812F5" w:rsidRDefault="00D812F5" w:rsidP="00DC4479">
            <w:pPr>
              <w:spacing w:before="240" w:line="276" w:lineRule="auto"/>
              <w:jc w:val="both"/>
            </w:pPr>
            <w:r w:rsidRPr="00CD76B0">
              <w:rPr>
                <w:position w:val="-10"/>
              </w:rPr>
              <w:object w:dxaOrig="4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8pt;height:15pt" o:ole="">
                  <v:imagedata r:id="rId10" o:title=""/>
                </v:shape>
                <o:OLEObject Type="Embed" ProgID="Equation.DSMT4" ShapeID="_x0000_i1025" DrawAspect="Content" ObjectID="_1611576581" r:id="rId11"/>
              </w:object>
            </w:r>
          </w:p>
        </w:tc>
        <w:tc>
          <w:tcPr>
            <w:tcW w:w="567" w:type="dxa"/>
            <w:vAlign w:val="center"/>
          </w:tcPr>
          <w:p w:rsidR="00D812F5" w:rsidRDefault="00D812F5" w:rsidP="00DC4479">
            <w:pPr>
              <w:spacing w:line="276"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375822"/>
            <w:r>
              <w:instrText>(</w:instrText>
            </w:r>
            <w:r w:rsidR="00665EC4">
              <w:rPr>
                <w:noProof/>
              </w:rPr>
              <w:fldChar w:fldCharType="begin"/>
            </w:r>
            <w:r w:rsidR="00665EC4">
              <w:rPr>
                <w:noProof/>
              </w:rPr>
              <w:instrText xml:space="preserve"> SEQ MTEqn \c \* Arabic \* MERGEFORMAT </w:instrText>
            </w:r>
            <w:r w:rsidR="00665EC4">
              <w:rPr>
                <w:noProof/>
              </w:rPr>
              <w:fldChar w:fldCharType="separate"/>
            </w:r>
            <w:r>
              <w:rPr>
                <w:noProof/>
              </w:rPr>
              <w:instrText>1</w:instrText>
            </w:r>
            <w:r w:rsidR="00665EC4">
              <w:rPr>
                <w:noProof/>
              </w:rPr>
              <w:fldChar w:fldCharType="end"/>
            </w:r>
            <w:r>
              <w:instrText>)</w:instrText>
            </w:r>
            <w:bookmarkEnd w:id="2"/>
            <w:r>
              <w:fldChar w:fldCharType="end"/>
            </w:r>
          </w:p>
        </w:tc>
      </w:tr>
    </w:tbl>
    <w:p w:rsidR="00D812F5" w:rsidRDefault="00D812F5" w:rsidP="008F387F">
      <w:pPr>
        <w:spacing w:after="0" w:line="276" w:lineRule="auto"/>
        <w:rPr>
          <w:lang w:val="en-US"/>
        </w:rPr>
      </w:pPr>
      <w:r w:rsidRPr="00BA18D1">
        <w:t>In order to achieve better filterability, it is necessary to control the properties of the precipitated akaganéite, such as the particle size</w:t>
      </w:r>
      <w:r>
        <w:t xml:space="preserve"> which is </w:t>
      </w:r>
      <w:r w:rsidRPr="00BA18D1">
        <w:t xml:space="preserve">a result of the nucleation and growth kinetics, influenced by the supersaturation and temperature </w:t>
      </w:r>
      <w:r>
        <w:rPr>
          <w:noProof/>
        </w:rPr>
        <w:t>[7, 8]</w:t>
      </w:r>
      <w:r w:rsidRPr="00BA18D1">
        <w:t xml:space="preserve">. The supersaturation of ferric hydroxides in an aqueous solution is dependent on the activity of </w:t>
      </w:r>
      <w:r>
        <w:t xml:space="preserve">free </w:t>
      </w:r>
      <w:r w:rsidRPr="00BA18D1">
        <w:t xml:space="preserve">ferric ions and hydroxide ions, </w:t>
      </w:r>
      <w:r w:rsidRPr="00BA18D1">
        <w:rPr>
          <w:i/>
        </w:rPr>
        <w:t>a</w:t>
      </w:r>
      <w:r w:rsidRPr="00BA18D1">
        <w:rPr>
          <w:i/>
          <w:vertAlign w:val="subscript"/>
        </w:rPr>
        <w:t>Fe3+</w:t>
      </w:r>
      <w:r w:rsidRPr="00BA18D1">
        <w:t xml:space="preserve"> and </w:t>
      </w:r>
      <w:r w:rsidRPr="00BA18D1">
        <w:rPr>
          <w:i/>
        </w:rPr>
        <w:t>a</w:t>
      </w:r>
      <w:r w:rsidRPr="00BA18D1">
        <w:rPr>
          <w:i/>
          <w:vertAlign w:val="subscript"/>
        </w:rPr>
        <w:t>OH-</w:t>
      </w:r>
      <w:r w:rsidRPr="00BA18D1">
        <w:t xml:space="preserve">, respectively, and the activity solubility product, </w:t>
      </w:r>
      <w:r w:rsidRPr="00BA18D1">
        <w:rPr>
          <w:i/>
        </w:rPr>
        <w:t>K</w:t>
      </w:r>
      <w:r w:rsidRPr="00BA18D1">
        <w:rPr>
          <w:i/>
          <w:vertAlign w:val="subscript"/>
        </w:rPr>
        <w:t>a</w:t>
      </w:r>
      <w:r w:rsidRPr="00BA18D1">
        <w:t xml:space="preserve"> </w:t>
      </w:r>
      <w:r>
        <w:rPr>
          <w:noProof/>
        </w:rPr>
        <w:t>[5, 8]</w:t>
      </w:r>
      <w:r w:rsidRPr="00BA18D1">
        <w:t xml:space="preserve"> as expressed by equation </w:t>
      </w:r>
      <w:r w:rsidRPr="00BA18D1">
        <w:fldChar w:fldCharType="begin"/>
      </w:r>
      <w:r w:rsidRPr="00BA18D1">
        <w:instrText xml:space="preserve"> GOTOBUTTON ZEqnNum515691  \* MERGEFORMAT </w:instrText>
      </w:r>
      <w:r w:rsidRPr="00BA18D1">
        <w:fldChar w:fldCharType="begin"/>
      </w:r>
      <w:r w:rsidRPr="00BA18D1">
        <w:instrText xml:space="preserve"> REF ZEqnNum515691 \* Charformat \! \* MERGEFORMAT </w:instrText>
      </w:r>
      <w:r w:rsidRPr="00BA18D1">
        <w:fldChar w:fldCharType="separate"/>
      </w:r>
      <w:r>
        <w:instrText>(2)</w:instrText>
      </w:r>
      <w:r w:rsidRPr="00BA18D1">
        <w:fldChar w:fldCharType="end"/>
      </w:r>
      <w:r w:rsidRPr="00BA18D1">
        <w:fldChar w:fldCharType="end"/>
      </w:r>
      <w:r w:rsidRPr="00BA18D1">
        <w:t xml:space="preserve">, and hence affected by pH </w:t>
      </w:r>
      <w:r>
        <w:rPr>
          <w:noProof/>
          <w:lang w:val="en-US"/>
        </w:rPr>
        <w:t>[9]</w:t>
      </w:r>
      <w:r>
        <w:rPr>
          <w:lang w:val="en-US"/>
        </w:rPr>
        <w:t xml:space="preserve">, </w:t>
      </w:r>
      <w:r>
        <w:t>concentration of complexing ions</w:t>
      </w:r>
      <w:r w:rsidRPr="00BA18D1">
        <w:t xml:space="preserve"> and ionic strength</w:t>
      </w:r>
      <w:r w:rsidRPr="00BA18D1">
        <w:rPr>
          <w:lang w:val="en-US"/>
        </w:rPr>
        <w:t>.</w:t>
      </w:r>
      <w:r w:rsidRPr="00BA18D1">
        <w:t xml:space="preserve"> </w:t>
      </w:r>
      <w:r>
        <w:rPr>
          <w:lang w:val="en-US"/>
        </w:rPr>
        <w:t>At constant</w:t>
      </w:r>
      <w:r w:rsidRPr="000B6424">
        <w:rPr>
          <w:lang w:val="en-US"/>
        </w:rPr>
        <w:t xml:space="preserve"> pH</w:t>
      </w:r>
      <w:r>
        <w:rPr>
          <w:lang w:val="en-US"/>
        </w:rPr>
        <w:t xml:space="preserve"> the activity of ferric ions in the solution will hence be determining parameter for the supersaturation, and can be controlled by changing the residence time.</w:t>
      </w:r>
    </w:p>
    <w:p w:rsidR="00D812F5" w:rsidRDefault="00D812F5" w:rsidP="008F387F">
      <w:pPr>
        <w:spacing w:after="0" w:line="276" w:lineRule="auto"/>
        <w:rPr>
          <w:lang w:val="en-US"/>
        </w:rPr>
      </w:pPr>
    </w:p>
    <w:tbl>
      <w:tblPr>
        <w:tblStyle w:val="TableGrid"/>
        <w:tblW w:w="89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6"/>
        <w:gridCol w:w="600"/>
      </w:tblGrid>
      <w:tr w:rsidR="00D812F5" w:rsidTr="00160EC9">
        <w:trPr>
          <w:trHeight w:val="965"/>
        </w:trPr>
        <w:tc>
          <w:tcPr>
            <w:tcW w:w="8326" w:type="dxa"/>
          </w:tcPr>
          <w:p w:rsidR="00D812F5" w:rsidRDefault="00D812F5" w:rsidP="00DC4479">
            <w:pPr>
              <w:pStyle w:val="MTDisplayEquation"/>
              <w:spacing w:after="0" w:line="276" w:lineRule="auto"/>
              <w:jc w:val="both"/>
            </w:pPr>
            <w:r w:rsidRPr="00711B88">
              <w:rPr>
                <w:position w:val="-30"/>
              </w:rPr>
              <w:object w:dxaOrig="2640" w:dyaOrig="820">
                <v:shape id="_x0000_i1026" type="#_x0000_t75" style="width:132pt;height:40.8pt" o:ole="">
                  <v:imagedata r:id="rId12" o:title=""/>
                </v:shape>
                <o:OLEObject Type="Embed" ProgID="Equation.DSMT4" ShapeID="_x0000_i1026" DrawAspect="Content" ObjectID="_1611576582" r:id="rId13"/>
              </w:object>
            </w:r>
          </w:p>
        </w:tc>
        <w:tc>
          <w:tcPr>
            <w:tcW w:w="600" w:type="dxa"/>
          </w:tcPr>
          <w:p w:rsidR="00D812F5" w:rsidRDefault="00D812F5" w:rsidP="00DC4479">
            <w:pPr>
              <w:pStyle w:val="MTDisplayEquation"/>
              <w:spacing w:after="0" w:line="276"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515691"/>
            <w:r>
              <w:instrText>(</w:instrText>
            </w:r>
            <w:r w:rsidR="00665EC4">
              <w:rPr>
                <w:noProof/>
              </w:rPr>
              <w:fldChar w:fldCharType="begin"/>
            </w:r>
            <w:r w:rsidR="00665EC4">
              <w:rPr>
                <w:noProof/>
              </w:rPr>
              <w:instrText xml:space="preserve"> SEQ MTEqn \c \* Arabic \* MERGEFORMAT </w:instrText>
            </w:r>
            <w:r w:rsidR="00665EC4">
              <w:rPr>
                <w:noProof/>
              </w:rPr>
              <w:fldChar w:fldCharType="separate"/>
            </w:r>
            <w:r>
              <w:rPr>
                <w:noProof/>
              </w:rPr>
              <w:instrText>2</w:instrText>
            </w:r>
            <w:r w:rsidR="00665EC4">
              <w:rPr>
                <w:noProof/>
              </w:rPr>
              <w:fldChar w:fldCharType="end"/>
            </w:r>
            <w:r>
              <w:instrText>)</w:instrText>
            </w:r>
            <w:bookmarkEnd w:id="3"/>
            <w:r>
              <w:fldChar w:fldCharType="end"/>
            </w:r>
          </w:p>
        </w:tc>
      </w:tr>
    </w:tbl>
    <w:p w:rsidR="00D812F5" w:rsidRDefault="00D812F5" w:rsidP="008F387F">
      <w:pPr>
        <w:spacing w:after="0" w:line="276" w:lineRule="auto"/>
      </w:pPr>
      <w:r>
        <w:t>During filtration the filter cake functions as filter medium, and b</w:t>
      </w:r>
      <w:r w:rsidRPr="008C105A">
        <w:t xml:space="preserve">y using the Kozeny-Carman model, the </w:t>
      </w:r>
      <w:r>
        <w:t>dependency of</w:t>
      </w:r>
      <w:r w:rsidRPr="008C105A">
        <w:t xml:space="preserve"> the specific filter cake resistance</w:t>
      </w:r>
      <w:r>
        <w:t xml:space="preserve"> (filterability)</w:t>
      </w:r>
      <w:r w:rsidRPr="008C105A">
        <w:t xml:space="preserve">, </w:t>
      </w:r>
      <w:r w:rsidRPr="009D1048">
        <w:rPr>
          <w:i/>
        </w:rPr>
        <w:sym w:font="Symbol" w:char="F061"/>
      </w:r>
      <w:r w:rsidRPr="008C105A">
        <w:t xml:space="preserve">, </w:t>
      </w:r>
      <w:r>
        <w:t>on</w:t>
      </w:r>
      <w:r w:rsidRPr="008C105A">
        <w:t xml:space="preserve"> the particle size</w:t>
      </w:r>
      <w:r>
        <w:t xml:space="preserve">, </w:t>
      </w:r>
      <w:r w:rsidRPr="00542FA9">
        <w:rPr>
          <w:i/>
        </w:rPr>
        <w:t>x</w:t>
      </w:r>
      <w:r>
        <w:t>,</w:t>
      </w:r>
      <w:r w:rsidRPr="008C105A">
        <w:t xml:space="preserve"> </w:t>
      </w:r>
      <w:r>
        <w:t xml:space="preserve">and the filter cake porosity, </w:t>
      </w:r>
      <w:r w:rsidRPr="00542FA9">
        <w:rPr>
          <w:i/>
        </w:rPr>
        <w:sym w:font="Symbol" w:char="F065"/>
      </w:r>
      <w:r>
        <w:t xml:space="preserve">, </w:t>
      </w:r>
      <w:r w:rsidRPr="008C105A">
        <w:t xml:space="preserve">can be described by equation </w:t>
      </w:r>
      <w:r w:rsidRPr="008C105A">
        <w:fldChar w:fldCharType="begin"/>
      </w:r>
      <w:r w:rsidRPr="008C105A">
        <w:instrText xml:space="preserve"> GOTOBUTTON ZEqnNum174635  \* MERGEFORMAT </w:instrText>
      </w:r>
      <w:r w:rsidRPr="008C105A">
        <w:fldChar w:fldCharType="begin"/>
      </w:r>
      <w:r w:rsidRPr="008C105A">
        <w:instrText xml:space="preserve"> REF ZEqnNum174635 \* Charformat \! \* MERGEFORMAT </w:instrText>
      </w:r>
      <w:r w:rsidRPr="008C105A">
        <w:fldChar w:fldCharType="separate"/>
      </w:r>
      <w:r>
        <w:instrText>(3)</w:instrText>
      </w:r>
      <w:r w:rsidRPr="008C105A">
        <w:fldChar w:fldCharType="end"/>
      </w:r>
      <w:r w:rsidRPr="008C105A">
        <w:fldChar w:fldCharType="end"/>
      </w:r>
      <w:r>
        <w:t xml:space="preserve"> </w:t>
      </w:r>
      <w:r>
        <w:rPr>
          <w:noProof/>
        </w:rPr>
        <w:t>[10, 11]</w:t>
      </w:r>
      <w:r>
        <w:t xml:space="preserve">. As seen from equation </w:t>
      </w:r>
      <w:r>
        <w:fldChar w:fldCharType="begin"/>
      </w:r>
      <w:r>
        <w:instrText xml:space="preserve"> GOTOBUTTON ZEqnNum174635  \* MERGEFORMAT </w:instrText>
      </w:r>
      <w:r>
        <w:fldChar w:fldCharType="begin"/>
      </w:r>
      <w:r>
        <w:instrText xml:space="preserve"> REF ZEqnNum174635 \* Charformat \! \* MERGEFORMAT </w:instrText>
      </w:r>
      <w:r>
        <w:fldChar w:fldCharType="separate"/>
      </w:r>
      <w:r>
        <w:instrText>(3)</w:instrText>
      </w:r>
      <w:r>
        <w:fldChar w:fldCharType="end"/>
      </w:r>
      <w:r>
        <w:fldChar w:fldCharType="end"/>
      </w:r>
      <w:r>
        <w:t xml:space="preserve">, an increase in particle size will cause a decrease in the specific cake resistance, thus better filtration properties </w:t>
      </w:r>
      <w:r>
        <w:rPr>
          <w:noProof/>
        </w:rPr>
        <w:t>[10, 12-14]</w:t>
      </w:r>
      <w:r>
        <w:t xml:space="preserve">. </w:t>
      </w:r>
    </w:p>
    <w:p w:rsidR="00D812F5" w:rsidRDefault="00D812F5" w:rsidP="008F387F">
      <w:pPr>
        <w:spacing w:after="0" w:line="276"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16"/>
      </w:tblGrid>
      <w:tr w:rsidR="00D812F5" w:rsidTr="00BA084B">
        <w:tc>
          <w:tcPr>
            <w:tcW w:w="8500" w:type="dxa"/>
            <w:vAlign w:val="center"/>
          </w:tcPr>
          <w:p w:rsidR="00D812F5" w:rsidRDefault="00D812F5" w:rsidP="00DC4479">
            <w:pPr>
              <w:spacing w:before="240" w:line="276" w:lineRule="auto"/>
              <w:jc w:val="both"/>
            </w:pPr>
            <w:r w:rsidRPr="00C75541">
              <w:rPr>
                <w:position w:val="-26"/>
              </w:rPr>
              <w:object w:dxaOrig="1340" w:dyaOrig="600">
                <v:shape id="_x0000_i1027" type="#_x0000_t75" style="width:67.8pt;height:30pt" o:ole="">
                  <v:imagedata r:id="rId14" o:title=""/>
                </v:shape>
                <o:OLEObject Type="Embed" ProgID="Equation.DSMT4" ShapeID="_x0000_i1027" DrawAspect="Content" ObjectID="_1611576583" r:id="rId15"/>
              </w:object>
            </w:r>
          </w:p>
        </w:tc>
        <w:tc>
          <w:tcPr>
            <w:tcW w:w="516" w:type="dxa"/>
          </w:tcPr>
          <w:p w:rsidR="00D812F5" w:rsidRDefault="00D812F5" w:rsidP="00DC4479">
            <w:pPr>
              <w:spacing w:before="240" w:line="276" w:lineRule="auto"/>
              <w:jc w:val="both"/>
            </w:pP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174635"/>
            <w:r>
              <w:instrText>(</w:instrText>
            </w:r>
            <w:r w:rsidR="00665EC4">
              <w:rPr>
                <w:noProof/>
              </w:rPr>
              <w:fldChar w:fldCharType="begin"/>
            </w:r>
            <w:r w:rsidR="00665EC4">
              <w:rPr>
                <w:noProof/>
              </w:rPr>
              <w:instrText xml:space="preserve"> SEQ MTEqn \c \* Arabic \* MERGEFORMAT </w:instrText>
            </w:r>
            <w:r w:rsidR="00665EC4">
              <w:rPr>
                <w:noProof/>
              </w:rPr>
              <w:fldChar w:fldCharType="separate"/>
            </w:r>
            <w:r>
              <w:rPr>
                <w:noProof/>
              </w:rPr>
              <w:instrText>3</w:instrText>
            </w:r>
            <w:r w:rsidR="00665EC4">
              <w:rPr>
                <w:noProof/>
              </w:rPr>
              <w:fldChar w:fldCharType="end"/>
            </w:r>
            <w:r>
              <w:instrText>)</w:instrText>
            </w:r>
            <w:bookmarkEnd w:id="4"/>
            <w:r>
              <w:fldChar w:fldCharType="end"/>
            </w:r>
          </w:p>
        </w:tc>
      </w:tr>
    </w:tbl>
    <w:p w:rsidR="00D812F5" w:rsidRPr="00AA2E61" w:rsidRDefault="00D812F5" w:rsidP="00C5154D">
      <w:pPr>
        <w:spacing w:line="276" w:lineRule="auto"/>
      </w:pPr>
      <w:r>
        <w:rPr>
          <w:lang w:val="en-US"/>
        </w:rPr>
        <w:t xml:space="preserve">The effects of pH, temperature and reaction time on precipitation of iron hydroxides such as goethite, ferrihydrite, akaganéite, and hematite have been studied previously. Elevated temperatures during precipitation and increased reaction time have previously been reported to give a precipitate with better filtration properties </w:t>
      </w:r>
      <w:r>
        <w:rPr>
          <w:noProof/>
          <w:lang w:val="en-US"/>
        </w:rPr>
        <w:t>[15-17]</w:t>
      </w:r>
      <w:r>
        <w:rPr>
          <w:lang w:val="en-US"/>
        </w:rPr>
        <w:t xml:space="preserve">. </w:t>
      </w:r>
    </w:p>
    <w:p w:rsidR="00D812F5" w:rsidRDefault="00D812F5" w:rsidP="00681CB7">
      <w:pPr>
        <w:pStyle w:val="Heading1"/>
        <w:spacing w:after="0"/>
      </w:pPr>
      <w:r w:rsidRPr="000174D1">
        <w:t>Experimental</w:t>
      </w:r>
      <w:r>
        <w:t xml:space="preserve"> </w:t>
      </w:r>
    </w:p>
    <w:p w:rsidR="00D812F5" w:rsidRDefault="00D812F5" w:rsidP="00820772">
      <w:pPr>
        <w:spacing w:line="276" w:lineRule="auto"/>
      </w:pPr>
      <w:r>
        <w:t>At Glencore Nikkelverk AS t</w:t>
      </w:r>
      <w:r w:rsidRPr="00B02D0F">
        <w:t xml:space="preserve">he </w:t>
      </w:r>
      <w:r>
        <w:t xml:space="preserve">nickel matte </w:t>
      </w:r>
      <w:r w:rsidRPr="00B02D0F">
        <w:t>is chlorine</w:t>
      </w:r>
      <w:r>
        <w:t xml:space="preserve">-leached to dissolve the nickel, and the </w:t>
      </w:r>
      <w:r w:rsidRPr="00B02D0F">
        <w:t xml:space="preserve">slurry is fed to an autoclave stage, before it is cooled and pumped to cementation tanks. Then the slurry, containing 220 g/L Ni and 7-15 g/L Fe, is purified by precipitation of iron and solvent extraction of cobalt and other minor impurities, and sent to electrowinning where various nickel products are produced </w:t>
      </w:r>
      <w:r>
        <w:rPr>
          <w:noProof/>
        </w:rPr>
        <w:t>[2-4, 18]</w:t>
      </w:r>
      <w:r w:rsidRPr="00B02D0F">
        <w:t>. The iron precipitation is controlled by pH and redox-potential (ORP), in the range of 1.3 – 1.8 and 480 – 550 mV, respectively, by addition of chlorine gas recycled from the electrowinning, and NiCO</w:t>
      </w:r>
      <w:r w:rsidRPr="00B02D0F">
        <w:rPr>
          <w:vertAlign w:val="subscript"/>
        </w:rPr>
        <w:t>3</w:t>
      </w:r>
      <w:r w:rsidRPr="00B02D0F">
        <w:t xml:space="preserve"> </w:t>
      </w:r>
      <w:r>
        <w:rPr>
          <w:noProof/>
        </w:rPr>
        <w:t>[1, 19]</w:t>
      </w:r>
      <w:r w:rsidRPr="00B02D0F">
        <w:t xml:space="preserve">.  The </w:t>
      </w:r>
      <w:r>
        <w:t xml:space="preserve">main </w:t>
      </w:r>
      <w:r w:rsidRPr="00B02D0F">
        <w:t xml:space="preserve">precipitation is </w:t>
      </w:r>
      <w:r>
        <w:t xml:space="preserve">occurring </w:t>
      </w:r>
      <w:r w:rsidRPr="00B02D0F">
        <w:t xml:space="preserve">in </w:t>
      </w:r>
      <w:r>
        <w:t>a stirred tank reactor</w:t>
      </w:r>
      <w:r w:rsidRPr="00B02D0F">
        <w:t xml:space="preserve"> at 65 </w:t>
      </w:r>
      <w:r w:rsidRPr="00B02D0F">
        <w:sym w:font="Symbol" w:char="F0B0"/>
      </w:r>
      <w:r w:rsidRPr="00B02D0F">
        <w:t xml:space="preserve">C with a residence </w:t>
      </w:r>
      <w:r>
        <w:t xml:space="preserve">time of 40 – 50 minutes </w:t>
      </w:r>
      <w:r w:rsidRPr="00B02D0F">
        <w:rPr>
          <w:noProof/>
        </w:rPr>
        <w:t>[1]</w:t>
      </w:r>
      <w:r w:rsidRPr="00B02D0F">
        <w:t>.</w:t>
      </w:r>
    </w:p>
    <w:p w:rsidR="00D812F5" w:rsidRDefault="00D812F5" w:rsidP="00125603">
      <w:pPr>
        <w:spacing w:line="276" w:lineRule="auto"/>
        <w:jc w:val="both"/>
      </w:pPr>
      <w:r w:rsidRPr="000174D1">
        <w:lastRenderedPageBreak/>
        <w:t>Precipitation of iron hydroxide was studied onsite in a continuous</w:t>
      </w:r>
      <w:r>
        <w:t xml:space="preserve"> 2 L</w:t>
      </w:r>
      <w:r w:rsidRPr="000174D1">
        <w:t xml:space="preserve"> </w:t>
      </w:r>
      <w:r>
        <w:t>reactor</w:t>
      </w:r>
      <w:r w:rsidRPr="000174D1">
        <w:t xml:space="preserve"> system</w:t>
      </w:r>
      <w:r>
        <w:t xml:space="preserve"> (</w:t>
      </w:r>
      <w:r>
        <w:fldChar w:fldCharType="begin"/>
      </w:r>
      <w:r>
        <w:instrText xml:space="preserve"> REF _Ref508285401 \h </w:instrText>
      </w:r>
      <w:r>
        <w:fldChar w:fldCharType="separate"/>
      </w:r>
      <w:r>
        <w:t xml:space="preserve">Figure </w:t>
      </w:r>
      <w:r>
        <w:rPr>
          <w:noProof/>
        </w:rPr>
        <w:t>1</w:t>
      </w:r>
      <w:r>
        <w:fldChar w:fldCharType="end"/>
      </w:r>
      <w:r>
        <w:t xml:space="preserve">). </w:t>
      </w:r>
      <w:r w:rsidRPr="001354C7">
        <w:rPr>
          <w:color w:val="000000" w:themeColor="text1"/>
        </w:rPr>
        <w:t xml:space="preserve">Experiments were performed in two campaigns during 2017. Due to possible variations in the feed, experiments were repeated 2-5 times to obtain a sufficient estimate of </w:t>
      </w:r>
      <w:r>
        <w:rPr>
          <w:color w:val="000000" w:themeColor="text1"/>
        </w:rPr>
        <w:t xml:space="preserve">the </w:t>
      </w:r>
      <w:r w:rsidRPr="001354C7">
        <w:rPr>
          <w:color w:val="000000" w:themeColor="text1"/>
        </w:rPr>
        <w:t>variance</w:t>
      </w:r>
      <w:r>
        <w:rPr>
          <w:color w:val="000000" w:themeColor="text1"/>
        </w:rPr>
        <w:t>, rather than studying multiple residence times and temperatures within the time limit of the study</w:t>
      </w:r>
      <w:r w:rsidRPr="001354C7">
        <w:rPr>
          <w:color w:val="000000" w:themeColor="text1"/>
        </w:rPr>
        <w:t xml:space="preserve">. </w:t>
      </w:r>
      <w:r>
        <w:rPr>
          <w:color w:val="000000" w:themeColor="text1"/>
        </w:rPr>
        <w:t xml:space="preserve">The highest possible increase in both residence time and temperature that satisfied </w:t>
      </w:r>
      <w:r>
        <w:t xml:space="preserve">the achievement of steady-state in the reactor system, was found by initial experiments to be 75 minutes and 90 </w:t>
      </w:r>
      <w:r w:rsidRPr="000174D1">
        <w:sym w:font="Symbol" w:char="F0B0"/>
      </w:r>
      <w:r w:rsidRPr="000174D1">
        <w:t>C</w:t>
      </w:r>
      <w:r>
        <w:t xml:space="preserve">, as compared to 45 minutes and 65 </w:t>
      </w:r>
      <w:r w:rsidRPr="000174D1">
        <w:sym w:font="Symbol" w:char="F0B0"/>
      </w:r>
      <w:r w:rsidRPr="000174D1">
        <w:t>C</w:t>
      </w:r>
      <w:r>
        <w:t xml:space="preserve"> in current production.</w:t>
      </w:r>
    </w:p>
    <w:p w:rsidR="00D812F5" w:rsidRDefault="00D812F5" w:rsidP="00423D68">
      <w:pPr>
        <w:keepNext/>
        <w:spacing w:line="276" w:lineRule="auto"/>
        <w:jc w:val="both"/>
      </w:pPr>
      <w:r>
        <w:rPr>
          <w:noProof/>
          <w:lang w:val="nb-NO" w:eastAsia="nb-NO"/>
        </w:rPr>
        <w:drawing>
          <wp:inline distT="0" distB="0" distL="0" distR="0" wp14:anchorId="2AE371D6" wp14:editId="7292F62E">
            <wp:extent cx="3189427" cy="210058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07646" cy="2112586"/>
                    </a:xfrm>
                    <a:prstGeom prst="rect">
                      <a:avLst/>
                    </a:prstGeom>
                    <a:noFill/>
                  </pic:spPr>
                </pic:pic>
              </a:graphicData>
            </a:graphic>
          </wp:inline>
        </w:drawing>
      </w:r>
    </w:p>
    <w:p w:rsidR="00D812F5" w:rsidRDefault="00D812F5" w:rsidP="00423D68">
      <w:pPr>
        <w:pStyle w:val="Caption"/>
        <w:jc w:val="both"/>
      </w:pPr>
      <w:bookmarkStart w:id="5" w:name="_Ref508285401"/>
      <w:r>
        <w:t xml:space="preserve">Figure </w:t>
      </w:r>
      <w:r>
        <w:fldChar w:fldCharType="begin"/>
      </w:r>
      <w:r>
        <w:instrText xml:space="preserve"> SEQ Figure \* ARABIC </w:instrText>
      </w:r>
      <w:r>
        <w:fldChar w:fldCharType="separate"/>
      </w:r>
      <w:r>
        <w:rPr>
          <w:noProof/>
        </w:rPr>
        <w:t>1</w:t>
      </w:r>
      <w:r>
        <w:fldChar w:fldCharType="end"/>
      </w:r>
      <w:bookmarkEnd w:id="5"/>
      <w:r>
        <w:t xml:space="preserve">: Sketch of the continuous reactor used in the experiments. The experiments were performed using a 2 L round-bottomed glass reactor with </w:t>
      </w:r>
      <w:r>
        <w:rPr>
          <w:lang w:val="en-US"/>
        </w:rPr>
        <w:t>temperature control.</w:t>
      </w:r>
      <w:r>
        <w:t xml:space="preserve"> Proper mixing was facilitated by a propeller stirrer operating at a stirring speed of 505 rpm.</w:t>
      </w:r>
      <w:r>
        <w:rPr>
          <w:lang w:val="en-US"/>
        </w:rPr>
        <w:t xml:space="preserve"> </w:t>
      </w:r>
      <w:r w:rsidRPr="000174D1">
        <w:t>Ferrous-containing process solution</w:t>
      </w:r>
      <w:r>
        <w:t xml:space="preserve"> from the plant</w:t>
      </w:r>
      <w:r w:rsidRPr="000174D1">
        <w:t xml:space="preserve"> was used as feed</w:t>
      </w:r>
      <w:r>
        <w:t>. The</w:t>
      </w:r>
      <w:r w:rsidRPr="000174D1">
        <w:t xml:space="preserve"> pH </w:t>
      </w:r>
      <w:r>
        <w:t>was kept constant at 1.8 by feedback control using nickel carbonate slurry, and the</w:t>
      </w:r>
      <w:r w:rsidRPr="004B0300">
        <w:rPr>
          <w:color w:val="FF0000"/>
        </w:rPr>
        <w:t xml:space="preserve"> </w:t>
      </w:r>
      <w:r w:rsidRPr="008412D7">
        <w:t xml:space="preserve">redox potential was maintained at 480 mV </w:t>
      </w:r>
      <w:r w:rsidRPr="007433F5">
        <w:rPr>
          <w:color w:val="000000" w:themeColor="text1"/>
        </w:rPr>
        <w:t xml:space="preserve">using Ag/AgCl reference electrode </w:t>
      </w:r>
      <w:r>
        <w:t>by manually adjusting the chlorine gas supply</w:t>
      </w:r>
      <w:r w:rsidRPr="000174D1">
        <w:t>.</w:t>
      </w:r>
    </w:p>
    <w:p w:rsidR="00D812F5" w:rsidRDefault="00D812F5" w:rsidP="009D147A">
      <w:pPr>
        <w:spacing w:after="0" w:line="276" w:lineRule="auto"/>
        <w:jc w:val="both"/>
      </w:pPr>
      <w:r w:rsidRPr="000174D1">
        <w:t xml:space="preserve">After </w:t>
      </w:r>
      <w:r>
        <w:t>steady-state was achieved</w:t>
      </w:r>
      <w:r w:rsidRPr="000174D1">
        <w:t>, a sample of the slurry was taken out in order to determine the specific filter cake resistance</w:t>
      </w:r>
      <w:r>
        <w:t>. The specific filter cake resistance measurements were performed at constant temperature</w:t>
      </w:r>
      <w:r w:rsidRPr="000174D1">
        <w:t xml:space="preserve"> 60 </w:t>
      </w:r>
      <w:r w:rsidRPr="000174D1">
        <w:sym w:font="Symbol" w:char="F0B0"/>
      </w:r>
      <w:r w:rsidRPr="000174D1">
        <w:t>C</w:t>
      </w:r>
      <w:r>
        <w:t>. The samples were</w:t>
      </w:r>
      <w:r w:rsidRPr="000174D1">
        <w:t xml:space="preserve"> filtered through a Sartorius f</w:t>
      </w:r>
      <w:r>
        <w:t xml:space="preserve">ilter holder by applying vacuum to obtain constant pressure, and equation </w:t>
      </w:r>
      <w:r>
        <w:fldChar w:fldCharType="begin"/>
      </w:r>
      <w:r>
        <w:instrText xml:space="preserve"> GOTOBUTTON ZEqnNum208610  \* MERGEFORMAT </w:instrText>
      </w:r>
      <w:r>
        <w:fldChar w:fldCharType="begin"/>
      </w:r>
      <w:r>
        <w:instrText xml:space="preserve"> REF ZEqnNum208610 \* Charformat \! \* MERGEFORMAT </w:instrText>
      </w:r>
      <w:r>
        <w:fldChar w:fldCharType="separate"/>
      </w:r>
      <w:r>
        <w:instrText>(4)</w:instrText>
      </w:r>
      <w:r>
        <w:fldChar w:fldCharType="end"/>
      </w:r>
      <w:r>
        <w:fldChar w:fldCharType="end"/>
      </w:r>
      <w:r>
        <w:t xml:space="preserve"> was applied to determine the specific cake resistance based on experimentally determined data for filtrate volume and filtration time </w:t>
      </w:r>
      <w:r>
        <w:rPr>
          <w:noProof/>
        </w:rPr>
        <w:t>[10, 12, 20]</w:t>
      </w:r>
      <w:r>
        <w:t>.</w:t>
      </w:r>
    </w:p>
    <w:p w:rsidR="00D812F5" w:rsidRDefault="00D812F5" w:rsidP="009D147A">
      <w:pPr>
        <w:spacing w:after="0" w:line="276" w:lineRule="auto"/>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812F5" w:rsidTr="006C68CE">
        <w:trPr>
          <w:trHeight w:val="713"/>
        </w:trPr>
        <w:tc>
          <w:tcPr>
            <w:tcW w:w="4508" w:type="dxa"/>
          </w:tcPr>
          <w:p w:rsidR="00D812F5" w:rsidRDefault="00D812F5" w:rsidP="00DC4479">
            <w:pPr>
              <w:pStyle w:val="MTDisplayEquation"/>
              <w:tabs>
                <w:tab w:val="left" w:pos="451"/>
              </w:tabs>
              <w:spacing w:after="0" w:line="276" w:lineRule="auto"/>
            </w:pPr>
            <w:r w:rsidRPr="00EB3355">
              <w:rPr>
                <w:position w:val="-26"/>
              </w:rPr>
              <w:object w:dxaOrig="1920" w:dyaOrig="600">
                <v:shape id="_x0000_i1028" type="#_x0000_t75" style="width:95.4pt;height:30pt" o:ole="">
                  <v:imagedata r:id="rId17" o:title=""/>
                </v:shape>
                <o:OLEObject Type="Embed" ProgID="Equation.DSMT4" ShapeID="_x0000_i1028" DrawAspect="Content" ObjectID="_1611576584" r:id="rId18"/>
              </w:object>
            </w:r>
          </w:p>
        </w:tc>
        <w:tc>
          <w:tcPr>
            <w:tcW w:w="4508" w:type="dxa"/>
          </w:tcPr>
          <w:p w:rsidR="00D812F5" w:rsidRDefault="00D812F5" w:rsidP="00DC4479">
            <w:pPr>
              <w:pStyle w:val="MTDisplayEquation"/>
              <w:tabs>
                <w:tab w:val="left" w:pos="451"/>
              </w:tabs>
              <w:spacing w:line="276" w:lineRule="auto"/>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08610"/>
            <w:r>
              <w:instrText>(</w:instrText>
            </w:r>
            <w:r w:rsidR="00665EC4">
              <w:rPr>
                <w:noProof/>
              </w:rPr>
              <w:fldChar w:fldCharType="begin"/>
            </w:r>
            <w:r w:rsidR="00665EC4">
              <w:rPr>
                <w:noProof/>
              </w:rPr>
              <w:instrText xml:space="preserve"> SEQ MTEqn \c \* Arabic \* MERGEFORMAT </w:instrText>
            </w:r>
            <w:r w:rsidR="00665EC4">
              <w:rPr>
                <w:noProof/>
              </w:rPr>
              <w:fldChar w:fldCharType="separate"/>
            </w:r>
            <w:r>
              <w:rPr>
                <w:noProof/>
              </w:rPr>
              <w:instrText>4</w:instrText>
            </w:r>
            <w:r w:rsidR="00665EC4">
              <w:rPr>
                <w:noProof/>
              </w:rPr>
              <w:fldChar w:fldCharType="end"/>
            </w:r>
            <w:r>
              <w:instrText>)</w:instrText>
            </w:r>
            <w:bookmarkEnd w:id="6"/>
            <w:r>
              <w:fldChar w:fldCharType="end"/>
            </w:r>
          </w:p>
        </w:tc>
      </w:tr>
    </w:tbl>
    <w:p w:rsidR="00D812F5" w:rsidRDefault="00D812F5" w:rsidP="001A5B1D">
      <w:pPr>
        <w:spacing w:line="276" w:lineRule="auto"/>
        <w:jc w:val="both"/>
      </w:pPr>
      <w:r>
        <w:t xml:space="preserve">Here </w:t>
      </w:r>
      <w:r w:rsidRPr="003C209E">
        <w:rPr>
          <w:i/>
        </w:rPr>
        <w:t>c</w:t>
      </w:r>
      <w:r>
        <w:t xml:space="preserve"> is the solid concentration, </w:t>
      </w:r>
      <w:r w:rsidRPr="003C209E">
        <w:rPr>
          <w:i/>
        </w:rPr>
        <w:t>µ</w:t>
      </w:r>
      <w:r>
        <w:t xml:space="preserve"> is the viscosity of the filtrate, </w:t>
      </w:r>
      <w:r w:rsidRPr="003C209E">
        <w:rPr>
          <w:i/>
        </w:rPr>
        <w:t>A</w:t>
      </w:r>
      <w:r>
        <w:t xml:space="preserve"> is the filter area, </w:t>
      </w:r>
      <w:r w:rsidRPr="003C209E">
        <w:rPr>
          <w:i/>
        </w:rPr>
        <w:t>R</w:t>
      </w:r>
      <w:r>
        <w:t xml:space="preserve"> is the resistance of the filter cloth and </w:t>
      </w:r>
      <w:r w:rsidRPr="003C209E">
        <w:rPr>
          <w:i/>
        </w:rPr>
        <w:sym w:font="Symbol" w:char="F044"/>
      </w:r>
      <w:r w:rsidRPr="003C209E">
        <w:rPr>
          <w:i/>
        </w:rPr>
        <w:t>p</w:t>
      </w:r>
      <w:r>
        <w:t xml:space="preserve"> is the pressure difference </w:t>
      </w:r>
      <w:r>
        <w:rPr>
          <w:noProof/>
        </w:rPr>
        <w:t>[10]</w:t>
      </w:r>
      <w:r>
        <w:t xml:space="preserve">. </w:t>
      </w:r>
      <w:r w:rsidRPr="000174D1">
        <w:t xml:space="preserve">The pressure difference was monitored with a manometer, and the filtrate volume was measured as a function of time. </w:t>
      </w:r>
      <w:r>
        <w:t>The viscosity of the filtrate was determined by use of a Cannon-Fenske viscometer.</w:t>
      </w:r>
    </w:p>
    <w:p w:rsidR="00D812F5" w:rsidRPr="00167549" w:rsidRDefault="00D812F5" w:rsidP="009D147A">
      <w:pPr>
        <w:spacing w:after="0" w:line="276" w:lineRule="auto"/>
        <w:jc w:val="both"/>
      </w:pPr>
      <w:r>
        <w:t xml:space="preserve">Small samples were taken out for characterisation of the precipitate. The samples were filtrated, washed with distilled water, and dried in air at 80 </w:t>
      </w:r>
      <w:r>
        <w:sym w:font="Symbol" w:char="F0B0"/>
      </w:r>
      <w:r>
        <w:t>C overnight.</w:t>
      </w:r>
      <w:r w:rsidRPr="000174D1">
        <w:t xml:space="preserve"> Powder </w:t>
      </w:r>
      <w:r>
        <w:t>X-ray diffraction (</w:t>
      </w:r>
      <w:r w:rsidRPr="000174D1">
        <w:t>XRD</w:t>
      </w:r>
      <w:r>
        <w:t>)</w:t>
      </w:r>
      <w:r w:rsidRPr="000174D1">
        <w:t xml:space="preserve"> was performed with a Bruker D8 A25 DaVinci X-ray Diffractometer</w:t>
      </w:r>
      <w:r>
        <w:t xml:space="preserve"> with CuKα radiation to confirm consistency of the crystalline product, and scanning electron microscopy (SEM) images were obtained with a Hitachi S-3400N for particle size information. BET specific surface area measurements by nitrogen adsorption were carried out for samples from the second campaign. The samples were degassed at 120 </w:t>
      </w:r>
      <w:r>
        <w:sym w:font="Symbol" w:char="F0B0"/>
      </w:r>
      <w:r>
        <w:t xml:space="preserve">C overnight, and analysed with a </w:t>
      </w:r>
      <w:r w:rsidRPr="00F828DE">
        <w:t>Micromeritics Tri Star 3000 Surface Area and Porosity Analyzer</w:t>
      </w:r>
      <w:r>
        <w:t xml:space="preserve">. </w:t>
      </w:r>
    </w:p>
    <w:p w:rsidR="00D812F5" w:rsidRDefault="00D812F5" w:rsidP="00DC4479">
      <w:pPr>
        <w:pStyle w:val="Heading1"/>
        <w:spacing w:after="0" w:line="276" w:lineRule="auto"/>
      </w:pPr>
      <w:r w:rsidRPr="000174D1">
        <w:t>Results and discussion</w:t>
      </w:r>
    </w:p>
    <w:p w:rsidR="00D812F5" w:rsidRDefault="00D812F5" w:rsidP="00DC4479">
      <w:pPr>
        <w:spacing w:line="276" w:lineRule="auto"/>
        <w:jc w:val="both"/>
      </w:pPr>
      <w:r w:rsidRPr="000174D1">
        <w:t xml:space="preserve">XRD analyses </w:t>
      </w:r>
      <w:r>
        <w:t>confirmed</w:t>
      </w:r>
      <w:r w:rsidRPr="000174D1">
        <w:t xml:space="preserve"> that the precipitate formed in all experiments were</w:t>
      </w:r>
      <w:r>
        <w:t xml:space="preserve"> crystalline and composed by</w:t>
      </w:r>
      <w:r w:rsidRPr="000174D1">
        <w:t xml:space="preserve"> akagan</w:t>
      </w:r>
      <w:r>
        <w:t>éite (</w:t>
      </w:r>
      <w:r>
        <w:fldChar w:fldCharType="begin"/>
      </w:r>
      <w:r>
        <w:instrText xml:space="preserve"> REF _Ref506539456 \h  \* MERGEFORMAT </w:instrText>
      </w:r>
      <w:r>
        <w:fldChar w:fldCharType="separate"/>
      </w:r>
      <w:r>
        <w:t xml:space="preserve">Figure </w:t>
      </w:r>
      <w:r>
        <w:rPr>
          <w:noProof/>
        </w:rPr>
        <w:t>2</w:t>
      </w:r>
      <w:r>
        <w:fldChar w:fldCharType="end"/>
      </w:r>
      <w:r>
        <w:t xml:space="preserve">), as expected due to the chlorine-rich environment in which akaganéite is favoured </w:t>
      </w:r>
      <w:r>
        <w:rPr>
          <w:noProof/>
        </w:rPr>
        <w:t>[5, 6]</w:t>
      </w:r>
      <w:r>
        <w:t>. It is possible that intermediates such as ferrihydrite can be present during the precipitation, however not to the extent that it is visible from the XRD patterns.</w:t>
      </w:r>
    </w:p>
    <w:p w:rsidR="00D812F5" w:rsidRDefault="00D812F5" w:rsidP="00DC4BF6">
      <w:pPr>
        <w:spacing w:after="0" w:line="276" w:lineRule="auto"/>
        <w:jc w:val="both"/>
        <w:rPr>
          <w:color w:val="FF0000"/>
        </w:rPr>
      </w:pPr>
      <w:r>
        <w:rPr>
          <w:noProof/>
          <w:lang w:val="nb-NO" w:eastAsia="nb-NO"/>
        </w:rPr>
        <w:lastRenderedPageBreak/>
        <w:drawing>
          <wp:inline distT="0" distB="0" distL="0" distR="0" wp14:anchorId="29E71B51" wp14:editId="33760052">
            <wp:extent cx="4794250" cy="2679590"/>
            <wp:effectExtent l="0" t="0" r="6350" b="698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812F5" w:rsidRDefault="00D812F5" w:rsidP="00DC4479">
      <w:pPr>
        <w:pStyle w:val="Caption"/>
        <w:spacing w:line="276" w:lineRule="auto"/>
        <w:jc w:val="both"/>
      </w:pPr>
      <w:bookmarkStart w:id="7" w:name="_Ref506539456"/>
      <w:r>
        <w:t xml:space="preserve">Figure </w:t>
      </w:r>
      <w:r>
        <w:fldChar w:fldCharType="begin"/>
      </w:r>
      <w:r>
        <w:instrText xml:space="preserve"> SEQ Figure \* ARABIC </w:instrText>
      </w:r>
      <w:r>
        <w:fldChar w:fldCharType="separate"/>
      </w:r>
      <w:r>
        <w:rPr>
          <w:noProof/>
        </w:rPr>
        <w:t>2</w:t>
      </w:r>
      <w:r>
        <w:fldChar w:fldCharType="end"/>
      </w:r>
      <w:bookmarkEnd w:id="7"/>
      <w:r>
        <w:t>: XRD patterns for the precipitated akaganéite for each temperature and residence time. The vertical lines indicates peak positions for akaganéite.</w:t>
      </w:r>
    </w:p>
    <w:p w:rsidR="00D812F5" w:rsidRPr="001B43B5" w:rsidRDefault="00D812F5" w:rsidP="00DC4479">
      <w:pPr>
        <w:pStyle w:val="Caption"/>
        <w:spacing w:line="276" w:lineRule="auto"/>
        <w:jc w:val="both"/>
        <w:rPr>
          <w:color w:val="FF0000"/>
        </w:rPr>
      </w:pPr>
      <w:r>
        <w:t xml:space="preserve">From </w:t>
      </w:r>
      <w:r>
        <w:fldChar w:fldCharType="begin"/>
      </w:r>
      <w:r>
        <w:instrText xml:space="preserve"> REF _Ref506539456 \h  \* MERGEFORMAT </w:instrText>
      </w:r>
      <w:r>
        <w:fldChar w:fldCharType="separate"/>
      </w:r>
      <w:r>
        <w:t xml:space="preserve">Figure </w:t>
      </w:r>
      <w:r>
        <w:rPr>
          <w:noProof/>
        </w:rPr>
        <w:t>2</w:t>
      </w:r>
      <w:r>
        <w:fldChar w:fldCharType="end"/>
      </w:r>
      <w:r>
        <w:t xml:space="preserve"> it can be seen that there is a difference in peak width for the different temperatures, while the residence time does not have the same impact. The larger peak broadening for akaganéite formed at 65 </w:t>
      </w:r>
      <w:r>
        <w:sym w:font="Symbol" w:char="F0B0"/>
      </w:r>
      <w:r>
        <w:t xml:space="preserve">C compared to 90 </w:t>
      </w:r>
      <w:r>
        <w:sym w:font="Symbol" w:char="F0B0"/>
      </w:r>
      <w:r>
        <w:t xml:space="preserve">C implies more structural disorder or smaller size of the particles. A crystalline material composed by many small sub-domains may also contribute to peak broadening </w:t>
      </w:r>
      <w:r>
        <w:rPr>
          <w:noProof/>
        </w:rPr>
        <w:t>[5, 6, 21]</w:t>
      </w:r>
      <w:r>
        <w:t xml:space="preserve">. </w:t>
      </w:r>
      <w:r w:rsidRPr="009D0430">
        <w:t xml:space="preserve">In order to obtain more information about </w:t>
      </w:r>
      <w:r>
        <w:t>the properties of the particles</w:t>
      </w:r>
      <w:r w:rsidRPr="009D0430">
        <w:t xml:space="preserve"> the BET specific surface area was determined, see </w:t>
      </w:r>
      <w:r w:rsidRPr="009D0430">
        <w:fldChar w:fldCharType="begin"/>
      </w:r>
      <w:r w:rsidRPr="009D0430">
        <w:instrText xml:space="preserve"> REF _Ref506544086 \h  \* MERGEFORMAT </w:instrText>
      </w:r>
      <w:r w:rsidRPr="009D0430">
        <w:fldChar w:fldCharType="separate"/>
      </w:r>
      <w:r>
        <w:t xml:space="preserve">Figure </w:t>
      </w:r>
      <w:r>
        <w:rPr>
          <w:noProof/>
        </w:rPr>
        <w:t>3</w:t>
      </w:r>
      <w:r w:rsidRPr="009D0430">
        <w:fldChar w:fldCharType="end"/>
      </w:r>
      <w:r w:rsidRPr="009D0430">
        <w:t>.</w:t>
      </w:r>
    </w:p>
    <w:p w:rsidR="00D812F5" w:rsidRDefault="00D812F5" w:rsidP="00DC4479">
      <w:pPr>
        <w:keepNext/>
        <w:spacing w:after="0" w:line="276" w:lineRule="auto"/>
        <w:jc w:val="both"/>
      </w:pPr>
      <w:r>
        <w:rPr>
          <w:noProof/>
          <w:lang w:val="nb-NO" w:eastAsia="nb-NO"/>
        </w:rPr>
        <w:drawing>
          <wp:inline distT="0" distB="0" distL="0" distR="0" wp14:anchorId="52390897" wp14:editId="1E6F9D02">
            <wp:extent cx="4320000" cy="2520000"/>
            <wp:effectExtent l="0" t="0" r="4445"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D812F5" w:rsidRDefault="00D812F5" w:rsidP="00DC4479">
      <w:pPr>
        <w:pStyle w:val="Caption"/>
        <w:spacing w:line="276" w:lineRule="auto"/>
        <w:jc w:val="both"/>
      </w:pPr>
      <w:bookmarkStart w:id="8" w:name="_Ref506544086"/>
      <w:r>
        <w:t xml:space="preserve">Figure </w:t>
      </w:r>
      <w:r>
        <w:fldChar w:fldCharType="begin"/>
      </w:r>
      <w:r>
        <w:instrText xml:space="preserve"> SEQ Figure \* ARABIC </w:instrText>
      </w:r>
      <w:r>
        <w:fldChar w:fldCharType="separate"/>
      </w:r>
      <w:r>
        <w:rPr>
          <w:noProof/>
        </w:rPr>
        <w:t>3</w:t>
      </w:r>
      <w:r>
        <w:fldChar w:fldCharType="end"/>
      </w:r>
      <w:bookmarkEnd w:id="8"/>
      <w:r>
        <w:t>: BET specific surface area for each residence time and temperature with error bars showing the standard deviations.</w:t>
      </w:r>
    </w:p>
    <w:p w:rsidR="00D812F5" w:rsidRDefault="00D812F5" w:rsidP="00CE6C09">
      <w:pPr>
        <w:spacing w:before="240" w:line="276" w:lineRule="auto"/>
        <w:jc w:val="both"/>
      </w:pPr>
      <w:r>
        <w:t>The BET specific surface area varies from 141 m</w:t>
      </w:r>
      <w:r w:rsidRPr="008A1459">
        <w:rPr>
          <w:vertAlign w:val="superscript"/>
        </w:rPr>
        <w:t>2</w:t>
      </w:r>
      <w:r>
        <w:t>/g to 54 m</w:t>
      </w:r>
      <w:r w:rsidRPr="008A1459">
        <w:rPr>
          <w:vertAlign w:val="superscript"/>
        </w:rPr>
        <w:t>2</w:t>
      </w:r>
      <w:r>
        <w:t xml:space="preserve">/g for akaganéite formed at residence time 45 minutes and 65 </w:t>
      </w:r>
      <w:r>
        <w:sym w:font="Symbol" w:char="F0B0"/>
      </w:r>
      <w:r>
        <w:t xml:space="preserve">C, and 75 minutes and 90 </w:t>
      </w:r>
      <w:r>
        <w:sym w:font="Symbol" w:char="F0B0"/>
      </w:r>
      <w:r>
        <w:t xml:space="preserve">C, respectively, decreasing with increasing temperature, but not significantly reduced with increasing residence time. </w:t>
      </w:r>
    </w:p>
    <w:p w:rsidR="00D812F5" w:rsidRDefault="00D812F5" w:rsidP="00C45474">
      <w:pPr>
        <w:spacing w:before="240" w:line="276" w:lineRule="auto"/>
        <w:jc w:val="both"/>
      </w:pPr>
      <w:r>
        <w:fldChar w:fldCharType="begin"/>
      </w:r>
      <w:r>
        <w:instrText xml:space="preserve"> REF _Ref504055510 \h </w:instrText>
      </w:r>
      <w:r>
        <w:fldChar w:fldCharType="separate"/>
      </w:r>
      <w:r w:rsidRPr="00756431">
        <w:t xml:space="preserve">Figure </w:t>
      </w:r>
      <w:r>
        <w:rPr>
          <w:noProof/>
        </w:rPr>
        <w:t>4</w:t>
      </w:r>
      <w:r>
        <w:fldChar w:fldCharType="end"/>
      </w:r>
      <w:r>
        <w:t xml:space="preserve"> shows the specific filter cake resistance for the four experimental conditions. T</w:t>
      </w:r>
      <w:r w:rsidRPr="000174D1">
        <w:t>emperature is</w:t>
      </w:r>
      <w:r w:rsidRPr="0001255F">
        <w:t xml:space="preserve"> </w:t>
      </w:r>
      <w:r w:rsidRPr="000174D1">
        <w:t xml:space="preserve">clearly the most influencing factor, and by increasing the temperature from 65 </w:t>
      </w:r>
      <w:r w:rsidRPr="000174D1">
        <w:sym w:font="Symbol" w:char="F0B0"/>
      </w:r>
      <w:r w:rsidRPr="000174D1">
        <w:t xml:space="preserve">C to 90 </w:t>
      </w:r>
      <w:r w:rsidRPr="000174D1">
        <w:sym w:font="Symbol" w:char="F0B0"/>
      </w:r>
      <w:r>
        <w:t>C, the filter cake resistance was</w:t>
      </w:r>
      <w:r w:rsidRPr="000174D1">
        <w:t xml:space="preserve"> reduced by one order of magnitude, both for residence time 45 and 75 minutes. </w:t>
      </w:r>
      <w:r>
        <w:t xml:space="preserve">For filtration of 30 mL slurry, this corresponds to a significant variation in filtration time from 0.5 to 19 minutes, for residence time 45 minutes and temperature 65 </w:t>
      </w:r>
      <w:r w:rsidRPr="000174D1">
        <w:sym w:font="Symbol" w:char="F0B0"/>
      </w:r>
      <w:r w:rsidRPr="000174D1">
        <w:t>C</w:t>
      </w:r>
      <w:r>
        <w:t xml:space="preserve">, and residence time 75 minutes and temperature 90 </w:t>
      </w:r>
      <w:r w:rsidRPr="000174D1">
        <w:sym w:font="Symbol" w:char="F0B0"/>
      </w:r>
      <w:r w:rsidRPr="000174D1">
        <w:t>C</w:t>
      </w:r>
      <w:r>
        <w:t xml:space="preserve">, respectively. </w:t>
      </w:r>
    </w:p>
    <w:p w:rsidR="00D812F5" w:rsidRDefault="00D812F5" w:rsidP="00DC4479">
      <w:pPr>
        <w:spacing w:after="0" w:line="276" w:lineRule="auto"/>
        <w:jc w:val="both"/>
      </w:pPr>
    </w:p>
    <w:p w:rsidR="00D812F5" w:rsidRPr="000174D1" w:rsidRDefault="00D812F5" w:rsidP="00DC4479">
      <w:pPr>
        <w:spacing w:after="0" w:line="276" w:lineRule="auto"/>
        <w:jc w:val="both"/>
      </w:pPr>
      <w:r w:rsidRPr="000174D1">
        <w:rPr>
          <w:noProof/>
          <w:lang w:val="nb-NO" w:eastAsia="nb-NO"/>
        </w:rPr>
        <w:drawing>
          <wp:inline distT="0" distB="0" distL="0" distR="0" wp14:anchorId="5F9098E8" wp14:editId="655EFE7B">
            <wp:extent cx="4532243" cy="2559050"/>
            <wp:effectExtent l="0" t="0" r="1905"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D812F5" w:rsidRDefault="00D812F5" w:rsidP="00DC4479">
      <w:pPr>
        <w:pStyle w:val="Caption"/>
        <w:spacing w:line="276" w:lineRule="auto"/>
        <w:jc w:val="both"/>
      </w:pPr>
      <w:bookmarkStart w:id="9" w:name="_Ref504055510"/>
      <w:bookmarkStart w:id="10" w:name="_Ref504055504"/>
      <w:r w:rsidRPr="00756431">
        <w:t xml:space="preserve">Figure </w:t>
      </w:r>
      <w:r w:rsidRPr="00756431">
        <w:fldChar w:fldCharType="begin"/>
      </w:r>
      <w:r w:rsidRPr="00756431">
        <w:instrText xml:space="preserve"> SEQ Figure \* ARABIC </w:instrText>
      </w:r>
      <w:r w:rsidRPr="00756431">
        <w:fldChar w:fldCharType="separate"/>
      </w:r>
      <w:r>
        <w:rPr>
          <w:noProof/>
        </w:rPr>
        <w:t>4</w:t>
      </w:r>
      <w:r w:rsidRPr="00756431">
        <w:fldChar w:fldCharType="end"/>
      </w:r>
      <w:bookmarkEnd w:id="9"/>
      <w:r w:rsidRPr="00756431">
        <w:t>:</w:t>
      </w:r>
      <w:r w:rsidRPr="000174D1">
        <w:t xml:space="preserve"> Specific </w:t>
      </w:r>
      <w:r>
        <w:t xml:space="preserve">filter </w:t>
      </w:r>
      <w:r w:rsidRPr="000174D1">
        <w:t>cake resistance</w:t>
      </w:r>
      <w:bookmarkEnd w:id="10"/>
      <w:r>
        <w:t xml:space="preserve">, </w:t>
      </w:r>
      <w:r w:rsidRPr="00BE0A56">
        <w:rPr>
          <w:i/>
        </w:rPr>
        <w:sym w:font="Symbol" w:char="F061"/>
      </w:r>
      <w:r>
        <w:t xml:space="preserve">, for each residence time and temperature with error bars showing the standard deviations. </w:t>
      </w:r>
    </w:p>
    <w:p w:rsidR="00D812F5" w:rsidRDefault="00D812F5" w:rsidP="001A5B1D">
      <w:pPr>
        <w:spacing w:before="240" w:line="276" w:lineRule="auto"/>
        <w:jc w:val="both"/>
        <w:rPr>
          <w:lang w:val="en-US"/>
        </w:rPr>
      </w:pPr>
      <w:r>
        <w:t>The filtration resistance (</w:t>
      </w:r>
      <w:r w:rsidRPr="007606B3">
        <w:rPr>
          <w:lang w:val="en-US"/>
        </w:rPr>
        <w:t xml:space="preserve">equation </w:t>
      </w:r>
      <w:r>
        <w:rPr>
          <w:lang w:val="en-US"/>
        </w:rPr>
        <w:fldChar w:fldCharType="begin"/>
      </w:r>
      <w:r>
        <w:rPr>
          <w:lang w:val="en-US"/>
        </w:rPr>
        <w:instrText xml:space="preserve"> GOTOBUTTON ZEqnNum174635  \* MERGEFORMAT </w:instrText>
      </w:r>
      <w:r>
        <w:rPr>
          <w:lang w:val="en-US"/>
        </w:rPr>
        <w:fldChar w:fldCharType="begin"/>
      </w:r>
      <w:r>
        <w:rPr>
          <w:lang w:val="en-US"/>
        </w:rPr>
        <w:instrText xml:space="preserve"> REF ZEqnNum174635 \* Charformat \! \* MERGEFORMAT </w:instrText>
      </w:r>
      <w:r>
        <w:rPr>
          <w:lang w:val="en-US"/>
        </w:rPr>
        <w:fldChar w:fldCharType="separate"/>
      </w:r>
      <w:r w:rsidRPr="00DE76FB">
        <w:rPr>
          <w:lang w:val="en-US"/>
        </w:rPr>
        <w:instrText>(3)</w:instrText>
      </w:r>
      <w:r>
        <w:rPr>
          <w:lang w:val="en-US"/>
        </w:rPr>
        <w:fldChar w:fldCharType="end"/>
      </w:r>
      <w:r>
        <w:rPr>
          <w:lang w:val="en-US"/>
        </w:rPr>
        <w:fldChar w:fldCharType="end"/>
      </w:r>
      <w:r>
        <w:rPr>
          <w:lang w:val="en-US"/>
        </w:rPr>
        <w:t xml:space="preserve"> ) </w:t>
      </w:r>
      <w:r>
        <w:t xml:space="preserve">varies with the square of particle size, in the sense that it varies linearly with the external surface area of the particles in the suspension. However, as demonstrated by </w:t>
      </w:r>
      <w:r>
        <w:fldChar w:fldCharType="begin"/>
      </w:r>
      <w:r>
        <w:instrText xml:space="preserve"> REF _Ref506976474 \h </w:instrText>
      </w:r>
      <w:r>
        <w:fldChar w:fldCharType="separate"/>
      </w:r>
      <w:r>
        <w:t xml:space="preserve">Figure </w:t>
      </w:r>
      <w:r>
        <w:rPr>
          <w:noProof/>
        </w:rPr>
        <w:t>5</w:t>
      </w:r>
      <w:r>
        <w:fldChar w:fldCharType="end"/>
      </w:r>
      <w:r>
        <w:t xml:space="preserve">, </w:t>
      </w:r>
      <w:r>
        <w:rPr>
          <w:noProof/>
        </w:rPr>
        <w:t>the relationship between the cake resistance and the surface area is non-linear, indicating that surfaces other than the external contribute to the measured total surface area.</w:t>
      </w:r>
    </w:p>
    <w:p w:rsidR="00D812F5" w:rsidRPr="0049219F" w:rsidRDefault="00D812F5" w:rsidP="0049219F">
      <w:pPr>
        <w:rPr>
          <w:lang w:val="en-US"/>
        </w:rPr>
      </w:pPr>
    </w:p>
    <w:p w:rsidR="00D812F5" w:rsidRDefault="00D812F5" w:rsidP="0049219F">
      <w:pPr>
        <w:keepNext/>
        <w:spacing w:after="0" w:line="276" w:lineRule="auto"/>
        <w:jc w:val="both"/>
      </w:pPr>
      <w:r>
        <w:rPr>
          <w:noProof/>
          <w:lang w:val="nb-NO" w:eastAsia="nb-NO"/>
        </w:rPr>
        <w:drawing>
          <wp:inline distT="0" distB="0" distL="0" distR="0" wp14:anchorId="1DE15192" wp14:editId="68030B07">
            <wp:extent cx="4320000" cy="2520000"/>
            <wp:effectExtent l="0" t="0" r="4445"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D812F5" w:rsidRDefault="00D812F5" w:rsidP="0049219F">
      <w:pPr>
        <w:pStyle w:val="Caption"/>
        <w:spacing w:line="276" w:lineRule="auto"/>
        <w:jc w:val="both"/>
      </w:pPr>
      <w:bookmarkStart w:id="11" w:name="_Ref506976474"/>
      <w:r>
        <w:t xml:space="preserve">Figure </w:t>
      </w:r>
      <w:r>
        <w:fldChar w:fldCharType="begin"/>
      </w:r>
      <w:r>
        <w:instrText xml:space="preserve"> SEQ Figure \* ARABIC </w:instrText>
      </w:r>
      <w:r>
        <w:fldChar w:fldCharType="separate"/>
      </w:r>
      <w:r>
        <w:rPr>
          <w:noProof/>
        </w:rPr>
        <w:t>5</w:t>
      </w:r>
      <w:r>
        <w:fldChar w:fldCharType="end"/>
      </w:r>
      <w:bookmarkEnd w:id="11"/>
      <w:r>
        <w:t>: Specific filter cake resistance as a function of specific surface area of the precipitated akaganéite.</w:t>
      </w:r>
    </w:p>
    <w:p w:rsidR="00D812F5" w:rsidRPr="00DC32C9" w:rsidRDefault="00D812F5" w:rsidP="0049219F">
      <w:pPr>
        <w:spacing w:before="240" w:line="276" w:lineRule="auto"/>
        <w:jc w:val="both"/>
      </w:pPr>
      <w:r>
        <w:t xml:space="preserve">Assuming that the particles are spherical, the “particle sizes” based on the BET-surface area measurements were calculated to be in the range 10 to 30 nm, corresponding to the highest and lowest specific surface area. However, observation of particles formed in the system, shown in </w:t>
      </w:r>
      <w:r>
        <w:fldChar w:fldCharType="begin"/>
      </w:r>
      <w:r>
        <w:instrText xml:space="preserve"> REF _Ref507501167 \h </w:instrText>
      </w:r>
      <w:r>
        <w:fldChar w:fldCharType="separate"/>
      </w:r>
      <w:r>
        <w:t xml:space="preserve">Figure </w:t>
      </w:r>
      <w:r>
        <w:rPr>
          <w:noProof/>
        </w:rPr>
        <w:t>6</w:t>
      </w:r>
      <w:r>
        <w:fldChar w:fldCharType="end"/>
      </w:r>
      <w:r>
        <w:t>, shows that this information is probably originating from internal surfaces of particles that are significantly larger (2-5 µm).</w:t>
      </w:r>
      <w:r w:rsidRPr="0023510D">
        <w:t xml:space="preserve"> </w:t>
      </w:r>
      <w:r>
        <w:t xml:space="preserve">The particles have a complex morphology, evident of a spherulitic type of growth mechanism, which results in poly-crystalline particles resulting from growth front nucleation </w:t>
      </w:r>
      <w:r>
        <w:rPr>
          <w:noProof/>
        </w:rPr>
        <w:t>[22]</w:t>
      </w:r>
      <w:r>
        <w:t xml:space="preserve">. The size of the internal subdomains of such particles increase with higher temperature and lower supersaturation, which is supported by the observed peak width in the XRD-analysis. A similar change towards a lower external surface area is also expected at lower supersaturation and increasing temperature since such conditions favour growth over nucleation and hence allows for larger spherulitic particles. </w:t>
      </w:r>
      <w:r>
        <w:rPr>
          <w:color w:val="000000" w:themeColor="text1"/>
          <w:lang w:val="en-US"/>
        </w:rPr>
        <w:t>In order to shed more light on this explanation and determine a more accurate particle size distribution of the particles, further analyses are necessary.</w:t>
      </w:r>
    </w:p>
    <w:p w:rsidR="00D812F5" w:rsidRDefault="00D812F5" w:rsidP="00CE6C09">
      <w:pPr>
        <w:keepNext/>
        <w:spacing w:after="0" w:line="276" w:lineRule="auto"/>
        <w:jc w:val="both"/>
      </w:pPr>
      <w:r>
        <w:rPr>
          <w:noProof/>
          <w:lang w:val="nb-NO" w:eastAsia="nb-NO"/>
        </w:rPr>
        <mc:AlternateContent>
          <mc:Choice Requires="wpg">
            <w:drawing>
              <wp:inline distT="0" distB="0" distL="0" distR="0" wp14:anchorId="32EEFB62" wp14:editId="152EAB7B">
                <wp:extent cx="2456953" cy="2031816"/>
                <wp:effectExtent l="0" t="0" r="0" b="0"/>
                <wp:docPr id="8" name="Group 8"/>
                <wp:cNvGraphicFramePr/>
                <a:graphic xmlns:a="http://schemas.openxmlformats.org/drawingml/2006/main">
                  <a:graphicData uri="http://schemas.microsoft.com/office/word/2010/wordprocessingGroup">
                    <wpg:wgp>
                      <wpg:cNvGrpSpPr/>
                      <wpg:grpSpPr>
                        <a:xfrm>
                          <a:off x="0" y="0"/>
                          <a:ext cx="2456953" cy="2031816"/>
                          <a:chOff x="0" y="0"/>
                          <a:chExt cx="2576222" cy="2130950"/>
                        </a:xfrm>
                      </wpg:grpSpPr>
                      <pic:pic xmlns:pic="http://schemas.openxmlformats.org/drawingml/2006/picture">
                        <pic:nvPicPr>
                          <pic:cNvPr id="7" name="Picture 7"/>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06980" cy="2085340"/>
                          </a:xfrm>
                          <a:prstGeom prst="rect">
                            <a:avLst/>
                          </a:prstGeom>
                        </pic:spPr>
                      </pic:pic>
                      <wps:wsp>
                        <wps:cNvPr id="217" name="Text Box 2"/>
                        <wps:cNvSpPr txBox="1">
                          <a:spLocks noChangeArrowheads="1"/>
                        </wps:cNvSpPr>
                        <wps:spPr bwMode="auto">
                          <a:xfrm>
                            <a:off x="1812897" y="1876508"/>
                            <a:ext cx="763325" cy="254442"/>
                          </a:xfrm>
                          <a:prstGeom prst="rect">
                            <a:avLst/>
                          </a:prstGeom>
                          <a:noFill/>
                          <a:ln w="9525">
                            <a:noFill/>
                            <a:miter lim="800000"/>
                            <a:headEnd/>
                            <a:tailEnd/>
                          </a:ln>
                        </wps:spPr>
                        <wps:txbx>
                          <w:txbxContent>
                            <w:p w:rsidR="00D812F5" w:rsidRPr="00420136" w:rsidRDefault="00D812F5" w:rsidP="00CE6C09">
                              <w:pPr>
                                <w:rPr>
                                  <w:b/>
                                  <w:color w:val="FFFFFF" w:themeColor="background1"/>
                                </w:rPr>
                              </w:pPr>
                              <w:r w:rsidRPr="00420136">
                                <w:rPr>
                                  <w:b/>
                                  <w:color w:val="FFFFFF" w:themeColor="background1"/>
                                </w:rPr>
                                <w:t>10 µm</w:t>
                              </w:r>
                            </w:p>
                          </w:txbxContent>
                        </wps:txbx>
                        <wps:bodyPr rot="0" vert="horz" wrap="square" lIns="91440" tIns="45720" rIns="91440" bIns="45720" anchor="t" anchorCtr="0">
                          <a:noAutofit/>
                        </wps:bodyPr>
                      </wps:wsp>
                    </wpg:wgp>
                  </a:graphicData>
                </a:graphic>
              </wp:inline>
            </w:drawing>
          </mc:Choice>
          <mc:Fallback>
            <w:pict>
              <v:group w14:anchorId="32EEFB62" id="Group 8" o:spid="_x0000_s1026" style="width:193.45pt;height:160pt;mso-position-horizontal-relative:char;mso-position-vertical-relative:line" coordsize="25762,2130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">
                <v:shape id="Picture 7" o:spid="_x0000_s1027" type="#_x0000_t75" style="position:absolute;width:25069;height:208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">
                  <v:imagedata r:id="rId24" o:title=""/>
                  <v:path arrowok="t"/>
                </v:shape>
                <v:shapetype id="_x0000_t202" coordsize="21600,21600" o:spt="202" path="m,l,21600r21600,l21600,xe">
                  <v:stroke joinstyle="miter"/>
                  <v:path gradientshapeok="t" o:connecttype="rect"/>
                </v:shapetype>
                <v:shape id="Text Box 2" o:spid="_x0000_s1028" type="#_x0000_t202" style="position:absolute;left:18128;top:18765;width:7634;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D812F5" w:rsidRPr="00420136" w:rsidRDefault="00D812F5" w:rsidP="00CE6C09">
                        <w:pPr>
                          <w:rPr>
                            <w:b/>
                            <w:color w:val="FFFFFF" w:themeColor="background1"/>
                          </w:rPr>
                        </w:pPr>
                        <w:proofErr w:type="gramStart"/>
                        <w:r w:rsidRPr="00420136">
                          <w:rPr>
                            <w:b/>
                            <w:color w:val="FFFFFF" w:themeColor="background1"/>
                          </w:rPr>
                          <w:t>10</w:t>
                        </w:r>
                        <w:proofErr w:type="gramEnd"/>
                        <w:r w:rsidRPr="00420136">
                          <w:rPr>
                            <w:b/>
                            <w:color w:val="FFFFFF" w:themeColor="background1"/>
                          </w:rPr>
                          <w:t xml:space="preserve"> µm</w:t>
                        </w:r>
                      </w:p>
                    </w:txbxContent>
                  </v:textbox>
                </v:shape>
                <w10:anchorlock/>
              </v:group>
            </w:pict>
          </mc:Fallback>
        </mc:AlternateContent>
      </w:r>
    </w:p>
    <w:p w:rsidR="00D812F5" w:rsidRDefault="00D812F5" w:rsidP="00CE6C09">
      <w:pPr>
        <w:pStyle w:val="Caption"/>
        <w:spacing w:line="276" w:lineRule="auto"/>
        <w:jc w:val="both"/>
      </w:pPr>
      <w:bookmarkStart w:id="12" w:name="_Ref507501167"/>
      <w:r>
        <w:t xml:space="preserve">Figure </w:t>
      </w:r>
      <w:r>
        <w:fldChar w:fldCharType="begin"/>
      </w:r>
      <w:r>
        <w:instrText xml:space="preserve"> SEQ Figure \* ARABIC </w:instrText>
      </w:r>
      <w:r>
        <w:fldChar w:fldCharType="separate"/>
      </w:r>
      <w:r w:rsidR="007F0124">
        <w:rPr>
          <w:noProof/>
        </w:rPr>
        <w:t>6</w:t>
      </w:r>
      <w:r>
        <w:fldChar w:fldCharType="end"/>
      </w:r>
      <w:bookmarkEnd w:id="12"/>
      <w:r>
        <w:t xml:space="preserve">: SEM image of akaganéite precipitated at 90 </w:t>
      </w:r>
      <w:r>
        <w:sym w:font="Symbol" w:char="F0B0"/>
      </w:r>
      <w:r>
        <w:t>C and residence time 75 minutes.</w:t>
      </w:r>
    </w:p>
    <w:p w:rsidR="00D812F5" w:rsidRDefault="00D812F5" w:rsidP="00DC4479">
      <w:pPr>
        <w:pStyle w:val="Heading1"/>
        <w:spacing w:after="0" w:line="276" w:lineRule="auto"/>
        <w:jc w:val="both"/>
      </w:pPr>
      <w:r w:rsidRPr="000174D1">
        <w:t>Conclusions</w:t>
      </w:r>
    </w:p>
    <w:p w:rsidR="00D812F5" w:rsidRDefault="00D812F5" w:rsidP="006E00B8">
      <w:pPr>
        <w:spacing w:line="276" w:lineRule="auto"/>
      </w:pPr>
      <w:r>
        <w:t xml:space="preserve">The effect of temperature and residence time on filtration properties of precipitated iron hydroxide has been studied in a continuous reactor setup operating at steady state, simulating the conditions at Glencore Nikkelverk AS. The precipitated iron hydroxide, akaganéite, was shown to have a complex morphology and the particles were in the size range of 2-5 µm. Surface area measurements indicated particles with a high internal surface area, decreasing with increasing residence time and temperature. It was shown that increasing residence time has a minor effect on the filtration properties of the precipitated akaganéite. Increased temperature gave the most pronounced effect, reducing the specific filter cake resistance with one order of magnitude. </w:t>
      </w:r>
    </w:p>
    <w:p w:rsidR="00D812F5" w:rsidRPr="00E31325" w:rsidRDefault="00D812F5" w:rsidP="00DC4479">
      <w:pPr>
        <w:pStyle w:val="Heading1"/>
        <w:numPr>
          <w:ilvl w:val="0"/>
          <w:numId w:val="0"/>
        </w:numPr>
        <w:spacing w:after="0" w:line="276" w:lineRule="auto"/>
        <w:ind w:left="357" w:hanging="357"/>
        <w:rPr>
          <w:lang w:val="en-US"/>
        </w:rPr>
      </w:pPr>
      <w:r w:rsidRPr="00E31325">
        <w:rPr>
          <w:lang w:val="en-US"/>
        </w:rPr>
        <w:t>Acknowledgements</w:t>
      </w:r>
    </w:p>
    <w:p w:rsidR="00D812F5" w:rsidRPr="008A66B7" w:rsidRDefault="00D812F5" w:rsidP="001F7966">
      <w:pPr>
        <w:autoSpaceDE w:val="0"/>
        <w:autoSpaceDN w:val="0"/>
        <w:adjustRightInd w:val="0"/>
        <w:spacing w:after="0" w:line="276" w:lineRule="auto"/>
        <w:rPr>
          <w:lang w:val="en-US"/>
        </w:rPr>
      </w:pPr>
      <w:r w:rsidRPr="008A66B7">
        <w:rPr>
          <w:lang w:val="en-US"/>
        </w:rPr>
        <w:t>The authors thank the Norwegian Research Council, Yara, Glencore Nikkelverk AS, and Boliden Odda for financing the project (</w:t>
      </w:r>
      <w:r>
        <w:rPr>
          <w:lang w:val="en-US"/>
        </w:rPr>
        <w:t xml:space="preserve">project number 236674), and </w:t>
      </w:r>
      <w:r w:rsidRPr="008A66B7">
        <w:rPr>
          <w:lang w:val="en-US"/>
        </w:rPr>
        <w:t>Kent Skaiaa and Tore Amdal, Glencore Nikkelverk AS, for practical assistance d</w:t>
      </w:r>
      <w:r>
        <w:rPr>
          <w:lang w:val="en-US"/>
        </w:rPr>
        <w:t>uring the experimental work.</w:t>
      </w:r>
    </w:p>
    <w:p w:rsidR="00D812F5" w:rsidRPr="008A66B7" w:rsidRDefault="00D812F5" w:rsidP="00DC4479">
      <w:pPr>
        <w:spacing w:line="276" w:lineRule="auto"/>
        <w:rPr>
          <w:lang w:val="en-US"/>
        </w:rPr>
      </w:pPr>
      <w:r w:rsidRPr="008A66B7">
        <w:rPr>
          <w:lang w:val="en-US"/>
        </w:rPr>
        <w:br w:type="page"/>
      </w:r>
    </w:p>
    <w:p w:rsidR="00D812F5" w:rsidRPr="00E31325" w:rsidRDefault="00D812F5" w:rsidP="00DC4479">
      <w:pPr>
        <w:pStyle w:val="Heading1"/>
        <w:numPr>
          <w:ilvl w:val="0"/>
          <w:numId w:val="0"/>
        </w:numPr>
        <w:spacing w:after="0" w:line="276" w:lineRule="auto"/>
        <w:ind w:left="357" w:hanging="357"/>
        <w:jc w:val="both"/>
        <w:rPr>
          <w:lang w:val="en-US"/>
        </w:rPr>
      </w:pPr>
      <w:r w:rsidRPr="00E31325">
        <w:rPr>
          <w:lang w:val="en-US"/>
        </w:rPr>
        <w:t>Bibliography</w:t>
      </w:r>
    </w:p>
    <w:p w:rsidR="00D812F5" w:rsidRPr="00444190" w:rsidRDefault="00D812F5" w:rsidP="00444190">
      <w:pPr>
        <w:pStyle w:val="EndNoteBibliography"/>
        <w:spacing w:after="0"/>
        <w:ind w:left="720" w:hanging="720"/>
      </w:pPr>
      <w:r w:rsidRPr="00444190">
        <w:t>1.</w:t>
      </w:r>
      <w:r w:rsidRPr="00444190">
        <w:tab/>
        <w:t xml:space="preserve">Dotterud, O.M., et al., </w:t>
      </w:r>
      <w:r w:rsidRPr="00444190">
        <w:rPr>
          <w:i/>
        </w:rPr>
        <w:t>Iron control and tailings disposal in the Xstrata chlorine leach process</w:t>
      </w:r>
      <w:r w:rsidRPr="00444190">
        <w:t xml:space="preserve">, in </w:t>
      </w:r>
      <w:r w:rsidRPr="00444190">
        <w:rPr>
          <w:i/>
        </w:rPr>
        <w:t>Hydrometallurgy of nickel and cobolt 2009</w:t>
      </w:r>
      <w:r w:rsidRPr="00444190">
        <w:t>, J.J.B.a.R.F.a.I.M.a.V.G.P.a.D.J. Robinson, Editor. 2009. p. 321-333.</w:t>
      </w:r>
    </w:p>
    <w:p w:rsidR="00D812F5" w:rsidRPr="00444190" w:rsidRDefault="00D812F5" w:rsidP="00444190">
      <w:pPr>
        <w:pStyle w:val="EndNoteBibliography"/>
        <w:spacing w:after="0"/>
        <w:ind w:left="720" w:hanging="720"/>
      </w:pPr>
      <w:r w:rsidRPr="00444190">
        <w:t>2.</w:t>
      </w:r>
      <w:r w:rsidRPr="00444190">
        <w:tab/>
        <w:t xml:space="preserve">Stensholt, E., et al., </w:t>
      </w:r>
      <w:r w:rsidRPr="00444190">
        <w:rPr>
          <w:i/>
        </w:rPr>
        <w:t>Development and practice of the Falconbridge chlorine leach process.</w:t>
      </w:r>
      <w:r w:rsidRPr="00444190">
        <w:t xml:space="preserve"> CIM bulletin, 2001. </w:t>
      </w:r>
      <w:r w:rsidRPr="00444190">
        <w:rPr>
          <w:b/>
        </w:rPr>
        <w:t>94</w:t>
      </w:r>
      <w:r w:rsidRPr="00444190">
        <w:t>(1051): p. 101-104.</w:t>
      </w:r>
    </w:p>
    <w:p w:rsidR="00D812F5" w:rsidRPr="00444190" w:rsidRDefault="00D812F5" w:rsidP="00444190">
      <w:pPr>
        <w:pStyle w:val="EndNoteBibliography"/>
        <w:spacing w:after="0"/>
        <w:ind w:left="720" w:hanging="720"/>
      </w:pPr>
      <w:r w:rsidRPr="00444190">
        <w:t>3.</w:t>
      </w:r>
      <w:r w:rsidRPr="00444190">
        <w:tab/>
        <w:t xml:space="preserve">Stensholt, E., H. Zachariasen, and J. Lund. </w:t>
      </w:r>
      <w:r w:rsidRPr="00444190">
        <w:rPr>
          <w:i/>
        </w:rPr>
        <w:t>The Falconbridge chlorine leach process</w:t>
      </w:r>
      <w:r w:rsidRPr="00444190">
        <w:t xml:space="preserve">. in </w:t>
      </w:r>
      <w:r w:rsidRPr="00444190">
        <w:rPr>
          <w:i/>
        </w:rPr>
        <w:t>Proceedings of the 25th Annual Conference of Metallurgists, Nickel Metallurgy</w:t>
      </w:r>
      <w:r w:rsidRPr="00444190">
        <w:t>. 1986.</w:t>
      </w:r>
    </w:p>
    <w:p w:rsidR="00D812F5" w:rsidRPr="00444190" w:rsidRDefault="00D812F5" w:rsidP="00444190">
      <w:pPr>
        <w:pStyle w:val="EndNoteBibliography"/>
        <w:spacing w:after="0"/>
        <w:ind w:left="720" w:hanging="720"/>
      </w:pPr>
      <w:r w:rsidRPr="00444190">
        <w:t>4.</w:t>
      </w:r>
      <w:r w:rsidRPr="00444190">
        <w:tab/>
        <w:t xml:space="preserve">Stensholt, E., et al., </w:t>
      </w:r>
      <w:r w:rsidRPr="00444190">
        <w:rPr>
          <w:i/>
        </w:rPr>
        <w:t>Recent improvements in the Falconbridge nickel refinery.</w:t>
      </w:r>
      <w:r w:rsidRPr="00444190">
        <w:t xml:space="preserve"> Extractive metallurgy of nickel and cobalt, 1988: p. 403-412.</w:t>
      </w:r>
    </w:p>
    <w:p w:rsidR="00D812F5" w:rsidRPr="00444190" w:rsidRDefault="00D812F5" w:rsidP="00444190">
      <w:pPr>
        <w:pStyle w:val="EndNoteBibliography"/>
        <w:spacing w:after="0"/>
        <w:ind w:left="720" w:hanging="720"/>
      </w:pPr>
      <w:r w:rsidRPr="00444190">
        <w:t>5.</w:t>
      </w:r>
      <w:r w:rsidRPr="00444190">
        <w:tab/>
        <w:t xml:space="preserve">Cornell, R.M. and U. Schwertmann, </w:t>
      </w:r>
      <w:r w:rsidRPr="00444190">
        <w:rPr>
          <w:i/>
        </w:rPr>
        <w:t>The Iron Oxides: Structure, Properties, Reactions, Occurrences and Uses</w:t>
      </w:r>
      <w:r w:rsidRPr="00444190">
        <w:t>. 2006: Wiley.</w:t>
      </w:r>
    </w:p>
    <w:p w:rsidR="00D812F5" w:rsidRPr="00444190" w:rsidRDefault="00D812F5" w:rsidP="00444190">
      <w:pPr>
        <w:pStyle w:val="EndNoteBibliography"/>
        <w:spacing w:after="0"/>
        <w:ind w:left="720" w:hanging="720"/>
      </w:pPr>
      <w:r w:rsidRPr="00444190">
        <w:t>6.</w:t>
      </w:r>
      <w:r w:rsidRPr="00444190">
        <w:tab/>
        <w:t xml:space="preserve">Faivre, D. and R.B. Frankel, </w:t>
      </w:r>
      <w:r w:rsidRPr="00444190">
        <w:rPr>
          <w:i/>
        </w:rPr>
        <w:t>Iron Oxides: From Nature to Applications</w:t>
      </w:r>
      <w:r w:rsidRPr="00444190">
        <w:t>. 2016: Wiley.</w:t>
      </w:r>
    </w:p>
    <w:p w:rsidR="00D812F5" w:rsidRPr="00444190" w:rsidRDefault="00D812F5" w:rsidP="00444190">
      <w:pPr>
        <w:pStyle w:val="EndNoteBibliography"/>
        <w:spacing w:after="0"/>
        <w:ind w:left="720" w:hanging="720"/>
      </w:pPr>
      <w:r w:rsidRPr="00444190">
        <w:t>7.</w:t>
      </w:r>
      <w:r w:rsidRPr="00444190">
        <w:tab/>
        <w:t xml:space="preserve">Myerson, A.S. and B.L. Trout, </w:t>
      </w:r>
      <w:r w:rsidRPr="00444190">
        <w:rPr>
          <w:i/>
        </w:rPr>
        <w:t>Nucleation from Solution.</w:t>
      </w:r>
      <w:r w:rsidRPr="00444190">
        <w:t xml:space="preserve"> Science, 2013. </w:t>
      </w:r>
      <w:r w:rsidRPr="00444190">
        <w:rPr>
          <w:b/>
        </w:rPr>
        <w:t>341</w:t>
      </w:r>
      <w:r w:rsidRPr="00444190">
        <w:t>(6148): p. 855-856.</w:t>
      </w:r>
    </w:p>
    <w:p w:rsidR="00D812F5" w:rsidRPr="00444190" w:rsidRDefault="00D812F5" w:rsidP="00444190">
      <w:pPr>
        <w:pStyle w:val="EndNoteBibliography"/>
        <w:spacing w:after="0"/>
        <w:ind w:left="720" w:hanging="720"/>
      </w:pPr>
      <w:r w:rsidRPr="00444190">
        <w:t>8.</w:t>
      </w:r>
      <w:r w:rsidRPr="00444190">
        <w:tab/>
        <w:t xml:space="preserve">Mullin, J.W., </w:t>
      </w:r>
      <w:r w:rsidRPr="00444190">
        <w:rPr>
          <w:i/>
        </w:rPr>
        <w:t>Crystallization</w:t>
      </w:r>
      <w:r w:rsidRPr="00444190">
        <w:t>. 2001: Elsevier Science.</w:t>
      </w:r>
    </w:p>
    <w:p w:rsidR="00D812F5" w:rsidRPr="00444190" w:rsidRDefault="00D812F5" w:rsidP="00444190">
      <w:pPr>
        <w:pStyle w:val="EndNoteBibliography"/>
        <w:spacing w:after="0"/>
        <w:ind w:left="720" w:hanging="720"/>
      </w:pPr>
      <w:r w:rsidRPr="00444190">
        <w:t>9.</w:t>
      </w:r>
      <w:r w:rsidRPr="00444190">
        <w:tab/>
        <w:t xml:space="preserve">Claassen, J.O. and R.F. Sandenbergh, </w:t>
      </w:r>
      <w:r w:rsidRPr="00444190">
        <w:rPr>
          <w:i/>
        </w:rPr>
        <w:t>Influence of temperature and pH on the quality of metastable iron phases produced in zinc-rich solutions.</w:t>
      </w:r>
      <w:r w:rsidRPr="00444190">
        <w:t xml:space="preserve"> Hydrometallurgy, 2007. </w:t>
      </w:r>
      <w:r w:rsidRPr="00444190">
        <w:rPr>
          <w:b/>
        </w:rPr>
        <w:t>86</w:t>
      </w:r>
      <w:r w:rsidRPr="00444190">
        <w:t>(3): p. 178-190.</w:t>
      </w:r>
    </w:p>
    <w:p w:rsidR="00D812F5" w:rsidRPr="00444190" w:rsidRDefault="00D812F5" w:rsidP="00444190">
      <w:pPr>
        <w:pStyle w:val="EndNoteBibliography"/>
        <w:spacing w:after="0"/>
        <w:ind w:left="720" w:hanging="720"/>
      </w:pPr>
      <w:r w:rsidRPr="00444190">
        <w:t>10.</w:t>
      </w:r>
      <w:r w:rsidRPr="00444190">
        <w:tab/>
        <w:t xml:space="preserve">Wakeman, R.J. and E.S. Tarleton, </w:t>
      </w:r>
      <w:r w:rsidRPr="00444190">
        <w:rPr>
          <w:i/>
        </w:rPr>
        <w:t>Filtration: Equipment Selection, Modelling and Process Simulation</w:t>
      </w:r>
      <w:r w:rsidRPr="00444190">
        <w:t>. 1999: Elsevier Advanced Technology.</w:t>
      </w:r>
    </w:p>
    <w:p w:rsidR="00D812F5" w:rsidRPr="00444190" w:rsidRDefault="00D812F5" w:rsidP="00444190">
      <w:pPr>
        <w:pStyle w:val="EndNoteBibliography"/>
        <w:spacing w:after="0"/>
        <w:ind w:left="720" w:hanging="720"/>
      </w:pPr>
      <w:r w:rsidRPr="00444190">
        <w:t>11.</w:t>
      </w:r>
      <w:r w:rsidRPr="00444190">
        <w:tab/>
        <w:t xml:space="preserve">Holdich, R.G., </w:t>
      </w:r>
      <w:r w:rsidRPr="00444190">
        <w:rPr>
          <w:i/>
        </w:rPr>
        <w:t>Fundamentals of Particle Technology</w:t>
      </w:r>
      <w:r w:rsidRPr="00444190">
        <w:t>. 2002: Midland Information Technology and Publishing.</w:t>
      </w:r>
    </w:p>
    <w:p w:rsidR="00D812F5" w:rsidRPr="00444190" w:rsidRDefault="00D812F5" w:rsidP="00444190">
      <w:pPr>
        <w:pStyle w:val="EndNoteBibliography"/>
        <w:spacing w:after="0"/>
        <w:ind w:left="720" w:hanging="720"/>
      </w:pPr>
      <w:r w:rsidRPr="00444190">
        <w:t>12.</w:t>
      </w:r>
      <w:r w:rsidRPr="00444190">
        <w:tab/>
        <w:t xml:space="preserve">Bourcier, D., et al., </w:t>
      </w:r>
      <w:r w:rsidRPr="00444190">
        <w:rPr>
          <w:i/>
        </w:rPr>
        <w:t>Influence of particle size and shape properties on cake resistance and compressibility during pressure filtration.</w:t>
      </w:r>
      <w:r w:rsidRPr="00444190">
        <w:t xml:space="preserve"> Chemical Engineering Science, 2016. </w:t>
      </w:r>
      <w:r w:rsidRPr="00444190">
        <w:rPr>
          <w:b/>
        </w:rPr>
        <w:t>144</w:t>
      </w:r>
      <w:r w:rsidRPr="00444190">
        <w:t>: p. 176-187.</w:t>
      </w:r>
    </w:p>
    <w:p w:rsidR="00D812F5" w:rsidRPr="00444190" w:rsidRDefault="00D812F5" w:rsidP="00444190">
      <w:pPr>
        <w:pStyle w:val="EndNoteBibliography"/>
        <w:spacing w:after="0"/>
        <w:ind w:left="720" w:hanging="720"/>
      </w:pPr>
      <w:r w:rsidRPr="00444190">
        <w:t>13.</w:t>
      </w:r>
      <w:r w:rsidRPr="00444190">
        <w:tab/>
        <w:t xml:space="preserve">Carman, P.C., </w:t>
      </w:r>
      <w:r w:rsidRPr="00444190">
        <w:rPr>
          <w:i/>
        </w:rPr>
        <w:t>Fluid flow through granular beds.</w:t>
      </w:r>
      <w:r w:rsidRPr="00444190">
        <w:t xml:space="preserve"> Chemical Engineering Research and Design, 1997. </w:t>
      </w:r>
      <w:r w:rsidRPr="00444190">
        <w:rPr>
          <w:b/>
        </w:rPr>
        <w:t>75</w:t>
      </w:r>
      <w:r w:rsidRPr="00444190">
        <w:t>: p. S32-S48.</w:t>
      </w:r>
    </w:p>
    <w:p w:rsidR="00D812F5" w:rsidRPr="00444190" w:rsidRDefault="00D812F5" w:rsidP="00444190">
      <w:pPr>
        <w:pStyle w:val="EndNoteBibliography"/>
        <w:spacing w:after="0"/>
        <w:ind w:left="720" w:hanging="720"/>
      </w:pPr>
      <w:r w:rsidRPr="00444190">
        <w:t>14.</w:t>
      </w:r>
      <w:r w:rsidRPr="00444190">
        <w:tab/>
        <w:t xml:space="preserve">Wakeman, R., </w:t>
      </w:r>
      <w:r w:rsidRPr="00444190">
        <w:rPr>
          <w:i/>
        </w:rPr>
        <w:t>The influence of particle properties on filtration.</w:t>
      </w:r>
      <w:r w:rsidRPr="00444190">
        <w:t xml:space="preserve"> Separation and Purification Technology, 2007. </w:t>
      </w:r>
      <w:r w:rsidRPr="00444190">
        <w:rPr>
          <w:b/>
        </w:rPr>
        <w:t>58</w:t>
      </w:r>
      <w:r w:rsidRPr="00444190">
        <w:t>(2): p. 234-241.</w:t>
      </w:r>
    </w:p>
    <w:p w:rsidR="00D812F5" w:rsidRPr="00444190" w:rsidRDefault="00D812F5" w:rsidP="00444190">
      <w:pPr>
        <w:pStyle w:val="EndNoteBibliography"/>
        <w:spacing w:after="0"/>
        <w:ind w:left="720" w:hanging="720"/>
      </w:pPr>
      <w:r w:rsidRPr="00444190">
        <w:t>15.</w:t>
      </w:r>
      <w:r w:rsidRPr="00444190">
        <w:tab/>
        <w:t xml:space="preserve">Masambi, S., C. Dorfling, and S. Bradshaw, </w:t>
      </w:r>
      <w:r w:rsidRPr="00444190">
        <w:rPr>
          <w:i/>
        </w:rPr>
        <w:t>Comparing iron phosphate and hematite precipitation processes for iron removal from chloride leach solutions.</w:t>
      </w:r>
      <w:r w:rsidRPr="00444190">
        <w:t xml:space="preserve"> Minerals Engineering, 2016. </w:t>
      </w:r>
      <w:r w:rsidRPr="00444190">
        <w:rPr>
          <w:b/>
        </w:rPr>
        <w:t>98</w:t>
      </w:r>
      <w:r w:rsidRPr="00444190">
        <w:t>: p. 14-21.</w:t>
      </w:r>
    </w:p>
    <w:p w:rsidR="00D812F5" w:rsidRPr="00444190" w:rsidRDefault="00D812F5" w:rsidP="00444190">
      <w:pPr>
        <w:pStyle w:val="EndNoteBibliography"/>
        <w:spacing w:after="0"/>
        <w:ind w:left="720" w:hanging="720"/>
      </w:pPr>
      <w:r w:rsidRPr="00444190">
        <w:t>16.</w:t>
      </w:r>
      <w:r w:rsidRPr="00444190">
        <w:tab/>
        <w:t xml:space="preserve">Cohen, B., et al., </w:t>
      </w:r>
      <w:r w:rsidRPr="00444190">
        <w:rPr>
          <w:i/>
        </w:rPr>
        <w:t>Precipitation of iron from concentrated chloride solutions: Literature observations, challenges and preliminary experimental results.</w:t>
      </w:r>
      <w:r w:rsidRPr="00444190">
        <w:t xml:space="preserve"> Minerals Engineering, 2005. </w:t>
      </w:r>
      <w:r w:rsidRPr="00444190">
        <w:rPr>
          <w:b/>
        </w:rPr>
        <w:t>18</w:t>
      </w:r>
      <w:r w:rsidRPr="00444190">
        <w:t>(13): p. 1344-1347.</w:t>
      </w:r>
    </w:p>
    <w:p w:rsidR="00D812F5" w:rsidRPr="00444190" w:rsidRDefault="00D812F5" w:rsidP="00444190">
      <w:pPr>
        <w:pStyle w:val="EndNoteBibliography"/>
        <w:spacing w:after="0"/>
        <w:ind w:left="720" w:hanging="720"/>
      </w:pPr>
      <w:r w:rsidRPr="00444190">
        <w:t>17.</w:t>
      </w:r>
      <w:r w:rsidRPr="00444190">
        <w:tab/>
        <w:t xml:space="preserve">Van Der Woude, J.H.A., P. Verhees, and P.L. De Bruyn, </w:t>
      </w:r>
      <w:r w:rsidRPr="00444190">
        <w:rPr>
          <w:i/>
        </w:rPr>
        <w:t>Formation of colloidal dispersions from supersaturated iron(III) nitrate solutions. II. Kinetics of growth at elevated temperatures.</w:t>
      </w:r>
      <w:r w:rsidRPr="00444190">
        <w:t xml:space="preserve"> Colloids and Surfaces, 1983. </w:t>
      </w:r>
      <w:r w:rsidRPr="00444190">
        <w:rPr>
          <w:b/>
        </w:rPr>
        <w:t>8</w:t>
      </w:r>
      <w:r w:rsidRPr="00444190">
        <w:t>(1): p. 79-92.</w:t>
      </w:r>
    </w:p>
    <w:p w:rsidR="00D812F5" w:rsidRPr="00444190" w:rsidRDefault="00D812F5" w:rsidP="00444190">
      <w:pPr>
        <w:pStyle w:val="EndNoteBibliography"/>
        <w:spacing w:after="0"/>
        <w:ind w:left="720" w:hanging="720"/>
      </w:pPr>
      <w:r w:rsidRPr="00444190">
        <w:t>18.</w:t>
      </w:r>
      <w:r w:rsidRPr="00444190">
        <w:tab/>
        <w:t xml:space="preserve">Moskalyk, R.R. and A.M. Alfantazi, </w:t>
      </w:r>
      <w:r w:rsidRPr="00444190">
        <w:rPr>
          <w:i/>
        </w:rPr>
        <w:t>Nickel laterite processing and electrowinning practice.</w:t>
      </w:r>
      <w:r w:rsidRPr="00444190">
        <w:t xml:space="preserve"> Minerals Engineering, 2002. </w:t>
      </w:r>
      <w:r w:rsidRPr="00444190">
        <w:rPr>
          <w:b/>
        </w:rPr>
        <w:t>15</w:t>
      </w:r>
      <w:r w:rsidRPr="00444190">
        <w:t>(8): p. 593-605.</w:t>
      </w:r>
    </w:p>
    <w:p w:rsidR="00D812F5" w:rsidRPr="00444190" w:rsidRDefault="00D812F5" w:rsidP="00444190">
      <w:pPr>
        <w:pStyle w:val="EndNoteBibliography"/>
        <w:spacing w:after="0"/>
        <w:ind w:left="720" w:hanging="720"/>
      </w:pPr>
      <w:r w:rsidRPr="00444190">
        <w:t>19.</w:t>
      </w:r>
      <w:r w:rsidRPr="00444190">
        <w:tab/>
        <w:t xml:space="preserve">Crundwell, F., et al., </w:t>
      </w:r>
      <w:r w:rsidRPr="00444190">
        <w:rPr>
          <w:i/>
        </w:rPr>
        <w:t>Extractive Metallurgy of Nickel, Cobalt and Platinum Group Metals</w:t>
      </w:r>
      <w:r w:rsidRPr="00444190">
        <w:t>. 2011: Elsevier Science.</w:t>
      </w:r>
    </w:p>
    <w:p w:rsidR="00D812F5" w:rsidRPr="00444190" w:rsidRDefault="00D812F5" w:rsidP="00444190">
      <w:pPr>
        <w:pStyle w:val="EndNoteBibliography"/>
        <w:spacing w:after="0"/>
        <w:ind w:left="720" w:hanging="720"/>
      </w:pPr>
      <w:r w:rsidRPr="00444190">
        <w:t>20.</w:t>
      </w:r>
      <w:r w:rsidRPr="00444190">
        <w:tab/>
        <w:t xml:space="preserve">Beck, R., et al., </w:t>
      </w:r>
      <w:r w:rsidRPr="00444190">
        <w:rPr>
          <w:i/>
        </w:rPr>
        <w:t>The effect of crystallization conditions, crystal morphology and size on pressure filtration of l-glutamic acid and an aromatic amine.</w:t>
      </w:r>
      <w:r w:rsidRPr="00444190">
        <w:t xml:space="preserve"> Separation and Purification Technology, 2009. </w:t>
      </w:r>
      <w:r w:rsidRPr="00444190">
        <w:rPr>
          <w:b/>
        </w:rPr>
        <w:t>66</w:t>
      </w:r>
      <w:r w:rsidRPr="00444190">
        <w:t>(3): p. 549-558.</w:t>
      </w:r>
    </w:p>
    <w:p w:rsidR="00D812F5" w:rsidRPr="00444190" w:rsidRDefault="00D812F5" w:rsidP="00444190">
      <w:pPr>
        <w:pStyle w:val="EndNoteBibliography"/>
        <w:spacing w:after="0"/>
        <w:ind w:left="720" w:hanging="720"/>
      </w:pPr>
      <w:r w:rsidRPr="00444190">
        <w:t>21.</w:t>
      </w:r>
      <w:r w:rsidRPr="00444190">
        <w:tab/>
        <w:t xml:space="preserve">Che, M. and J.C. Vedrine, </w:t>
      </w:r>
      <w:r w:rsidRPr="00444190">
        <w:rPr>
          <w:i/>
        </w:rPr>
        <w:t>Characterization of Solid Materials and Heterogeneous Catalysts: From Structure to Surface Reactivity</w:t>
      </w:r>
      <w:r w:rsidRPr="00444190">
        <w:t>. 2012: Wiley.</w:t>
      </w:r>
    </w:p>
    <w:p w:rsidR="00D812F5" w:rsidRPr="00444190" w:rsidRDefault="00D812F5" w:rsidP="00444190">
      <w:pPr>
        <w:pStyle w:val="EndNoteBibliography"/>
        <w:ind w:left="720" w:hanging="720"/>
      </w:pPr>
      <w:r w:rsidRPr="00444190">
        <w:t>22.</w:t>
      </w:r>
      <w:r w:rsidRPr="00444190">
        <w:tab/>
        <w:t xml:space="preserve">Andreassen, J.-P. and A. Lewis, </w:t>
      </w:r>
      <w:r w:rsidRPr="00444190">
        <w:rPr>
          <w:i/>
        </w:rPr>
        <w:t>Classical and Nonclassical Theories of Crystal Growth</w:t>
      </w:r>
      <w:r w:rsidRPr="00444190">
        <w:t xml:space="preserve">, in </w:t>
      </w:r>
      <w:r w:rsidRPr="00444190">
        <w:rPr>
          <w:i/>
        </w:rPr>
        <w:t>New Perspectives on Mineral Nucleation and Growth: From Solution Precursors to Solid Materials</w:t>
      </w:r>
      <w:r w:rsidRPr="00444190">
        <w:t>, A.E. Van Driessche, et al., Editors. 2016, Springer. p. 137-154.</w:t>
      </w:r>
    </w:p>
    <w:p w:rsidR="00D812F5" w:rsidRPr="000174D1" w:rsidRDefault="00D812F5" w:rsidP="00DC4479">
      <w:pPr>
        <w:spacing w:line="276" w:lineRule="auto"/>
        <w:jc w:val="both"/>
      </w:pPr>
    </w:p>
    <w:p w:rsidR="005B6AEA" w:rsidRDefault="00665EC4"/>
    <w:sectPr w:rsidR="005B6AEA" w:rsidSect="00BE3A1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2A86509"/>
    <w:multiLevelType w:val="multilevel"/>
    <w:tmpl w:val="55DC2D46"/>
    <w:lvl w:ilvl="0">
      <w:start w:val="1"/>
      <w:numFmt w:val="decimal"/>
      <w:pStyle w:val="Heading1"/>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D812F5"/>
    <w:rsid w:val="000C4027"/>
    <w:rsid w:val="00272D06"/>
    <w:rsid w:val="00665EC4"/>
    <w:rsid w:val="007F0124"/>
    <w:rsid w:val="00837AA8"/>
    <w:rsid w:val="0099454E"/>
    <w:rsid w:val="00A575D2"/>
    <w:rsid w:val="00AC4E4E"/>
    <w:rsid w:val="00B70F74"/>
    <w:rsid w:val="00C0135B"/>
    <w:rsid w:val="00D812F5"/>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chartTrackingRefBased/>
  <w15:docId w15:val="{72345628-B85A-4D0F-A340-70D039C4E9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812F5"/>
    <w:pPr>
      <w:spacing w:line="360" w:lineRule="auto"/>
    </w:pPr>
    <w:rPr>
      <w:rFonts w:ascii="Times New Roman" w:hAnsi="Times New Roman" w:cs="Times New Roman"/>
      <w:sz w:val="20"/>
      <w:szCs w:val="24"/>
      <w:lang w:val="en-GB"/>
    </w:rPr>
  </w:style>
  <w:style w:type="paragraph" w:styleId="Heading1">
    <w:name w:val="heading 1"/>
    <w:basedOn w:val="Normal"/>
    <w:next w:val="Normal"/>
    <w:link w:val="Heading1Char"/>
    <w:uiPriority w:val="9"/>
    <w:qFormat/>
    <w:rsid w:val="00D812F5"/>
    <w:pPr>
      <w:keepNext/>
      <w:keepLines/>
      <w:numPr>
        <w:numId w:val="1"/>
      </w:numPr>
      <w:spacing w:before="360" w:after="360"/>
      <w:ind w:left="357" w:hanging="357"/>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12F5"/>
    <w:rPr>
      <w:rFonts w:ascii="Times New Roman" w:eastAsiaTheme="majorEastAsia" w:hAnsi="Times New Roman" w:cstheme="majorBidi"/>
      <w:b/>
      <w:sz w:val="24"/>
      <w:szCs w:val="32"/>
      <w:lang w:val="en-GB"/>
    </w:rPr>
  </w:style>
  <w:style w:type="character" w:styleId="LineNumber">
    <w:name w:val="line number"/>
    <w:basedOn w:val="DefaultParagraphFont"/>
    <w:uiPriority w:val="99"/>
    <w:semiHidden/>
    <w:unhideWhenUsed/>
    <w:rsid w:val="00D812F5"/>
  </w:style>
  <w:style w:type="paragraph" w:styleId="Caption">
    <w:name w:val="caption"/>
    <w:basedOn w:val="Normal"/>
    <w:next w:val="Normal"/>
    <w:uiPriority w:val="35"/>
    <w:unhideWhenUsed/>
    <w:qFormat/>
    <w:rsid w:val="00D812F5"/>
    <w:pPr>
      <w:spacing w:after="200" w:line="240" w:lineRule="auto"/>
    </w:pPr>
    <w:rPr>
      <w:iCs/>
      <w:szCs w:val="18"/>
    </w:rPr>
  </w:style>
  <w:style w:type="character" w:styleId="CommentReference">
    <w:name w:val="annotation reference"/>
    <w:basedOn w:val="DefaultParagraphFont"/>
    <w:uiPriority w:val="99"/>
    <w:semiHidden/>
    <w:unhideWhenUsed/>
    <w:rsid w:val="00D812F5"/>
    <w:rPr>
      <w:sz w:val="16"/>
      <w:szCs w:val="16"/>
    </w:rPr>
  </w:style>
  <w:style w:type="paragraph" w:styleId="CommentText">
    <w:name w:val="annotation text"/>
    <w:basedOn w:val="Normal"/>
    <w:link w:val="CommentTextChar"/>
    <w:uiPriority w:val="99"/>
    <w:semiHidden/>
    <w:unhideWhenUsed/>
    <w:rsid w:val="00D812F5"/>
    <w:pPr>
      <w:spacing w:line="240" w:lineRule="auto"/>
    </w:pPr>
    <w:rPr>
      <w:szCs w:val="20"/>
    </w:rPr>
  </w:style>
  <w:style w:type="character" w:customStyle="1" w:styleId="CommentTextChar">
    <w:name w:val="Comment Text Char"/>
    <w:basedOn w:val="DefaultParagraphFont"/>
    <w:link w:val="CommentText"/>
    <w:uiPriority w:val="99"/>
    <w:semiHidden/>
    <w:rsid w:val="00D812F5"/>
    <w:rPr>
      <w:rFonts w:ascii="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D812F5"/>
    <w:rPr>
      <w:b/>
      <w:bCs/>
    </w:rPr>
  </w:style>
  <w:style w:type="character" w:customStyle="1" w:styleId="CommentSubjectChar">
    <w:name w:val="Comment Subject Char"/>
    <w:basedOn w:val="CommentTextChar"/>
    <w:link w:val="CommentSubject"/>
    <w:uiPriority w:val="99"/>
    <w:semiHidden/>
    <w:rsid w:val="00D812F5"/>
    <w:rPr>
      <w:rFonts w:ascii="Times New Roman" w:hAnsi="Times New Roman" w:cs="Times New Roman"/>
      <w:b/>
      <w:bCs/>
      <w:sz w:val="20"/>
      <w:szCs w:val="20"/>
      <w:lang w:val="en-GB"/>
    </w:rPr>
  </w:style>
  <w:style w:type="paragraph" w:styleId="BalloonText">
    <w:name w:val="Balloon Text"/>
    <w:basedOn w:val="Normal"/>
    <w:link w:val="BalloonTextChar"/>
    <w:uiPriority w:val="99"/>
    <w:semiHidden/>
    <w:unhideWhenUsed/>
    <w:rsid w:val="00D812F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812F5"/>
    <w:rPr>
      <w:rFonts w:ascii="Segoe UI" w:hAnsi="Segoe UI" w:cs="Segoe UI"/>
      <w:sz w:val="18"/>
      <w:szCs w:val="18"/>
      <w:lang w:val="en-GB"/>
    </w:rPr>
  </w:style>
  <w:style w:type="character" w:styleId="Hyperlink">
    <w:name w:val="Hyperlink"/>
    <w:basedOn w:val="DefaultParagraphFont"/>
    <w:uiPriority w:val="99"/>
    <w:unhideWhenUsed/>
    <w:rsid w:val="00D812F5"/>
    <w:rPr>
      <w:color w:val="0563C1" w:themeColor="hyperlink"/>
      <w:u w:val="single"/>
    </w:rPr>
  </w:style>
  <w:style w:type="paragraph" w:customStyle="1" w:styleId="EndNoteBibliographyTitle">
    <w:name w:val="EndNote Bibliography Title"/>
    <w:basedOn w:val="Normal"/>
    <w:link w:val="EndNoteBibliographyTitleChar"/>
    <w:rsid w:val="00D812F5"/>
    <w:pPr>
      <w:spacing w:after="0"/>
      <w:jc w:val="center"/>
    </w:pPr>
    <w:rPr>
      <w:noProof/>
      <w:lang w:val="en-US"/>
    </w:rPr>
  </w:style>
  <w:style w:type="character" w:customStyle="1" w:styleId="EndNoteBibliographyTitleChar">
    <w:name w:val="EndNote Bibliography Title Char"/>
    <w:basedOn w:val="DefaultParagraphFont"/>
    <w:link w:val="EndNoteBibliographyTitle"/>
    <w:rsid w:val="00D812F5"/>
    <w:rPr>
      <w:rFonts w:ascii="Times New Roman" w:hAnsi="Times New Roman" w:cs="Times New Roman"/>
      <w:noProof/>
      <w:sz w:val="20"/>
      <w:szCs w:val="24"/>
      <w:lang w:val="en-US"/>
    </w:rPr>
  </w:style>
  <w:style w:type="paragraph" w:customStyle="1" w:styleId="EndNoteBibliography">
    <w:name w:val="EndNote Bibliography"/>
    <w:basedOn w:val="Normal"/>
    <w:link w:val="EndNoteBibliographyChar"/>
    <w:rsid w:val="00D812F5"/>
    <w:pPr>
      <w:spacing w:line="240" w:lineRule="auto"/>
    </w:pPr>
    <w:rPr>
      <w:noProof/>
      <w:lang w:val="en-US"/>
    </w:rPr>
  </w:style>
  <w:style w:type="character" w:customStyle="1" w:styleId="EndNoteBibliographyChar">
    <w:name w:val="EndNote Bibliography Char"/>
    <w:basedOn w:val="DefaultParagraphFont"/>
    <w:link w:val="EndNoteBibliography"/>
    <w:rsid w:val="00D812F5"/>
    <w:rPr>
      <w:rFonts w:ascii="Times New Roman" w:hAnsi="Times New Roman" w:cs="Times New Roman"/>
      <w:noProof/>
      <w:sz w:val="20"/>
      <w:szCs w:val="24"/>
      <w:lang w:val="en-US"/>
    </w:rPr>
  </w:style>
  <w:style w:type="character" w:customStyle="1" w:styleId="MTEquationSection">
    <w:name w:val="MTEquationSection"/>
    <w:basedOn w:val="DefaultParagraphFont"/>
    <w:rsid w:val="00D812F5"/>
    <w:rPr>
      <w:vanish/>
      <w:color w:val="FF0000"/>
      <w:sz w:val="40"/>
      <w:szCs w:val="40"/>
    </w:rPr>
  </w:style>
  <w:style w:type="paragraph" w:customStyle="1" w:styleId="MTDisplayEquation">
    <w:name w:val="MTDisplayEquation"/>
    <w:basedOn w:val="Normal"/>
    <w:next w:val="Normal"/>
    <w:link w:val="MTDisplayEquationChar"/>
    <w:rsid w:val="00D812F5"/>
    <w:pPr>
      <w:tabs>
        <w:tab w:val="center" w:pos="4520"/>
        <w:tab w:val="right" w:pos="9020"/>
      </w:tabs>
      <w:spacing w:before="240" w:after="240" w:line="480" w:lineRule="auto"/>
    </w:pPr>
  </w:style>
  <w:style w:type="character" w:customStyle="1" w:styleId="MTDisplayEquationChar">
    <w:name w:val="MTDisplayEquation Char"/>
    <w:basedOn w:val="DefaultParagraphFont"/>
    <w:link w:val="MTDisplayEquation"/>
    <w:rsid w:val="00D812F5"/>
    <w:rPr>
      <w:rFonts w:ascii="Times New Roman" w:hAnsi="Times New Roman" w:cs="Times New Roman"/>
      <w:sz w:val="20"/>
      <w:szCs w:val="24"/>
      <w:lang w:val="en-GB"/>
    </w:rPr>
  </w:style>
  <w:style w:type="character" w:customStyle="1" w:styleId="MTConvertedEquation">
    <w:name w:val="MTConvertedEquation"/>
    <w:basedOn w:val="DefaultParagraphFont"/>
    <w:rsid w:val="00D812F5"/>
  </w:style>
  <w:style w:type="table" w:styleId="TableGrid">
    <w:name w:val="Table Grid"/>
    <w:basedOn w:val="TableNormal"/>
    <w:uiPriority w:val="39"/>
    <w:rsid w:val="00D812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ole.dotterud@glencore.no"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chart" Target="charts/chart3.xml"/><Relationship Id="rId7" Type="http://schemas.openxmlformats.org/officeDocument/2006/relationships/hyperlink" Target="mailto:mona.aufleshines@gmail.com" TargetMode="Externa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chart" Target="charts/chart2.xml"/><Relationship Id="rId1" Type="http://schemas.openxmlformats.org/officeDocument/2006/relationships/numbering" Target="numbering.xml"/><Relationship Id="rId6" Type="http://schemas.openxmlformats.org/officeDocument/2006/relationships/hyperlink" Target="mailto:ina.b.jenssen@ntnu.no" TargetMode="External"/><Relationship Id="rId11" Type="http://schemas.openxmlformats.org/officeDocument/2006/relationships/oleObject" Target="embeddings/oleObject1.bin"/><Relationship Id="rId24" Type="http://schemas.openxmlformats.org/officeDocument/2006/relationships/image" Target="media/image7.png"/><Relationship Id="rId5" Type="http://schemas.openxmlformats.org/officeDocument/2006/relationships/hyperlink" Target="mailto:jens-petter.andreassen@ntnu.no" TargetMode="External"/><Relationship Id="rId15" Type="http://schemas.openxmlformats.org/officeDocument/2006/relationships/oleObject" Target="embeddings/oleObject3.bin"/><Relationship Id="rId23" Type="http://schemas.openxmlformats.org/officeDocument/2006/relationships/image" Target="media/image6.tiff"/><Relationship Id="rId10" Type="http://schemas.openxmlformats.org/officeDocument/2006/relationships/image" Target="media/image1.wmf"/><Relationship Id="rId19" Type="http://schemas.openxmlformats.org/officeDocument/2006/relationships/chart" Target="charts/chart1.xml"/><Relationship Id="rId4" Type="http://schemas.openxmlformats.org/officeDocument/2006/relationships/webSettings" Target="webSettings.xml"/><Relationship Id="rId9" Type="http://schemas.openxmlformats.org/officeDocument/2006/relationships/hyperlink" Target="mailto:oluf.bockman@glencore.no" TargetMode="External"/><Relationship Id="rId14" Type="http://schemas.openxmlformats.org/officeDocument/2006/relationships/image" Target="media/image3.wmf"/><Relationship Id="rId22" Type="http://schemas.openxmlformats.org/officeDocument/2006/relationships/chart" Target="charts/chart4.xml"/></Relationships>
</file>

<file path=word/charts/_rels/chart1.xml.rels><?xml version="1.0" encoding="UTF-8" standalone="yes"?>
<Relationships xmlns="http://schemas.openxmlformats.org/package/2006/relationships"><Relationship Id="rId3" Type="http://schemas.openxmlformats.org/officeDocument/2006/relationships/oleObject" Target="file:///\\home.ansatt.ntnu.no\inabeate\Konferanser\Extraction2018\xrd-diagram.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ome.ansatt.ntnu.no\inabeate\Glencore\Fors&#248;k%20glencore.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ome.ansatt.ntnu.no\inabeate\Glencore\Fors&#248;k%20glencore.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home.ansatt.ntnu.no\inabeate\Glencore\Fors&#248;k%20glencore.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1957648062072"/>
          <c:y val="4.4723140725234117E-2"/>
          <c:w val="0.82881603639944013"/>
          <c:h val="0.7742566469221559"/>
        </c:manualLayout>
      </c:layout>
      <c:barChart>
        <c:barDir val="col"/>
        <c:grouping val="clustered"/>
        <c:varyColors val="0"/>
        <c:ser>
          <c:idx val="4"/>
          <c:order val="4"/>
          <c:spPr>
            <a:solidFill>
              <a:schemeClr val="tx1"/>
            </a:solidFill>
            <a:ln>
              <a:solidFill>
                <a:schemeClr val="tx1"/>
              </a:solidFill>
            </a:ln>
            <a:effectLst/>
          </c:spPr>
          <c:invertIfNegative val="0"/>
          <c:cat>
            <c:numRef>
              <c:f>'ark1'!$A$3:$A$5295</c:f>
              <c:numCache>
                <c:formatCode>General</c:formatCode>
                <c:ptCount val="5293"/>
                <c:pt idx="0">
                  <c:v>5.0000999999999998</c:v>
                </c:pt>
                <c:pt idx="1">
                  <c:v>5.0133999999999999</c:v>
                </c:pt>
                <c:pt idx="2">
                  <c:v>5.0266999999999999</c:v>
                </c:pt>
                <c:pt idx="3">
                  <c:v>5.0399000000000003</c:v>
                </c:pt>
                <c:pt idx="4">
                  <c:v>5.0532000000000004</c:v>
                </c:pt>
                <c:pt idx="5">
                  <c:v>5.0664999999999996</c:v>
                </c:pt>
                <c:pt idx="6">
                  <c:v>5.0797999999999996</c:v>
                </c:pt>
                <c:pt idx="7">
                  <c:v>5.0930999999999997</c:v>
                </c:pt>
                <c:pt idx="8">
                  <c:v>5.1063000000000001</c:v>
                </c:pt>
                <c:pt idx="9">
                  <c:v>5.1196000000000002</c:v>
                </c:pt>
                <c:pt idx="10">
                  <c:v>5.1329000000000002</c:v>
                </c:pt>
                <c:pt idx="11">
                  <c:v>5.1462000000000003</c:v>
                </c:pt>
                <c:pt idx="12">
                  <c:v>5.1595000000000004</c:v>
                </c:pt>
                <c:pt idx="13">
                  <c:v>5.1726999999999999</c:v>
                </c:pt>
                <c:pt idx="14">
                  <c:v>5.1859999999999999</c:v>
                </c:pt>
                <c:pt idx="15">
                  <c:v>5.1993</c:v>
                </c:pt>
                <c:pt idx="16">
                  <c:v>5.2126000000000001</c:v>
                </c:pt>
                <c:pt idx="17">
                  <c:v>5.2259000000000002</c:v>
                </c:pt>
                <c:pt idx="18">
                  <c:v>5.2392000000000003</c:v>
                </c:pt>
                <c:pt idx="19">
                  <c:v>5.2523999999999997</c:v>
                </c:pt>
                <c:pt idx="20">
                  <c:v>5.2656999999999998</c:v>
                </c:pt>
                <c:pt idx="21">
                  <c:v>5.2789999999999999</c:v>
                </c:pt>
                <c:pt idx="22">
                  <c:v>5.2923</c:v>
                </c:pt>
                <c:pt idx="23">
                  <c:v>5.3056000000000001</c:v>
                </c:pt>
                <c:pt idx="24">
                  <c:v>5.3188000000000004</c:v>
                </c:pt>
                <c:pt idx="25">
                  <c:v>5.3320999999999996</c:v>
                </c:pt>
                <c:pt idx="26">
                  <c:v>5.3453999999999997</c:v>
                </c:pt>
                <c:pt idx="27">
                  <c:v>5.3586999999999998</c:v>
                </c:pt>
                <c:pt idx="28">
                  <c:v>5.3719999999999999</c:v>
                </c:pt>
                <c:pt idx="29">
                  <c:v>5.3852000000000002</c:v>
                </c:pt>
                <c:pt idx="30">
                  <c:v>5.3985000000000003</c:v>
                </c:pt>
                <c:pt idx="31">
                  <c:v>5.4118000000000004</c:v>
                </c:pt>
                <c:pt idx="32">
                  <c:v>5.4250999999999996</c:v>
                </c:pt>
                <c:pt idx="33">
                  <c:v>5.4383999999999997</c:v>
                </c:pt>
                <c:pt idx="34">
                  <c:v>5.4516</c:v>
                </c:pt>
                <c:pt idx="35">
                  <c:v>5.4649000000000001</c:v>
                </c:pt>
                <c:pt idx="36">
                  <c:v>5.4782000000000002</c:v>
                </c:pt>
                <c:pt idx="37">
                  <c:v>5.4915000000000003</c:v>
                </c:pt>
                <c:pt idx="38">
                  <c:v>5.5048000000000004</c:v>
                </c:pt>
                <c:pt idx="39">
                  <c:v>5.5179999999999998</c:v>
                </c:pt>
                <c:pt idx="40">
                  <c:v>5.5312999999999999</c:v>
                </c:pt>
                <c:pt idx="41">
                  <c:v>5.5446</c:v>
                </c:pt>
                <c:pt idx="42">
                  <c:v>5.5579000000000001</c:v>
                </c:pt>
                <c:pt idx="43">
                  <c:v>5.5712000000000002</c:v>
                </c:pt>
                <c:pt idx="44">
                  <c:v>5.5845000000000002</c:v>
                </c:pt>
                <c:pt idx="45">
                  <c:v>5.5976999999999997</c:v>
                </c:pt>
                <c:pt idx="46">
                  <c:v>5.6109999999999998</c:v>
                </c:pt>
                <c:pt idx="47">
                  <c:v>5.6242999999999999</c:v>
                </c:pt>
                <c:pt idx="48">
                  <c:v>5.6375999999999999</c:v>
                </c:pt>
                <c:pt idx="49">
                  <c:v>5.6509</c:v>
                </c:pt>
                <c:pt idx="50">
                  <c:v>5.6641000000000004</c:v>
                </c:pt>
                <c:pt idx="51">
                  <c:v>5.6773999999999996</c:v>
                </c:pt>
                <c:pt idx="52">
                  <c:v>5.6906999999999996</c:v>
                </c:pt>
                <c:pt idx="53">
                  <c:v>5.7039999999999997</c:v>
                </c:pt>
                <c:pt idx="54">
                  <c:v>5.7172999999999998</c:v>
                </c:pt>
                <c:pt idx="55">
                  <c:v>5.7305000000000001</c:v>
                </c:pt>
                <c:pt idx="56">
                  <c:v>5.7438000000000002</c:v>
                </c:pt>
                <c:pt idx="57">
                  <c:v>5.7571000000000003</c:v>
                </c:pt>
                <c:pt idx="58">
                  <c:v>5.7704000000000004</c:v>
                </c:pt>
                <c:pt idx="59">
                  <c:v>5.7836999999999996</c:v>
                </c:pt>
                <c:pt idx="60">
                  <c:v>5.7968999999999999</c:v>
                </c:pt>
                <c:pt idx="61">
                  <c:v>5.8102</c:v>
                </c:pt>
                <c:pt idx="62">
                  <c:v>5.8235000000000001</c:v>
                </c:pt>
                <c:pt idx="63">
                  <c:v>5.8368000000000002</c:v>
                </c:pt>
                <c:pt idx="64">
                  <c:v>5.8501000000000003</c:v>
                </c:pt>
                <c:pt idx="65">
                  <c:v>5.8632999999999997</c:v>
                </c:pt>
                <c:pt idx="66">
                  <c:v>5.8765999999999998</c:v>
                </c:pt>
                <c:pt idx="67">
                  <c:v>5.8898999999999999</c:v>
                </c:pt>
                <c:pt idx="68">
                  <c:v>5.9032</c:v>
                </c:pt>
                <c:pt idx="69">
                  <c:v>5.9165000000000001</c:v>
                </c:pt>
                <c:pt idx="70">
                  <c:v>5.9298000000000002</c:v>
                </c:pt>
                <c:pt idx="71">
                  <c:v>5.9429999999999996</c:v>
                </c:pt>
                <c:pt idx="72">
                  <c:v>5.9562999999999997</c:v>
                </c:pt>
                <c:pt idx="73">
                  <c:v>5.9695999999999998</c:v>
                </c:pt>
                <c:pt idx="74">
                  <c:v>5.9828999999999999</c:v>
                </c:pt>
                <c:pt idx="75">
                  <c:v>5.9962</c:v>
                </c:pt>
                <c:pt idx="76">
                  <c:v>6.0094000000000003</c:v>
                </c:pt>
                <c:pt idx="77">
                  <c:v>6.0227000000000004</c:v>
                </c:pt>
                <c:pt idx="78">
                  <c:v>6.0359999999999996</c:v>
                </c:pt>
                <c:pt idx="79">
                  <c:v>6.0492999999999997</c:v>
                </c:pt>
                <c:pt idx="80">
                  <c:v>6.0625999999999998</c:v>
                </c:pt>
                <c:pt idx="81">
                  <c:v>6.0758000000000001</c:v>
                </c:pt>
                <c:pt idx="82">
                  <c:v>6.0891000000000002</c:v>
                </c:pt>
                <c:pt idx="83">
                  <c:v>6.1024000000000003</c:v>
                </c:pt>
                <c:pt idx="84">
                  <c:v>6.1157000000000004</c:v>
                </c:pt>
                <c:pt idx="85">
                  <c:v>6.1289999999999996</c:v>
                </c:pt>
                <c:pt idx="86">
                  <c:v>6.1421999999999999</c:v>
                </c:pt>
                <c:pt idx="87">
                  <c:v>6.1555</c:v>
                </c:pt>
                <c:pt idx="88">
                  <c:v>6.1688000000000001</c:v>
                </c:pt>
                <c:pt idx="89">
                  <c:v>6.1821000000000002</c:v>
                </c:pt>
                <c:pt idx="90">
                  <c:v>6.1954000000000002</c:v>
                </c:pt>
                <c:pt idx="91">
                  <c:v>6.2085999999999997</c:v>
                </c:pt>
                <c:pt idx="92">
                  <c:v>6.2218999999999998</c:v>
                </c:pt>
                <c:pt idx="93">
                  <c:v>6.2351999999999999</c:v>
                </c:pt>
                <c:pt idx="94">
                  <c:v>6.2484999999999999</c:v>
                </c:pt>
                <c:pt idx="95">
                  <c:v>6.2618</c:v>
                </c:pt>
                <c:pt idx="96">
                  <c:v>6.2751000000000001</c:v>
                </c:pt>
                <c:pt idx="97">
                  <c:v>6.2882999999999996</c:v>
                </c:pt>
                <c:pt idx="98">
                  <c:v>6.3015999999999996</c:v>
                </c:pt>
                <c:pt idx="99">
                  <c:v>6.3148999999999997</c:v>
                </c:pt>
                <c:pt idx="100">
                  <c:v>6.3281999999999998</c:v>
                </c:pt>
                <c:pt idx="101">
                  <c:v>6.3414999999999999</c:v>
                </c:pt>
                <c:pt idx="102">
                  <c:v>6.3547000000000002</c:v>
                </c:pt>
                <c:pt idx="103">
                  <c:v>6.3680000000000003</c:v>
                </c:pt>
                <c:pt idx="104">
                  <c:v>6.3813000000000004</c:v>
                </c:pt>
                <c:pt idx="105">
                  <c:v>6.3945999999999996</c:v>
                </c:pt>
                <c:pt idx="106">
                  <c:v>6.4078999999999997</c:v>
                </c:pt>
                <c:pt idx="107">
                  <c:v>6.4211</c:v>
                </c:pt>
                <c:pt idx="108">
                  <c:v>6.4344000000000001</c:v>
                </c:pt>
                <c:pt idx="109">
                  <c:v>6.4477000000000002</c:v>
                </c:pt>
                <c:pt idx="110">
                  <c:v>6.4610000000000003</c:v>
                </c:pt>
                <c:pt idx="111">
                  <c:v>6.4743000000000004</c:v>
                </c:pt>
                <c:pt idx="112">
                  <c:v>6.4874999999999998</c:v>
                </c:pt>
                <c:pt idx="113">
                  <c:v>6.5007999999999999</c:v>
                </c:pt>
                <c:pt idx="114">
                  <c:v>6.5141</c:v>
                </c:pt>
                <c:pt idx="115">
                  <c:v>6.5274000000000001</c:v>
                </c:pt>
                <c:pt idx="116">
                  <c:v>6.5407000000000002</c:v>
                </c:pt>
                <c:pt idx="117">
                  <c:v>6.5538999999999996</c:v>
                </c:pt>
                <c:pt idx="118">
                  <c:v>6.5671999999999997</c:v>
                </c:pt>
                <c:pt idx="119">
                  <c:v>6.5804999999999998</c:v>
                </c:pt>
                <c:pt idx="120">
                  <c:v>6.5937999999999999</c:v>
                </c:pt>
                <c:pt idx="121">
                  <c:v>6.6071</c:v>
                </c:pt>
                <c:pt idx="122">
                  <c:v>6.6204000000000001</c:v>
                </c:pt>
                <c:pt idx="123">
                  <c:v>6.6336000000000004</c:v>
                </c:pt>
                <c:pt idx="124">
                  <c:v>6.6468999999999996</c:v>
                </c:pt>
                <c:pt idx="125">
                  <c:v>6.6601999999999997</c:v>
                </c:pt>
                <c:pt idx="126">
                  <c:v>6.6734999999999998</c:v>
                </c:pt>
                <c:pt idx="127">
                  <c:v>6.6867999999999999</c:v>
                </c:pt>
                <c:pt idx="128">
                  <c:v>6.7</c:v>
                </c:pt>
                <c:pt idx="129">
                  <c:v>6.7133000000000003</c:v>
                </c:pt>
                <c:pt idx="130">
                  <c:v>6.7266000000000004</c:v>
                </c:pt>
                <c:pt idx="131">
                  <c:v>6.7398999999999996</c:v>
                </c:pt>
                <c:pt idx="132">
                  <c:v>6.7531999999999996</c:v>
                </c:pt>
                <c:pt idx="133">
                  <c:v>6.7664</c:v>
                </c:pt>
                <c:pt idx="134">
                  <c:v>6.7797000000000001</c:v>
                </c:pt>
                <c:pt idx="135">
                  <c:v>6.7930000000000001</c:v>
                </c:pt>
                <c:pt idx="136">
                  <c:v>6.8063000000000002</c:v>
                </c:pt>
                <c:pt idx="137">
                  <c:v>6.8196000000000003</c:v>
                </c:pt>
                <c:pt idx="138">
                  <c:v>6.8327999999999998</c:v>
                </c:pt>
                <c:pt idx="139">
                  <c:v>6.8460999999999999</c:v>
                </c:pt>
                <c:pt idx="140">
                  <c:v>6.8593999999999999</c:v>
                </c:pt>
                <c:pt idx="141">
                  <c:v>6.8727</c:v>
                </c:pt>
                <c:pt idx="142">
                  <c:v>6.8860000000000001</c:v>
                </c:pt>
                <c:pt idx="143">
                  <c:v>6.8992000000000004</c:v>
                </c:pt>
                <c:pt idx="144">
                  <c:v>6.9124999999999996</c:v>
                </c:pt>
                <c:pt idx="145">
                  <c:v>6.9257999999999997</c:v>
                </c:pt>
                <c:pt idx="146">
                  <c:v>6.9390999999999998</c:v>
                </c:pt>
                <c:pt idx="147">
                  <c:v>6.9523999999999999</c:v>
                </c:pt>
                <c:pt idx="148">
                  <c:v>6.9657</c:v>
                </c:pt>
                <c:pt idx="149">
                  <c:v>6.9789000000000003</c:v>
                </c:pt>
                <c:pt idx="150">
                  <c:v>6.9922000000000004</c:v>
                </c:pt>
                <c:pt idx="151">
                  <c:v>7.0054999999999996</c:v>
                </c:pt>
                <c:pt idx="152">
                  <c:v>7.0187999999999997</c:v>
                </c:pt>
                <c:pt idx="153">
                  <c:v>7.0320999999999998</c:v>
                </c:pt>
                <c:pt idx="154">
                  <c:v>7.0453000000000001</c:v>
                </c:pt>
                <c:pt idx="155">
                  <c:v>7.0586000000000002</c:v>
                </c:pt>
                <c:pt idx="156">
                  <c:v>7.0719000000000003</c:v>
                </c:pt>
                <c:pt idx="157">
                  <c:v>7.0852000000000004</c:v>
                </c:pt>
                <c:pt idx="158">
                  <c:v>7.0984999999999996</c:v>
                </c:pt>
                <c:pt idx="159">
                  <c:v>7.1116999999999999</c:v>
                </c:pt>
                <c:pt idx="160">
                  <c:v>7.125</c:v>
                </c:pt>
                <c:pt idx="161">
                  <c:v>7.1383000000000001</c:v>
                </c:pt>
                <c:pt idx="162">
                  <c:v>7.1516000000000002</c:v>
                </c:pt>
                <c:pt idx="163">
                  <c:v>7.1649000000000003</c:v>
                </c:pt>
                <c:pt idx="164">
                  <c:v>7.1780999999999997</c:v>
                </c:pt>
                <c:pt idx="165">
                  <c:v>7.1913999999999998</c:v>
                </c:pt>
                <c:pt idx="166">
                  <c:v>7.2046999999999999</c:v>
                </c:pt>
                <c:pt idx="167">
                  <c:v>7.218</c:v>
                </c:pt>
                <c:pt idx="168">
                  <c:v>7.2313000000000001</c:v>
                </c:pt>
                <c:pt idx="169">
                  <c:v>7.2445000000000004</c:v>
                </c:pt>
                <c:pt idx="170">
                  <c:v>7.2577999999999996</c:v>
                </c:pt>
                <c:pt idx="171">
                  <c:v>7.2710999999999997</c:v>
                </c:pt>
                <c:pt idx="172">
                  <c:v>7.2843999999999998</c:v>
                </c:pt>
                <c:pt idx="173">
                  <c:v>7.2976999999999999</c:v>
                </c:pt>
                <c:pt idx="174">
                  <c:v>7.3109999999999999</c:v>
                </c:pt>
                <c:pt idx="175">
                  <c:v>7.3242000000000003</c:v>
                </c:pt>
                <c:pt idx="176">
                  <c:v>7.3375000000000004</c:v>
                </c:pt>
                <c:pt idx="177">
                  <c:v>7.3507999999999996</c:v>
                </c:pt>
                <c:pt idx="178">
                  <c:v>7.3640999999999996</c:v>
                </c:pt>
                <c:pt idx="179">
                  <c:v>7.3773999999999997</c:v>
                </c:pt>
                <c:pt idx="180">
                  <c:v>7.3906000000000001</c:v>
                </c:pt>
                <c:pt idx="181">
                  <c:v>7.4039000000000001</c:v>
                </c:pt>
                <c:pt idx="182">
                  <c:v>7.4172000000000002</c:v>
                </c:pt>
                <c:pt idx="183">
                  <c:v>7.4305000000000003</c:v>
                </c:pt>
                <c:pt idx="184">
                  <c:v>7.4438000000000004</c:v>
                </c:pt>
                <c:pt idx="185">
                  <c:v>7.4569999999999999</c:v>
                </c:pt>
                <c:pt idx="186">
                  <c:v>7.4702999999999999</c:v>
                </c:pt>
                <c:pt idx="187">
                  <c:v>7.4836</c:v>
                </c:pt>
                <c:pt idx="188">
                  <c:v>7.4969000000000001</c:v>
                </c:pt>
                <c:pt idx="189">
                  <c:v>7.5102000000000002</c:v>
                </c:pt>
                <c:pt idx="190">
                  <c:v>7.5233999999999996</c:v>
                </c:pt>
                <c:pt idx="191">
                  <c:v>7.5366999999999997</c:v>
                </c:pt>
                <c:pt idx="192">
                  <c:v>7.55</c:v>
                </c:pt>
                <c:pt idx="193">
                  <c:v>7.5632999999999999</c:v>
                </c:pt>
                <c:pt idx="194">
                  <c:v>7.5766</c:v>
                </c:pt>
                <c:pt idx="195">
                  <c:v>7.5898000000000003</c:v>
                </c:pt>
                <c:pt idx="196">
                  <c:v>7.6031000000000004</c:v>
                </c:pt>
                <c:pt idx="197">
                  <c:v>7.6163999999999996</c:v>
                </c:pt>
                <c:pt idx="198">
                  <c:v>7.6296999999999997</c:v>
                </c:pt>
                <c:pt idx="199">
                  <c:v>7.6429999999999998</c:v>
                </c:pt>
                <c:pt idx="200">
                  <c:v>7.6562000000000001</c:v>
                </c:pt>
                <c:pt idx="201">
                  <c:v>7.6695000000000002</c:v>
                </c:pt>
                <c:pt idx="202">
                  <c:v>7.6828000000000003</c:v>
                </c:pt>
                <c:pt idx="203">
                  <c:v>7.6961000000000004</c:v>
                </c:pt>
                <c:pt idx="204">
                  <c:v>7.7093999999999996</c:v>
                </c:pt>
                <c:pt idx="205">
                  <c:v>7.7226999999999997</c:v>
                </c:pt>
                <c:pt idx="206">
                  <c:v>7.7359</c:v>
                </c:pt>
                <c:pt idx="207">
                  <c:v>7.7492000000000001</c:v>
                </c:pt>
                <c:pt idx="208">
                  <c:v>7.7625000000000002</c:v>
                </c:pt>
                <c:pt idx="209">
                  <c:v>7.7758000000000003</c:v>
                </c:pt>
                <c:pt idx="210">
                  <c:v>7.7891000000000004</c:v>
                </c:pt>
                <c:pt idx="211">
                  <c:v>7.8022999999999998</c:v>
                </c:pt>
                <c:pt idx="212">
                  <c:v>7.8155999999999999</c:v>
                </c:pt>
                <c:pt idx="213">
                  <c:v>7.8289</c:v>
                </c:pt>
                <c:pt idx="214">
                  <c:v>7.8422000000000001</c:v>
                </c:pt>
                <c:pt idx="215">
                  <c:v>7.8555000000000001</c:v>
                </c:pt>
                <c:pt idx="216">
                  <c:v>7.8686999999999996</c:v>
                </c:pt>
                <c:pt idx="217">
                  <c:v>7.8819999999999997</c:v>
                </c:pt>
                <c:pt idx="218">
                  <c:v>7.8952999999999998</c:v>
                </c:pt>
                <c:pt idx="219">
                  <c:v>7.9085999999999999</c:v>
                </c:pt>
                <c:pt idx="220">
                  <c:v>7.9218999999999999</c:v>
                </c:pt>
                <c:pt idx="221">
                  <c:v>7.9351000000000003</c:v>
                </c:pt>
                <c:pt idx="222">
                  <c:v>7.9484000000000004</c:v>
                </c:pt>
                <c:pt idx="223">
                  <c:v>7.9617000000000004</c:v>
                </c:pt>
                <c:pt idx="224">
                  <c:v>7.9749999999999996</c:v>
                </c:pt>
                <c:pt idx="225">
                  <c:v>7.9882999999999997</c:v>
                </c:pt>
                <c:pt idx="226">
                  <c:v>8.0015000000000001</c:v>
                </c:pt>
                <c:pt idx="227">
                  <c:v>8.0147999999999993</c:v>
                </c:pt>
                <c:pt idx="228">
                  <c:v>8.0281000000000002</c:v>
                </c:pt>
                <c:pt idx="229">
                  <c:v>8.0413999999999994</c:v>
                </c:pt>
                <c:pt idx="230">
                  <c:v>8.0547000000000004</c:v>
                </c:pt>
                <c:pt idx="231">
                  <c:v>8.0679999999999996</c:v>
                </c:pt>
                <c:pt idx="232">
                  <c:v>8.0812000000000008</c:v>
                </c:pt>
                <c:pt idx="233">
                  <c:v>8.0945</c:v>
                </c:pt>
                <c:pt idx="234">
                  <c:v>8.1077999999999992</c:v>
                </c:pt>
                <c:pt idx="235">
                  <c:v>8.1211000000000002</c:v>
                </c:pt>
                <c:pt idx="236">
                  <c:v>8.1343999999999994</c:v>
                </c:pt>
                <c:pt idx="237">
                  <c:v>8.1476000000000006</c:v>
                </c:pt>
                <c:pt idx="238">
                  <c:v>8.1608999999999998</c:v>
                </c:pt>
                <c:pt idx="239">
                  <c:v>8.1742000000000008</c:v>
                </c:pt>
                <c:pt idx="240">
                  <c:v>8.1875</c:v>
                </c:pt>
                <c:pt idx="241">
                  <c:v>8.2007999999999992</c:v>
                </c:pt>
                <c:pt idx="242">
                  <c:v>8.2140000000000004</c:v>
                </c:pt>
                <c:pt idx="243">
                  <c:v>8.2272999999999996</c:v>
                </c:pt>
                <c:pt idx="244">
                  <c:v>8.2406000000000006</c:v>
                </c:pt>
                <c:pt idx="245">
                  <c:v>8.2538999999999998</c:v>
                </c:pt>
                <c:pt idx="246">
                  <c:v>8.2672000000000008</c:v>
                </c:pt>
                <c:pt idx="247">
                  <c:v>8.2804000000000002</c:v>
                </c:pt>
                <c:pt idx="248">
                  <c:v>8.2936999999999994</c:v>
                </c:pt>
                <c:pt idx="249">
                  <c:v>8.3070000000000004</c:v>
                </c:pt>
                <c:pt idx="250">
                  <c:v>8.3202999999999996</c:v>
                </c:pt>
                <c:pt idx="251">
                  <c:v>8.3336000000000006</c:v>
                </c:pt>
                <c:pt idx="252">
                  <c:v>8.3468</c:v>
                </c:pt>
                <c:pt idx="253">
                  <c:v>8.3600999999999992</c:v>
                </c:pt>
                <c:pt idx="254">
                  <c:v>8.3734000000000002</c:v>
                </c:pt>
                <c:pt idx="255">
                  <c:v>8.3866999999999994</c:v>
                </c:pt>
                <c:pt idx="256">
                  <c:v>8.4</c:v>
                </c:pt>
                <c:pt idx="257">
                  <c:v>8.4132999999999996</c:v>
                </c:pt>
                <c:pt idx="258">
                  <c:v>8.4265000000000008</c:v>
                </c:pt>
                <c:pt idx="259">
                  <c:v>8.4398</c:v>
                </c:pt>
                <c:pt idx="260">
                  <c:v>8.4530999999999992</c:v>
                </c:pt>
                <c:pt idx="261">
                  <c:v>8.4664000000000001</c:v>
                </c:pt>
                <c:pt idx="262">
                  <c:v>8.4796999999999993</c:v>
                </c:pt>
                <c:pt idx="263">
                  <c:v>8.4929000000000006</c:v>
                </c:pt>
                <c:pt idx="264">
                  <c:v>8.5061999999999998</c:v>
                </c:pt>
                <c:pt idx="265">
                  <c:v>8.5195000000000007</c:v>
                </c:pt>
                <c:pt idx="266">
                  <c:v>8.5327999999999999</c:v>
                </c:pt>
                <c:pt idx="267">
                  <c:v>8.5460999999999991</c:v>
                </c:pt>
                <c:pt idx="268">
                  <c:v>8.5593000000000004</c:v>
                </c:pt>
                <c:pt idx="269">
                  <c:v>8.5725999999999996</c:v>
                </c:pt>
                <c:pt idx="270">
                  <c:v>8.5859000000000005</c:v>
                </c:pt>
                <c:pt idx="271">
                  <c:v>8.5991999999999997</c:v>
                </c:pt>
                <c:pt idx="272">
                  <c:v>8.6125000000000007</c:v>
                </c:pt>
                <c:pt idx="273">
                  <c:v>8.6257000000000001</c:v>
                </c:pt>
                <c:pt idx="274">
                  <c:v>8.6389999999999993</c:v>
                </c:pt>
                <c:pt idx="275">
                  <c:v>8.6523000000000003</c:v>
                </c:pt>
                <c:pt idx="276">
                  <c:v>8.6655999999999995</c:v>
                </c:pt>
                <c:pt idx="277">
                  <c:v>8.6789000000000005</c:v>
                </c:pt>
                <c:pt idx="278">
                  <c:v>8.6920999999999999</c:v>
                </c:pt>
                <c:pt idx="279">
                  <c:v>8.7053999999999991</c:v>
                </c:pt>
                <c:pt idx="280">
                  <c:v>8.7187000000000001</c:v>
                </c:pt>
                <c:pt idx="281">
                  <c:v>8.7319999999999993</c:v>
                </c:pt>
                <c:pt idx="282">
                  <c:v>8.7453000000000003</c:v>
                </c:pt>
                <c:pt idx="283">
                  <c:v>8.7585999999999995</c:v>
                </c:pt>
                <c:pt idx="284">
                  <c:v>8.7718000000000007</c:v>
                </c:pt>
                <c:pt idx="285">
                  <c:v>8.7850999999999999</c:v>
                </c:pt>
                <c:pt idx="286">
                  <c:v>8.7984000000000009</c:v>
                </c:pt>
                <c:pt idx="287">
                  <c:v>8.8117000000000001</c:v>
                </c:pt>
                <c:pt idx="288">
                  <c:v>8.8249999999999993</c:v>
                </c:pt>
                <c:pt idx="289">
                  <c:v>8.8382000000000005</c:v>
                </c:pt>
                <c:pt idx="290">
                  <c:v>8.8514999999999997</c:v>
                </c:pt>
                <c:pt idx="291">
                  <c:v>8.8648000000000007</c:v>
                </c:pt>
                <c:pt idx="292">
                  <c:v>8.8780999999999999</c:v>
                </c:pt>
                <c:pt idx="293">
                  <c:v>8.8914000000000009</c:v>
                </c:pt>
                <c:pt idx="294">
                  <c:v>8.9046000000000003</c:v>
                </c:pt>
                <c:pt idx="295">
                  <c:v>8.9178999999999995</c:v>
                </c:pt>
                <c:pt idx="296">
                  <c:v>8.9312000000000005</c:v>
                </c:pt>
                <c:pt idx="297">
                  <c:v>8.9444999999999997</c:v>
                </c:pt>
                <c:pt idx="298">
                  <c:v>8.9578000000000007</c:v>
                </c:pt>
                <c:pt idx="299">
                  <c:v>8.9710000000000001</c:v>
                </c:pt>
                <c:pt idx="300">
                  <c:v>8.9842999999999993</c:v>
                </c:pt>
                <c:pt idx="301">
                  <c:v>8.9976000000000003</c:v>
                </c:pt>
                <c:pt idx="302">
                  <c:v>9.0108999999999995</c:v>
                </c:pt>
                <c:pt idx="303">
                  <c:v>9.0242000000000004</c:v>
                </c:pt>
                <c:pt idx="304">
                  <c:v>9.0373999999999999</c:v>
                </c:pt>
                <c:pt idx="305">
                  <c:v>9.0507000000000009</c:v>
                </c:pt>
                <c:pt idx="306">
                  <c:v>9.0640000000000001</c:v>
                </c:pt>
                <c:pt idx="307">
                  <c:v>9.0772999999999993</c:v>
                </c:pt>
                <c:pt idx="308">
                  <c:v>9.0906000000000002</c:v>
                </c:pt>
                <c:pt idx="309">
                  <c:v>9.1038999999999994</c:v>
                </c:pt>
                <c:pt idx="310">
                  <c:v>9.1171000000000006</c:v>
                </c:pt>
                <c:pt idx="311">
                  <c:v>9.1303999999999998</c:v>
                </c:pt>
                <c:pt idx="312">
                  <c:v>9.1437000000000008</c:v>
                </c:pt>
                <c:pt idx="313">
                  <c:v>9.157</c:v>
                </c:pt>
                <c:pt idx="314">
                  <c:v>9.1702999999999992</c:v>
                </c:pt>
                <c:pt idx="315">
                  <c:v>9.1835000000000004</c:v>
                </c:pt>
                <c:pt idx="316">
                  <c:v>9.1967999999999996</c:v>
                </c:pt>
                <c:pt idx="317">
                  <c:v>9.2101000000000006</c:v>
                </c:pt>
                <c:pt idx="318">
                  <c:v>9.2233999999999998</c:v>
                </c:pt>
                <c:pt idx="319">
                  <c:v>9.2367000000000008</c:v>
                </c:pt>
                <c:pt idx="320">
                  <c:v>9.2499000000000002</c:v>
                </c:pt>
                <c:pt idx="321">
                  <c:v>9.2631999999999994</c:v>
                </c:pt>
                <c:pt idx="322">
                  <c:v>9.2765000000000004</c:v>
                </c:pt>
                <c:pt idx="323">
                  <c:v>9.2897999999999996</c:v>
                </c:pt>
                <c:pt idx="324">
                  <c:v>9.3031000000000006</c:v>
                </c:pt>
                <c:pt idx="325">
                  <c:v>9.3163</c:v>
                </c:pt>
                <c:pt idx="326">
                  <c:v>9.3295999999999992</c:v>
                </c:pt>
                <c:pt idx="327">
                  <c:v>9.3429000000000002</c:v>
                </c:pt>
                <c:pt idx="328">
                  <c:v>9.3561999999999994</c:v>
                </c:pt>
                <c:pt idx="329">
                  <c:v>9.3695000000000004</c:v>
                </c:pt>
                <c:pt idx="330">
                  <c:v>9.3826999999999998</c:v>
                </c:pt>
                <c:pt idx="331">
                  <c:v>9.3960000000000008</c:v>
                </c:pt>
                <c:pt idx="332">
                  <c:v>9.4093</c:v>
                </c:pt>
                <c:pt idx="333">
                  <c:v>9.4225999999999992</c:v>
                </c:pt>
                <c:pt idx="334">
                  <c:v>9.4359000000000002</c:v>
                </c:pt>
                <c:pt idx="335">
                  <c:v>9.4491999999999994</c:v>
                </c:pt>
                <c:pt idx="336">
                  <c:v>9.4624000000000006</c:v>
                </c:pt>
                <c:pt idx="337">
                  <c:v>9.4756999999999998</c:v>
                </c:pt>
                <c:pt idx="338">
                  <c:v>9.4890000000000008</c:v>
                </c:pt>
                <c:pt idx="339">
                  <c:v>9.5023</c:v>
                </c:pt>
                <c:pt idx="340">
                  <c:v>9.5155999999999992</c:v>
                </c:pt>
                <c:pt idx="341">
                  <c:v>9.5288000000000004</c:v>
                </c:pt>
                <c:pt idx="342">
                  <c:v>9.5420999999999996</c:v>
                </c:pt>
                <c:pt idx="343">
                  <c:v>9.5554000000000006</c:v>
                </c:pt>
                <c:pt idx="344">
                  <c:v>9.5686999999999998</c:v>
                </c:pt>
                <c:pt idx="345">
                  <c:v>9.5820000000000007</c:v>
                </c:pt>
                <c:pt idx="346">
                  <c:v>9.5952000000000002</c:v>
                </c:pt>
                <c:pt idx="347">
                  <c:v>9.6084999999999994</c:v>
                </c:pt>
                <c:pt idx="348">
                  <c:v>9.6218000000000004</c:v>
                </c:pt>
                <c:pt idx="349">
                  <c:v>9.6350999999999996</c:v>
                </c:pt>
                <c:pt idx="350">
                  <c:v>9.6484000000000005</c:v>
                </c:pt>
                <c:pt idx="351">
                  <c:v>9.6616</c:v>
                </c:pt>
                <c:pt idx="352">
                  <c:v>9.6748999999999992</c:v>
                </c:pt>
                <c:pt idx="353">
                  <c:v>9.6882000000000001</c:v>
                </c:pt>
                <c:pt idx="354">
                  <c:v>9.7014999999999993</c:v>
                </c:pt>
                <c:pt idx="355">
                  <c:v>9.7148000000000003</c:v>
                </c:pt>
                <c:pt idx="356">
                  <c:v>9.7279999999999998</c:v>
                </c:pt>
                <c:pt idx="357">
                  <c:v>9.7413000000000007</c:v>
                </c:pt>
                <c:pt idx="358">
                  <c:v>9.7545999999999999</c:v>
                </c:pt>
                <c:pt idx="359">
                  <c:v>9.7678999999999991</c:v>
                </c:pt>
                <c:pt idx="360">
                  <c:v>9.7812000000000001</c:v>
                </c:pt>
                <c:pt idx="361">
                  <c:v>9.7943999999999996</c:v>
                </c:pt>
                <c:pt idx="362">
                  <c:v>9.8077000000000005</c:v>
                </c:pt>
                <c:pt idx="363">
                  <c:v>9.8209999999999997</c:v>
                </c:pt>
                <c:pt idx="364">
                  <c:v>9.8343000000000007</c:v>
                </c:pt>
                <c:pt idx="365">
                  <c:v>9.8475999999999999</c:v>
                </c:pt>
                <c:pt idx="366">
                  <c:v>9.8609000000000009</c:v>
                </c:pt>
                <c:pt idx="367">
                  <c:v>9.8741000000000003</c:v>
                </c:pt>
                <c:pt idx="368">
                  <c:v>9.8873999999999995</c:v>
                </c:pt>
                <c:pt idx="369">
                  <c:v>9.9007000000000005</c:v>
                </c:pt>
                <c:pt idx="370">
                  <c:v>9.9139999999999997</c:v>
                </c:pt>
                <c:pt idx="371">
                  <c:v>9.9273000000000007</c:v>
                </c:pt>
                <c:pt idx="372">
                  <c:v>9.9405000000000001</c:v>
                </c:pt>
                <c:pt idx="373">
                  <c:v>9.9537999999999993</c:v>
                </c:pt>
                <c:pt idx="374">
                  <c:v>9.9671000000000003</c:v>
                </c:pt>
                <c:pt idx="375">
                  <c:v>9.9803999999999995</c:v>
                </c:pt>
                <c:pt idx="376">
                  <c:v>9.9937000000000005</c:v>
                </c:pt>
                <c:pt idx="377">
                  <c:v>10.0069</c:v>
                </c:pt>
                <c:pt idx="378">
                  <c:v>10.020200000000001</c:v>
                </c:pt>
                <c:pt idx="379">
                  <c:v>10.0335</c:v>
                </c:pt>
                <c:pt idx="380">
                  <c:v>10.046799999999999</c:v>
                </c:pt>
                <c:pt idx="381">
                  <c:v>10.0601</c:v>
                </c:pt>
                <c:pt idx="382">
                  <c:v>10.0733</c:v>
                </c:pt>
                <c:pt idx="383">
                  <c:v>10.086600000000001</c:v>
                </c:pt>
                <c:pt idx="384">
                  <c:v>10.0999</c:v>
                </c:pt>
                <c:pt idx="385">
                  <c:v>10.113200000000001</c:v>
                </c:pt>
                <c:pt idx="386">
                  <c:v>10.1265</c:v>
                </c:pt>
                <c:pt idx="387">
                  <c:v>10.139699999999999</c:v>
                </c:pt>
                <c:pt idx="388">
                  <c:v>10.153</c:v>
                </c:pt>
                <c:pt idx="389">
                  <c:v>10.1663</c:v>
                </c:pt>
                <c:pt idx="390">
                  <c:v>10.179600000000001</c:v>
                </c:pt>
                <c:pt idx="391">
                  <c:v>10.1929</c:v>
                </c:pt>
                <c:pt idx="392">
                  <c:v>10.206200000000001</c:v>
                </c:pt>
                <c:pt idx="393">
                  <c:v>10.2194</c:v>
                </c:pt>
                <c:pt idx="394">
                  <c:v>10.232699999999999</c:v>
                </c:pt>
                <c:pt idx="395">
                  <c:v>10.246</c:v>
                </c:pt>
                <c:pt idx="396">
                  <c:v>10.2593</c:v>
                </c:pt>
                <c:pt idx="397">
                  <c:v>10.272600000000001</c:v>
                </c:pt>
                <c:pt idx="398">
                  <c:v>10.2858</c:v>
                </c:pt>
                <c:pt idx="399">
                  <c:v>10.299099999999999</c:v>
                </c:pt>
                <c:pt idx="400">
                  <c:v>10.3124</c:v>
                </c:pt>
                <c:pt idx="401">
                  <c:v>10.325699999999999</c:v>
                </c:pt>
                <c:pt idx="402">
                  <c:v>10.339</c:v>
                </c:pt>
                <c:pt idx="403">
                  <c:v>10.3522</c:v>
                </c:pt>
                <c:pt idx="404">
                  <c:v>10.365500000000001</c:v>
                </c:pt>
                <c:pt idx="405">
                  <c:v>10.3788</c:v>
                </c:pt>
                <c:pt idx="406">
                  <c:v>10.392099999999999</c:v>
                </c:pt>
                <c:pt idx="407">
                  <c:v>10.4054</c:v>
                </c:pt>
                <c:pt idx="408">
                  <c:v>10.4186</c:v>
                </c:pt>
                <c:pt idx="409">
                  <c:v>10.431900000000001</c:v>
                </c:pt>
                <c:pt idx="410">
                  <c:v>10.4452</c:v>
                </c:pt>
                <c:pt idx="411">
                  <c:v>10.458500000000001</c:v>
                </c:pt>
                <c:pt idx="412">
                  <c:v>10.4718</c:v>
                </c:pt>
                <c:pt idx="413">
                  <c:v>10.484999999999999</c:v>
                </c:pt>
                <c:pt idx="414">
                  <c:v>10.4983</c:v>
                </c:pt>
                <c:pt idx="415">
                  <c:v>10.5116</c:v>
                </c:pt>
                <c:pt idx="416">
                  <c:v>10.524900000000001</c:v>
                </c:pt>
                <c:pt idx="417">
                  <c:v>10.5382</c:v>
                </c:pt>
                <c:pt idx="418">
                  <c:v>10.551500000000001</c:v>
                </c:pt>
                <c:pt idx="419">
                  <c:v>10.5647</c:v>
                </c:pt>
                <c:pt idx="420">
                  <c:v>10.577999999999999</c:v>
                </c:pt>
                <c:pt idx="421">
                  <c:v>10.5913</c:v>
                </c:pt>
                <c:pt idx="422">
                  <c:v>10.6046</c:v>
                </c:pt>
                <c:pt idx="423">
                  <c:v>10.617900000000001</c:v>
                </c:pt>
                <c:pt idx="424">
                  <c:v>10.6311</c:v>
                </c:pt>
                <c:pt idx="425">
                  <c:v>10.644399999999999</c:v>
                </c:pt>
                <c:pt idx="426">
                  <c:v>10.6577</c:v>
                </c:pt>
                <c:pt idx="427">
                  <c:v>10.670999999999999</c:v>
                </c:pt>
                <c:pt idx="428">
                  <c:v>10.6843</c:v>
                </c:pt>
                <c:pt idx="429">
                  <c:v>10.6975</c:v>
                </c:pt>
                <c:pt idx="430">
                  <c:v>10.710800000000001</c:v>
                </c:pt>
                <c:pt idx="431">
                  <c:v>10.7241</c:v>
                </c:pt>
                <c:pt idx="432">
                  <c:v>10.737399999999999</c:v>
                </c:pt>
                <c:pt idx="433">
                  <c:v>10.7507</c:v>
                </c:pt>
                <c:pt idx="434">
                  <c:v>10.7639</c:v>
                </c:pt>
                <c:pt idx="435">
                  <c:v>10.777200000000001</c:v>
                </c:pt>
                <c:pt idx="436">
                  <c:v>10.7905</c:v>
                </c:pt>
                <c:pt idx="437">
                  <c:v>10.803800000000001</c:v>
                </c:pt>
                <c:pt idx="438">
                  <c:v>10.8171</c:v>
                </c:pt>
                <c:pt idx="439">
                  <c:v>10.830299999999999</c:v>
                </c:pt>
                <c:pt idx="440">
                  <c:v>10.8436</c:v>
                </c:pt>
                <c:pt idx="441">
                  <c:v>10.8569</c:v>
                </c:pt>
                <c:pt idx="442">
                  <c:v>10.870200000000001</c:v>
                </c:pt>
                <c:pt idx="443">
                  <c:v>10.8835</c:v>
                </c:pt>
                <c:pt idx="444">
                  <c:v>10.896800000000001</c:v>
                </c:pt>
                <c:pt idx="445">
                  <c:v>10.91</c:v>
                </c:pt>
                <c:pt idx="446">
                  <c:v>10.923299999999999</c:v>
                </c:pt>
                <c:pt idx="447">
                  <c:v>10.9366</c:v>
                </c:pt>
                <c:pt idx="448">
                  <c:v>10.9499</c:v>
                </c:pt>
                <c:pt idx="449">
                  <c:v>10.963200000000001</c:v>
                </c:pt>
                <c:pt idx="450">
                  <c:v>10.9764</c:v>
                </c:pt>
                <c:pt idx="451">
                  <c:v>10.989699999999999</c:v>
                </c:pt>
                <c:pt idx="452">
                  <c:v>11.003</c:v>
                </c:pt>
                <c:pt idx="453">
                  <c:v>11.016299999999999</c:v>
                </c:pt>
                <c:pt idx="454">
                  <c:v>11.0296</c:v>
                </c:pt>
                <c:pt idx="455">
                  <c:v>11.0428</c:v>
                </c:pt>
                <c:pt idx="456">
                  <c:v>11.056100000000001</c:v>
                </c:pt>
                <c:pt idx="457">
                  <c:v>11.0694</c:v>
                </c:pt>
                <c:pt idx="458">
                  <c:v>11.082700000000001</c:v>
                </c:pt>
                <c:pt idx="459">
                  <c:v>11.096</c:v>
                </c:pt>
                <c:pt idx="460">
                  <c:v>11.1092</c:v>
                </c:pt>
                <c:pt idx="461">
                  <c:v>11.1225</c:v>
                </c:pt>
                <c:pt idx="462">
                  <c:v>11.1358</c:v>
                </c:pt>
                <c:pt idx="463">
                  <c:v>11.149100000000001</c:v>
                </c:pt>
                <c:pt idx="464">
                  <c:v>11.1624</c:v>
                </c:pt>
                <c:pt idx="465">
                  <c:v>11.175599999999999</c:v>
                </c:pt>
                <c:pt idx="466">
                  <c:v>11.1889</c:v>
                </c:pt>
                <c:pt idx="467">
                  <c:v>11.202199999999999</c:v>
                </c:pt>
                <c:pt idx="468">
                  <c:v>11.2155</c:v>
                </c:pt>
                <c:pt idx="469">
                  <c:v>11.2288</c:v>
                </c:pt>
                <c:pt idx="470">
                  <c:v>11.242100000000001</c:v>
                </c:pt>
                <c:pt idx="471">
                  <c:v>11.2553</c:v>
                </c:pt>
                <c:pt idx="472">
                  <c:v>11.268599999999999</c:v>
                </c:pt>
                <c:pt idx="473">
                  <c:v>11.2819</c:v>
                </c:pt>
                <c:pt idx="474">
                  <c:v>11.295199999999999</c:v>
                </c:pt>
                <c:pt idx="475">
                  <c:v>11.3085</c:v>
                </c:pt>
                <c:pt idx="476">
                  <c:v>11.3217</c:v>
                </c:pt>
                <c:pt idx="477">
                  <c:v>11.335000000000001</c:v>
                </c:pt>
                <c:pt idx="478">
                  <c:v>11.3483</c:v>
                </c:pt>
                <c:pt idx="479">
                  <c:v>11.361599999999999</c:v>
                </c:pt>
                <c:pt idx="480">
                  <c:v>11.3749</c:v>
                </c:pt>
                <c:pt idx="481">
                  <c:v>11.3881</c:v>
                </c:pt>
                <c:pt idx="482">
                  <c:v>11.401400000000001</c:v>
                </c:pt>
                <c:pt idx="483">
                  <c:v>11.4147</c:v>
                </c:pt>
                <c:pt idx="484">
                  <c:v>11.428000000000001</c:v>
                </c:pt>
                <c:pt idx="485">
                  <c:v>11.4413</c:v>
                </c:pt>
                <c:pt idx="486">
                  <c:v>11.454499999999999</c:v>
                </c:pt>
                <c:pt idx="487">
                  <c:v>11.4678</c:v>
                </c:pt>
                <c:pt idx="488">
                  <c:v>11.4811</c:v>
                </c:pt>
                <c:pt idx="489">
                  <c:v>11.494400000000001</c:v>
                </c:pt>
                <c:pt idx="490">
                  <c:v>11.5077</c:v>
                </c:pt>
                <c:pt idx="491">
                  <c:v>11.520899999999999</c:v>
                </c:pt>
                <c:pt idx="492">
                  <c:v>11.5342</c:v>
                </c:pt>
                <c:pt idx="493">
                  <c:v>11.547499999999999</c:v>
                </c:pt>
                <c:pt idx="494">
                  <c:v>11.5608</c:v>
                </c:pt>
                <c:pt idx="495">
                  <c:v>11.5741</c:v>
                </c:pt>
                <c:pt idx="496">
                  <c:v>11.587400000000001</c:v>
                </c:pt>
                <c:pt idx="497">
                  <c:v>11.6006</c:v>
                </c:pt>
                <c:pt idx="498">
                  <c:v>11.613899999999999</c:v>
                </c:pt>
                <c:pt idx="499">
                  <c:v>11.6272</c:v>
                </c:pt>
                <c:pt idx="500">
                  <c:v>11.640499999999999</c:v>
                </c:pt>
                <c:pt idx="501">
                  <c:v>11.6538</c:v>
                </c:pt>
                <c:pt idx="502">
                  <c:v>11.667</c:v>
                </c:pt>
                <c:pt idx="503">
                  <c:v>11.680300000000001</c:v>
                </c:pt>
                <c:pt idx="504">
                  <c:v>11.6936</c:v>
                </c:pt>
                <c:pt idx="505">
                  <c:v>11.706899999999999</c:v>
                </c:pt>
                <c:pt idx="506">
                  <c:v>11.7202</c:v>
                </c:pt>
                <c:pt idx="507">
                  <c:v>11.7334</c:v>
                </c:pt>
                <c:pt idx="508">
                  <c:v>11.746700000000001</c:v>
                </c:pt>
                <c:pt idx="509">
                  <c:v>11.76</c:v>
                </c:pt>
                <c:pt idx="510">
                  <c:v>11.773300000000001</c:v>
                </c:pt>
                <c:pt idx="511">
                  <c:v>11.7866</c:v>
                </c:pt>
                <c:pt idx="512">
                  <c:v>11.799799999999999</c:v>
                </c:pt>
                <c:pt idx="513">
                  <c:v>11.8131</c:v>
                </c:pt>
                <c:pt idx="514">
                  <c:v>11.8264</c:v>
                </c:pt>
                <c:pt idx="515">
                  <c:v>11.839700000000001</c:v>
                </c:pt>
                <c:pt idx="516">
                  <c:v>11.853</c:v>
                </c:pt>
                <c:pt idx="517">
                  <c:v>11.866199999999999</c:v>
                </c:pt>
                <c:pt idx="518">
                  <c:v>11.8795</c:v>
                </c:pt>
                <c:pt idx="519">
                  <c:v>11.892799999999999</c:v>
                </c:pt>
                <c:pt idx="520">
                  <c:v>11.9061</c:v>
                </c:pt>
                <c:pt idx="521">
                  <c:v>11.9194</c:v>
                </c:pt>
                <c:pt idx="522">
                  <c:v>11.932600000000001</c:v>
                </c:pt>
                <c:pt idx="523">
                  <c:v>11.9459</c:v>
                </c:pt>
                <c:pt idx="524">
                  <c:v>11.95</c:v>
                </c:pt>
                <c:pt idx="525">
                  <c:v>11.959199999999999</c:v>
                </c:pt>
                <c:pt idx="526">
                  <c:v>11.9725</c:v>
                </c:pt>
                <c:pt idx="527">
                  <c:v>11.985799999999999</c:v>
                </c:pt>
                <c:pt idx="528">
                  <c:v>11.9991</c:v>
                </c:pt>
                <c:pt idx="529">
                  <c:v>12.0123</c:v>
                </c:pt>
                <c:pt idx="530">
                  <c:v>12.025600000000001</c:v>
                </c:pt>
                <c:pt idx="531">
                  <c:v>12.0389</c:v>
                </c:pt>
                <c:pt idx="532">
                  <c:v>12.052199999999999</c:v>
                </c:pt>
                <c:pt idx="533">
                  <c:v>12.0655</c:v>
                </c:pt>
                <c:pt idx="534">
                  <c:v>12.0787</c:v>
                </c:pt>
                <c:pt idx="535">
                  <c:v>12.092000000000001</c:v>
                </c:pt>
                <c:pt idx="536">
                  <c:v>12.1053</c:v>
                </c:pt>
                <c:pt idx="537">
                  <c:v>12.118600000000001</c:v>
                </c:pt>
                <c:pt idx="538">
                  <c:v>12.1319</c:v>
                </c:pt>
                <c:pt idx="539">
                  <c:v>12.145099999999999</c:v>
                </c:pt>
                <c:pt idx="540">
                  <c:v>12.1584</c:v>
                </c:pt>
                <c:pt idx="541">
                  <c:v>12.1717</c:v>
                </c:pt>
                <c:pt idx="542">
                  <c:v>12.185</c:v>
                </c:pt>
                <c:pt idx="543">
                  <c:v>12.1983</c:v>
                </c:pt>
                <c:pt idx="544">
                  <c:v>12.211499999999999</c:v>
                </c:pt>
                <c:pt idx="545">
                  <c:v>12.2248</c:v>
                </c:pt>
                <c:pt idx="546">
                  <c:v>12.238099999999999</c:v>
                </c:pt>
                <c:pt idx="547">
                  <c:v>12.2514</c:v>
                </c:pt>
                <c:pt idx="548">
                  <c:v>12.264699999999999</c:v>
                </c:pt>
                <c:pt idx="549">
                  <c:v>12.277900000000001</c:v>
                </c:pt>
                <c:pt idx="550">
                  <c:v>12.2912</c:v>
                </c:pt>
                <c:pt idx="551">
                  <c:v>12.304500000000001</c:v>
                </c:pt>
                <c:pt idx="552">
                  <c:v>12.3178</c:v>
                </c:pt>
                <c:pt idx="553">
                  <c:v>12.331099999999999</c:v>
                </c:pt>
                <c:pt idx="554">
                  <c:v>12.3444</c:v>
                </c:pt>
                <c:pt idx="555">
                  <c:v>12.3576</c:v>
                </c:pt>
                <c:pt idx="556">
                  <c:v>12.370900000000001</c:v>
                </c:pt>
                <c:pt idx="557">
                  <c:v>12.3842</c:v>
                </c:pt>
                <c:pt idx="558">
                  <c:v>12.397500000000001</c:v>
                </c:pt>
                <c:pt idx="559">
                  <c:v>12.4108</c:v>
                </c:pt>
                <c:pt idx="560">
                  <c:v>12.423999999999999</c:v>
                </c:pt>
                <c:pt idx="561">
                  <c:v>12.4373</c:v>
                </c:pt>
                <c:pt idx="562">
                  <c:v>12.4506</c:v>
                </c:pt>
                <c:pt idx="563">
                  <c:v>12.463900000000001</c:v>
                </c:pt>
                <c:pt idx="564">
                  <c:v>12.4772</c:v>
                </c:pt>
                <c:pt idx="565">
                  <c:v>12.490399999999999</c:v>
                </c:pt>
                <c:pt idx="566">
                  <c:v>12.5037</c:v>
                </c:pt>
                <c:pt idx="567">
                  <c:v>12.516999999999999</c:v>
                </c:pt>
                <c:pt idx="568">
                  <c:v>12.5303</c:v>
                </c:pt>
                <c:pt idx="569">
                  <c:v>12.5436</c:v>
                </c:pt>
                <c:pt idx="570">
                  <c:v>12.556800000000001</c:v>
                </c:pt>
                <c:pt idx="571">
                  <c:v>12.5701</c:v>
                </c:pt>
                <c:pt idx="572">
                  <c:v>12.583399999999999</c:v>
                </c:pt>
                <c:pt idx="573">
                  <c:v>12.5967</c:v>
                </c:pt>
                <c:pt idx="574">
                  <c:v>12.61</c:v>
                </c:pt>
                <c:pt idx="575">
                  <c:v>12.623200000000001</c:v>
                </c:pt>
                <c:pt idx="576">
                  <c:v>12.6365</c:v>
                </c:pt>
                <c:pt idx="577">
                  <c:v>12.649800000000001</c:v>
                </c:pt>
                <c:pt idx="578">
                  <c:v>12.6631</c:v>
                </c:pt>
                <c:pt idx="579">
                  <c:v>12.676399999999999</c:v>
                </c:pt>
                <c:pt idx="580">
                  <c:v>12.6897</c:v>
                </c:pt>
                <c:pt idx="581">
                  <c:v>12.7029</c:v>
                </c:pt>
                <c:pt idx="582">
                  <c:v>12.716200000000001</c:v>
                </c:pt>
                <c:pt idx="583">
                  <c:v>12.7295</c:v>
                </c:pt>
                <c:pt idx="584">
                  <c:v>12.742800000000001</c:v>
                </c:pt>
                <c:pt idx="585">
                  <c:v>12.7561</c:v>
                </c:pt>
                <c:pt idx="586">
                  <c:v>12.769299999999999</c:v>
                </c:pt>
                <c:pt idx="587">
                  <c:v>12.7826</c:v>
                </c:pt>
                <c:pt idx="588">
                  <c:v>12.7959</c:v>
                </c:pt>
                <c:pt idx="589">
                  <c:v>12.809200000000001</c:v>
                </c:pt>
                <c:pt idx="590">
                  <c:v>12.8225</c:v>
                </c:pt>
                <c:pt idx="591">
                  <c:v>12.835699999999999</c:v>
                </c:pt>
                <c:pt idx="592">
                  <c:v>12.849</c:v>
                </c:pt>
                <c:pt idx="593">
                  <c:v>12.862299999999999</c:v>
                </c:pt>
                <c:pt idx="594">
                  <c:v>12.8756</c:v>
                </c:pt>
                <c:pt idx="595">
                  <c:v>12.8889</c:v>
                </c:pt>
                <c:pt idx="596">
                  <c:v>12.902100000000001</c:v>
                </c:pt>
                <c:pt idx="597">
                  <c:v>12.9154</c:v>
                </c:pt>
                <c:pt idx="598">
                  <c:v>12.928699999999999</c:v>
                </c:pt>
                <c:pt idx="599">
                  <c:v>12.942</c:v>
                </c:pt>
                <c:pt idx="600">
                  <c:v>12.955299999999999</c:v>
                </c:pt>
                <c:pt idx="601">
                  <c:v>12.968500000000001</c:v>
                </c:pt>
                <c:pt idx="602">
                  <c:v>12.9818</c:v>
                </c:pt>
                <c:pt idx="603">
                  <c:v>12.995100000000001</c:v>
                </c:pt>
                <c:pt idx="604">
                  <c:v>13.0084</c:v>
                </c:pt>
                <c:pt idx="605">
                  <c:v>13.021699999999999</c:v>
                </c:pt>
                <c:pt idx="606">
                  <c:v>13.035</c:v>
                </c:pt>
                <c:pt idx="607">
                  <c:v>13.0482</c:v>
                </c:pt>
                <c:pt idx="608">
                  <c:v>13.061500000000001</c:v>
                </c:pt>
                <c:pt idx="609">
                  <c:v>13.0748</c:v>
                </c:pt>
                <c:pt idx="610">
                  <c:v>13.088100000000001</c:v>
                </c:pt>
                <c:pt idx="611">
                  <c:v>13.1014</c:v>
                </c:pt>
                <c:pt idx="612">
                  <c:v>13.114599999999999</c:v>
                </c:pt>
                <c:pt idx="613">
                  <c:v>13.1279</c:v>
                </c:pt>
                <c:pt idx="614">
                  <c:v>13.1412</c:v>
                </c:pt>
                <c:pt idx="615">
                  <c:v>13.154500000000001</c:v>
                </c:pt>
                <c:pt idx="616">
                  <c:v>13.1678</c:v>
                </c:pt>
                <c:pt idx="617">
                  <c:v>13.180999999999999</c:v>
                </c:pt>
                <c:pt idx="618">
                  <c:v>13.1943</c:v>
                </c:pt>
                <c:pt idx="619">
                  <c:v>13.207599999999999</c:v>
                </c:pt>
                <c:pt idx="620">
                  <c:v>13.2209</c:v>
                </c:pt>
                <c:pt idx="621">
                  <c:v>13.2342</c:v>
                </c:pt>
                <c:pt idx="622">
                  <c:v>13.247400000000001</c:v>
                </c:pt>
                <c:pt idx="623">
                  <c:v>13.2607</c:v>
                </c:pt>
                <c:pt idx="624">
                  <c:v>13.273999999999999</c:v>
                </c:pt>
                <c:pt idx="625">
                  <c:v>13.2873</c:v>
                </c:pt>
                <c:pt idx="626">
                  <c:v>13.300599999999999</c:v>
                </c:pt>
                <c:pt idx="627">
                  <c:v>13.313800000000001</c:v>
                </c:pt>
                <c:pt idx="628">
                  <c:v>13.3271</c:v>
                </c:pt>
                <c:pt idx="629">
                  <c:v>13.340400000000001</c:v>
                </c:pt>
                <c:pt idx="630">
                  <c:v>13.3537</c:v>
                </c:pt>
                <c:pt idx="631">
                  <c:v>13.367000000000001</c:v>
                </c:pt>
                <c:pt idx="632">
                  <c:v>13.3803</c:v>
                </c:pt>
                <c:pt idx="633">
                  <c:v>13.3935</c:v>
                </c:pt>
                <c:pt idx="634">
                  <c:v>13.4068</c:v>
                </c:pt>
                <c:pt idx="635">
                  <c:v>13.4201</c:v>
                </c:pt>
                <c:pt idx="636">
                  <c:v>13.433400000000001</c:v>
                </c:pt>
                <c:pt idx="637">
                  <c:v>13.4467</c:v>
                </c:pt>
                <c:pt idx="638">
                  <c:v>13.459899999999999</c:v>
                </c:pt>
                <c:pt idx="639">
                  <c:v>13.4732</c:v>
                </c:pt>
                <c:pt idx="640">
                  <c:v>13.486499999999999</c:v>
                </c:pt>
                <c:pt idx="641">
                  <c:v>13.4998</c:v>
                </c:pt>
                <c:pt idx="642">
                  <c:v>13.5131</c:v>
                </c:pt>
                <c:pt idx="643">
                  <c:v>13.526300000000001</c:v>
                </c:pt>
                <c:pt idx="644">
                  <c:v>13.5396</c:v>
                </c:pt>
                <c:pt idx="645">
                  <c:v>13.552899999999999</c:v>
                </c:pt>
                <c:pt idx="646">
                  <c:v>13.5662</c:v>
                </c:pt>
                <c:pt idx="647">
                  <c:v>13.579499999999999</c:v>
                </c:pt>
                <c:pt idx="648">
                  <c:v>13.592700000000001</c:v>
                </c:pt>
                <c:pt idx="649">
                  <c:v>13.606</c:v>
                </c:pt>
                <c:pt idx="650">
                  <c:v>13.619300000000001</c:v>
                </c:pt>
                <c:pt idx="651">
                  <c:v>13.6326</c:v>
                </c:pt>
                <c:pt idx="652">
                  <c:v>13.645899999999999</c:v>
                </c:pt>
                <c:pt idx="653">
                  <c:v>13.6591</c:v>
                </c:pt>
                <c:pt idx="654">
                  <c:v>13.6724</c:v>
                </c:pt>
                <c:pt idx="655">
                  <c:v>13.685700000000001</c:v>
                </c:pt>
                <c:pt idx="656">
                  <c:v>13.699</c:v>
                </c:pt>
                <c:pt idx="657">
                  <c:v>13.712300000000001</c:v>
                </c:pt>
                <c:pt idx="658">
                  <c:v>13.7256</c:v>
                </c:pt>
                <c:pt idx="659">
                  <c:v>13.738799999999999</c:v>
                </c:pt>
                <c:pt idx="660">
                  <c:v>13.7521</c:v>
                </c:pt>
                <c:pt idx="661">
                  <c:v>13.7654</c:v>
                </c:pt>
                <c:pt idx="662">
                  <c:v>13.778700000000001</c:v>
                </c:pt>
                <c:pt idx="663">
                  <c:v>13.792</c:v>
                </c:pt>
                <c:pt idx="664">
                  <c:v>13.805199999999999</c:v>
                </c:pt>
                <c:pt idx="665">
                  <c:v>13.8185</c:v>
                </c:pt>
                <c:pt idx="666">
                  <c:v>13.831799999999999</c:v>
                </c:pt>
                <c:pt idx="667">
                  <c:v>13.8451</c:v>
                </c:pt>
                <c:pt idx="668">
                  <c:v>13.8584</c:v>
                </c:pt>
                <c:pt idx="669">
                  <c:v>13.871600000000001</c:v>
                </c:pt>
                <c:pt idx="670">
                  <c:v>13.8849</c:v>
                </c:pt>
                <c:pt idx="671">
                  <c:v>13.898199999999999</c:v>
                </c:pt>
                <c:pt idx="672">
                  <c:v>13.9115</c:v>
                </c:pt>
                <c:pt idx="673">
                  <c:v>13.924799999999999</c:v>
                </c:pt>
                <c:pt idx="674">
                  <c:v>13.938000000000001</c:v>
                </c:pt>
                <c:pt idx="675">
                  <c:v>13.9513</c:v>
                </c:pt>
                <c:pt idx="676">
                  <c:v>13.964600000000001</c:v>
                </c:pt>
                <c:pt idx="677">
                  <c:v>13.9779</c:v>
                </c:pt>
                <c:pt idx="678">
                  <c:v>13.991199999999999</c:v>
                </c:pt>
                <c:pt idx="679">
                  <c:v>14.0044</c:v>
                </c:pt>
                <c:pt idx="680">
                  <c:v>14.0177</c:v>
                </c:pt>
                <c:pt idx="681">
                  <c:v>14.031000000000001</c:v>
                </c:pt>
                <c:pt idx="682">
                  <c:v>14.0443</c:v>
                </c:pt>
                <c:pt idx="683">
                  <c:v>14.057600000000001</c:v>
                </c:pt>
                <c:pt idx="684">
                  <c:v>14.0709</c:v>
                </c:pt>
                <c:pt idx="685">
                  <c:v>14.084099999999999</c:v>
                </c:pt>
                <c:pt idx="686">
                  <c:v>14.0974</c:v>
                </c:pt>
                <c:pt idx="687">
                  <c:v>14.1107</c:v>
                </c:pt>
                <c:pt idx="688">
                  <c:v>14.124000000000001</c:v>
                </c:pt>
                <c:pt idx="689">
                  <c:v>14.1373</c:v>
                </c:pt>
                <c:pt idx="690">
                  <c:v>14.150499999999999</c:v>
                </c:pt>
                <c:pt idx="691">
                  <c:v>14.1638</c:v>
                </c:pt>
                <c:pt idx="692">
                  <c:v>14.177099999999999</c:v>
                </c:pt>
                <c:pt idx="693">
                  <c:v>14.1904</c:v>
                </c:pt>
                <c:pt idx="694">
                  <c:v>14.2037</c:v>
                </c:pt>
                <c:pt idx="695">
                  <c:v>14.216900000000001</c:v>
                </c:pt>
                <c:pt idx="696">
                  <c:v>14.2302</c:v>
                </c:pt>
                <c:pt idx="697">
                  <c:v>14.243499999999999</c:v>
                </c:pt>
                <c:pt idx="698">
                  <c:v>14.2568</c:v>
                </c:pt>
                <c:pt idx="699">
                  <c:v>14.270099999999999</c:v>
                </c:pt>
                <c:pt idx="700">
                  <c:v>14.283300000000001</c:v>
                </c:pt>
                <c:pt idx="701">
                  <c:v>14.2966</c:v>
                </c:pt>
                <c:pt idx="702">
                  <c:v>14.309900000000001</c:v>
                </c:pt>
                <c:pt idx="703">
                  <c:v>14.3232</c:v>
                </c:pt>
                <c:pt idx="704">
                  <c:v>14.336499999999999</c:v>
                </c:pt>
                <c:pt idx="705">
                  <c:v>14.3497</c:v>
                </c:pt>
                <c:pt idx="706">
                  <c:v>14.363</c:v>
                </c:pt>
                <c:pt idx="707">
                  <c:v>14.376300000000001</c:v>
                </c:pt>
                <c:pt idx="708">
                  <c:v>14.3896</c:v>
                </c:pt>
                <c:pt idx="709">
                  <c:v>14.402900000000001</c:v>
                </c:pt>
                <c:pt idx="710">
                  <c:v>14.4161</c:v>
                </c:pt>
                <c:pt idx="711">
                  <c:v>14.429399999999999</c:v>
                </c:pt>
                <c:pt idx="712">
                  <c:v>14.4427</c:v>
                </c:pt>
                <c:pt idx="713">
                  <c:v>14.456</c:v>
                </c:pt>
                <c:pt idx="714">
                  <c:v>14.4693</c:v>
                </c:pt>
                <c:pt idx="715">
                  <c:v>14.4826</c:v>
                </c:pt>
                <c:pt idx="716">
                  <c:v>14.495799999999999</c:v>
                </c:pt>
                <c:pt idx="717">
                  <c:v>14.5091</c:v>
                </c:pt>
                <c:pt idx="718">
                  <c:v>14.522399999999999</c:v>
                </c:pt>
                <c:pt idx="719">
                  <c:v>14.5357</c:v>
                </c:pt>
                <c:pt idx="720">
                  <c:v>14.548999999999999</c:v>
                </c:pt>
                <c:pt idx="721">
                  <c:v>14.562200000000001</c:v>
                </c:pt>
                <c:pt idx="722">
                  <c:v>14.5755</c:v>
                </c:pt>
                <c:pt idx="723">
                  <c:v>14.588800000000001</c:v>
                </c:pt>
                <c:pt idx="724">
                  <c:v>14.6021</c:v>
                </c:pt>
                <c:pt idx="725">
                  <c:v>14.615399999999999</c:v>
                </c:pt>
                <c:pt idx="726">
                  <c:v>14.6286</c:v>
                </c:pt>
                <c:pt idx="727">
                  <c:v>14.6419</c:v>
                </c:pt>
                <c:pt idx="728">
                  <c:v>14.655200000000001</c:v>
                </c:pt>
                <c:pt idx="729">
                  <c:v>14.6685</c:v>
                </c:pt>
                <c:pt idx="730">
                  <c:v>14.681800000000001</c:v>
                </c:pt>
                <c:pt idx="731">
                  <c:v>14.695</c:v>
                </c:pt>
                <c:pt idx="732">
                  <c:v>14.708299999999999</c:v>
                </c:pt>
                <c:pt idx="733">
                  <c:v>14.7216</c:v>
                </c:pt>
                <c:pt idx="734">
                  <c:v>14.7349</c:v>
                </c:pt>
                <c:pt idx="735">
                  <c:v>14.748200000000001</c:v>
                </c:pt>
                <c:pt idx="736">
                  <c:v>14.7614</c:v>
                </c:pt>
                <c:pt idx="737">
                  <c:v>14.774699999999999</c:v>
                </c:pt>
                <c:pt idx="738">
                  <c:v>14.788</c:v>
                </c:pt>
                <c:pt idx="739">
                  <c:v>14.801299999999999</c:v>
                </c:pt>
                <c:pt idx="740">
                  <c:v>14.8146</c:v>
                </c:pt>
                <c:pt idx="741">
                  <c:v>14.8279</c:v>
                </c:pt>
                <c:pt idx="742">
                  <c:v>14.841100000000001</c:v>
                </c:pt>
                <c:pt idx="743">
                  <c:v>14.8544</c:v>
                </c:pt>
                <c:pt idx="744">
                  <c:v>14.867699999999999</c:v>
                </c:pt>
                <c:pt idx="745">
                  <c:v>14.881</c:v>
                </c:pt>
                <c:pt idx="746">
                  <c:v>14.894299999999999</c:v>
                </c:pt>
                <c:pt idx="747">
                  <c:v>14.907500000000001</c:v>
                </c:pt>
                <c:pt idx="748">
                  <c:v>14.9208</c:v>
                </c:pt>
                <c:pt idx="749">
                  <c:v>14.934100000000001</c:v>
                </c:pt>
                <c:pt idx="750">
                  <c:v>14.9474</c:v>
                </c:pt>
                <c:pt idx="751">
                  <c:v>14.960699999999999</c:v>
                </c:pt>
                <c:pt idx="752">
                  <c:v>14.9739</c:v>
                </c:pt>
                <c:pt idx="753">
                  <c:v>14.9872</c:v>
                </c:pt>
                <c:pt idx="754">
                  <c:v>15.000500000000001</c:v>
                </c:pt>
                <c:pt idx="755">
                  <c:v>15.0138</c:v>
                </c:pt>
                <c:pt idx="756">
                  <c:v>15.027100000000001</c:v>
                </c:pt>
                <c:pt idx="757">
                  <c:v>15.0403</c:v>
                </c:pt>
                <c:pt idx="758">
                  <c:v>15.053599999999999</c:v>
                </c:pt>
                <c:pt idx="759">
                  <c:v>15.0669</c:v>
                </c:pt>
                <c:pt idx="760">
                  <c:v>15.0802</c:v>
                </c:pt>
                <c:pt idx="761">
                  <c:v>15.093500000000001</c:v>
                </c:pt>
                <c:pt idx="762">
                  <c:v>15.1067</c:v>
                </c:pt>
                <c:pt idx="763">
                  <c:v>15.12</c:v>
                </c:pt>
                <c:pt idx="764">
                  <c:v>15.1333</c:v>
                </c:pt>
                <c:pt idx="765">
                  <c:v>15.146599999999999</c:v>
                </c:pt>
                <c:pt idx="766">
                  <c:v>15.1599</c:v>
                </c:pt>
                <c:pt idx="767">
                  <c:v>15.1732</c:v>
                </c:pt>
                <c:pt idx="768">
                  <c:v>15.186400000000001</c:v>
                </c:pt>
                <c:pt idx="769">
                  <c:v>15.1997</c:v>
                </c:pt>
                <c:pt idx="770">
                  <c:v>15.212999999999999</c:v>
                </c:pt>
                <c:pt idx="771">
                  <c:v>15.2263</c:v>
                </c:pt>
                <c:pt idx="772">
                  <c:v>15.239599999999999</c:v>
                </c:pt>
                <c:pt idx="773">
                  <c:v>15.252800000000001</c:v>
                </c:pt>
                <c:pt idx="774">
                  <c:v>15.2661</c:v>
                </c:pt>
                <c:pt idx="775">
                  <c:v>15.279400000000001</c:v>
                </c:pt>
                <c:pt idx="776">
                  <c:v>15.2927</c:v>
                </c:pt>
                <c:pt idx="777">
                  <c:v>15.305999999999999</c:v>
                </c:pt>
                <c:pt idx="778">
                  <c:v>15.3192</c:v>
                </c:pt>
                <c:pt idx="779">
                  <c:v>15.3325</c:v>
                </c:pt>
                <c:pt idx="780">
                  <c:v>15.345800000000001</c:v>
                </c:pt>
                <c:pt idx="781">
                  <c:v>15.3591</c:v>
                </c:pt>
                <c:pt idx="782">
                  <c:v>15.372400000000001</c:v>
                </c:pt>
                <c:pt idx="783">
                  <c:v>15.3856</c:v>
                </c:pt>
                <c:pt idx="784">
                  <c:v>15.398899999999999</c:v>
                </c:pt>
                <c:pt idx="785">
                  <c:v>15.4122</c:v>
                </c:pt>
                <c:pt idx="786">
                  <c:v>15.4255</c:v>
                </c:pt>
                <c:pt idx="787">
                  <c:v>15.438800000000001</c:v>
                </c:pt>
                <c:pt idx="788">
                  <c:v>15.452</c:v>
                </c:pt>
                <c:pt idx="789">
                  <c:v>15.465299999999999</c:v>
                </c:pt>
                <c:pt idx="790">
                  <c:v>15.4786</c:v>
                </c:pt>
                <c:pt idx="791">
                  <c:v>15.491899999999999</c:v>
                </c:pt>
                <c:pt idx="792">
                  <c:v>15.5052</c:v>
                </c:pt>
                <c:pt idx="793">
                  <c:v>15.5185</c:v>
                </c:pt>
                <c:pt idx="794">
                  <c:v>15.531700000000001</c:v>
                </c:pt>
                <c:pt idx="795">
                  <c:v>15.545</c:v>
                </c:pt>
                <c:pt idx="796">
                  <c:v>15.558299999999999</c:v>
                </c:pt>
                <c:pt idx="797">
                  <c:v>15.5716</c:v>
                </c:pt>
                <c:pt idx="798">
                  <c:v>15.584899999999999</c:v>
                </c:pt>
                <c:pt idx="799">
                  <c:v>15.598100000000001</c:v>
                </c:pt>
                <c:pt idx="800">
                  <c:v>15.6114</c:v>
                </c:pt>
                <c:pt idx="801">
                  <c:v>15.624700000000001</c:v>
                </c:pt>
                <c:pt idx="802">
                  <c:v>15.638</c:v>
                </c:pt>
                <c:pt idx="803">
                  <c:v>15.651300000000001</c:v>
                </c:pt>
                <c:pt idx="804">
                  <c:v>15.6645</c:v>
                </c:pt>
                <c:pt idx="805">
                  <c:v>15.6778</c:v>
                </c:pt>
                <c:pt idx="806">
                  <c:v>15.6911</c:v>
                </c:pt>
                <c:pt idx="807">
                  <c:v>15.7044</c:v>
                </c:pt>
                <c:pt idx="808">
                  <c:v>15.717700000000001</c:v>
                </c:pt>
                <c:pt idx="809">
                  <c:v>15.7309</c:v>
                </c:pt>
                <c:pt idx="810">
                  <c:v>15.744199999999999</c:v>
                </c:pt>
                <c:pt idx="811">
                  <c:v>15.7575</c:v>
                </c:pt>
                <c:pt idx="812">
                  <c:v>15.770799999999999</c:v>
                </c:pt>
                <c:pt idx="813">
                  <c:v>15.7841</c:v>
                </c:pt>
                <c:pt idx="814">
                  <c:v>15.7973</c:v>
                </c:pt>
                <c:pt idx="815">
                  <c:v>15.810600000000001</c:v>
                </c:pt>
                <c:pt idx="816">
                  <c:v>15.8239</c:v>
                </c:pt>
                <c:pt idx="817">
                  <c:v>15.837199999999999</c:v>
                </c:pt>
                <c:pt idx="818">
                  <c:v>15.8505</c:v>
                </c:pt>
                <c:pt idx="819">
                  <c:v>15.863799999999999</c:v>
                </c:pt>
                <c:pt idx="820">
                  <c:v>15.877000000000001</c:v>
                </c:pt>
                <c:pt idx="821">
                  <c:v>15.8903</c:v>
                </c:pt>
                <c:pt idx="822">
                  <c:v>15.903600000000001</c:v>
                </c:pt>
                <c:pt idx="823">
                  <c:v>15.9169</c:v>
                </c:pt>
                <c:pt idx="824">
                  <c:v>15.930199999999999</c:v>
                </c:pt>
                <c:pt idx="825">
                  <c:v>15.9434</c:v>
                </c:pt>
                <c:pt idx="826">
                  <c:v>15.9567</c:v>
                </c:pt>
                <c:pt idx="827">
                  <c:v>15.97</c:v>
                </c:pt>
                <c:pt idx="828">
                  <c:v>15.9833</c:v>
                </c:pt>
                <c:pt idx="829">
                  <c:v>15.996600000000001</c:v>
                </c:pt>
                <c:pt idx="830">
                  <c:v>16.009799999999998</c:v>
                </c:pt>
                <c:pt idx="831">
                  <c:v>16.023099999999999</c:v>
                </c:pt>
                <c:pt idx="832">
                  <c:v>16.0364</c:v>
                </c:pt>
                <c:pt idx="833">
                  <c:v>16.049700000000001</c:v>
                </c:pt>
                <c:pt idx="834">
                  <c:v>16.062999999999999</c:v>
                </c:pt>
                <c:pt idx="835">
                  <c:v>16.0762</c:v>
                </c:pt>
                <c:pt idx="836">
                  <c:v>16.089500000000001</c:v>
                </c:pt>
                <c:pt idx="837">
                  <c:v>16.102799999999998</c:v>
                </c:pt>
                <c:pt idx="838">
                  <c:v>16.116099999999999</c:v>
                </c:pt>
                <c:pt idx="839">
                  <c:v>16.1294</c:v>
                </c:pt>
                <c:pt idx="840">
                  <c:v>16.142600000000002</c:v>
                </c:pt>
                <c:pt idx="841">
                  <c:v>16.155899999999999</c:v>
                </c:pt>
                <c:pt idx="842">
                  <c:v>16.1692</c:v>
                </c:pt>
                <c:pt idx="843">
                  <c:v>16.182500000000001</c:v>
                </c:pt>
                <c:pt idx="844">
                  <c:v>16.195799999999998</c:v>
                </c:pt>
                <c:pt idx="845">
                  <c:v>16.209099999999999</c:v>
                </c:pt>
                <c:pt idx="846">
                  <c:v>16.222300000000001</c:v>
                </c:pt>
                <c:pt idx="847">
                  <c:v>16.235600000000002</c:v>
                </c:pt>
                <c:pt idx="848">
                  <c:v>16.248899999999999</c:v>
                </c:pt>
                <c:pt idx="849">
                  <c:v>16.2622</c:v>
                </c:pt>
                <c:pt idx="850">
                  <c:v>16.275500000000001</c:v>
                </c:pt>
                <c:pt idx="851">
                  <c:v>16.288699999999999</c:v>
                </c:pt>
                <c:pt idx="852">
                  <c:v>16.302</c:v>
                </c:pt>
                <c:pt idx="853">
                  <c:v>16.315300000000001</c:v>
                </c:pt>
                <c:pt idx="854">
                  <c:v>16.328600000000002</c:v>
                </c:pt>
                <c:pt idx="855">
                  <c:v>16.341899999999999</c:v>
                </c:pt>
                <c:pt idx="856">
                  <c:v>16.3551</c:v>
                </c:pt>
                <c:pt idx="857">
                  <c:v>16.368400000000001</c:v>
                </c:pt>
                <c:pt idx="858">
                  <c:v>16.381699999999999</c:v>
                </c:pt>
                <c:pt idx="859">
                  <c:v>16.395</c:v>
                </c:pt>
                <c:pt idx="860">
                  <c:v>16.408300000000001</c:v>
                </c:pt>
                <c:pt idx="861">
                  <c:v>16.421500000000002</c:v>
                </c:pt>
                <c:pt idx="862">
                  <c:v>16.434799999999999</c:v>
                </c:pt>
                <c:pt idx="863">
                  <c:v>16.4481</c:v>
                </c:pt>
                <c:pt idx="864">
                  <c:v>16.461400000000001</c:v>
                </c:pt>
                <c:pt idx="865">
                  <c:v>16.474699999999999</c:v>
                </c:pt>
                <c:pt idx="866">
                  <c:v>16.4879</c:v>
                </c:pt>
                <c:pt idx="867">
                  <c:v>16.501200000000001</c:v>
                </c:pt>
                <c:pt idx="868">
                  <c:v>16.514500000000002</c:v>
                </c:pt>
                <c:pt idx="869">
                  <c:v>16.527799999999999</c:v>
                </c:pt>
                <c:pt idx="870">
                  <c:v>16.5411</c:v>
                </c:pt>
                <c:pt idx="871">
                  <c:v>16.554300000000001</c:v>
                </c:pt>
                <c:pt idx="872">
                  <c:v>16.567599999999999</c:v>
                </c:pt>
                <c:pt idx="873">
                  <c:v>16.5809</c:v>
                </c:pt>
                <c:pt idx="874">
                  <c:v>16.594200000000001</c:v>
                </c:pt>
                <c:pt idx="875">
                  <c:v>16.607500000000002</c:v>
                </c:pt>
                <c:pt idx="876">
                  <c:v>16.620799999999999</c:v>
                </c:pt>
                <c:pt idx="877">
                  <c:v>16.634</c:v>
                </c:pt>
                <c:pt idx="878">
                  <c:v>16.647300000000001</c:v>
                </c:pt>
                <c:pt idx="879">
                  <c:v>16.660599999999999</c:v>
                </c:pt>
                <c:pt idx="880">
                  <c:v>16.6739</c:v>
                </c:pt>
                <c:pt idx="881">
                  <c:v>16.687200000000001</c:v>
                </c:pt>
                <c:pt idx="882">
                  <c:v>16.700399999999998</c:v>
                </c:pt>
                <c:pt idx="883">
                  <c:v>16.713699999999999</c:v>
                </c:pt>
                <c:pt idx="884">
                  <c:v>16.727</c:v>
                </c:pt>
                <c:pt idx="885">
                  <c:v>16.740300000000001</c:v>
                </c:pt>
                <c:pt idx="886">
                  <c:v>16.753599999999999</c:v>
                </c:pt>
                <c:pt idx="887">
                  <c:v>16.7668</c:v>
                </c:pt>
                <c:pt idx="888">
                  <c:v>16.780100000000001</c:v>
                </c:pt>
                <c:pt idx="889">
                  <c:v>16.793399999999998</c:v>
                </c:pt>
                <c:pt idx="890">
                  <c:v>16.806699999999999</c:v>
                </c:pt>
                <c:pt idx="891">
                  <c:v>16.82</c:v>
                </c:pt>
                <c:pt idx="892">
                  <c:v>16.833200000000001</c:v>
                </c:pt>
                <c:pt idx="893">
                  <c:v>16.846499999999999</c:v>
                </c:pt>
                <c:pt idx="894">
                  <c:v>16.8598</c:v>
                </c:pt>
                <c:pt idx="895">
                  <c:v>16.873100000000001</c:v>
                </c:pt>
                <c:pt idx="896">
                  <c:v>16.873999999999999</c:v>
                </c:pt>
                <c:pt idx="897">
                  <c:v>16.886399999999998</c:v>
                </c:pt>
                <c:pt idx="898">
                  <c:v>16.8996</c:v>
                </c:pt>
                <c:pt idx="899">
                  <c:v>16.9129</c:v>
                </c:pt>
                <c:pt idx="900">
                  <c:v>16.926200000000001</c:v>
                </c:pt>
                <c:pt idx="901">
                  <c:v>16.939499999999999</c:v>
                </c:pt>
                <c:pt idx="902">
                  <c:v>16.9528</c:v>
                </c:pt>
                <c:pt idx="903">
                  <c:v>16.966100000000001</c:v>
                </c:pt>
                <c:pt idx="904">
                  <c:v>16.979299999999999</c:v>
                </c:pt>
                <c:pt idx="905">
                  <c:v>16.992599999999999</c:v>
                </c:pt>
                <c:pt idx="906">
                  <c:v>17.0059</c:v>
                </c:pt>
                <c:pt idx="907">
                  <c:v>17.019200000000001</c:v>
                </c:pt>
                <c:pt idx="908">
                  <c:v>17.032499999999999</c:v>
                </c:pt>
                <c:pt idx="909">
                  <c:v>17.0457</c:v>
                </c:pt>
                <c:pt idx="910">
                  <c:v>17.059000000000001</c:v>
                </c:pt>
                <c:pt idx="911">
                  <c:v>17.072299999999998</c:v>
                </c:pt>
                <c:pt idx="912">
                  <c:v>17.085599999999999</c:v>
                </c:pt>
                <c:pt idx="913">
                  <c:v>17.0989</c:v>
                </c:pt>
                <c:pt idx="914">
                  <c:v>17.112100000000002</c:v>
                </c:pt>
                <c:pt idx="915">
                  <c:v>17.125399999999999</c:v>
                </c:pt>
                <c:pt idx="916">
                  <c:v>17.1387</c:v>
                </c:pt>
                <c:pt idx="917">
                  <c:v>17.152000000000001</c:v>
                </c:pt>
                <c:pt idx="918">
                  <c:v>17.165299999999998</c:v>
                </c:pt>
                <c:pt idx="919">
                  <c:v>17.1785</c:v>
                </c:pt>
                <c:pt idx="920">
                  <c:v>17.191800000000001</c:v>
                </c:pt>
                <c:pt idx="921">
                  <c:v>17.205100000000002</c:v>
                </c:pt>
                <c:pt idx="922">
                  <c:v>17.218399999999999</c:v>
                </c:pt>
                <c:pt idx="923">
                  <c:v>17.2317</c:v>
                </c:pt>
                <c:pt idx="924">
                  <c:v>17.244900000000001</c:v>
                </c:pt>
                <c:pt idx="925">
                  <c:v>17.258199999999999</c:v>
                </c:pt>
                <c:pt idx="926">
                  <c:v>17.2715</c:v>
                </c:pt>
                <c:pt idx="927">
                  <c:v>17.284800000000001</c:v>
                </c:pt>
                <c:pt idx="928">
                  <c:v>17.298100000000002</c:v>
                </c:pt>
                <c:pt idx="929">
                  <c:v>17.311399999999999</c:v>
                </c:pt>
                <c:pt idx="930">
                  <c:v>17.3246</c:v>
                </c:pt>
                <c:pt idx="931">
                  <c:v>17.337900000000001</c:v>
                </c:pt>
                <c:pt idx="932">
                  <c:v>17.351199999999999</c:v>
                </c:pt>
                <c:pt idx="933">
                  <c:v>17.3645</c:v>
                </c:pt>
                <c:pt idx="934">
                  <c:v>17.377800000000001</c:v>
                </c:pt>
                <c:pt idx="935">
                  <c:v>17.390999999999998</c:v>
                </c:pt>
                <c:pt idx="936">
                  <c:v>17.404299999999999</c:v>
                </c:pt>
                <c:pt idx="937">
                  <c:v>17.4176</c:v>
                </c:pt>
                <c:pt idx="938">
                  <c:v>17.430900000000001</c:v>
                </c:pt>
                <c:pt idx="939">
                  <c:v>17.444199999999999</c:v>
                </c:pt>
                <c:pt idx="940">
                  <c:v>17.4574</c:v>
                </c:pt>
                <c:pt idx="941">
                  <c:v>17.470700000000001</c:v>
                </c:pt>
                <c:pt idx="942">
                  <c:v>17.484000000000002</c:v>
                </c:pt>
                <c:pt idx="943">
                  <c:v>17.497299999999999</c:v>
                </c:pt>
                <c:pt idx="944">
                  <c:v>17.5106</c:v>
                </c:pt>
                <c:pt idx="945">
                  <c:v>17.523800000000001</c:v>
                </c:pt>
                <c:pt idx="946">
                  <c:v>17.537099999999999</c:v>
                </c:pt>
                <c:pt idx="947">
                  <c:v>17.5504</c:v>
                </c:pt>
                <c:pt idx="948">
                  <c:v>17.563700000000001</c:v>
                </c:pt>
                <c:pt idx="949">
                  <c:v>17.577000000000002</c:v>
                </c:pt>
                <c:pt idx="950">
                  <c:v>17.590199999999999</c:v>
                </c:pt>
                <c:pt idx="951">
                  <c:v>17.6035</c:v>
                </c:pt>
                <c:pt idx="952">
                  <c:v>17.616800000000001</c:v>
                </c:pt>
                <c:pt idx="953">
                  <c:v>17.630099999999999</c:v>
                </c:pt>
                <c:pt idx="954">
                  <c:v>17.6434</c:v>
                </c:pt>
                <c:pt idx="955">
                  <c:v>17.656700000000001</c:v>
                </c:pt>
                <c:pt idx="956">
                  <c:v>17.669899999999998</c:v>
                </c:pt>
                <c:pt idx="957">
                  <c:v>17.683199999999999</c:v>
                </c:pt>
                <c:pt idx="958">
                  <c:v>17.6965</c:v>
                </c:pt>
                <c:pt idx="959">
                  <c:v>17.709800000000001</c:v>
                </c:pt>
                <c:pt idx="960">
                  <c:v>17.723099999999999</c:v>
                </c:pt>
                <c:pt idx="961">
                  <c:v>17.7363</c:v>
                </c:pt>
                <c:pt idx="962">
                  <c:v>17.749600000000001</c:v>
                </c:pt>
                <c:pt idx="963">
                  <c:v>17.762899999999998</c:v>
                </c:pt>
                <c:pt idx="964">
                  <c:v>17.776199999999999</c:v>
                </c:pt>
                <c:pt idx="965">
                  <c:v>17.7895</c:v>
                </c:pt>
                <c:pt idx="966">
                  <c:v>17.802700000000002</c:v>
                </c:pt>
                <c:pt idx="967">
                  <c:v>17.815999999999999</c:v>
                </c:pt>
                <c:pt idx="968">
                  <c:v>17.8293</c:v>
                </c:pt>
                <c:pt idx="969">
                  <c:v>17.842600000000001</c:v>
                </c:pt>
                <c:pt idx="970">
                  <c:v>17.855899999999998</c:v>
                </c:pt>
                <c:pt idx="971">
                  <c:v>17.8691</c:v>
                </c:pt>
                <c:pt idx="972">
                  <c:v>17.882400000000001</c:v>
                </c:pt>
                <c:pt idx="973">
                  <c:v>17.895700000000001</c:v>
                </c:pt>
                <c:pt idx="974">
                  <c:v>17.908999999999999</c:v>
                </c:pt>
                <c:pt idx="975">
                  <c:v>17.9223</c:v>
                </c:pt>
                <c:pt idx="976">
                  <c:v>17.935500000000001</c:v>
                </c:pt>
                <c:pt idx="977">
                  <c:v>17.948799999999999</c:v>
                </c:pt>
                <c:pt idx="978">
                  <c:v>17.9621</c:v>
                </c:pt>
                <c:pt idx="979">
                  <c:v>17.9754</c:v>
                </c:pt>
                <c:pt idx="980">
                  <c:v>17.988700000000001</c:v>
                </c:pt>
                <c:pt idx="981">
                  <c:v>18.001999999999999</c:v>
                </c:pt>
                <c:pt idx="982">
                  <c:v>18.0152</c:v>
                </c:pt>
                <c:pt idx="983">
                  <c:v>18.028500000000001</c:v>
                </c:pt>
                <c:pt idx="984">
                  <c:v>18.041799999999999</c:v>
                </c:pt>
                <c:pt idx="985">
                  <c:v>18.055099999999999</c:v>
                </c:pt>
                <c:pt idx="986">
                  <c:v>18.0684</c:v>
                </c:pt>
                <c:pt idx="987">
                  <c:v>18.081600000000002</c:v>
                </c:pt>
                <c:pt idx="988">
                  <c:v>18.094899999999999</c:v>
                </c:pt>
                <c:pt idx="989">
                  <c:v>18.1082</c:v>
                </c:pt>
                <c:pt idx="990">
                  <c:v>18.121500000000001</c:v>
                </c:pt>
                <c:pt idx="991">
                  <c:v>18.134799999999998</c:v>
                </c:pt>
                <c:pt idx="992">
                  <c:v>18.148</c:v>
                </c:pt>
                <c:pt idx="993">
                  <c:v>18.161300000000001</c:v>
                </c:pt>
                <c:pt idx="994">
                  <c:v>18.174600000000002</c:v>
                </c:pt>
                <c:pt idx="995">
                  <c:v>18.187899999999999</c:v>
                </c:pt>
                <c:pt idx="996">
                  <c:v>18.2012</c:v>
                </c:pt>
                <c:pt idx="997">
                  <c:v>18.214400000000001</c:v>
                </c:pt>
                <c:pt idx="998">
                  <c:v>18.227699999999999</c:v>
                </c:pt>
                <c:pt idx="999">
                  <c:v>18.241</c:v>
                </c:pt>
                <c:pt idx="1000">
                  <c:v>18.254300000000001</c:v>
                </c:pt>
                <c:pt idx="1001">
                  <c:v>18.267600000000002</c:v>
                </c:pt>
                <c:pt idx="1002">
                  <c:v>18.280799999999999</c:v>
                </c:pt>
                <c:pt idx="1003">
                  <c:v>18.2941</c:v>
                </c:pt>
                <c:pt idx="1004">
                  <c:v>18.307400000000001</c:v>
                </c:pt>
                <c:pt idx="1005">
                  <c:v>18.320699999999999</c:v>
                </c:pt>
                <c:pt idx="1006">
                  <c:v>18.334</c:v>
                </c:pt>
                <c:pt idx="1007">
                  <c:v>18.347300000000001</c:v>
                </c:pt>
                <c:pt idx="1008">
                  <c:v>18.360499999999998</c:v>
                </c:pt>
                <c:pt idx="1009">
                  <c:v>18.373799999999999</c:v>
                </c:pt>
                <c:pt idx="1010">
                  <c:v>18.3871</c:v>
                </c:pt>
                <c:pt idx="1011">
                  <c:v>18.400400000000001</c:v>
                </c:pt>
                <c:pt idx="1012">
                  <c:v>18.413699999999999</c:v>
                </c:pt>
                <c:pt idx="1013">
                  <c:v>18.4269</c:v>
                </c:pt>
                <c:pt idx="1014">
                  <c:v>18.440200000000001</c:v>
                </c:pt>
                <c:pt idx="1015">
                  <c:v>18.453499999999998</c:v>
                </c:pt>
                <c:pt idx="1016">
                  <c:v>18.466799999999999</c:v>
                </c:pt>
                <c:pt idx="1017">
                  <c:v>18.4801</c:v>
                </c:pt>
                <c:pt idx="1018">
                  <c:v>18.493300000000001</c:v>
                </c:pt>
                <c:pt idx="1019">
                  <c:v>18.506599999999999</c:v>
                </c:pt>
                <c:pt idx="1020">
                  <c:v>18.5199</c:v>
                </c:pt>
                <c:pt idx="1021">
                  <c:v>18.533200000000001</c:v>
                </c:pt>
                <c:pt idx="1022">
                  <c:v>18.546500000000002</c:v>
                </c:pt>
                <c:pt idx="1023">
                  <c:v>18.559699999999999</c:v>
                </c:pt>
                <c:pt idx="1024">
                  <c:v>18.573</c:v>
                </c:pt>
                <c:pt idx="1025">
                  <c:v>18.586300000000001</c:v>
                </c:pt>
                <c:pt idx="1026">
                  <c:v>18.599599999999999</c:v>
                </c:pt>
                <c:pt idx="1027">
                  <c:v>18.6129</c:v>
                </c:pt>
                <c:pt idx="1028">
                  <c:v>18.626100000000001</c:v>
                </c:pt>
                <c:pt idx="1029">
                  <c:v>18.639399999999998</c:v>
                </c:pt>
                <c:pt idx="1030">
                  <c:v>18.652699999999999</c:v>
                </c:pt>
                <c:pt idx="1031">
                  <c:v>18.666</c:v>
                </c:pt>
                <c:pt idx="1032">
                  <c:v>18.679300000000001</c:v>
                </c:pt>
                <c:pt idx="1033">
                  <c:v>18.692499999999999</c:v>
                </c:pt>
                <c:pt idx="1034">
                  <c:v>18.7058</c:v>
                </c:pt>
                <c:pt idx="1035">
                  <c:v>18.719100000000001</c:v>
                </c:pt>
                <c:pt idx="1036">
                  <c:v>18.732399999999998</c:v>
                </c:pt>
                <c:pt idx="1037">
                  <c:v>18.745699999999999</c:v>
                </c:pt>
                <c:pt idx="1038">
                  <c:v>18.759</c:v>
                </c:pt>
                <c:pt idx="1039">
                  <c:v>18.772200000000002</c:v>
                </c:pt>
                <c:pt idx="1040">
                  <c:v>18.785499999999999</c:v>
                </c:pt>
                <c:pt idx="1041">
                  <c:v>18.7988</c:v>
                </c:pt>
                <c:pt idx="1042">
                  <c:v>18.812100000000001</c:v>
                </c:pt>
                <c:pt idx="1043">
                  <c:v>18.825399999999998</c:v>
                </c:pt>
                <c:pt idx="1044">
                  <c:v>18.8386</c:v>
                </c:pt>
                <c:pt idx="1045">
                  <c:v>18.851900000000001</c:v>
                </c:pt>
                <c:pt idx="1046">
                  <c:v>18.865200000000002</c:v>
                </c:pt>
                <c:pt idx="1047">
                  <c:v>18.878499999999999</c:v>
                </c:pt>
                <c:pt idx="1048">
                  <c:v>18.8918</c:v>
                </c:pt>
                <c:pt idx="1049">
                  <c:v>18.905000000000001</c:v>
                </c:pt>
                <c:pt idx="1050">
                  <c:v>18.918299999999999</c:v>
                </c:pt>
                <c:pt idx="1051">
                  <c:v>18.9316</c:v>
                </c:pt>
                <c:pt idx="1052">
                  <c:v>18.944900000000001</c:v>
                </c:pt>
                <c:pt idx="1053">
                  <c:v>18.958200000000001</c:v>
                </c:pt>
                <c:pt idx="1054">
                  <c:v>18.971399999999999</c:v>
                </c:pt>
                <c:pt idx="1055">
                  <c:v>18.9847</c:v>
                </c:pt>
                <c:pt idx="1056">
                  <c:v>18.998000000000001</c:v>
                </c:pt>
                <c:pt idx="1057">
                  <c:v>19.011299999999999</c:v>
                </c:pt>
                <c:pt idx="1058">
                  <c:v>19.0246</c:v>
                </c:pt>
                <c:pt idx="1059">
                  <c:v>19.037800000000001</c:v>
                </c:pt>
                <c:pt idx="1060">
                  <c:v>19.051100000000002</c:v>
                </c:pt>
                <c:pt idx="1061">
                  <c:v>19.064399999999999</c:v>
                </c:pt>
                <c:pt idx="1062">
                  <c:v>19.0777</c:v>
                </c:pt>
                <c:pt idx="1063">
                  <c:v>19.091000000000001</c:v>
                </c:pt>
                <c:pt idx="1064">
                  <c:v>19.104299999999999</c:v>
                </c:pt>
                <c:pt idx="1065">
                  <c:v>19.1175</c:v>
                </c:pt>
                <c:pt idx="1066">
                  <c:v>19.130800000000001</c:v>
                </c:pt>
                <c:pt idx="1067">
                  <c:v>19.144100000000002</c:v>
                </c:pt>
                <c:pt idx="1068">
                  <c:v>19.157399999999999</c:v>
                </c:pt>
                <c:pt idx="1069">
                  <c:v>19.1707</c:v>
                </c:pt>
                <c:pt idx="1070">
                  <c:v>19.183900000000001</c:v>
                </c:pt>
                <c:pt idx="1071">
                  <c:v>19.197199999999999</c:v>
                </c:pt>
                <c:pt idx="1072">
                  <c:v>19.2105</c:v>
                </c:pt>
                <c:pt idx="1073">
                  <c:v>19.223800000000001</c:v>
                </c:pt>
                <c:pt idx="1074">
                  <c:v>19.237100000000002</c:v>
                </c:pt>
                <c:pt idx="1075">
                  <c:v>19.250299999999999</c:v>
                </c:pt>
                <c:pt idx="1076">
                  <c:v>19.2636</c:v>
                </c:pt>
                <c:pt idx="1077">
                  <c:v>19.276900000000001</c:v>
                </c:pt>
                <c:pt idx="1078">
                  <c:v>19.290199999999999</c:v>
                </c:pt>
                <c:pt idx="1079">
                  <c:v>19.3035</c:v>
                </c:pt>
                <c:pt idx="1080">
                  <c:v>19.316700000000001</c:v>
                </c:pt>
                <c:pt idx="1081">
                  <c:v>19.329999999999998</c:v>
                </c:pt>
                <c:pt idx="1082">
                  <c:v>19.343299999999999</c:v>
                </c:pt>
                <c:pt idx="1083">
                  <c:v>19.3566</c:v>
                </c:pt>
                <c:pt idx="1084">
                  <c:v>19.369900000000001</c:v>
                </c:pt>
                <c:pt idx="1085">
                  <c:v>19.383099999999999</c:v>
                </c:pt>
                <c:pt idx="1086">
                  <c:v>19.3964</c:v>
                </c:pt>
                <c:pt idx="1087">
                  <c:v>19.409700000000001</c:v>
                </c:pt>
                <c:pt idx="1088">
                  <c:v>19.422999999999998</c:v>
                </c:pt>
                <c:pt idx="1089">
                  <c:v>19.436299999999999</c:v>
                </c:pt>
                <c:pt idx="1090">
                  <c:v>19.4496</c:v>
                </c:pt>
                <c:pt idx="1091">
                  <c:v>19.462800000000001</c:v>
                </c:pt>
                <c:pt idx="1092">
                  <c:v>19.476099999999999</c:v>
                </c:pt>
                <c:pt idx="1093">
                  <c:v>19.4894</c:v>
                </c:pt>
                <c:pt idx="1094">
                  <c:v>19.502700000000001</c:v>
                </c:pt>
                <c:pt idx="1095">
                  <c:v>19.515999999999998</c:v>
                </c:pt>
                <c:pt idx="1096">
                  <c:v>19.529199999999999</c:v>
                </c:pt>
                <c:pt idx="1097">
                  <c:v>19.5425</c:v>
                </c:pt>
                <c:pt idx="1098">
                  <c:v>19.555800000000001</c:v>
                </c:pt>
                <c:pt idx="1099">
                  <c:v>19.569099999999999</c:v>
                </c:pt>
                <c:pt idx="1100">
                  <c:v>19.5824</c:v>
                </c:pt>
                <c:pt idx="1101">
                  <c:v>19.595600000000001</c:v>
                </c:pt>
                <c:pt idx="1102">
                  <c:v>19.608899999999998</c:v>
                </c:pt>
                <c:pt idx="1103">
                  <c:v>19.622199999999999</c:v>
                </c:pt>
                <c:pt idx="1104">
                  <c:v>19.6355</c:v>
                </c:pt>
                <c:pt idx="1105">
                  <c:v>19.648800000000001</c:v>
                </c:pt>
                <c:pt idx="1106">
                  <c:v>19.661999999999999</c:v>
                </c:pt>
                <c:pt idx="1107">
                  <c:v>19.6753</c:v>
                </c:pt>
                <c:pt idx="1108">
                  <c:v>19.688600000000001</c:v>
                </c:pt>
                <c:pt idx="1109">
                  <c:v>19.701899999999998</c:v>
                </c:pt>
                <c:pt idx="1110">
                  <c:v>19.715199999999999</c:v>
                </c:pt>
                <c:pt idx="1111">
                  <c:v>19.728400000000001</c:v>
                </c:pt>
                <c:pt idx="1112">
                  <c:v>19.741700000000002</c:v>
                </c:pt>
                <c:pt idx="1113">
                  <c:v>19.754999999999999</c:v>
                </c:pt>
                <c:pt idx="1114">
                  <c:v>19.7683</c:v>
                </c:pt>
                <c:pt idx="1115">
                  <c:v>19.781600000000001</c:v>
                </c:pt>
                <c:pt idx="1116">
                  <c:v>19.794899999999998</c:v>
                </c:pt>
                <c:pt idx="1117">
                  <c:v>19.8081</c:v>
                </c:pt>
                <c:pt idx="1118">
                  <c:v>19.821400000000001</c:v>
                </c:pt>
                <c:pt idx="1119">
                  <c:v>19.834700000000002</c:v>
                </c:pt>
                <c:pt idx="1120">
                  <c:v>19.847999999999999</c:v>
                </c:pt>
                <c:pt idx="1121">
                  <c:v>19.8613</c:v>
                </c:pt>
                <c:pt idx="1122">
                  <c:v>19.874500000000001</c:v>
                </c:pt>
                <c:pt idx="1123">
                  <c:v>19.887799999999999</c:v>
                </c:pt>
                <c:pt idx="1124">
                  <c:v>19.9011</c:v>
                </c:pt>
                <c:pt idx="1125">
                  <c:v>19.914400000000001</c:v>
                </c:pt>
                <c:pt idx="1126">
                  <c:v>19.927700000000002</c:v>
                </c:pt>
                <c:pt idx="1127">
                  <c:v>19.940899999999999</c:v>
                </c:pt>
                <c:pt idx="1128">
                  <c:v>19.9542</c:v>
                </c:pt>
                <c:pt idx="1129">
                  <c:v>19.967500000000001</c:v>
                </c:pt>
                <c:pt idx="1130">
                  <c:v>19.980799999999999</c:v>
                </c:pt>
                <c:pt idx="1131">
                  <c:v>19.9941</c:v>
                </c:pt>
                <c:pt idx="1132">
                  <c:v>20.007300000000001</c:v>
                </c:pt>
                <c:pt idx="1133">
                  <c:v>20.020600000000002</c:v>
                </c:pt>
                <c:pt idx="1134">
                  <c:v>20.033899999999999</c:v>
                </c:pt>
                <c:pt idx="1135">
                  <c:v>20.0472</c:v>
                </c:pt>
                <c:pt idx="1136">
                  <c:v>20.060500000000001</c:v>
                </c:pt>
                <c:pt idx="1137">
                  <c:v>20.073699999999999</c:v>
                </c:pt>
                <c:pt idx="1138">
                  <c:v>20.087</c:v>
                </c:pt>
                <c:pt idx="1139">
                  <c:v>20.100300000000001</c:v>
                </c:pt>
                <c:pt idx="1140">
                  <c:v>20.113600000000002</c:v>
                </c:pt>
                <c:pt idx="1141">
                  <c:v>20.126899999999999</c:v>
                </c:pt>
                <c:pt idx="1142">
                  <c:v>20.1402</c:v>
                </c:pt>
                <c:pt idx="1143">
                  <c:v>20.153400000000001</c:v>
                </c:pt>
                <c:pt idx="1144">
                  <c:v>20.166699999999999</c:v>
                </c:pt>
                <c:pt idx="1145">
                  <c:v>20.18</c:v>
                </c:pt>
                <c:pt idx="1146">
                  <c:v>20.193300000000001</c:v>
                </c:pt>
                <c:pt idx="1147">
                  <c:v>20.206600000000002</c:v>
                </c:pt>
                <c:pt idx="1148">
                  <c:v>20.219799999999999</c:v>
                </c:pt>
                <c:pt idx="1149">
                  <c:v>20.2331</c:v>
                </c:pt>
                <c:pt idx="1150">
                  <c:v>20.246400000000001</c:v>
                </c:pt>
                <c:pt idx="1151">
                  <c:v>20.259699999999999</c:v>
                </c:pt>
                <c:pt idx="1152">
                  <c:v>20.273</c:v>
                </c:pt>
                <c:pt idx="1153">
                  <c:v>20.286200000000001</c:v>
                </c:pt>
                <c:pt idx="1154">
                  <c:v>20.299499999999998</c:v>
                </c:pt>
                <c:pt idx="1155">
                  <c:v>20.312799999999999</c:v>
                </c:pt>
                <c:pt idx="1156">
                  <c:v>20.3261</c:v>
                </c:pt>
                <c:pt idx="1157">
                  <c:v>20.339400000000001</c:v>
                </c:pt>
                <c:pt idx="1158">
                  <c:v>20.352599999999999</c:v>
                </c:pt>
                <c:pt idx="1159">
                  <c:v>20.3659</c:v>
                </c:pt>
                <c:pt idx="1160">
                  <c:v>20.379200000000001</c:v>
                </c:pt>
                <c:pt idx="1161">
                  <c:v>20.392499999999998</c:v>
                </c:pt>
                <c:pt idx="1162">
                  <c:v>20.405799999999999</c:v>
                </c:pt>
                <c:pt idx="1163">
                  <c:v>20.419</c:v>
                </c:pt>
                <c:pt idx="1164">
                  <c:v>20.432300000000001</c:v>
                </c:pt>
                <c:pt idx="1165">
                  <c:v>20.445599999999999</c:v>
                </c:pt>
                <c:pt idx="1166">
                  <c:v>20.4589</c:v>
                </c:pt>
                <c:pt idx="1167">
                  <c:v>20.472200000000001</c:v>
                </c:pt>
                <c:pt idx="1168">
                  <c:v>20.485499999999998</c:v>
                </c:pt>
                <c:pt idx="1169">
                  <c:v>20.498699999999999</c:v>
                </c:pt>
                <c:pt idx="1170">
                  <c:v>20.512</c:v>
                </c:pt>
                <c:pt idx="1171">
                  <c:v>20.525300000000001</c:v>
                </c:pt>
                <c:pt idx="1172">
                  <c:v>20.538599999999999</c:v>
                </c:pt>
                <c:pt idx="1173">
                  <c:v>20.5519</c:v>
                </c:pt>
                <c:pt idx="1174">
                  <c:v>20.565100000000001</c:v>
                </c:pt>
                <c:pt idx="1175">
                  <c:v>20.578399999999998</c:v>
                </c:pt>
                <c:pt idx="1176">
                  <c:v>20.591699999999999</c:v>
                </c:pt>
                <c:pt idx="1177">
                  <c:v>20.605</c:v>
                </c:pt>
                <c:pt idx="1178">
                  <c:v>20.618300000000001</c:v>
                </c:pt>
                <c:pt idx="1179">
                  <c:v>20.631499999999999</c:v>
                </c:pt>
                <c:pt idx="1180">
                  <c:v>20.6448</c:v>
                </c:pt>
                <c:pt idx="1181">
                  <c:v>20.658100000000001</c:v>
                </c:pt>
                <c:pt idx="1182">
                  <c:v>20.671399999999998</c:v>
                </c:pt>
                <c:pt idx="1183">
                  <c:v>20.684699999999999</c:v>
                </c:pt>
                <c:pt idx="1184">
                  <c:v>20.697900000000001</c:v>
                </c:pt>
                <c:pt idx="1185">
                  <c:v>20.711200000000002</c:v>
                </c:pt>
                <c:pt idx="1186">
                  <c:v>20.724499999999999</c:v>
                </c:pt>
                <c:pt idx="1187">
                  <c:v>20.7378</c:v>
                </c:pt>
                <c:pt idx="1188">
                  <c:v>20.751100000000001</c:v>
                </c:pt>
                <c:pt idx="1189">
                  <c:v>20.764299999999999</c:v>
                </c:pt>
                <c:pt idx="1190">
                  <c:v>20.7776</c:v>
                </c:pt>
                <c:pt idx="1191">
                  <c:v>20.790900000000001</c:v>
                </c:pt>
                <c:pt idx="1192">
                  <c:v>20.804200000000002</c:v>
                </c:pt>
                <c:pt idx="1193">
                  <c:v>20.817499999999999</c:v>
                </c:pt>
                <c:pt idx="1194">
                  <c:v>20.8307</c:v>
                </c:pt>
                <c:pt idx="1195">
                  <c:v>20.844000000000001</c:v>
                </c:pt>
                <c:pt idx="1196">
                  <c:v>20.857299999999999</c:v>
                </c:pt>
                <c:pt idx="1197">
                  <c:v>20.8706</c:v>
                </c:pt>
                <c:pt idx="1198">
                  <c:v>20.883900000000001</c:v>
                </c:pt>
                <c:pt idx="1199">
                  <c:v>20.897200000000002</c:v>
                </c:pt>
                <c:pt idx="1200">
                  <c:v>20.910399999999999</c:v>
                </c:pt>
                <c:pt idx="1201">
                  <c:v>20.9237</c:v>
                </c:pt>
                <c:pt idx="1202">
                  <c:v>20.937000000000001</c:v>
                </c:pt>
                <c:pt idx="1203">
                  <c:v>20.950299999999999</c:v>
                </c:pt>
                <c:pt idx="1204">
                  <c:v>20.9636</c:v>
                </c:pt>
                <c:pt idx="1205">
                  <c:v>20.976800000000001</c:v>
                </c:pt>
                <c:pt idx="1206">
                  <c:v>20.990100000000002</c:v>
                </c:pt>
                <c:pt idx="1207">
                  <c:v>21.003399999999999</c:v>
                </c:pt>
                <c:pt idx="1208">
                  <c:v>21.0167</c:v>
                </c:pt>
                <c:pt idx="1209">
                  <c:v>21.03</c:v>
                </c:pt>
                <c:pt idx="1210">
                  <c:v>21.043199999999999</c:v>
                </c:pt>
                <c:pt idx="1211">
                  <c:v>21.0565</c:v>
                </c:pt>
                <c:pt idx="1212">
                  <c:v>21.069800000000001</c:v>
                </c:pt>
                <c:pt idx="1213">
                  <c:v>21.083100000000002</c:v>
                </c:pt>
                <c:pt idx="1214">
                  <c:v>21.096399999999999</c:v>
                </c:pt>
                <c:pt idx="1215">
                  <c:v>21.1096</c:v>
                </c:pt>
                <c:pt idx="1216">
                  <c:v>21.122900000000001</c:v>
                </c:pt>
                <c:pt idx="1217">
                  <c:v>21.136199999999999</c:v>
                </c:pt>
                <c:pt idx="1218">
                  <c:v>21.1495</c:v>
                </c:pt>
                <c:pt idx="1219">
                  <c:v>21.162800000000001</c:v>
                </c:pt>
                <c:pt idx="1220">
                  <c:v>21.175999999999998</c:v>
                </c:pt>
                <c:pt idx="1221">
                  <c:v>21.189299999999999</c:v>
                </c:pt>
                <c:pt idx="1222">
                  <c:v>21.2026</c:v>
                </c:pt>
                <c:pt idx="1223">
                  <c:v>21.215900000000001</c:v>
                </c:pt>
                <c:pt idx="1224">
                  <c:v>21.229199999999999</c:v>
                </c:pt>
                <c:pt idx="1225">
                  <c:v>21.2425</c:v>
                </c:pt>
                <c:pt idx="1226">
                  <c:v>21.255700000000001</c:v>
                </c:pt>
                <c:pt idx="1227">
                  <c:v>21.268999999999998</c:v>
                </c:pt>
                <c:pt idx="1228">
                  <c:v>21.282299999999999</c:v>
                </c:pt>
                <c:pt idx="1229">
                  <c:v>21.2956</c:v>
                </c:pt>
                <c:pt idx="1230">
                  <c:v>21.308900000000001</c:v>
                </c:pt>
                <c:pt idx="1231">
                  <c:v>21.322099999999999</c:v>
                </c:pt>
                <c:pt idx="1232">
                  <c:v>21.3354</c:v>
                </c:pt>
                <c:pt idx="1233">
                  <c:v>21.348700000000001</c:v>
                </c:pt>
                <c:pt idx="1234">
                  <c:v>21.361999999999998</c:v>
                </c:pt>
                <c:pt idx="1235">
                  <c:v>21.375299999999999</c:v>
                </c:pt>
                <c:pt idx="1236">
                  <c:v>21.388500000000001</c:v>
                </c:pt>
                <c:pt idx="1237">
                  <c:v>21.401800000000001</c:v>
                </c:pt>
                <c:pt idx="1238">
                  <c:v>21.415099999999999</c:v>
                </c:pt>
                <c:pt idx="1239">
                  <c:v>21.4284</c:v>
                </c:pt>
                <c:pt idx="1240">
                  <c:v>21.441700000000001</c:v>
                </c:pt>
                <c:pt idx="1241">
                  <c:v>21.454899999999999</c:v>
                </c:pt>
                <c:pt idx="1242">
                  <c:v>21.4682</c:v>
                </c:pt>
                <c:pt idx="1243">
                  <c:v>21.4815</c:v>
                </c:pt>
                <c:pt idx="1244">
                  <c:v>21.494800000000001</c:v>
                </c:pt>
                <c:pt idx="1245">
                  <c:v>21.508099999999999</c:v>
                </c:pt>
                <c:pt idx="1246">
                  <c:v>21.5213</c:v>
                </c:pt>
                <c:pt idx="1247">
                  <c:v>21.534600000000001</c:v>
                </c:pt>
                <c:pt idx="1248">
                  <c:v>21.547899999999998</c:v>
                </c:pt>
                <c:pt idx="1249">
                  <c:v>21.561199999999999</c:v>
                </c:pt>
                <c:pt idx="1250">
                  <c:v>21.5745</c:v>
                </c:pt>
                <c:pt idx="1251">
                  <c:v>21.587800000000001</c:v>
                </c:pt>
                <c:pt idx="1252">
                  <c:v>21.600999999999999</c:v>
                </c:pt>
                <c:pt idx="1253">
                  <c:v>21.6143</c:v>
                </c:pt>
                <c:pt idx="1254">
                  <c:v>21.627600000000001</c:v>
                </c:pt>
                <c:pt idx="1255">
                  <c:v>21.640899999999998</c:v>
                </c:pt>
                <c:pt idx="1256">
                  <c:v>21.654199999999999</c:v>
                </c:pt>
                <c:pt idx="1257">
                  <c:v>21.667400000000001</c:v>
                </c:pt>
                <c:pt idx="1258">
                  <c:v>21.680700000000002</c:v>
                </c:pt>
                <c:pt idx="1259">
                  <c:v>21.693999999999999</c:v>
                </c:pt>
                <c:pt idx="1260">
                  <c:v>21.7073</c:v>
                </c:pt>
                <c:pt idx="1261">
                  <c:v>21.720600000000001</c:v>
                </c:pt>
                <c:pt idx="1262">
                  <c:v>21.733799999999999</c:v>
                </c:pt>
                <c:pt idx="1263">
                  <c:v>21.7471</c:v>
                </c:pt>
                <c:pt idx="1264">
                  <c:v>21.760400000000001</c:v>
                </c:pt>
                <c:pt idx="1265">
                  <c:v>21.773700000000002</c:v>
                </c:pt>
                <c:pt idx="1266">
                  <c:v>21.786999999999999</c:v>
                </c:pt>
                <c:pt idx="1267">
                  <c:v>21.8002</c:v>
                </c:pt>
                <c:pt idx="1268">
                  <c:v>21.813500000000001</c:v>
                </c:pt>
                <c:pt idx="1269">
                  <c:v>21.826799999999999</c:v>
                </c:pt>
                <c:pt idx="1270">
                  <c:v>21.8401</c:v>
                </c:pt>
                <c:pt idx="1271">
                  <c:v>21.853400000000001</c:v>
                </c:pt>
                <c:pt idx="1272">
                  <c:v>21.866599999999998</c:v>
                </c:pt>
                <c:pt idx="1273">
                  <c:v>21.879899999999999</c:v>
                </c:pt>
                <c:pt idx="1274">
                  <c:v>21.8932</c:v>
                </c:pt>
                <c:pt idx="1275">
                  <c:v>21.906500000000001</c:v>
                </c:pt>
                <c:pt idx="1276">
                  <c:v>21.919799999999999</c:v>
                </c:pt>
                <c:pt idx="1277">
                  <c:v>21.9331</c:v>
                </c:pt>
                <c:pt idx="1278">
                  <c:v>21.946300000000001</c:v>
                </c:pt>
                <c:pt idx="1279">
                  <c:v>21.959599999999998</c:v>
                </c:pt>
                <c:pt idx="1280">
                  <c:v>21.972899999999999</c:v>
                </c:pt>
                <c:pt idx="1281">
                  <c:v>21.9862</c:v>
                </c:pt>
                <c:pt idx="1282">
                  <c:v>21.999500000000001</c:v>
                </c:pt>
                <c:pt idx="1283">
                  <c:v>22.012699999999999</c:v>
                </c:pt>
                <c:pt idx="1284">
                  <c:v>22.026</c:v>
                </c:pt>
                <c:pt idx="1285">
                  <c:v>22.039300000000001</c:v>
                </c:pt>
                <c:pt idx="1286">
                  <c:v>22.052600000000002</c:v>
                </c:pt>
                <c:pt idx="1287">
                  <c:v>22.065899999999999</c:v>
                </c:pt>
                <c:pt idx="1288">
                  <c:v>22.0791</c:v>
                </c:pt>
                <c:pt idx="1289">
                  <c:v>22.092400000000001</c:v>
                </c:pt>
                <c:pt idx="1290">
                  <c:v>22.105699999999999</c:v>
                </c:pt>
                <c:pt idx="1291">
                  <c:v>22.119</c:v>
                </c:pt>
                <c:pt idx="1292">
                  <c:v>22.132300000000001</c:v>
                </c:pt>
                <c:pt idx="1293">
                  <c:v>22.145499999999998</c:v>
                </c:pt>
                <c:pt idx="1294">
                  <c:v>22.158799999999999</c:v>
                </c:pt>
                <c:pt idx="1295">
                  <c:v>22.1721</c:v>
                </c:pt>
                <c:pt idx="1296">
                  <c:v>22.185400000000001</c:v>
                </c:pt>
                <c:pt idx="1297">
                  <c:v>22.198699999999999</c:v>
                </c:pt>
                <c:pt idx="1298">
                  <c:v>22.2119</c:v>
                </c:pt>
                <c:pt idx="1299">
                  <c:v>22.225200000000001</c:v>
                </c:pt>
                <c:pt idx="1300">
                  <c:v>22.238499999999998</c:v>
                </c:pt>
                <c:pt idx="1301">
                  <c:v>22.251799999999999</c:v>
                </c:pt>
                <c:pt idx="1302">
                  <c:v>22.2651</c:v>
                </c:pt>
                <c:pt idx="1303">
                  <c:v>22.278400000000001</c:v>
                </c:pt>
                <c:pt idx="1304">
                  <c:v>22.291599999999999</c:v>
                </c:pt>
                <c:pt idx="1305">
                  <c:v>22.3049</c:v>
                </c:pt>
                <c:pt idx="1306">
                  <c:v>22.318200000000001</c:v>
                </c:pt>
                <c:pt idx="1307">
                  <c:v>22.331499999999998</c:v>
                </c:pt>
                <c:pt idx="1308">
                  <c:v>22.344799999999999</c:v>
                </c:pt>
                <c:pt idx="1309">
                  <c:v>22.358000000000001</c:v>
                </c:pt>
                <c:pt idx="1310">
                  <c:v>22.371300000000002</c:v>
                </c:pt>
                <c:pt idx="1311">
                  <c:v>22.384599999999999</c:v>
                </c:pt>
                <c:pt idx="1312">
                  <c:v>22.3979</c:v>
                </c:pt>
                <c:pt idx="1313">
                  <c:v>22.411200000000001</c:v>
                </c:pt>
                <c:pt idx="1314">
                  <c:v>22.424399999999999</c:v>
                </c:pt>
                <c:pt idx="1315">
                  <c:v>22.4377</c:v>
                </c:pt>
                <c:pt idx="1316">
                  <c:v>22.451000000000001</c:v>
                </c:pt>
                <c:pt idx="1317">
                  <c:v>22.464300000000001</c:v>
                </c:pt>
                <c:pt idx="1318">
                  <c:v>22.477599999999999</c:v>
                </c:pt>
                <c:pt idx="1319">
                  <c:v>22.4908</c:v>
                </c:pt>
                <c:pt idx="1320">
                  <c:v>22.504100000000001</c:v>
                </c:pt>
                <c:pt idx="1321">
                  <c:v>22.517399999999999</c:v>
                </c:pt>
                <c:pt idx="1322">
                  <c:v>22.5307</c:v>
                </c:pt>
                <c:pt idx="1323">
                  <c:v>22.544</c:v>
                </c:pt>
                <c:pt idx="1324">
                  <c:v>22.557200000000002</c:v>
                </c:pt>
                <c:pt idx="1325">
                  <c:v>22.570499999999999</c:v>
                </c:pt>
                <c:pt idx="1326">
                  <c:v>22.5838</c:v>
                </c:pt>
                <c:pt idx="1327">
                  <c:v>22.597100000000001</c:v>
                </c:pt>
                <c:pt idx="1328">
                  <c:v>22.610399999999998</c:v>
                </c:pt>
                <c:pt idx="1329">
                  <c:v>22.623699999999999</c:v>
                </c:pt>
                <c:pt idx="1330">
                  <c:v>22.636900000000001</c:v>
                </c:pt>
                <c:pt idx="1331">
                  <c:v>22.650200000000002</c:v>
                </c:pt>
                <c:pt idx="1332">
                  <c:v>22.663499999999999</c:v>
                </c:pt>
                <c:pt idx="1333">
                  <c:v>22.6768</c:v>
                </c:pt>
                <c:pt idx="1334">
                  <c:v>22.690100000000001</c:v>
                </c:pt>
                <c:pt idx="1335">
                  <c:v>22.703299999999999</c:v>
                </c:pt>
                <c:pt idx="1336">
                  <c:v>22.7166</c:v>
                </c:pt>
                <c:pt idx="1337">
                  <c:v>22.729900000000001</c:v>
                </c:pt>
                <c:pt idx="1338">
                  <c:v>22.743200000000002</c:v>
                </c:pt>
                <c:pt idx="1339">
                  <c:v>22.756499999999999</c:v>
                </c:pt>
                <c:pt idx="1340">
                  <c:v>22.7697</c:v>
                </c:pt>
                <c:pt idx="1341">
                  <c:v>22.783000000000001</c:v>
                </c:pt>
                <c:pt idx="1342">
                  <c:v>22.796299999999999</c:v>
                </c:pt>
                <c:pt idx="1343">
                  <c:v>22.8096</c:v>
                </c:pt>
                <c:pt idx="1344">
                  <c:v>22.822900000000001</c:v>
                </c:pt>
                <c:pt idx="1345">
                  <c:v>22.836099999999998</c:v>
                </c:pt>
                <c:pt idx="1346">
                  <c:v>22.849399999999999</c:v>
                </c:pt>
                <c:pt idx="1347">
                  <c:v>22.8627</c:v>
                </c:pt>
                <c:pt idx="1348">
                  <c:v>22.876000000000001</c:v>
                </c:pt>
                <c:pt idx="1349">
                  <c:v>22.889299999999999</c:v>
                </c:pt>
                <c:pt idx="1350">
                  <c:v>22.9025</c:v>
                </c:pt>
                <c:pt idx="1351">
                  <c:v>22.915800000000001</c:v>
                </c:pt>
                <c:pt idx="1352">
                  <c:v>22.929099999999998</c:v>
                </c:pt>
                <c:pt idx="1353">
                  <c:v>22.942399999999999</c:v>
                </c:pt>
                <c:pt idx="1354">
                  <c:v>22.9557</c:v>
                </c:pt>
                <c:pt idx="1355">
                  <c:v>22.969000000000001</c:v>
                </c:pt>
                <c:pt idx="1356">
                  <c:v>22.982199999999999</c:v>
                </c:pt>
                <c:pt idx="1357">
                  <c:v>22.9955</c:v>
                </c:pt>
                <c:pt idx="1358">
                  <c:v>23.008800000000001</c:v>
                </c:pt>
                <c:pt idx="1359">
                  <c:v>23.022099999999998</c:v>
                </c:pt>
                <c:pt idx="1360">
                  <c:v>23.035399999999999</c:v>
                </c:pt>
                <c:pt idx="1361">
                  <c:v>23.0486</c:v>
                </c:pt>
                <c:pt idx="1362">
                  <c:v>23.061900000000001</c:v>
                </c:pt>
                <c:pt idx="1363">
                  <c:v>23.075199999999999</c:v>
                </c:pt>
                <c:pt idx="1364">
                  <c:v>23.0885</c:v>
                </c:pt>
                <c:pt idx="1365">
                  <c:v>23.101800000000001</c:v>
                </c:pt>
                <c:pt idx="1366">
                  <c:v>23.114999999999998</c:v>
                </c:pt>
                <c:pt idx="1367">
                  <c:v>23.128299999999999</c:v>
                </c:pt>
                <c:pt idx="1368">
                  <c:v>23.1416</c:v>
                </c:pt>
                <c:pt idx="1369">
                  <c:v>23.154900000000001</c:v>
                </c:pt>
                <c:pt idx="1370">
                  <c:v>23.168199999999999</c:v>
                </c:pt>
                <c:pt idx="1371">
                  <c:v>23.1814</c:v>
                </c:pt>
                <c:pt idx="1372">
                  <c:v>23.194700000000001</c:v>
                </c:pt>
                <c:pt idx="1373">
                  <c:v>23.207999999999998</c:v>
                </c:pt>
                <c:pt idx="1374">
                  <c:v>23.221299999999999</c:v>
                </c:pt>
                <c:pt idx="1375">
                  <c:v>23.2346</c:v>
                </c:pt>
                <c:pt idx="1376">
                  <c:v>23.247800000000002</c:v>
                </c:pt>
                <c:pt idx="1377">
                  <c:v>23.261099999999999</c:v>
                </c:pt>
                <c:pt idx="1378">
                  <c:v>23.2744</c:v>
                </c:pt>
                <c:pt idx="1379">
                  <c:v>23.287700000000001</c:v>
                </c:pt>
                <c:pt idx="1380">
                  <c:v>23.300999999999998</c:v>
                </c:pt>
                <c:pt idx="1381">
                  <c:v>23.3142</c:v>
                </c:pt>
                <c:pt idx="1382">
                  <c:v>23.327500000000001</c:v>
                </c:pt>
                <c:pt idx="1383">
                  <c:v>23.340800000000002</c:v>
                </c:pt>
                <c:pt idx="1384">
                  <c:v>23.354099999999999</c:v>
                </c:pt>
                <c:pt idx="1385">
                  <c:v>23.3674</c:v>
                </c:pt>
                <c:pt idx="1386">
                  <c:v>23.380700000000001</c:v>
                </c:pt>
                <c:pt idx="1387">
                  <c:v>23.393899999999999</c:v>
                </c:pt>
                <c:pt idx="1388">
                  <c:v>23.4072</c:v>
                </c:pt>
                <c:pt idx="1389">
                  <c:v>23.420500000000001</c:v>
                </c:pt>
                <c:pt idx="1390">
                  <c:v>23.433800000000002</c:v>
                </c:pt>
                <c:pt idx="1391">
                  <c:v>23.447099999999999</c:v>
                </c:pt>
                <c:pt idx="1392">
                  <c:v>23.4603</c:v>
                </c:pt>
                <c:pt idx="1393">
                  <c:v>23.473600000000001</c:v>
                </c:pt>
                <c:pt idx="1394">
                  <c:v>23.486899999999999</c:v>
                </c:pt>
                <c:pt idx="1395">
                  <c:v>23.5002</c:v>
                </c:pt>
                <c:pt idx="1396">
                  <c:v>23.513500000000001</c:v>
                </c:pt>
                <c:pt idx="1397">
                  <c:v>23.526700000000002</c:v>
                </c:pt>
                <c:pt idx="1398">
                  <c:v>23.54</c:v>
                </c:pt>
                <c:pt idx="1399">
                  <c:v>23.5533</c:v>
                </c:pt>
                <c:pt idx="1400">
                  <c:v>23.566600000000001</c:v>
                </c:pt>
                <c:pt idx="1401">
                  <c:v>23.579899999999999</c:v>
                </c:pt>
                <c:pt idx="1402">
                  <c:v>23.5931</c:v>
                </c:pt>
                <c:pt idx="1403">
                  <c:v>23.606400000000001</c:v>
                </c:pt>
                <c:pt idx="1404">
                  <c:v>23.619700000000002</c:v>
                </c:pt>
                <c:pt idx="1405">
                  <c:v>23.632999999999999</c:v>
                </c:pt>
                <c:pt idx="1406">
                  <c:v>23.6463</c:v>
                </c:pt>
                <c:pt idx="1407">
                  <c:v>23.659500000000001</c:v>
                </c:pt>
                <c:pt idx="1408">
                  <c:v>23.672799999999999</c:v>
                </c:pt>
                <c:pt idx="1409">
                  <c:v>23.6861</c:v>
                </c:pt>
                <c:pt idx="1410">
                  <c:v>23.699400000000001</c:v>
                </c:pt>
                <c:pt idx="1411">
                  <c:v>23.712700000000002</c:v>
                </c:pt>
                <c:pt idx="1412">
                  <c:v>23.725999999999999</c:v>
                </c:pt>
                <c:pt idx="1413">
                  <c:v>23.7392</c:v>
                </c:pt>
                <c:pt idx="1414">
                  <c:v>23.752500000000001</c:v>
                </c:pt>
                <c:pt idx="1415">
                  <c:v>23.765799999999999</c:v>
                </c:pt>
                <c:pt idx="1416">
                  <c:v>23.7791</c:v>
                </c:pt>
                <c:pt idx="1417">
                  <c:v>23.792400000000001</c:v>
                </c:pt>
                <c:pt idx="1418">
                  <c:v>23.805599999999998</c:v>
                </c:pt>
                <c:pt idx="1419">
                  <c:v>23.818899999999999</c:v>
                </c:pt>
                <c:pt idx="1420">
                  <c:v>23.8322</c:v>
                </c:pt>
                <c:pt idx="1421">
                  <c:v>23.845500000000001</c:v>
                </c:pt>
                <c:pt idx="1422">
                  <c:v>23.858799999999999</c:v>
                </c:pt>
                <c:pt idx="1423">
                  <c:v>23.872</c:v>
                </c:pt>
                <c:pt idx="1424">
                  <c:v>23.885300000000001</c:v>
                </c:pt>
                <c:pt idx="1425">
                  <c:v>23.898599999999998</c:v>
                </c:pt>
                <c:pt idx="1426">
                  <c:v>23.911899999999999</c:v>
                </c:pt>
                <c:pt idx="1427">
                  <c:v>23.9252</c:v>
                </c:pt>
                <c:pt idx="1428">
                  <c:v>23.938400000000001</c:v>
                </c:pt>
                <c:pt idx="1429">
                  <c:v>23.951699999999999</c:v>
                </c:pt>
                <c:pt idx="1430">
                  <c:v>23.965</c:v>
                </c:pt>
                <c:pt idx="1431">
                  <c:v>23.978300000000001</c:v>
                </c:pt>
                <c:pt idx="1432">
                  <c:v>23.991599999999998</c:v>
                </c:pt>
                <c:pt idx="1433">
                  <c:v>24.004799999999999</c:v>
                </c:pt>
                <c:pt idx="1434">
                  <c:v>24.0181</c:v>
                </c:pt>
                <c:pt idx="1435">
                  <c:v>24.031400000000001</c:v>
                </c:pt>
                <c:pt idx="1436">
                  <c:v>24.033000000000001</c:v>
                </c:pt>
                <c:pt idx="1437">
                  <c:v>24.044699999999999</c:v>
                </c:pt>
                <c:pt idx="1438">
                  <c:v>24.058</c:v>
                </c:pt>
                <c:pt idx="1439">
                  <c:v>24.071300000000001</c:v>
                </c:pt>
                <c:pt idx="1440">
                  <c:v>24.084499999999998</c:v>
                </c:pt>
                <c:pt idx="1441">
                  <c:v>24.097799999999999</c:v>
                </c:pt>
                <c:pt idx="1442">
                  <c:v>24.1111</c:v>
                </c:pt>
                <c:pt idx="1443">
                  <c:v>24.124400000000001</c:v>
                </c:pt>
                <c:pt idx="1444">
                  <c:v>24.137699999999999</c:v>
                </c:pt>
                <c:pt idx="1445">
                  <c:v>24.1509</c:v>
                </c:pt>
                <c:pt idx="1446">
                  <c:v>24.164200000000001</c:v>
                </c:pt>
                <c:pt idx="1447">
                  <c:v>24.177499999999998</c:v>
                </c:pt>
                <c:pt idx="1448">
                  <c:v>24.190799999999999</c:v>
                </c:pt>
                <c:pt idx="1449">
                  <c:v>24.2041</c:v>
                </c:pt>
                <c:pt idx="1450">
                  <c:v>24.217300000000002</c:v>
                </c:pt>
                <c:pt idx="1451">
                  <c:v>24.230599999999999</c:v>
                </c:pt>
                <c:pt idx="1452">
                  <c:v>24.2439</c:v>
                </c:pt>
                <c:pt idx="1453">
                  <c:v>24.257200000000001</c:v>
                </c:pt>
                <c:pt idx="1454">
                  <c:v>24.270499999999998</c:v>
                </c:pt>
                <c:pt idx="1455">
                  <c:v>24.2837</c:v>
                </c:pt>
                <c:pt idx="1456">
                  <c:v>24.297000000000001</c:v>
                </c:pt>
                <c:pt idx="1457">
                  <c:v>24.310300000000002</c:v>
                </c:pt>
                <c:pt idx="1458">
                  <c:v>24.323599999999999</c:v>
                </c:pt>
                <c:pt idx="1459">
                  <c:v>24.3369</c:v>
                </c:pt>
                <c:pt idx="1460">
                  <c:v>24.350100000000001</c:v>
                </c:pt>
                <c:pt idx="1461">
                  <c:v>24.363399999999999</c:v>
                </c:pt>
                <c:pt idx="1462">
                  <c:v>24.3767</c:v>
                </c:pt>
                <c:pt idx="1463">
                  <c:v>24.39</c:v>
                </c:pt>
                <c:pt idx="1464">
                  <c:v>24.403300000000002</c:v>
                </c:pt>
                <c:pt idx="1465">
                  <c:v>24.416599999999999</c:v>
                </c:pt>
                <c:pt idx="1466">
                  <c:v>24.4298</c:v>
                </c:pt>
                <c:pt idx="1467">
                  <c:v>24.443100000000001</c:v>
                </c:pt>
                <c:pt idx="1468">
                  <c:v>24.456399999999999</c:v>
                </c:pt>
                <c:pt idx="1469">
                  <c:v>24.4697</c:v>
                </c:pt>
                <c:pt idx="1470">
                  <c:v>24.483000000000001</c:v>
                </c:pt>
                <c:pt idx="1471">
                  <c:v>24.496200000000002</c:v>
                </c:pt>
                <c:pt idx="1472">
                  <c:v>24.509499999999999</c:v>
                </c:pt>
                <c:pt idx="1473">
                  <c:v>24.5228</c:v>
                </c:pt>
                <c:pt idx="1474">
                  <c:v>24.536100000000001</c:v>
                </c:pt>
                <c:pt idx="1475">
                  <c:v>24.549399999999999</c:v>
                </c:pt>
                <c:pt idx="1476">
                  <c:v>24.5626</c:v>
                </c:pt>
                <c:pt idx="1477">
                  <c:v>24.575900000000001</c:v>
                </c:pt>
                <c:pt idx="1478">
                  <c:v>24.589200000000002</c:v>
                </c:pt>
                <c:pt idx="1479">
                  <c:v>24.602499999999999</c:v>
                </c:pt>
                <c:pt idx="1480">
                  <c:v>24.6158</c:v>
                </c:pt>
                <c:pt idx="1481">
                  <c:v>24.629000000000001</c:v>
                </c:pt>
                <c:pt idx="1482">
                  <c:v>24.642299999999999</c:v>
                </c:pt>
                <c:pt idx="1483">
                  <c:v>24.6556</c:v>
                </c:pt>
                <c:pt idx="1484">
                  <c:v>24.668900000000001</c:v>
                </c:pt>
                <c:pt idx="1485">
                  <c:v>24.682200000000002</c:v>
                </c:pt>
                <c:pt idx="1486">
                  <c:v>24.695399999999999</c:v>
                </c:pt>
                <c:pt idx="1487">
                  <c:v>24.7087</c:v>
                </c:pt>
                <c:pt idx="1488">
                  <c:v>24.722000000000001</c:v>
                </c:pt>
                <c:pt idx="1489">
                  <c:v>24.735299999999999</c:v>
                </c:pt>
                <c:pt idx="1490">
                  <c:v>24.7486</c:v>
                </c:pt>
                <c:pt idx="1491">
                  <c:v>24.761900000000001</c:v>
                </c:pt>
                <c:pt idx="1492">
                  <c:v>24.775099999999998</c:v>
                </c:pt>
                <c:pt idx="1493">
                  <c:v>24.788399999999999</c:v>
                </c:pt>
                <c:pt idx="1494">
                  <c:v>24.8017</c:v>
                </c:pt>
                <c:pt idx="1495">
                  <c:v>24.815000000000001</c:v>
                </c:pt>
                <c:pt idx="1496">
                  <c:v>24.828299999999999</c:v>
                </c:pt>
                <c:pt idx="1497">
                  <c:v>24.8415</c:v>
                </c:pt>
                <c:pt idx="1498">
                  <c:v>24.854800000000001</c:v>
                </c:pt>
                <c:pt idx="1499">
                  <c:v>24.868099999999998</c:v>
                </c:pt>
                <c:pt idx="1500">
                  <c:v>24.881399999999999</c:v>
                </c:pt>
                <c:pt idx="1501">
                  <c:v>24.8947</c:v>
                </c:pt>
                <c:pt idx="1502">
                  <c:v>24.907900000000001</c:v>
                </c:pt>
                <c:pt idx="1503">
                  <c:v>24.921199999999999</c:v>
                </c:pt>
                <c:pt idx="1504">
                  <c:v>24.9345</c:v>
                </c:pt>
                <c:pt idx="1505">
                  <c:v>24.947800000000001</c:v>
                </c:pt>
                <c:pt idx="1506">
                  <c:v>24.961099999999998</c:v>
                </c:pt>
                <c:pt idx="1507">
                  <c:v>24.974299999999999</c:v>
                </c:pt>
                <c:pt idx="1508">
                  <c:v>24.9876</c:v>
                </c:pt>
                <c:pt idx="1509">
                  <c:v>25.000900000000001</c:v>
                </c:pt>
                <c:pt idx="1510">
                  <c:v>25.014199999999999</c:v>
                </c:pt>
                <c:pt idx="1511">
                  <c:v>25.0275</c:v>
                </c:pt>
                <c:pt idx="1512">
                  <c:v>25.040700000000001</c:v>
                </c:pt>
                <c:pt idx="1513">
                  <c:v>25.053999999999998</c:v>
                </c:pt>
                <c:pt idx="1514">
                  <c:v>25.067299999999999</c:v>
                </c:pt>
                <c:pt idx="1515">
                  <c:v>25.0806</c:v>
                </c:pt>
                <c:pt idx="1516">
                  <c:v>25.093900000000001</c:v>
                </c:pt>
                <c:pt idx="1517">
                  <c:v>25.107199999999999</c:v>
                </c:pt>
                <c:pt idx="1518">
                  <c:v>25.1204</c:v>
                </c:pt>
                <c:pt idx="1519">
                  <c:v>25.133700000000001</c:v>
                </c:pt>
                <c:pt idx="1520">
                  <c:v>25.146999999999998</c:v>
                </c:pt>
                <c:pt idx="1521">
                  <c:v>25.160299999999999</c:v>
                </c:pt>
                <c:pt idx="1522">
                  <c:v>25.1736</c:v>
                </c:pt>
                <c:pt idx="1523">
                  <c:v>25.186800000000002</c:v>
                </c:pt>
                <c:pt idx="1524">
                  <c:v>25.200099999999999</c:v>
                </c:pt>
                <c:pt idx="1525">
                  <c:v>25.2134</c:v>
                </c:pt>
                <c:pt idx="1526">
                  <c:v>25.226700000000001</c:v>
                </c:pt>
                <c:pt idx="1527">
                  <c:v>25.24</c:v>
                </c:pt>
                <c:pt idx="1528">
                  <c:v>25.2532</c:v>
                </c:pt>
                <c:pt idx="1529">
                  <c:v>25.266500000000001</c:v>
                </c:pt>
                <c:pt idx="1530">
                  <c:v>25.279800000000002</c:v>
                </c:pt>
                <c:pt idx="1531">
                  <c:v>25.293099999999999</c:v>
                </c:pt>
                <c:pt idx="1532">
                  <c:v>25.3064</c:v>
                </c:pt>
                <c:pt idx="1533">
                  <c:v>25.319600000000001</c:v>
                </c:pt>
                <c:pt idx="1534">
                  <c:v>25.332899999999999</c:v>
                </c:pt>
                <c:pt idx="1535">
                  <c:v>25.3462</c:v>
                </c:pt>
                <c:pt idx="1536">
                  <c:v>25.359500000000001</c:v>
                </c:pt>
                <c:pt idx="1537">
                  <c:v>25.372800000000002</c:v>
                </c:pt>
                <c:pt idx="1538">
                  <c:v>25.385999999999999</c:v>
                </c:pt>
                <c:pt idx="1539">
                  <c:v>25.3993</c:v>
                </c:pt>
                <c:pt idx="1540">
                  <c:v>25.412600000000001</c:v>
                </c:pt>
                <c:pt idx="1541">
                  <c:v>25.425899999999999</c:v>
                </c:pt>
                <c:pt idx="1542">
                  <c:v>25.4392</c:v>
                </c:pt>
                <c:pt idx="1543">
                  <c:v>25.452400000000001</c:v>
                </c:pt>
                <c:pt idx="1544">
                  <c:v>25.465699999999998</c:v>
                </c:pt>
                <c:pt idx="1545">
                  <c:v>25.478999999999999</c:v>
                </c:pt>
                <c:pt idx="1546">
                  <c:v>25.4923</c:v>
                </c:pt>
                <c:pt idx="1547">
                  <c:v>25.505600000000001</c:v>
                </c:pt>
                <c:pt idx="1548">
                  <c:v>25.518899999999999</c:v>
                </c:pt>
                <c:pt idx="1549">
                  <c:v>25.5321</c:v>
                </c:pt>
                <c:pt idx="1550">
                  <c:v>25.545400000000001</c:v>
                </c:pt>
                <c:pt idx="1551">
                  <c:v>25.558700000000002</c:v>
                </c:pt>
                <c:pt idx="1552">
                  <c:v>25.571999999999999</c:v>
                </c:pt>
                <c:pt idx="1553">
                  <c:v>25.5853</c:v>
                </c:pt>
                <c:pt idx="1554">
                  <c:v>25.598500000000001</c:v>
                </c:pt>
                <c:pt idx="1555">
                  <c:v>25.611799999999999</c:v>
                </c:pt>
                <c:pt idx="1556">
                  <c:v>25.6251</c:v>
                </c:pt>
                <c:pt idx="1557">
                  <c:v>25.638400000000001</c:v>
                </c:pt>
                <c:pt idx="1558">
                  <c:v>25.651700000000002</c:v>
                </c:pt>
                <c:pt idx="1559">
                  <c:v>25.664899999999999</c:v>
                </c:pt>
                <c:pt idx="1560">
                  <c:v>25.6782</c:v>
                </c:pt>
                <c:pt idx="1561">
                  <c:v>25.691500000000001</c:v>
                </c:pt>
                <c:pt idx="1562">
                  <c:v>25.704799999999999</c:v>
                </c:pt>
                <c:pt idx="1563">
                  <c:v>25.7181</c:v>
                </c:pt>
                <c:pt idx="1564">
                  <c:v>25.731300000000001</c:v>
                </c:pt>
                <c:pt idx="1565">
                  <c:v>25.744599999999998</c:v>
                </c:pt>
                <c:pt idx="1566">
                  <c:v>25.757899999999999</c:v>
                </c:pt>
                <c:pt idx="1567">
                  <c:v>25.7712</c:v>
                </c:pt>
                <c:pt idx="1568">
                  <c:v>25.784500000000001</c:v>
                </c:pt>
                <c:pt idx="1569">
                  <c:v>25.797699999999999</c:v>
                </c:pt>
                <c:pt idx="1570">
                  <c:v>25.811</c:v>
                </c:pt>
                <c:pt idx="1571">
                  <c:v>25.824300000000001</c:v>
                </c:pt>
                <c:pt idx="1572">
                  <c:v>25.837599999999998</c:v>
                </c:pt>
                <c:pt idx="1573">
                  <c:v>25.850899999999999</c:v>
                </c:pt>
                <c:pt idx="1574">
                  <c:v>25.8642</c:v>
                </c:pt>
                <c:pt idx="1575">
                  <c:v>25.877400000000002</c:v>
                </c:pt>
                <c:pt idx="1576">
                  <c:v>25.890699999999999</c:v>
                </c:pt>
                <c:pt idx="1577">
                  <c:v>25.904</c:v>
                </c:pt>
                <c:pt idx="1578">
                  <c:v>25.917300000000001</c:v>
                </c:pt>
                <c:pt idx="1579">
                  <c:v>25.930599999999998</c:v>
                </c:pt>
                <c:pt idx="1580">
                  <c:v>25.9438</c:v>
                </c:pt>
                <c:pt idx="1581">
                  <c:v>25.957100000000001</c:v>
                </c:pt>
                <c:pt idx="1582">
                  <c:v>25.970400000000001</c:v>
                </c:pt>
                <c:pt idx="1583">
                  <c:v>25.983699999999999</c:v>
                </c:pt>
                <c:pt idx="1584">
                  <c:v>25.997</c:v>
                </c:pt>
                <c:pt idx="1585">
                  <c:v>26.010200000000001</c:v>
                </c:pt>
                <c:pt idx="1586">
                  <c:v>26.023499999999999</c:v>
                </c:pt>
                <c:pt idx="1587">
                  <c:v>26.036799999999999</c:v>
                </c:pt>
                <c:pt idx="1588">
                  <c:v>26.0501</c:v>
                </c:pt>
                <c:pt idx="1589">
                  <c:v>26.063400000000001</c:v>
                </c:pt>
                <c:pt idx="1590">
                  <c:v>26.076599999999999</c:v>
                </c:pt>
                <c:pt idx="1591">
                  <c:v>26.0899</c:v>
                </c:pt>
                <c:pt idx="1592">
                  <c:v>26.103200000000001</c:v>
                </c:pt>
                <c:pt idx="1593">
                  <c:v>26.116499999999998</c:v>
                </c:pt>
                <c:pt idx="1594">
                  <c:v>26.129799999999999</c:v>
                </c:pt>
                <c:pt idx="1595">
                  <c:v>26.143000000000001</c:v>
                </c:pt>
                <c:pt idx="1596">
                  <c:v>26.156300000000002</c:v>
                </c:pt>
                <c:pt idx="1597">
                  <c:v>26.169599999999999</c:v>
                </c:pt>
                <c:pt idx="1598">
                  <c:v>26.1829</c:v>
                </c:pt>
                <c:pt idx="1599">
                  <c:v>26.196200000000001</c:v>
                </c:pt>
                <c:pt idx="1600">
                  <c:v>26.209499999999998</c:v>
                </c:pt>
                <c:pt idx="1601">
                  <c:v>26.2227</c:v>
                </c:pt>
                <c:pt idx="1602">
                  <c:v>26.236000000000001</c:v>
                </c:pt>
                <c:pt idx="1603">
                  <c:v>26.249300000000002</c:v>
                </c:pt>
                <c:pt idx="1604">
                  <c:v>26.262599999999999</c:v>
                </c:pt>
                <c:pt idx="1605">
                  <c:v>26.2759</c:v>
                </c:pt>
                <c:pt idx="1606">
                  <c:v>26.289100000000001</c:v>
                </c:pt>
                <c:pt idx="1607">
                  <c:v>26.302399999999999</c:v>
                </c:pt>
                <c:pt idx="1608">
                  <c:v>26.3157</c:v>
                </c:pt>
                <c:pt idx="1609">
                  <c:v>26.329000000000001</c:v>
                </c:pt>
                <c:pt idx="1610">
                  <c:v>26.342300000000002</c:v>
                </c:pt>
                <c:pt idx="1611">
                  <c:v>26.355499999999999</c:v>
                </c:pt>
                <c:pt idx="1612">
                  <c:v>26.3688</c:v>
                </c:pt>
                <c:pt idx="1613">
                  <c:v>26.382100000000001</c:v>
                </c:pt>
                <c:pt idx="1614">
                  <c:v>26.395399999999999</c:v>
                </c:pt>
                <c:pt idx="1615">
                  <c:v>26.4087</c:v>
                </c:pt>
                <c:pt idx="1616">
                  <c:v>26.421900000000001</c:v>
                </c:pt>
                <c:pt idx="1617">
                  <c:v>26.435199999999998</c:v>
                </c:pt>
                <c:pt idx="1618">
                  <c:v>26.448499999999999</c:v>
                </c:pt>
                <c:pt idx="1619">
                  <c:v>26.4618</c:v>
                </c:pt>
                <c:pt idx="1620">
                  <c:v>26.475100000000001</c:v>
                </c:pt>
                <c:pt idx="1621">
                  <c:v>26.488299999999999</c:v>
                </c:pt>
                <c:pt idx="1622">
                  <c:v>26.5016</c:v>
                </c:pt>
                <c:pt idx="1623">
                  <c:v>26.514900000000001</c:v>
                </c:pt>
                <c:pt idx="1624">
                  <c:v>26.528199999999998</c:v>
                </c:pt>
                <c:pt idx="1625">
                  <c:v>26.541499999999999</c:v>
                </c:pt>
                <c:pt idx="1626">
                  <c:v>26.5548</c:v>
                </c:pt>
                <c:pt idx="1627">
                  <c:v>26.568000000000001</c:v>
                </c:pt>
                <c:pt idx="1628">
                  <c:v>26.581299999999999</c:v>
                </c:pt>
                <c:pt idx="1629">
                  <c:v>26.5946</c:v>
                </c:pt>
                <c:pt idx="1630">
                  <c:v>26.607900000000001</c:v>
                </c:pt>
                <c:pt idx="1631">
                  <c:v>26.621200000000002</c:v>
                </c:pt>
                <c:pt idx="1632">
                  <c:v>26.634399999999999</c:v>
                </c:pt>
                <c:pt idx="1633">
                  <c:v>26.6477</c:v>
                </c:pt>
                <c:pt idx="1634">
                  <c:v>26.661000000000001</c:v>
                </c:pt>
                <c:pt idx="1635">
                  <c:v>26.674299999999999</c:v>
                </c:pt>
                <c:pt idx="1636">
                  <c:v>26.6876</c:v>
                </c:pt>
                <c:pt idx="1637">
                  <c:v>26.700800000000001</c:v>
                </c:pt>
                <c:pt idx="1638">
                  <c:v>26.714099999999998</c:v>
                </c:pt>
                <c:pt idx="1639">
                  <c:v>26.727399999999999</c:v>
                </c:pt>
                <c:pt idx="1640">
                  <c:v>26.7407</c:v>
                </c:pt>
                <c:pt idx="1641">
                  <c:v>26.754000000000001</c:v>
                </c:pt>
                <c:pt idx="1642">
                  <c:v>26.767199999999999</c:v>
                </c:pt>
                <c:pt idx="1643">
                  <c:v>26.7805</c:v>
                </c:pt>
                <c:pt idx="1644">
                  <c:v>26.793800000000001</c:v>
                </c:pt>
                <c:pt idx="1645">
                  <c:v>26.807099999999998</c:v>
                </c:pt>
                <c:pt idx="1646">
                  <c:v>26.820399999999999</c:v>
                </c:pt>
                <c:pt idx="1647">
                  <c:v>26.833600000000001</c:v>
                </c:pt>
                <c:pt idx="1648">
                  <c:v>26.846900000000002</c:v>
                </c:pt>
                <c:pt idx="1649">
                  <c:v>26.860199999999999</c:v>
                </c:pt>
                <c:pt idx="1650">
                  <c:v>26.8735</c:v>
                </c:pt>
                <c:pt idx="1651">
                  <c:v>26.886800000000001</c:v>
                </c:pt>
                <c:pt idx="1652">
                  <c:v>26.900099999999998</c:v>
                </c:pt>
                <c:pt idx="1653">
                  <c:v>26.905999999999999</c:v>
                </c:pt>
                <c:pt idx="1654">
                  <c:v>26.9133</c:v>
                </c:pt>
                <c:pt idx="1655">
                  <c:v>26.926600000000001</c:v>
                </c:pt>
                <c:pt idx="1656">
                  <c:v>26.939900000000002</c:v>
                </c:pt>
                <c:pt idx="1657">
                  <c:v>26.953199999999999</c:v>
                </c:pt>
                <c:pt idx="1658">
                  <c:v>26.9665</c:v>
                </c:pt>
                <c:pt idx="1659">
                  <c:v>26.979700000000001</c:v>
                </c:pt>
                <c:pt idx="1660">
                  <c:v>26.992999999999999</c:v>
                </c:pt>
                <c:pt idx="1661">
                  <c:v>27.0063</c:v>
                </c:pt>
                <c:pt idx="1662">
                  <c:v>27.019600000000001</c:v>
                </c:pt>
                <c:pt idx="1663">
                  <c:v>27.032900000000001</c:v>
                </c:pt>
                <c:pt idx="1664">
                  <c:v>27.046099999999999</c:v>
                </c:pt>
                <c:pt idx="1665">
                  <c:v>27.0594</c:v>
                </c:pt>
                <c:pt idx="1666">
                  <c:v>27.072700000000001</c:v>
                </c:pt>
                <c:pt idx="1667">
                  <c:v>27.085999999999999</c:v>
                </c:pt>
                <c:pt idx="1668">
                  <c:v>27.099299999999999</c:v>
                </c:pt>
                <c:pt idx="1669">
                  <c:v>27.112500000000001</c:v>
                </c:pt>
                <c:pt idx="1670">
                  <c:v>27.125800000000002</c:v>
                </c:pt>
                <c:pt idx="1671">
                  <c:v>27.139099999999999</c:v>
                </c:pt>
                <c:pt idx="1672">
                  <c:v>27.1524</c:v>
                </c:pt>
                <c:pt idx="1673">
                  <c:v>27.165700000000001</c:v>
                </c:pt>
                <c:pt idx="1674">
                  <c:v>27.178899999999999</c:v>
                </c:pt>
                <c:pt idx="1675">
                  <c:v>27.1922</c:v>
                </c:pt>
                <c:pt idx="1676">
                  <c:v>27.205500000000001</c:v>
                </c:pt>
                <c:pt idx="1677">
                  <c:v>27.218800000000002</c:v>
                </c:pt>
                <c:pt idx="1678">
                  <c:v>27.232099999999999</c:v>
                </c:pt>
                <c:pt idx="1679">
                  <c:v>27.2454</c:v>
                </c:pt>
                <c:pt idx="1680">
                  <c:v>27.258600000000001</c:v>
                </c:pt>
                <c:pt idx="1681">
                  <c:v>27.271899999999999</c:v>
                </c:pt>
                <c:pt idx="1682">
                  <c:v>27.2852</c:v>
                </c:pt>
                <c:pt idx="1683">
                  <c:v>27.298500000000001</c:v>
                </c:pt>
                <c:pt idx="1684">
                  <c:v>27.311800000000002</c:v>
                </c:pt>
                <c:pt idx="1685">
                  <c:v>27.324999999999999</c:v>
                </c:pt>
                <c:pt idx="1686">
                  <c:v>27.3383</c:v>
                </c:pt>
                <c:pt idx="1687">
                  <c:v>27.351600000000001</c:v>
                </c:pt>
                <c:pt idx="1688">
                  <c:v>27.364899999999999</c:v>
                </c:pt>
                <c:pt idx="1689">
                  <c:v>27.3782</c:v>
                </c:pt>
                <c:pt idx="1690">
                  <c:v>27.391400000000001</c:v>
                </c:pt>
                <c:pt idx="1691">
                  <c:v>27.404699999999998</c:v>
                </c:pt>
                <c:pt idx="1692">
                  <c:v>27.417999999999999</c:v>
                </c:pt>
                <c:pt idx="1693">
                  <c:v>27.4313</c:v>
                </c:pt>
                <c:pt idx="1694">
                  <c:v>27.444600000000001</c:v>
                </c:pt>
                <c:pt idx="1695">
                  <c:v>27.457799999999999</c:v>
                </c:pt>
                <c:pt idx="1696">
                  <c:v>27.4711</c:v>
                </c:pt>
                <c:pt idx="1697">
                  <c:v>27.484400000000001</c:v>
                </c:pt>
                <c:pt idx="1698">
                  <c:v>27.497699999999998</c:v>
                </c:pt>
                <c:pt idx="1699">
                  <c:v>27.510999999999999</c:v>
                </c:pt>
                <c:pt idx="1700">
                  <c:v>27.5242</c:v>
                </c:pt>
                <c:pt idx="1701">
                  <c:v>27.537500000000001</c:v>
                </c:pt>
                <c:pt idx="1702">
                  <c:v>27.550799999999999</c:v>
                </c:pt>
                <c:pt idx="1703">
                  <c:v>27.5641</c:v>
                </c:pt>
                <c:pt idx="1704">
                  <c:v>27.577400000000001</c:v>
                </c:pt>
                <c:pt idx="1705">
                  <c:v>27.590599999999998</c:v>
                </c:pt>
                <c:pt idx="1706">
                  <c:v>27.603899999999999</c:v>
                </c:pt>
                <c:pt idx="1707">
                  <c:v>27.6172</c:v>
                </c:pt>
                <c:pt idx="1708">
                  <c:v>27.630500000000001</c:v>
                </c:pt>
                <c:pt idx="1709">
                  <c:v>27.643799999999999</c:v>
                </c:pt>
                <c:pt idx="1710">
                  <c:v>27.6571</c:v>
                </c:pt>
                <c:pt idx="1711">
                  <c:v>27.670300000000001</c:v>
                </c:pt>
                <c:pt idx="1712">
                  <c:v>27.683599999999998</c:v>
                </c:pt>
                <c:pt idx="1713">
                  <c:v>27.696899999999999</c:v>
                </c:pt>
                <c:pt idx="1714">
                  <c:v>27.7102</c:v>
                </c:pt>
                <c:pt idx="1715">
                  <c:v>27.723500000000001</c:v>
                </c:pt>
                <c:pt idx="1716">
                  <c:v>27.736699999999999</c:v>
                </c:pt>
                <c:pt idx="1717">
                  <c:v>27.75</c:v>
                </c:pt>
                <c:pt idx="1718">
                  <c:v>27.763300000000001</c:v>
                </c:pt>
                <c:pt idx="1719">
                  <c:v>27.776599999999998</c:v>
                </c:pt>
                <c:pt idx="1720">
                  <c:v>27.789899999999999</c:v>
                </c:pt>
                <c:pt idx="1721">
                  <c:v>27.803100000000001</c:v>
                </c:pt>
                <c:pt idx="1722">
                  <c:v>27.816400000000002</c:v>
                </c:pt>
                <c:pt idx="1723">
                  <c:v>27.829699999999999</c:v>
                </c:pt>
                <c:pt idx="1724">
                  <c:v>27.843</c:v>
                </c:pt>
                <c:pt idx="1725">
                  <c:v>27.856300000000001</c:v>
                </c:pt>
                <c:pt idx="1726">
                  <c:v>27.869499999999999</c:v>
                </c:pt>
                <c:pt idx="1727">
                  <c:v>27.8828</c:v>
                </c:pt>
                <c:pt idx="1728">
                  <c:v>27.896100000000001</c:v>
                </c:pt>
                <c:pt idx="1729">
                  <c:v>27.909400000000002</c:v>
                </c:pt>
                <c:pt idx="1730">
                  <c:v>27.922699999999999</c:v>
                </c:pt>
                <c:pt idx="1731">
                  <c:v>27.9359</c:v>
                </c:pt>
                <c:pt idx="1732">
                  <c:v>27.949200000000001</c:v>
                </c:pt>
                <c:pt idx="1733">
                  <c:v>27.962499999999999</c:v>
                </c:pt>
                <c:pt idx="1734">
                  <c:v>27.9758</c:v>
                </c:pt>
                <c:pt idx="1735">
                  <c:v>27.989100000000001</c:v>
                </c:pt>
                <c:pt idx="1736">
                  <c:v>28.002400000000002</c:v>
                </c:pt>
                <c:pt idx="1737">
                  <c:v>28.015599999999999</c:v>
                </c:pt>
                <c:pt idx="1738">
                  <c:v>28.0289</c:v>
                </c:pt>
                <c:pt idx="1739">
                  <c:v>28.042200000000001</c:v>
                </c:pt>
                <c:pt idx="1740">
                  <c:v>28.055499999999999</c:v>
                </c:pt>
                <c:pt idx="1741">
                  <c:v>28.0688</c:v>
                </c:pt>
                <c:pt idx="1742">
                  <c:v>28.082000000000001</c:v>
                </c:pt>
                <c:pt idx="1743">
                  <c:v>28.095300000000002</c:v>
                </c:pt>
                <c:pt idx="1744">
                  <c:v>28.108599999999999</c:v>
                </c:pt>
                <c:pt idx="1745">
                  <c:v>28.1219</c:v>
                </c:pt>
                <c:pt idx="1746">
                  <c:v>28.135200000000001</c:v>
                </c:pt>
                <c:pt idx="1747">
                  <c:v>28.148399999999999</c:v>
                </c:pt>
                <c:pt idx="1748">
                  <c:v>28.1617</c:v>
                </c:pt>
                <c:pt idx="1749">
                  <c:v>28.175000000000001</c:v>
                </c:pt>
                <c:pt idx="1750">
                  <c:v>28.188300000000002</c:v>
                </c:pt>
                <c:pt idx="1751">
                  <c:v>28.201599999999999</c:v>
                </c:pt>
                <c:pt idx="1752">
                  <c:v>28.2148</c:v>
                </c:pt>
                <c:pt idx="1753">
                  <c:v>28.228100000000001</c:v>
                </c:pt>
                <c:pt idx="1754">
                  <c:v>28.241399999999999</c:v>
                </c:pt>
                <c:pt idx="1755">
                  <c:v>28.2547</c:v>
                </c:pt>
                <c:pt idx="1756">
                  <c:v>28.268000000000001</c:v>
                </c:pt>
                <c:pt idx="1757">
                  <c:v>28.281199999999998</c:v>
                </c:pt>
                <c:pt idx="1758">
                  <c:v>28.294499999999999</c:v>
                </c:pt>
                <c:pt idx="1759">
                  <c:v>28.3078</c:v>
                </c:pt>
                <c:pt idx="1760">
                  <c:v>28.321100000000001</c:v>
                </c:pt>
                <c:pt idx="1761">
                  <c:v>28.334399999999999</c:v>
                </c:pt>
                <c:pt idx="1762">
                  <c:v>28.3477</c:v>
                </c:pt>
                <c:pt idx="1763">
                  <c:v>28.360900000000001</c:v>
                </c:pt>
                <c:pt idx="1764">
                  <c:v>28.374199999999998</c:v>
                </c:pt>
                <c:pt idx="1765">
                  <c:v>28.387499999999999</c:v>
                </c:pt>
                <c:pt idx="1766">
                  <c:v>28.4008</c:v>
                </c:pt>
                <c:pt idx="1767">
                  <c:v>28.414100000000001</c:v>
                </c:pt>
                <c:pt idx="1768">
                  <c:v>28.427299999999999</c:v>
                </c:pt>
                <c:pt idx="1769">
                  <c:v>28.4406</c:v>
                </c:pt>
                <c:pt idx="1770">
                  <c:v>28.453900000000001</c:v>
                </c:pt>
                <c:pt idx="1771">
                  <c:v>28.467199999999998</c:v>
                </c:pt>
                <c:pt idx="1772">
                  <c:v>28.480499999999999</c:v>
                </c:pt>
                <c:pt idx="1773">
                  <c:v>28.4937</c:v>
                </c:pt>
                <c:pt idx="1774">
                  <c:v>28.507000000000001</c:v>
                </c:pt>
                <c:pt idx="1775">
                  <c:v>28.520299999999999</c:v>
                </c:pt>
                <c:pt idx="1776">
                  <c:v>28.5336</c:v>
                </c:pt>
                <c:pt idx="1777">
                  <c:v>28.546900000000001</c:v>
                </c:pt>
                <c:pt idx="1778">
                  <c:v>28.560099999999998</c:v>
                </c:pt>
                <c:pt idx="1779">
                  <c:v>28.573399999999999</c:v>
                </c:pt>
                <c:pt idx="1780">
                  <c:v>28.5867</c:v>
                </c:pt>
                <c:pt idx="1781">
                  <c:v>28.6</c:v>
                </c:pt>
                <c:pt idx="1782">
                  <c:v>28.613299999999999</c:v>
                </c:pt>
                <c:pt idx="1783">
                  <c:v>28.6265</c:v>
                </c:pt>
                <c:pt idx="1784">
                  <c:v>28.639800000000001</c:v>
                </c:pt>
                <c:pt idx="1785">
                  <c:v>28.653099999999998</c:v>
                </c:pt>
                <c:pt idx="1786">
                  <c:v>28.666399999999999</c:v>
                </c:pt>
                <c:pt idx="1787">
                  <c:v>28.6797</c:v>
                </c:pt>
                <c:pt idx="1788">
                  <c:v>28.693000000000001</c:v>
                </c:pt>
                <c:pt idx="1789">
                  <c:v>28.706199999999999</c:v>
                </c:pt>
                <c:pt idx="1790">
                  <c:v>28.7195</c:v>
                </c:pt>
                <c:pt idx="1791">
                  <c:v>28.732800000000001</c:v>
                </c:pt>
                <c:pt idx="1792">
                  <c:v>28.746099999999998</c:v>
                </c:pt>
                <c:pt idx="1793">
                  <c:v>28.759399999999999</c:v>
                </c:pt>
                <c:pt idx="1794">
                  <c:v>28.772600000000001</c:v>
                </c:pt>
                <c:pt idx="1795">
                  <c:v>28.785900000000002</c:v>
                </c:pt>
                <c:pt idx="1796">
                  <c:v>28.799199999999999</c:v>
                </c:pt>
                <c:pt idx="1797">
                  <c:v>28.8125</c:v>
                </c:pt>
                <c:pt idx="1798">
                  <c:v>28.825800000000001</c:v>
                </c:pt>
                <c:pt idx="1799">
                  <c:v>28.838999999999999</c:v>
                </c:pt>
                <c:pt idx="1800">
                  <c:v>28.8523</c:v>
                </c:pt>
                <c:pt idx="1801">
                  <c:v>28.865600000000001</c:v>
                </c:pt>
                <c:pt idx="1802">
                  <c:v>28.878900000000002</c:v>
                </c:pt>
                <c:pt idx="1803">
                  <c:v>28.892199999999999</c:v>
                </c:pt>
                <c:pt idx="1804">
                  <c:v>28.9054</c:v>
                </c:pt>
                <c:pt idx="1805">
                  <c:v>28.918700000000001</c:v>
                </c:pt>
                <c:pt idx="1806">
                  <c:v>28.931999999999999</c:v>
                </c:pt>
                <c:pt idx="1807">
                  <c:v>28.9453</c:v>
                </c:pt>
                <c:pt idx="1808">
                  <c:v>28.958600000000001</c:v>
                </c:pt>
                <c:pt idx="1809">
                  <c:v>28.971800000000002</c:v>
                </c:pt>
                <c:pt idx="1810">
                  <c:v>28.985099999999999</c:v>
                </c:pt>
                <c:pt idx="1811">
                  <c:v>28.9984</c:v>
                </c:pt>
                <c:pt idx="1812">
                  <c:v>29.011700000000001</c:v>
                </c:pt>
                <c:pt idx="1813">
                  <c:v>29.024999999999999</c:v>
                </c:pt>
                <c:pt idx="1814">
                  <c:v>29.0383</c:v>
                </c:pt>
                <c:pt idx="1815">
                  <c:v>29.051500000000001</c:v>
                </c:pt>
                <c:pt idx="1816">
                  <c:v>29.064800000000002</c:v>
                </c:pt>
                <c:pt idx="1817">
                  <c:v>29.078099999999999</c:v>
                </c:pt>
                <c:pt idx="1818">
                  <c:v>29.0914</c:v>
                </c:pt>
                <c:pt idx="1819">
                  <c:v>29.104700000000001</c:v>
                </c:pt>
                <c:pt idx="1820">
                  <c:v>29.117899999999999</c:v>
                </c:pt>
                <c:pt idx="1821">
                  <c:v>29.1312</c:v>
                </c:pt>
                <c:pt idx="1822">
                  <c:v>29.144500000000001</c:v>
                </c:pt>
                <c:pt idx="1823">
                  <c:v>29.157800000000002</c:v>
                </c:pt>
                <c:pt idx="1824">
                  <c:v>29.171099999999999</c:v>
                </c:pt>
                <c:pt idx="1825">
                  <c:v>29.1843</c:v>
                </c:pt>
                <c:pt idx="1826">
                  <c:v>29.197600000000001</c:v>
                </c:pt>
                <c:pt idx="1827">
                  <c:v>29.210899999999999</c:v>
                </c:pt>
                <c:pt idx="1828">
                  <c:v>29.2242</c:v>
                </c:pt>
                <c:pt idx="1829">
                  <c:v>29.237500000000001</c:v>
                </c:pt>
                <c:pt idx="1830">
                  <c:v>29.250699999999998</c:v>
                </c:pt>
                <c:pt idx="1831">
                  <c:v>29.263999999999999</c:v>
                </c:pt>
                <c:pt idx="1832">
                  <c:v>29.2773</c:v>
                </c:pt>
                <c:pt idx="1833">
                  <c:v>29.290600000000001</c:v>
                </c:pt>
                <c:pt idx="1834">
                  <c:v>29.303899999999999</c:v>
                </c:pt>
                <c:pt idx="1835">
                  <c:v>29.3171</c:v>
                </c:pt>
                <c:pt idx="1836">
                  <c:v>29.330400000000001</c:v>
                </c:pt>
                <c:pt idx="1837">
                  <c:v>29.343699999999998</c:v>
                </c:pt>
                <c:pt idx="1838">
                  <c:v>29.356999999999999</c:v>
                </c:pt>
                <c:pt idx="1839">
                  <c:v>29.3703</c:v>
                </c:pt>
                <c:pt idx="1840">
                  <c:v>29.383600000000001</c:v>
                </c:pt>
                <c:pt idx="1841">
                  <c:v>29.396799999999999</c:v>
                </c:pt>
                <c:pt idx="1842">
                  <c:v>29.4101</c:v>
                </c:pt>
                <c:pt idx="1843">
                  <c:v>29.423400000000001</c:v>
                </c:pt>
                <c:pt idx="1844">
                  <c:v>29.436699999999998</c:v>
                </c:pt>
                <c:pt idx="1845">
                  <c:v>29.45</c:v>
                </c:pt>
                <c:pt idx="1846">
                  <c:v>29.463200000000001</c:v>
                </c:pt>
                <c:pt idx="1847">
                  <c:v>29.476500000000001</c:v>
                </c:pt>
                <c:pt idx="1848">
                  <c:v>29.489799999999999</c:v>
                </c:pt>
                <c:pt idx="1849">
                  <c:v>29.5031</c:v>
                </c:pt>
                <c:pt idx="1850">
                  <c:v>29.516400000000001</c:v>
                </c:pt>
                <c:pt idx="1851">
                  <c:v>29.529599999999999</c:v>
                </c:pt>
                <c:pt idx="1852">
                  <c:v>29.542899999999999</c:v>
                </c:pt>
                <c:pt idx="1853">
                  <c:v>29.5562</c:v>
                </c:pt>
                <c:pt idx="1854">
                  <c:v>29.569500000000001</c:v>
                </c:pt>
                <c:pt idx="1855">
                  <c:v>29.582799999999999</c:v>
                </c:pt>
                <c:pt idx="1856">
                  <c:v>29.596</c:v>
                </c:pt>
                <c:pt idx="1857">
                  <c:v>29.609300000000001</c:v>
                </c:pt>
                <c:pt idx="1858">
                  <c:v>29.622599999999998</c:v>
                </c:pt>
                <c:pt idx="1859">
                  <c:v>29.635899999999999</c:v>
                </c:pt>
                <c:pt idx="1860">
                  <c:v>29.6492</c:v>
                </c:pt>
                <c:pt idx="1861">
                  <c:v>29.662400000000002</c:v>
                </c:pt>
                <c:pt idx="1862">
                  <c:v>29.675699999999999</c:v>
                </c:pt>
                <c:pt idx="1863">
                  <c:v>29.689</c:v>
                </c:pt>
                <c:pt idx="1864">
                  <c:v>29.702300000000001</c:v>
                </c:pt>
                <c:pt idx="1865">
                  <c:v>29.715599999999998</c:v>
                </c:pt>
                <c:pt idx="1866">
                  <c:v>29.728899999999999</c:v>
                </c:pt>
                <c:pt idx="1867">
                  <c:v>29.742100000000001</c:v>
                </c:pt>
                <c:pt idx="1868">
                  <c:v>29.755400000000002</c:v>
                </c:pt>
                <c:pt idx="1869">
                  <c:v>29.768699999999999</c:v>
                </c:pt>
                <c:pt idx="1870">
                  <c:v>29.782</c:v>
                </c:pt>
                <c:pt idx="1871">
                  <c:v>29.795300000000001</c:v>
                </c:pt>
                <c:pt idx="1872">
                  <c:v>29.808499999999999</c:v>
                </c:pt>
                <c:pt idx="1873">
                  <c:v>29.8218</c:v>
                </c:pt>
                <c:pt idx="1874">
                  <c:v>29.835100000000001</c:v>
                </c:pt>
                <c:pt idx="1875">
                  <c:v>29.848400000000002</c:v>
                </c:pt>
                <c:pt idx="1876">
                  <c:v>29.861699999999999</c:v>
                </c:pt>
                <c:pt idx="1877">
                  <c:v>29.8749</c:v>
                </c:pt>
                <c:pt idx="1878">
                  <c:v>29.888200000000001</c:v>
                </c:pt>
                <c:pt idx="1879">
                  <c:v>29.901499999999999</c:v>
                </c:pt>
                <c:pt idx="1880">
                  <c:v>29.9148</c:v>
                </c:pt>
                <c:pt idx="1881">
                  <c:v>29.928100000000001</c:v>
                </c:pt>
                <c:pt idx="1882">
                  <c:v>29.941299999999998</c:v>
                </c:pt>
                <c:pt idx="1883">
                  <c:v>29.954599999999999</c:v>
                </c:pt>
                <c:pt idx="1884">
                  <c:v>29.9679</c:v>
                </c:pt>
                <c:pt idx="1885">
                  <c:v>29.981200000000001</c:v>
                </c:pt>
                <c:pt idx="1886">
                  <c:v>29.994499999999999</c:v>
                </c:pt>
                <c:pt idx="1887">
                  <c:v>30.0077</c:v>
                </c:pt>
                <c:pt idx="1888">
                  <c:v>30.021000000000001</c:v>
                </c:pt>
                <c:pt idx="1889">
                  <c:v>30.034300000000002</c:v>
                </c:pt>
                <c:pt idx="1890">
                  <c:v>30.047599999999999</c:v>
                </c:pt>
                <c:pt idx="1891">
                  <c:v>30.0609</c:v>
                </c:pt>
                <c:pt idx="1892">
                  <c:v>30.074100000000001</c:v>
                </c:pt>
                <c:pt idx="1893">
                  <c:v>30.087399999999999</c:v>
                </c:pt>
                <c:pt idx="1894">
                  <c:v>30.1007</c:v>
                </c:pt>
                <c:pt idx="1895">
                  <c:v>30.114000000000001</c:v>
                </c:pt>
                <c:pt idx="1896">
                  <c:v>30.127300000000002</c:v>
                </c:pt>
                <c:pt idx="1897">
                  <c:v>30.140599999999999</c:v>
                </c:pt>
                <c:pt idx="1898">
                  <c:v>30.1538</c:v>
                </c:pt>
                <c:pt idx="1899">
                  <c:v>30.167100000000001</c:v>
                </c:pt>
                <c:pt idx="1900">
                  <c:v>30.180399999999999</c:v>
                </c:pt>
                <c:pt idx="1901">
                  <c:v>30.1937</c:v>
                </c:pt>
                <c:pt idx="1902">
                  <c:v>30.207000000000001</c:v>
                </c:pt>
                <c:pt idx="1903">
                  <c:v>30.220199999999998</c:v>
                </c:pt>
                <c:pt idx="1904">
                  <c:v>30.233499999999999</c:v>
                </c:pt>
                <c:pt idx="1905">
                  <c:v>30.2468</c:v>
                </c:pt>
                <c:pt idx="1906">
                  <c:v>30.260100000000001</c:v>
                </c:pt>
                <c:pt idx="1907">
                  <c:v>30.273399999999999</c:v>
                </c:pt>
                <c:pt idx="1908">
                  <c:v>30.2866</c:v>
                </c:pt>
                <c:pt idx="1909">
                  <c:v>30.299900000000001</c:v>
                </c:pt>
                <c:pt idx="1910">
                  <c:v>30.313199999999998</c:v>
                </c:pt>
                <c:pt idx="1911">
                  <c:v>30.326499999999999</c:v>
                </c:pt>
                <c:pt idx="1912">
                  <c:v>30.3398</c:v>
                </c:pt>
                <c:pt idx="1913">
                  <c:v>30.353000000000002</c:v>
                </c:pt>
                <c:pt idx="1914">
                  <c:v>30.366299999999999</c:v>
                </c:pt>
                <c:pt idx="1915">
                  <c:v>30.3796</c:v>
                </c:pt>
                <c:pt idx="1916">
                  <c:v>30.392900000000001</c:v>
                </c:pt>
                <c:pt idx="1917">
                  <c:v>30.406199999999998</c:v>
                </c:pt>
                <c:pt idx="1918">
                  <c:v>30.4194</c:v>
                </c:pt>
                <c:pt idx="1919">
                  <c:v>30.432700000000001</c:v>
                </c:pt>
                <c:pt idx="1920">
                  <c:v>30.446000000000002</c:v>
                </c:pt>
                <c:pt idx="1921">
                  <c:v>30.459299999999999</c:v>
                </c:pt>
                <c:pt idx="1922">
                  <c:v>30.4726</c:v>
                </c:pt>
                <c:pt idx="1923">
                  <c:v>30.485900000000001</c:v>
                </c:pt>
                <c:pt idx="1924">
                  <c:v>30.499099999999999</c:v>
                </c:pt>
                <c:pt idx="1925">
                  <c:v>30.5124</c:v>
                </c:pt>
                <c:pt idx="1926">
                  <c:v>30.525700000000001</c:v>
                </c:pt>
                <c:pt idx="1927">
                  <c:v>30.539000000000001</c:v>
                </c:pt>
                <c:pt idx="1928">
                  <c:v>30.552299999999999</c:v>
                </c:pt>
                <c:pt idx="1929">
                  <c:v>30.5655</c:v>
                </c:pt>
                <c:pt idx="1930">
                  <c:v>30.578800000000001</c:v>
                </c:pt>
                <c:pt idx="1931">
                  <c:v>30.592099999999999</c:v>
                </c:pt>
                <c:pt idx="1932">
                  <c:v>30.605399999999999</c:v>
                </c:pt>
                <c:pt idx="1933">
                  <c:v>30.6187</c:v>
                </c:pt>
                <c:pt idx="1934">
                  <c:v>30.631900000000002</c:v>
                </c:pt>
                <c:pt idx="1935">
                  <c:v>30.645199999999999</c:v>
                </c:pt>
                <c:pt idx="1936">
                  <c:v>30.6585</c:v>
                </c:pt>
                <c:pt idx="1937">
                  <c:v>30.671800000000001</c:v>
                </c:pt>
                <c:pt idx="1938">
                  <c:v>30.685099999999998</c:v>
                </c:pt>
                <c:pt idx="1939">
                  <c:v>30.6983</c:v>
                </c:pt>
                <c:pt idx="1940">
                  <c:v>30.711600000000001</c:v>
                </c:pt>
                <c:pt idx="1941">
                  <c:v>30.724900000000002</c:v>
                </c:pt>
                <c:pt idx="1942">
                  <c:v>30.738199999999999</c:v>
                </c:pt>
                <c:pt idx="1943">
                  <c:v>30.7515</c:v>
                </c:pt>
                <c:pt idx="1944">
                  <c:v>30.764700000000001</c:v>
                </c:pt>
                <c:pt idx="1945">
                  <c:v>30.777999999999999</c:v>
                </c:pt>
                <c:pt idx="1946">
                  <c:v>30.7913</c:v>
                </c:pt>
                <c:pt idx="1947">
                  <c:v>30.804600000000001</c:v>
                </c:pt>
                <c:pt idx="1948">
                  <c:v>30.817900000000002</c:v>
                </c:pt>
                <c:pt idx="1949">
                  <c:v>30.831199999999999</c:v>
                </c:pt>
                <c:pt idx="1950">
                  <c:v>30.8444</c:v>
                </c:pt>
                <c:pt idx="1951">
                  <c:v>30.857700000000001</c:v>
                </c:pt>
                <c:pt idx="1952">
                  <c:v>30.870999999999999</c:v>
                </c:pt>
                <c:pt idx="1953">
                  <c:v>30.8843</c:v>
                </c:pt>
                <c:pt idx="1954">
                  <c:v>30.897600000000001</c:v>
                </c:pt>
                <c:pt idx="1955">
                  <c:v>30.910799999999998</c:v>
                </c:pt>
                <c:pt idx="1956">
                  <c:v>30.924099999999999</c:v>
                </c:pt>
                <c:pt idx="1957">
                  <c:v>30.9374</c:v>
                </c:pt>
                <c:pt idx="1958">
                  <c:v>30.950700000000001</c:v>
                </c:pt>
                <c:pt idx="1959">
                  <c:v>30.963999999999999</c:v>
                </c:pt>
                <c:pt idx="1960">
                  <c:v>30.9772</c:v>
                </c:pt>
                <c:pt idx="1961">
                  <c:v>30.990500000000001</c:v>
                </c:pt>
                <c:pt idx="1962">
                  <c:v>31.003799999999998</c:v>
                </c:pt>
                <c:pt idx="1963">
                  <c:v>31.017099999999999</c:v>
                </c:pt>
                <c:pt idx="1964">
                  <c:v>31.0304</c:v>
                </c:pt>
                <c:pt idx="1965">
                  <c:v>31.043600000000001</c:v>
                </c:pt>
                <c:pt idx="1966">
                  <c:v>31.056899999999999</c:v>
                </c:pt>
                <c:pt idx="1967">
                  <c:v>31.0702</c:v>
                </c:pt>
                <c:pt idx="1968">
                  <c:v>31.083500000000001</c:v>
                </c:pt>
                <c:pt idx="1969">
                  <c:v>31.096800000000002</c:v>
                </c:pt>
                <c:pt idx="1970">
                  <c:v>31.11</c:v>
                </c:pt>
                <c:pt idx="1971">
                  <c:v>31.1233</c:v>
                </c:pt>
                <c:pt idx="1972">
                  <c:v>31.136600000000001</c:v>
                </c:pt>
                <c:pt idx="1973">
                  <c:v>31.149899999999999</c:v>
                </c:pt>
                <c:pt idx="1974">
                  <c:v>31.1632</c:v>
                </c:pt>
                <c:pt idx="1975">
                  <c:v>31.176500000000001</c:v>
                </c:pt>
                <c:pt idx="1976">
                  <c:v>31.189699999999998</c:v>
                </c:pt>
                <c:pt idx="1977">
                  <c:v>31.202999999999999</c:v>
                </c:pt>
                <c:pt idx="1978">
                  <c:v>31.2163</c:v>
                </c:pt>
                <c:pt idx="1979">
                  <c:v>31.229600000000001</c:v>
                </c:pt>
                <c:pt idx="1980">
                  <c:v>31.242899999999999</c:v>
                </c:pt>
                <c:pt idx="1981">
                  <c:v>31.2561</c:v>
                </c:pt>
                <c:pt idx="1982">
                  <c:v>31.269400000000001</c:v>
                </c:pt>
                <c:pt idx="1983">
                  <c:v>31.282699999999998</c:v>
                </c:pt>
                <c:pt idx="1984">
                  <c:v>31.295999999999999</c:v>
                </c:pt>
                <c:pt idx="1985">
                  <c:v>31.3093</c:v>
                </c:pt>
                <c:pt idx="1986">
                  <c:v>31.322500000000002</c:v>
                </c:pt>
                <c:pt idx="1987">
                  <c:v>31.335799999999999</c:v>
                </c:pt>
                <c:pt idx="1988">
                  <c:v>31.3491</c:v>
                </c:pt>
                <c:pt idx="1989">
                  <c:v>31.362400000000001</c:v>
                </c:pt>
                <c:pt idx="1990">
                  <c:v>31.375699999999998</c:v>
                </c:pt>
                <c:pt idx="1991">
                  <c:v>31.3889</c:v>
                </c:pt>
                <c:pt idx="1992">
                  <c:v>31.402200000000001</c:v>
                </c:pt>
                <c:pt idx="1993">
                  <c:v>31.415500000000002</c:v>
                </c:pt>
                <c:pt idx="1994">
                  <c:v>31.428799999999999</c:v>
                </c:pt>
                <c:pt idx="1995">
                  <c:v>31.4421</c:v>
                </c:pt>
                <c:pt idx="1996">
                  <c:v>31.455300000000001</c:v>
                </c:pt>
                <c:pt idx="1997">
                  <c:v>31.468599999999999</c:v>
                </c:pt>
                <c:pt idx="1998">
                  <c:v>31.4819</c:v>
                </c:pt>
                <c:pt idx="1999">
                  <c:v>31.495200000000001</c:v>
                </c:pt>
                <c:pt idx="2000">
                  <c:v>31.508500000000002</c:v>
                </c:pt>
                <c:pt idx="2001">
                  <c:v>31.521799999999999</c:v>
                </c:pt>
                <c:pt idx="2002">
                  <c:v>31.535</c:v>
                </c:pt>
                <c:pt idx="2003">
                  <c:v>31.548300000000001</c:v>
                </c:pt>
                <c:pt idx="2004">
                  <c:v>31.561599999999999</c:v>
                </c:pt>
                <c:pt idx="2005">
                  <c:v>31.5749</c:v>
                </c:pt>
                <c:pt idx="2006">
                  <c:v>31.588200000000001</c:v>
                </c:pt>
                <c:pt idx="2007">
                  <c:v>31.601400000000002</c:v>
                </c:pt>
                <c:pt idx="2008">
                  <c:v>31.614699999999999</c:v>
                </c:pt>
                <c:pt idx="2009">
                  <c:v>31.628</c:v>
                </c:pt>
                <c:pt idx="2010">
                  <c:v>31.641300000000001</c:v>
                </c:pt>
                <c:pt idx="2011">
                  <c:v>31.654599999999999</c:v>
                </c:pt>
                <c:pt idx="2012">
                  <c:v>31.6678</c:v>
                </c:pt>
                <c:pt idx="2013">
                  <c:v>31.681100000000001</c:v>
                </c:pt>
                <c:pt idx="2014">
                  <c:v>31.694400000000002</c:v>
                </c:pt>
                <c:pt idx="2015">
                  <c:v>31.707699999999999</c:v>
                </c:pt>
                <c:pt idx="2016">
                  <c:v>31.721</c:v>
                </c:pt>
                <c:pt idx="2017">
                  <c:v>31.734200000000001</c:v>
                </c:pt>
                <c:pt idx="2018">
                  <c:v>31.747499999999999</c:v>
                </c:pt>
                <c:pt idx="2019">
                  <c:v>31.7608</c:v>
                </c:pt>
                <c:pt idx="2020">
                  <c:v>31.774100000000001</c:v>
                </c:pt>
                <c:pt idx="2021">
                  <c:v>31.787400000000002</c:v>
                </c:pt>
                <c:pt idx="2022">
                  <c:v>31.800599999999999</c:v>
                </c:pt>
                <c:pt idx="2023">
                  <c:v>31.8139</c:v>
                </c:pt>
                <c:pt idx="2024">
                  <c:v>31.827200000000001</c:v>
                </c:pt>
                <c:pt idx="2025">
                  <c:v>31.840499999999999</c:v>
                </c:pt>
                <c:pt idx="2026">
                  <c:v>31.8538</c:v>
                </c:pt>
                <c:pt idx="2027">
                  <c:v>31.867100000000001</c:v>
                </c:pt>
                <c:pt idx="2028">
                  <c:v>31.880299999999998</c:v>
                </c:pt>
                <c:pt idx="2029">
                  <c:v>31.893599999999999</c:v>
                </c:pt>
                <c:pt idx="2030">
                  <c:v>31.9069</c:v>
                </c:pt>
                <c:pt idx="2031">
                  <c:v>31.920200000000001</c:v>
                </c:pt>
                <c:pt idx="2032">
                  <c:v>31.933499999999999</c:v>
                </c:pt>
                <c:pt idx="2033">
                  <c:v>31.9467</c:v>
                </c:pt>
                <c:pt idx="2034">
                  <c:v>31.96</c:v>
                </c:pt>
                <c:pt idx="2035">
                  <c:v>31.973299999999998</c:v>
                </c:pt>
                <c:pt idx="2036">
                  <c:v>31.986599999999999</c:v>
                </c:pt>
                <c:pt idx="2037">
                  <c:v>31.9999</c:v>
                </c:pt>
                <c:pt idx="2038">
                  <c:v>32.013100000000001</c:v>
                </c:pt>
                <c:pt idx="2039">
                  <c:v>32.026400000000002</c:v>
                </c:pt>
                <c:pt idx="2040">
                  <c:v>32.039700000000003</c:v>
                </c:pt>
                <c:pt idx="2041">
                  <c:v>32.052999999999997</c:v>
                </c:pt>
                <c:pt idx="2042">
                  <c:v>32.066299999999998</c:v>
                </c:pt>
                <c:pt idx="2043">
                  <c:v>32.079500000000003</c:v>
                </c:pt>
                <c:pt idx="2044">
                  <c:v>32.092799999999997</c:v>
                </c:pt>
                <c:pt idx="2045">
                  <c:v>32.106099999999998</c:v>
                </c:pt>
                <c:pt idx="2046">
                  <c:v>32.119399999999999</c:v>
                </c:pt>
                <c:pt idx="2047">
                  <c:v>32.1327</c:v>
                </c:pt>
                <c:pt idx="2048">
                  <c:v>32.145899999999997</c:v>
                </c:pt>
                <c:pt idx="2049">
                  <c:v>32.159199999999998</c:v>
                </c:pt>
                <c:pt idx="2050">
                  <c:v>32.172499999999999</c:v>
                </c:pt>
                <c:pt idx="2051">
                  <c:v>32.1858</c:v>
                </c:pt>
                <c:pt idx="2052">
                  <c:v>32.199100000000001</c:v>
                </c:pt>
                <c:pt idx="2053">
                  <c:v>32.212299999999999</c:v>
                </c:pt>
                <c:pt idx="2054">
                  <c:v>32.2256</c:v>
                </c:pt>
                <c:pt idx="2055">
                  <c:v>32.238900000000001</c:v>
                </c:pt>
                <c:pt idx="2056">
                  <c:v>32.252200000000002</c:v>
                </c:pt>
                <c:pt idx="2057">
                  <c:v>32.265500000000003</c:v>
                </c:pt>
                <c:pt idx="2058">
                  <c:v>32.278799999999997</c:v>
                </c:pt>
                <c:pt idx="2059">
                  <c:v>32.292000000000002</c:v>
                </c:pt>
                <c:pt idx="2060">
                  <c:v>32.305300000000003</c:v>
                </c:pt>
                <c:pt idx="2061">
                  <c:v>32.318600000000004</c:v>
                </c:pt>
                <c:pt idx="2062">
                  <c:v>32.331899999999997</c:v>
                </c:pt>
                <c:pt idx="2063">
                  <c:v>32.345199999999998</c:v>
                </c:pt>
                <c:pt idx="2064">
                  <c:v>32.358400000000003</c:v>
                </c:pt>
                <c:pt idx="2065">
                  <c:v>32.371699999999997</c:v>
                </c:pt>
                <c:pt idx="2066">
                  <c:v>32.384999999999998</c:v>
                </c:pt>
                <c:pt idx="2067">
                  <c:v>32.398299999999999</c:v>
                </c:pt>
                <c:pt idx="2068">
                  <c:v>32.4116</c:v>
                </c:pt>
                <c:pt idx="2069">
                  <c:v>32.424799999999998</c:v>
                </c:pt>
                <c:pt idx="2070">
                  <c:v>32.438099999999999</c:v>
                </c:pt>
                <c:pt idx="2071">
                  <c:v>32.4514</c:v>
                </c:pt>
                <c:pt idx="2072">
                  <c:v>32.464700000000001</c:v>
                </c:pt>
                <c:pt idx="2073">
                  <c:v>32.478000000000002</c:v>
                </c:pt>
                <c:pt idx="2074">
                  <c:v>32.491199999999999</c:v>
                </c:pt>
                <c:pt idx="2075">
                  <c:v>32.5045</c:v>
                </c:pt>
                <c:pt idx="2076">
                  <c:v>32.517800000000001</c:v>
                </c:pt>
                <c:pt idx="2077">
                  <c:v>32.531100000000002</c:v>
                </c:pt>
                <c:pt idx="2078">
                  <c:v>32.544400000000003</c:v>
                </c:pt>
                <c:pt idx="2079">
                  <c:v>32.557600000000001</c:v>
                </c:pt>
                <c:pt idx="2080">
                  <c:v>32.570900000000002</c:v>
                </c:pt>
                <c:pt idx="2081">
                  <c:v>32.584200000000003</c:v>
                </c:pt>
                <c:pt idx="2082">
                  <c:v>32.597499999999997</c:v>
                </c:pt>
                <c:pt idx="2083">
                  <c:v>32.610799999999998</c:v>
                </c:pt>
                <c:pt idx="2084">
                  <c:v>32.624099999999999</c:v>
                </c:pt>
                <c:pt idx="2085">
                  <c:v>32.637300000000003</c:v>
                </c:pt>
                <c:pt idx="2086">
                  <c:v>32.650599999999997</c:v>
                </c:pt>
                <c:pt idx="2087">
                  <c:v>32.663899999999998</c:v>
                </c:pt>
                <c:pt idx="2088">
                  <c:v>32.677199999999999</c:v>
                </c:pt>
                <c:pt idx="2089">
                  <c:v>32.6905</c:v>
                </c:pt>
                <c:pt idx="2090">
                  <c:v>32.703699999999998</c:v>
                </c:pt>
                <c:pt idx="2091">
                  <c:v>32.716999999999999</c:v>
                </c:pt>
                <c:pt idx="2092">
                  <c:v>32.7303</c:v>
                </c:pt>
                <c:pt idx="2093">
                  <c:v>32.743600000000001</c:v>
                </c:pt>
                <c:pt idx="2094">
                  <c:v>32.756900000000002</c:v>
                </c:pt>
                <c:pt idx="2095">
                  <c:v>32.770099999999999</c:v>
                </c:pt>
                <c:pt idx="2096">
                  <c:v>32.7834</c:v>
                </c:pt>
                <c:pt idx="2097">
                  <c:v>32.796700000000001</c:v>
                </c:pt>
                <c:pt idx="2098">
                  <c:v>32.81</c:v>
                </c:pt>
                <c:pt idx="2099">
                  <c:v>32.823300000000003</c:v>
                </c:pt>
                <c:pt idx="2100">
                  <c:v>32.836500000000001</c:v>
                </c:pt>
                <c:pt idx="2101">
                  <c:v>32.849800000000002</c:v>
                </c:pt>
                <c:pt idx="2102">
                  <c:v>32.863100000000003</c:v>
                </c:pt>
                <c:pt idx="2103">
                  <c:v>32.876399999999997</c:v>
                </c:pt>
                <c:pt idx="2104">
                  <c:v>32.889699999999998</c:v>
                </c:pt>
                <c:pt idx="2105">
                  <c:v>32.902900000000002</c:v>
                </c:pt>
                <c:pt idx="2106">
                  <c:v>32.916200000000003</c:v>
                </c:pt>
                <c:pt idx="2107">
                  <c:v>32.929499999999997</c:v>
                </c:pt>
                <c:pt idx="2108">
                  <c:v>32.942799999999998</c:v>
                </c:pt>
                <c:pt idx="2109">
                  <c:v>32.956099999999999</c:v>
                </c:pt>
                <c:pt idx="2110">
                  <c:v>32.9694</c:v>
                </c:pt>
                <c:pt idx="2111">
                  <c:v>32.982599999999998</c:v>
                </c:pt>
                <c:pt idx="2112">
                  <c:v>32.995899999999999</c:v>
                </c:pt>
                <c:pt idx="2113">
                  <c:v>33.0092</c:v>
                </c:pt>
                <c:pt idx="2114">
                  <c:v>33.022500000000001</c:v>
                </c:pt>
                <c:pt idx="2115">
                  <c:v>33.035800000000002</c:v>
                </c:pt>
                <c:pt idx="2116">
                  <c:v>33.048999999999999</c:v>
                </c:pt>
                <c:pt idx="2117">
                  <c:v>33.0623</c:v>
                </c:pt>
                <c:pt idx="2118">
                  <c:v>33.075600000000001</c:v>
                </c:pt>
                <c:pt idx="2119">
                  <c:v>33.088900000000002</c:v>
                </c:pt>
                <c:pt idx="2120">
                  <c:v>33.102200000000003</c:v>
                </c:pt>
                <c:pt idx="2121">
                  <c:v>33.115400000000001</c:v>
                </c:pt>
                <c:pt idx="2122">
                  <c:v>33.128700000000002</c:v>
                </c:pt>
                <c:pt idx="2123">
                  <c:v>33.142000000000003</c:v>
                </c:pt>
                <c:pt idx="2124">
                  <c:v>33.155299999999997</c:v>
                </c:pt>
                <c:pt idx="2125">
                  <c:v>33.168599999999998</c:v>
                </c:pt>
                <c:pt idx="2126">
                  <c:v>33.181800000000003</c:v>
                </c:pt>
                <c:pt idx="2127">
                  <c:v>33.195099999999996</c:v>
                </c:pt>
                <c:pt idx="2128">
                  <c:v>33.208399999999997</c:v>
                </c:pt>
                <c:pt idx="2129">
                  <c:v>33.221699999999998</c:v>
                </c:pt>
                <c:pt idx="2130">
                  <c:v>33.234999999999999</c:v>
                </c:pt>
                <c:pt idx="2131">
                  <c:v>33.248199999999997</c:v>
                </c:pt>
                <c:pt idx="2132">
                  <c:v>33.261499999999998</c:v>
                </c:pt>
                <c:pt idx="2133">
                  <c:v>33.274799999999999</c:v>
                </c:pt>
                <c:pt idx="2134">
                  <c:v>33.2881</c:v>
                </c:pt>
                <c:pt idx="2135">
                  <c:v>33.301400000000001</c:v>
                </c:pt>
                <c:pt idx="2136">
                  <c:v>33.314700000000002</c:v>
                </c:pt>
                <c:pt idx="2137">
                  <c:v>33.3279</c:v>
                </c:pt>
                <c:pt idx="2138">
                  <c:v>33.341200000000001</c:v>
                </c:pt>
                <c:pt idx="2139">
                  <c:v>33.354500000000002</c:v>
                </c:pt>
                <c:pt idx="2140">
                  <c:v>33.367800000000003</c:v>
                </c:pt>
                <c:pt idx="2141">
                  <c:v>33.381100000000004</c:v>
                </c:pt>
                <c:pt idx="2142">
                  <c:v>33.394300000000001</c:v>
                </c:pt>
                <c:pt idx="2143">
                  <c:v>33.407600000000002</c:v>
                </c:pt>
                <c:pt idx="2144">
                  <c:v>33.420900000000003</c:v>
                </c:pt>
                <c:pt idx="2145">
                  <c:v>33.434199999999997</c:v>
                </c:pt>
                <c:pt idx="2146">
                  <c:v>33.447499999999998</c:v>
                </c:pt>
                <c:pt idx="2147">
                  <c:v>33.460700000000003</c:v>
                </c:pt>
                <c:pt idx="2148">
                  <c:v>33.473999999999997</c:v>
                </c:pt>
                <c:pt idx="2149">
                  <c:v>33.487299999999998</c:v>
                </c:pt>
                <c:pt idx="2150">
                  <c:v>33.500599999999999</c:v>
                </c:pt>
                <c:pt idx="2151">
                  <c:v>33.5139</c:v>
                </c:pt>
                <c:pt idx="2152">
                  <c:v>33.527099999999997</c:v>
                </c:pt>
                <c:pt idx="2153">
                  <c:v>33.540399999999998</c:v>
                </c:pt>
                <c:pt idx="2154">
                  <c:v>33.553699999999999</c:v>
                </c:pt>
                <c:pt idx="2155">
                  <c:v>33.567</c:v>
                </c:pt>
                <c:pt idx="2156">
                  <c:v>33.580300000000001</c:v>
                </c:pt>
                <c:pt idx="2157">
                  <c:v>33.593499999999999</c:v>
                </c:pt>
                <c:pt idx="2158">
                  <c:v>33.6068</c:v>
                </c:pt>
                <c:pt idx="2159">
                  <c:v>33.620100000000001</c:v>
                </c:pt>
                <c:pt idx="2160">
                  <c:v>33.633400000000002</c:v>
                </c:pt>
                <c:pt idx="2161">
                  <c:v>33.646700000000003</c:v>
                </c:pt>
                <c:pt idx="2162">
                  <c:v>33.659999999999997</c:v>
                </c:pt>
                <c:pt idx="2163">
                  <c:v>33.673200000000001</c:v>
                </c:pt>
                <c:pt idx="2164">
                  <c:v>33.686500000000002</c:v>
                </c:pt>
                <c:pt idx="2165">
                  <c:v>33.699800000000003</c:v>
                </c:pt>
                <c:pt idx="2166">
                  <c:v>33.713099999999997</c:v>
                </c:pt>
                <c:pt idx="2167">
                  <c:v>33.726399999999998</c:v>
                </c:pt>
                <c:pt idx="2168">
                  <c:v>33.739600000000003</c:v>
                </c:pt>
                <c:pt idx="2169">
                  <c:v>33.752899999999997</c:v>
                </c:pt>
                <c:pt idx="2170">
                  <c:v>33.766199999999998</c:v>
                </c:pt>
                <c:pt idx="2171">
                  <c:v>33.779499999999999</c:v>
                </c:pt>
                <c:pt idx="2172">
                  <c:v>33.7928</c:v>
                </c:pt>
                <c:pt idx="2173">
                  <c:v>33.805999999999997</c:v>
                </c:pt>
                <c:pt idx="2174">
                  <c:v>33.819299999999998</c:v>
                </c:pt>
                <c:pt idx="2175">
                  <c:v>33.832599999999999</c:v>
                </c:pt>
                <c:pt idx="2176">
                  <c:v>33.8459</c:v>
                </c:pt>
                <c:pt idx="2177">
                  <c:v>33.859200000000001</c:v>
                </c:pt>
                <c:pt idx="2178">
                  <c:v>33.872399999999999</c:v>
                </c:pt>
                <c:pt idx="2179">
                  <c:v>33.8857</c:v>
                </c:pt>
                <c:pt idx="2180">
                  <c:v>33.899000000000001</c:v>
                </c:pt>
                <c:pt idx="2181">
                  <c:v>33.912300000000002</c:v>
                </c:pt>
                <c:pt idx="2182">
                  <c:v>33.925600000000003</c:v>
                </c:pt>
                <c:pt idx="2183">
                  <c:v>33.938800000000001</c:v>
                </c:pt>
                <c:pt idx="2184">
                  <c:v>33.952100000000002</c:v>
                </c:pt>
                <c:pt idx="2185">
                  <c:v>33.965400000000002</c:v>
                </c:pt>
                <c:pt idx="2186">
                  <c:v>33.978700000000003</c:v>
                </c:pt>
                <c:pt idx="2187">
                  <c:v>33.991999999999997</c:v>
                </c:pt>
                <c:pt idx="2188">
                  <c:v>34.005299999999998</c:v>
                </c:pt>
                <c:pt idx="2189">
                  <c:v>34.018500000000003</c:v>
                </c:pt>
                <c:pt idx="2190">
                  <c:v>34.031799999999997</c:v>
                </c:pt>
                <c:pt idx="2191">
                  <c:v>34.045099999999998</c:v>
                </c:pt>
                <c:pt idx="2192">
                  <c:v>34.058399999999999</c:v>
                </c:pt>
                <c:pt idx="2193">
                  <c:v>34.0717</c:v>
                </c:pt>
                <c:pt idx="2194">
                  <c:v>34.084899999999998</c:v>
                </c:pt>
                <c:pt idx="2195">
                  <c:v>34.098199999999999</c:v>
                </c:pt>
                <c:pt idx="2196">
                  <c:v>34.111499999999999</c:v>
                </c:pt>
                <c:pt idx="2197">
                  <c:v>34.1248</c:v>
                </c:pt>
                <c:pt idx="2198">
                  <c:v>34.138100000000001</c:v>
                </c:pt>
                <c:pt idx="2199">
                  <c:v>34.151299999999999</c:v>
                </c:pt>
                <c:pt idx="2200">
                  <c:v>34.1646</c:v>
                </c:pt>
                <c:pt idx="2201">
                  <c:v>34.177900000000001</c:v>
                </c:pt>
                <c:pt idx="2202">
                  <c:v>34.191200000000002</c:v>
                </c:pt>
                <c:pt idx="2203">
                  <c:v>34.204500000000003</c:v>
                </c:pt>
                <c:pt idx="2204">
                  <c:v>34.217700000000001</c:v>
                </c:pt>
                <c:pt idx="2205">
                  <c:v>34.231000000000002</c:v>
                </c:pt>
                <c:pt idx="2206">
                  <c:v>34.244300000000003</c:v>
                </c:pt>
                <c:pt idx="2207">
                  <c:v>34.25</c:v>
                </c:pt>
                <c:pt idx="2208">
                  <c:v>34.257599999999996</c:v>
                </c:pt>
                <c:pt idx="2209">
                  <c:v>34.270899999999997</c:v>
                </c:pt>
                <c:pt idx="2210">
                  <c:v>34.284100000000002</c:v>
                </c:pt>
                <c:pt idx="2211">
                  <c:v>34.297400000000003</c:v>
                </c:pt>
                <c:pt idx="2212">
                  <c:v>34.310699999999997</c:v>
                </c:pt>
                <c:pt idx="2213">
                  <c:v>34.323999999999998</c:v>
                </c:pt>
                <c:pt idx="2214">
                  <c:v>34.337299999999999</c:v>
                </c:pt>
                <c:pt idx="2215">
                  <c:v>34.350499999999997</c:v>
                </c:pt>
                <c:pt idx="2216">
                  <c:v>34.363799999999998</c:v>
                </c:pt>
                <c:pt idx="2217">
                  <c:v>34.377099999999999</c:v>
                </c:pt>
                <c:pt idx="2218">
                  <c:v>34.3904</c:v>
                </c:pt>
                <c:pt idx="2219">
                  <c:v>34.403700000000001</c:v>
                </c:pt>
                <c:pt idx="2220">
                  <c:v>34.417000000000002</c:v>
                </c:pt>
                <c:pt idx="2221">
                  <c:v>34.430199999999999</c:v>
                </c:pt>
                <c:pt idx="2222">
                  <c:v>34.4435</c:v>
                </c:pt>
                <c:pt idx="2223">
                  <c:v>34.456800000000001</c:v>
                </c:pt>
                <c:pt idx="2224">
                  <c:v>34.470100000000002</c:v>
                </c:pt>
                <c:pt idx="2225">
                  <c:v>34.483400000000003</c:v>
                </c:pt>
                <c:pt idx="2226">
                  <c:v>34.496600000000001</c:v>
                </c:pt>
                <c:pt idx="2227">
                  <c:v>34.509900000000002</c:v>
                </c:pt>
                <c:pt idx="2228">
                  <c:v>34.523200000000003</c:v>
                </c:pt>
                <c:pt idx="2229">
                  <c:v>34.536499999999997</c:v>
                </c:pt>
                <c:pt idx="2230">
                  <c:v>34.549799999999998</c:v>
                </c:pt>
                <c:pt idx="2231">
                  <c:v>34.563000000000002</c:v>
                </c:pt>
                <c:pt idx="2232">
                  <c:v>34.576300000000003</c:v>
                </c:pt>
                <c:pt idx="2233">
                  <c:v>34.589599999999997</c:v>
                </c:pt>
                <c:pt idx="2234">
                  <c:v>34.602899999999998</c:v>
                </c:pt>
                <c:pt idx="2235">
                  <c:v>34.616199999999999</c:v>
                </c:pt>
                <c:pt idx="2236">
                  <c:v>34.629399999999997</c:v>
                </c:pt>
                <c:pt idx="2237">
                  <c:v>34.642699999999998</c:v>
                </c:pt>
                <c:pt idx="2238">
                  <c:v>34.655999999999999</c:v>
                </c:pt>
                <c:pt idx="2239">
                  <c:v>34.6693</c:v>
                </c:pt>
                <c:pt idx="2240">
                  <c:v>34.682600000000001</c:v>
                </c:pt>
                <c:pt idx="2241">
                  <c:v>34.695799999999998</c:v>
                </c:pt>
                <c:pt idx="2242">
                  <c:v>34.709099999999999</c:v>
                </c:pt>
                <c:pt idx="2243">
                  <c:v>34.7224</c:v>
                </c:pt>
                <c:pt idx="2244">
                  <c:v>34.735700000000001</c:v>
                </c:pt>
                <c:pt idx="2245">
                  <c:v>34.749000000000002</c:v>
                </c:pt>
                <c:pt idx="2246">
                  <c:v>34.762300000000003</c:v>
                </c:pt>
                <c:pt idx="2247">
                  <c:v>34.775500000000001</c:v>
                </c:pt>
                <c:pt idx="2248">
                  <c:v>34.788800000000002</c:v>
                </c:pt>
                <c:pt idx="2249">
                  <c:v>34.802100000000003</c:v>
                </c:pt>
                <c:pt idx="2250">
                  <c:v>34.815399999999997</c:v>
                </c:pt>
                <c:pt idx="2251">
                  <c:v>34.828699999999998</c:v>
                </c:pt>
                <c:pt idx="2252">
                  <c:v>34.841900000000003</c:v>
                </c:pt>
                <c:pt idx="2253">
                  <c:v>34.855200000000004</c:v>
                </c:pt>
                <c:pt idx="2254">
                  <c:v>34.868499999999997</c:v>
                </c:pt>
                <c:pt idx="2255">
                  <c:v>34.881799999999998</c:v>
                </c:pt>
                <c:pt idx="2256">
                  <c:v>34.895099999999999</c:v>
                </c:pt>
                <c:pt idx="2257">
                  <c:v>34.908299999999997</c:v>
                </c:pt>
                <c:pt idx="2258">
                  <c:v>34.921599999999998</c:v>
                </c:pt>
                <c:pt idx="2259">
                  <c:v>34.934899999999999</c:v>
                </c:pt>
                <c:pt idx="2260">
                  <c:v>34.9482</c:v>
                </c:pt>
                <c:pt idx="2261">
                  <c:v>34.961500000000001</c:v>
                </c:pt>
                <c:pt idx="2262">
                  <c:v>34.974699999999999</c:v>
                </c:pt>
                <c:pt idx="2263">
                  <c:v>34.988</c:v>
                </c:pt>
                <c:pt idx="2264">
                  <c:v>35.001300000000001</c:v>
                </c:pt>
                <c:pt idx="2265">
                  <c:v>35.014600000000002</c:v>
                </c:pt>
                <c:pt idx="2266">
                  <c:v>35.027900000000002</c:v>
                </c:pt>
                <c:pt idx="2267">
                  <c:v>35.0411</c:v>
                </c:pt>
                <c:pt idx="2268">
                  <c:v>35.054400000000001</c:v>
                </c:pt>
                <c:pt idx="2269">
                  <c:v>35.067700000000002</c:v>
                </c:pt>
                <c:pt idx="2270">
                  <c:v>35.081000000000003</c:v>
                </c:pt>
                <c:pt idx="2271">
                  <c:v>35.094299999999997</c:v>
                </c:pt>
                <c:pt idx="2272">
                  <c:v>35.107599999999998</c:v>
                </c:pt>
                <c:pt idx="2273">
                  <c:v>35.120800000000003</c:v>
                </c:pt>
                <c:pt idx="2274">
                  <c:v>35.134099999999997</c:v>
                </c:pt>
                <c:pt idx="2275">
                  <c:v>35.147399999999998</c:v>
                </c:pt>
                <c:pt idx="2276">
                  <c:v>35.160699999999999</c:v>
                </c:pt>
                <c:pt idx="2277">
                  <c:v>35.173999999999999</c:v>
                </c:pt>
                <c:pt idx="2278">
                  <c:v>35.187199999999997</c:v>
                </c:pt>
                <c:pt idx="2279">
                  <c:v>35.200499999999998</c:v>
                </c:pt>
                <c:pt idx="2280">
                  <c:v>35.213799999999999</c:v>
                </c:pt>
                <c:pt idx="2281">
                  <c:v>35.2271</c:v>
                </c:pt>
                <c:pt idx="2282">
                  <c:v>35.240400000000001</c:v>
                </c:pt>
                <c:pt idx="2283">
                  <c:v>35.253599999999999</c:v>
                </c:pt>
                <c:pt idx="2284">
                  <c:v>35.265000000000001</c:v>
                </c:pt>
                <c:pt idx="2285">
                  <c:v>35.2669</c:v>
                </c:pt>
                <c:pt idx="2286">
                  <c:v>35.280200000000001</c:v>
                </c:pt>
                <c:pt idx="2287">
                  <c:v>35.293500000000002</c:v>
                </c:pt>
                <c:pt idx="2288">
                  <c:v>35.306800000000003</c:v>
                </c:pt>
                <c:pt idx="2289">
                  <c:v>35.32</c:v>
                </c:pt>
                <c:pt idx="2290">
                  <c:v>35.333300000000001</c:v>
                </c:pt>
                <c:pt idx="2291">
                  <c:v>35.346600000000002</c:v>
                </c:pt>
                <c:pt idx="2292">
                  <c:v>35.359900000000003</c:v>
                </c:pt>
                <c:pt idx="2293">
                  <c:v>35.373199999999997</c:v>
                </c:pt>
                <c:pt idx="2294">
                  <c:v>35.386400000000002</c:v>
                </c:pt>
                <c:pt idx="2295">
                  <c:v>35.399700000000003</c:v>
                </c:pt>
                <c:pt idx="2296">
                  <c:v>35.412999999999997</c:v>
                </c:pt>
                <c:pt idx="2297">
                  <c:v>35.426299999999998</c:v>
                </c:pt>
                <c:pt idx="2298">
                  <c:v>35.439599999999999</c:v>
                </c:pt>
                <c:pt idx="2299">
                  <c:v>35.4529</c:v>
                </c:pt>
                <c:pt idx="2300">
                  <c:v>35.466099999999997</c:v>
                </c:pt>
                <c:pt idx="2301">
                  <c:v>35.479399999999998</c:v>
                </c:pt>
                <c:pt idx="2302">
                  <c:v>35.492699999999999</c:v>
                </c:pt>
                <c:pt idx="2303">
                  <c:v>35.506</c:v>
                </c:pt>
                <c:pt idx="2304">
                  <c:v>35.519300000000001</c:v>
                </c:pt>
                <c:pt idx="2305">
                  <c:v>35.532499999999999</c:v>
                </c:pt>
                <c:pt idx="2306">
                  <c:v>35.5458</c:v>
                </c:pt>
                <c:pt idx="2307">
                  <c:v>35.559100000000001</c:v>
                </c:pt>
                <c:pt idx="2308">
                  <c:v>35.572400000000002</c:v>
                </c:pt>
                <c:pt idx="2309">
                  <c:v>35.585700000000003</c:v>
                </c:pt>
                <c:pt idx="2310">
                  <c:v>35.5989</c:v>
                </c:pt>
                <c:pt idx="2311">
                  <c:v>35.612200000000001</c:v>
                </c:pt>
                <c:pt idx="2312">
                  <c:v>35.625500000000002</c:v>
                </c:pt>
                <c:pt idx="2313">
                  <c:v>35.638800000000003</c:v>
                </c:pt>
                <c:pt idx="2314">
                  <c:v>35.652099999999997</c:v>
                </c:pt>
                <c:pt idx="2315">
                  <c:v>35.665300000000002</c:v>
                </c:pt>
                <c:pt idx="2316">
                  <c:v>35.678600000000003</c:v>
                </c:pt>
                <c:pt idx="2317">
                  <c:v>35.691899999999997</c:v>
                </c:pt>
                <c:pt idx="2318">
                  <c:v>35.705199999999998</c:v>
                </c:pt>
                <c:pt idx="2319">
                  <c:v>35.718499999999999</c:v>
                </c:pt>
                <c:pt idx="2320">
                  <c:v>35.731699999999996</c:v>
                </c:pt>
                <c:pt idx="2321">
                  <c:v>35.744999999999997</c:v>
                </c:pt>
                <c:pt idx="2322">
                  <c:v>35.758299999999998</c:v>
                </c:pt>
                <c:pt idx="2323">
                  <c:v>35.771599999999999</c:v>
                </c:pt>
                <c:pt idx="2324">
                  <c:v>35.7849</c:v>
                </c:pt>
                <c:pt idx="2325">
                  <c:v>35.798200000000001</c:v>
                </c:pt>
                <c:pt idx="2326">
                  <c:v>35.811399999999999</c:v>
                </c:pt>
                <c:pt idx="2327">
                  <c:v>35.8247</c:v>
                </c:pt>
                <c:pt idx="2328">
                  <c:v>35.838000000000001</c:v>
                </c:pt>
                <c:pt idx="2329">
                  <c:v>35.851300000000002</c:v>
                </c:pt>
                <c:pt idx="2330">
                  <c:v>35.864600000000003</c:v>
                </c:pt>
                <c:pt idx="2331">
                  <c:v>35.877800000000001</c:v>
                </c:pt>
                <c:pt idx="2332">
                  <c:v>35.891100000000002</c:v>
                </c:pt>
                <c:pt idx="2333">
                  <c:v>35.904400000000003</c:v>
                </c:pt>
                <c:pt idx="2334">
                  <c:v>35.917700000000004</c:v>
                </c:pt>
                <c:pt idx="2335">
                  <c:v>35.930999999999997</c:v>
                </c:pt>
                <c:pt idx="2336">
                  <c:v>35.944200000000002</c:v>
                </c:pt>
                <c:pt idx="2337">
                  <c:v>35.957500000000003</c:v>
                </c:pt>
                <c:pt idx="2338">
                  <c:v>35.970799999999997</c:v>
                </c:pt>
                <c:pt idx="2339">
                  <c:v>35.984099999999998</c:v>
                </c:pt>
                <c:pt idx="2340">
                  <c:v>35.997399999999999</c:v>
                </c:pt>
                <c:pt idx="2341">
                  <c:v>36.010599999999997</c:v>
                </c:pt>
                <c:pt idx="2342">
                  <c:v>36.023899999999998</c:v>
                </c:pt>
                <c:pt idx="2343">
                  <c:v>36.037199999999999</c:v>
                </c:pt>
                <c:pt idx="2344">
                  <c:v>36.0505</c:v>
                </c:pt>
                <c:pt idx="2345">
                  <c:v>36.063800000000001</c:v>
                </c:pt>
                <c:pt idx="2346">
                  <c:v>36.076999999999998</c:v>
                </c:pt>
                <c:pt idx="2347">
                  <c:v>36.090299999999999</c:v>
                </c:pt>
                <c:pt idx="2348">
                  <c:v>36.1036</c:v>
                </c:pt>
                <c:pt idx="2349">
                  <c:v>36.116900000000001</c:v>
                </c:pt>
                <c:pt idx="2350">
                  <c:v>36.130200000000002</c:v>
                </c:pt>
                <c:pt idx="2351">
                  <c:v>36.143500000000003</c:v>
                </c:pt>
                <c:pt idx="2352">
                  <c:v>36.156700000000001</c:v>
                </c:pt>
                <c:pt idx="2353">
                  <c:v>36.17</c:v>
                </c:pt>
                <c:pt idx="2354">
                  <c:v>36.183300000000003</c:v>
                </c:pt>
                <c:pt idx="2355">
                  <c:v>36.196599999999997</c:v>
                </c:pt>
                <c:pt idx="2356">
                  <c:v>36.209899999999998</c:v>
                </c:pt>
                <c:pt idx="2357">
                  <c:v>36.223100000000002</c:v>
                </c:pt>
                <c:pt idx="2358">
                  <c:v>36.236400000000003</c:v>
                </c:pt>
                <c:pt idx="2359">
                  <c:v>36.249699999999997</c:v>
                </c:pt>
                <c:pt idx="2360">
                  <c:v>36.262999999999998</c:v>
                </c:pt>
                <c:pt idx="2361">
                  <c:v>36.276299999999999</c:v>
                </c:pt>
                <c:pt idx="2362">
                  <c:v>36.289499999999997</c:v>
                </c:pt>
                <c:pt idx="2363">
                  <c:v>36.302799999999998</c:v>
                </c:pt>
                <c:pt idx="2364">
                  <c:v>36.316099999999999</c:v>
                </c:pt>
                <c:pt idx="2365">
                  <c:v>36.3294</c:v>
                </c:pt>
                <c:pt idx="2366">
                  <c:v>36.342700000000001</c:v>
                </c:pt>
                <c:pt idx="2367">
                  <c:v>36.355899999999998</c:v>
                </c:pt>
                <c:pt idx="2368">
                  <c:v>36.369199999999999</c:v>
                </c:pt>
                <c:pt idx="2369">
                  <c:v>36.3825</c:v>
                </c:pt>
                <c:pt idx="2370">
                  <c:v>36.395800000000001</c:v>
                </c:pt>
                <c:pt idx="2371">
                  <c:v>36.409100000000002</c:v>
                </c:pt>
                <c:pt idx="2372">
                  <c:v>36.4223</c:v>
                </c:pt>
                <c:pt idx="2373">
                  <c:v>36.435600000000001</c:v>
                </c:pt>
                <c:pt idx="2374">
                  <c:v>36.448900000000002</c:v>
                </c:pt>
                <c:pt idx="2375">
                  <c:v>36.462200000000003</c:v>
                </c:pt>
                <c:pt idx="2376">
                  <c:v>36.475499999999997</c:v>
                </c:pt>
                <c:pt idx="2377">
                  <c:v>36.488799999999998</c:v>
                </c:pt>
                <c:pt idx="2378">
                  <c:v>36.502000000000002</c:v>
                </c:pt>
                <c:pt idx="2379">
                  <c:v>36.515300000000003</c:v>
                </c:pt>
                <c:pt idx="2380">
                  <c:v>36.528599999999997</c:v>
                </c:pt>
                <c:pt idx="2381">
                  <c:v>36.541899999999998</c:v>
                </c:pt>
                <c:pt idx="2382">
                  <c:v>36.555199999999999</c:v>
                </c:pt>
                <c:pt idx="2383">
                  <c:v>36.568399999999997</c:v>
                </c:pt>
                <c:pt idx="2384">
                  <c:v>36.581699999999998</c:v>
                </c:pt>
                <c:pt idx="2385">
                  <c:v>36.594999999999999</c:v>
                </c:pt>
                <c:pt idx="2386">
                  <c:v>36.6083</c:v>
                </c:pt>
                <c:pt idx="2387">
                  <c:v>36.621600000000001</c:v>
                </c:pt>
                <c:pt idx="2388">
                  <c:v>36.634799999999998</c:v>
                </c:pt>
                <c:pt idx="2389">
                  <c:v>36.648099999999999</c:v>
                </c:pt>
                <c:pt idx="2390">
                  <c:v>36.6614</c:v>
                </c:pt>
                <c:pt idx="2391">
                  <c:v>36.674700000000001</c:v>
                </c:pt>
                <c:pt idx="2392">
                  <c:v>36.688000000000002</c:v>
                </c:pt>
                <c:pt idx="2393">
                  <c:v>36.7012</c:v>
                </c:pt>
                <c:pt idx="2394">
                  <c:v>36.714500000000001</c:v>
                </c:pt>
                <c:pt idx="2395">
                  <c:v>36.727800000000002</c:v>
                </c:pt>
                <c:pt idx="2396">
                  <c:v>36.741100000000003</c:v>
                </c:pt>
                <c:pt idx="2397">
                  <c:v>36.754399999999997</c:v>
                </c:pt>
                <c:pt idx="2398">
                  <c:v>36.767600000000002</c:v>
                </c:pt>
                <c:pt idx="2399">
                  <c:v>36.780900000000003</c:v>
                </c:pt>
                <c:pt idx="2400">
                  <c:v>36.794199999999996</c:v>
                </c:pt>
                <c:pt idx="2401">
                  <c:v>36.807499999999997</c:v>
                </c:pt>
                <c:pt idx="2402">
                  <c:v>36.820799999999998</c:v>
                </c:pt>
                <c:pt idx="2403">
                  <c:v>36.834000000000003</c:v>
                </c:pt>
                <c:pt idx="2404">
                  <c:v>36.847299999999997</c:v>
                </c:pt>
                <c:pt idx="2405">
                  <c:v>36.860599999999998</c:v>
                </c:pt>
                <c:pt idx="2406">
                  <c:v>36.873899999999999</c:v>
                </c:pt>
                <c:pt idx="2407">
                  <c:v>36.8872</c:v>
                </c:pt>
                <c:pt idx="2408">
                  <c:v>36.900500000000001</c:v>
                </c:pt>
                <c:pt idx="2409">
                  <c:v>36.913699999999999</c:v>
                </c:pt>
                <c:pt idx="2410">
                  <c:v>36.927</c:v>
                </c:pt>
                <c:pt idx="2411">
                  <c:v>36.940300000000001</c:v>
                </c:pt>
                <c:pt idx="2412">
                  <c:v>36.953600000000002</c:v>
                </c:pt>
                <c:pt idx="2413">
                  <c:v>36.966900000000003</c:v>
                </c:pt>
                <c:pt idx="2414">
                  <c:v>36.9801</c:v>
                </c:pt>
                <c:pt idx="2415">
                  <c:v>36.993400000000001</c:v>
                </c:pt>
                <c:pt idx="2416">
                  <c:v>37.006700000000002</c:v>
                </c:pt>
                <c:pt idx="2417">
                  <c:v>37.020000000000003</c:v>
                </c:pt>
                <c:pt idx="2418">
                  <c:v>37.033299999999997</c:v>
                </c:pt>
                <c:pt idx="2419">
                  <c:v>37.046500000000002</c:v>
                </c:pt>
                <c:pt idx="2420">
                  <c:v>37.059800000000003</c:v>
                </c:pt>
                <c:pt idx="2421">
                  <c:v>37.073099999999997</c:v>
                </c:pt>
                <c:pt idx="2422">
                  <c:v>37.086399999999998</c:v>
                </c:pt>
                <c:pt idx="2423">
                  <c:v>37.099699999999999</c:v>
                </c:pt>
                <c:pt idx="2424">
                  <c:v>37.112900000000003</c:v>
                </c:pt>
                <c:pt idx="2425">
                  <c:v>37.126199999999997</c:v>
                </c:pt>
                <c:pt idx="2426">
                  <c:v>37.139499999999998</c:v>
                </c:pt>
                <c:pt idx="2427">
                  <c:v>37.152799999999999</c:v>
                </c:pt>
                <c:pt idx="2428">
                  <c:v>37.1661</c:v>
                </c:pt>
                <c:pt idx="2429">
                  <c:v>37.179299999999998</c:v>
                </c:pt>
                <c:pt idx="2430">
                  <c:v>37.192599999999999</c:v>
                </c:pt>
                <c:pt idx="2431">
                  <c:v>37.2059</c:v>
                </c:pt>
                <c:pt idx="2432">
                  <c:v>37.219200000000001</c:v>
                </c:pt>
                <c:pt idx="2433">
                  <c:v>37.232500000000002</c:v>
                </c:pt>
                <c:pt idx="2434">
                  <c:v>37.245800000000003</c:v>
                </c:pt>
                <c:pt idx="2435">
                  <c:v>37.259</c:v>
                </c:pt>
                <c:pt idx="2436">
                  <c:v>37.272300000000001</c:v>
                </c:pt>
                <c:pt idx="2437">
                  <c:v>37.285600000000002</c:v>
                </c:pt>
                <c:pt idx="2438">
                  <c:v>37.298900000000003</c:v>
                </c:pt>
                <c:pt idx="2439">
                  <c:v>37.312199999999997</c:v>
                </c:pt>
                <c:pt idx="2440">
                  <c:v>37.325400000000002</c:v>
                </c:pt>
                <c:pt idx="2441">
                  <c:v>37.338700000000003</c:v>
                </c:pt>
                <c:pt idx="2442">
                  <c:v>37.351999999999997</c:v>
                </c:pt>
                <c:pt idx="2443">
                  <c:v>37.365299999999998</c:v>
                </c:pt>
                <c:pt idx="2444">
                  <c:v>37.378599999999999</c:v>
                </c:pt>
                <c:pt idx="2445">
                  <c:v>37.391800000000003</c:v>
                </c:pt>
                <c:pt idx="2446">
                  <c:v>37.405099999999997</c:v>
                </c:pt>
                <c:pt idx="2447">
                  <c:v>37.418399999999998</c:v>
                </c:pt>
                <c:pt idx="2448">
                  <c:v>37.431699999999999</c:v>
                </c:pt>
                <c:pt idx="2449">
                  <c:v>37.445</c:v>
                </c:pt>
                <c:pt idx="2450">
                  <c:v>37.458199999999998</c:v>
                </c:pt>
                <c:pt idx="2451">
                  <c:v>37.471499999999999</c:v>
                </c:pt>
                <c:pt idx="2452">
                  <c:v>37.4848</c:v>
                </c:pt>
                <c:pt idx="2453">
                  <c:v>37.498100000000001</c:v>
                </c:pt>
                <c:pt idx="2454">
                  <c:v>37.511400000000002</c:v>
                </c:pt>
                <c:pt idx="2455">
                  <c:v>37.5246</c:v>
                </c:pt>
                <c:pt idx="2456">
                  <c:v>37.5379</c:v>
                </c:pt>
                <c:pt idx="2457">
                  <c:v>37.551200000000001</c:v>
                </c:pt>
                <c:pt idx="2458">
                  <c:v>37.564500000000002</c:v>
                </c:pt>
                <c:pt idx="2459">
                  <c:v>37.577800000000003</c:v>
                </c:pt>
                <c:pt idx="2460">
                  <c:v>37.591099999999997</c:v>
                </c:pt>
                <c:pt idx="2461">
                  <c:v>37.604300000000002</c:v>
                </c:pt>
                <c:pt idx="2462">
                  <c:v>37.617600000000003</c:v>
                </c:pt>
                <c:pt idx="2463">
                  <c:v>37.630899999999997</c:v>
                </c:pt>
                <c:pt idx="2464">
                  <c:v>37.644199999999998</c:v>
                </c:pt>
                <c:pt idx="2465">
                  <c:v>37.657499999999999</c:v>
                </c:pt>
                <c:pt idx="2466">
                  <c:v>37.670699999999997</c:v>
                </c:pt>
                <c:pt idx="2467">
                  <c:v>37.683999999999997</c:v>
                </c:pt>
                <c:pt idx="2468">
                  <c:v>37.697299999999998</c:v>
                </c:pt>
                <c:pt idx="2469">
                  <c:v>37.710599999999999</c:v>
                </c:pt>
                <c:pt idx="2470">
                  <c:v>37.7239</c:v>
                </c:pt>
                <c:pt idx="2471">
                  <c:v>37.737099999999998</c:v>
                </c:pt>
                <c:pt idx="2472">
                  <c:v>37.750399999999999</c:v>
                </c:pt>
                <c:pt idx="2473">
                  <c:v>37.7637</c:v>
                </c:pt>
                <c:pt idx="2474">
                  <c:v>37.777000000000001</c:v>
                </c:pt>
                <c:pt idx="2475">
                  <c:v>37.790300000000002</c:v>
                </c:pt>
                <c:pt idx="2476">
                  <c:v>37.8035</c:v>
                </c:pt>
                <c:pt idx="2477">
                  <c:v>37.816800000000001</c:v>
                </c:pt>
                <c:pt idx="2478">
                  <c:v>37.830100000000002</c:v>
                </c:pt>
                <c:pt idx="2479">
                  <c:v>37.843400000000003</c:v>
                </c:pt>
                <c:pt idx="2480">
                  <c:v>37.856699999999996</c:v>
                </c:pt>
                <c:pt idx="2481">
                  <c:v>37.869900000000001</c:v>
                </c:pt>
                <c:pt idx="2482">
                  <c:v>37.883200000000002</c:v>
                </c:pt>
                <c:pt idx="2483">
                  <c:v>37.896500000000003</c:v>
                </c:pt>
                <c:pt idx="2484">
                  <c:v>37.909799999999997</c:v>
                </c:pt>
                <c:pt idx="2485">
                  <c:v>37.923099999999998</c:v>
                </c:pt>
                <c:pt idx="2486">
                  <c:v>37.936399999999999</c:v>
                </c:pt>
                <c:pt idx="2487">
                  <c:v>37.949599999999997</c:v>
                </c:pt>
                <c:pt idx="2488">
                  <c:v>37.962899999999998</c:v>
                </c:pt>
                <c:pt idx="2489">
                  <c:v>37.976199999999999</c:v>
                </c:pt>
                <c:pt idx="2490">
                  <c:v>37.9895</c:v>
                </c:pt>
                <c:pt idx="2491">
                  <c:v>38.002800000000001</c:v>
                </c:pt>
                <c:pt idx="2492">
                  <c:v>38.015999999999998</c:v>
                </c:pt>
                <c:pt idx="2493">
                  <c:v>38.029299999999999</c:v>
                </c:pt>
                <c:pt idx="2494">
                  <c:v>38.0426</c:v>
                </c:pt>
                <c:pt idx="2495">
                  <c:v>38.055900000000001</c:v>
                </c:pt>
                <c:pt idx="2496">
                  <c:v>38.069200000000002</c:v>
                </c:pt>
                <c:pt idx="2497">
                  <c:v>38.0824</c:v>
                </c:pt>
                <c:pt idx="2498">
                  <c:v>38.095700000000001</c:v>
                </c:pt>
                <c:pt idx="2499">
                  <c:v>38.109000000000002</c:v>
                </c:pt>
                <c:pt idx="2500">
                  <c:v>38.122300000000003</c:v>
                </c:pt>
                <c:pt idx="2501">
                  <c:v>38.135599999999997</c:v>
                </c:pt>
                <c:pt idx="2502">
                  <c:v>38.148800000000001</c:v>
                </c:pt>
                <c:pt idx="2503">
                  <c:v>38.162100000000002</c:v>
                </c:pt>
                <c:pt idx="2504">
                  <c:v>38.175400000000003</c:v>
                </c:pt>
                <c:pt idx="2505">
                  <c:v>38.188699999999997</c:v>
                </c:pt>
                <c:pt idx="2506">
                  <c:v>38.201999999999998</c:v>
                </c:pt>
                <c:pt idx="2507">
                  <c:v>38.215200000000003</c:v>
                </c:pt>
                <c:pt idx="2508">
                  <c:v>38.228499999999997</c:v>
                </c:pt>
                <c:pt idx="2509">
                  <c:v>38.241799999999998</c:v>
                </c:pt>
                <c:pt idx="2510">
                  <c:v>38.255099999999999</c:v>
                </c:pt>
                <c:pt idx="2511">
                  <c:v>38.2684</c:v>
                </c:pt>
                <c:pt idx="2512">
                  <c:v>38.281700000000001</c:v>
                </c:pt>
                <c:pt idx="2513">
                  <c:v>38.294899999999998</c:v>
                </c:pt>
                <c:pt idx="2514">
                  <c:v>38.308199999999999</c:v>
                </c:pt>
                <c:pt idx="2515">
                  <c:v>38.3215</c:v>
                </c:pt>
                <c:pt idx="2516">
                  <c:v>38.334800000000001</c:v>
                </c:pt>
                <c:pt idx="2517">
                  <c:v>38.348100000000002</c:v>
                </c:pt>
                <c:pt idx="2518">
                  <c:v>38.3613</c:v>
                </c:pt>
                <c:pt idx="2519">
                  <c:v>38.374600000000001</c:v>
                </c:pt>
                <c:pt idx="2520">
                  <c:v>38.387900000000002</c:v>
                </c:pt>
                <c:pt idx="2521">
                  <c:v>38.387999999999998</c:v>
                </c:pt>
                <c:pt idx="2522">
                  <c:v>38.401200000000003</c:v>
                </c:pt>
                <c:pt idx="2523">
                  <c:v>38.414499999999997</c:v>
                </c:pt>
                <c:pt idx="2524">
                  <c:v>38.427700000000002</c:v>
                </c:pt>
                <c:pt idx="2525">
                  <c:v>38.441000000000003</c:v>
                </c:pt>
                <c:pt idx="2526">
                  <c:v>38.454300000000003</c:v>
                </c:pt>
                <c:pt idx="2527">
                  <c:v>38.467599999999997</c:v>
                </c:pt>
                <c:pt idx="2528">
                  <c:v>38.480899999999998</c:v>
                </c:pt>
                <c:pt idx="2529">
                  <c:v>38.494100000000003</c:v>
                </c:pt>
                <c:pt idx="2530">
                  <c:v>38.507399999999997</c:v>
                </c:pt>
                <c:pt idx="2531">
                  <c:v>38.520699999999998</c:v>
                </c:pt>
                <c:pt idx="2532">
                  <c:v>38.533999999999999</c:v>
                </c:pt>
                <c:pt idx="2533">
                  <c:v>38.5473</c:v>
                </c:pt>
                <c:pt idx="2534">
                  <c:v>38.560499999999998</c:v>
                </c:pt>
                <c:pt idx="2535">
                  <c:v>38.573799999999999</c:v>
                </c:pt>
                <c:pt idx="2536">
                  <c:v>38.5871</c:v>
                </c:pt>
                <c:pt idx="2537">
                  <c:v>38.6004</c:v>
                </c:pt>
                <c:pt idx="2538">
                  <c:v>38.613700000000001</c:v>
                </c:pt>
                <c:pt idx="2539">
                  <c:v>38.627000000000002</c:v>
                </c:pt>
                <c:pt idx="2540">
                  <c:v>38.6402</c:v>
                </c:pt>
                <c:pt idx="2541">
                  <c:v>38.653500000000001</c:v>
                </c:pt>
                <c:pt idx="2542">
                  <c:v>38.666800000000002</c:v>
                </c:pt>
                <c:pt idx="2543">
                  <c:v>38.680100000000003</c:v>
                </c:pt>
                <c:pt idx="2544">
                  <c:v>38.693399999999997</c:v>
                </c:pt>
                <c:pt idx="2545">
                  <c:v>38.706600000000002</c:v>
                </c:pt>
                <c:pt idx="2546">
                  <c:v>38.719900000000003</c:v>
                </c:pt>
                <c:pt idx="2547">
                  <c:v>38.733199999999997</c:v>
                </c:pt>
                <c:pt idx="2548">
                  <c:v>38.746499999999997</c:v>
                </c:pt>
                <c:pt idx="2549">
                  <c:v>38.759799999999998</c:v>
                </c:pt>
                <c:pt idx="2550">
                  <c:v>38.773000000000003</c:v>
                </c:pt>
                <c:pt idx="2551">
                  <c:v>38.786299999999997</c:v>
                </c:pt>
                <c:pt idx="2552">
                  <c:v>38.799599999999998</c:v>
                </c:pt>
                <c:pt idx="2553">
                  <c:v>38.812899999999999</c:v>
                </c:pt>
                <c:pt idx="2554">
                  <c:v>38.8262</c:v>
                </c:pt>
                <c:pt idx="2555">
                  <c:v>38.839399999999998</c:v>
                </c:pt>
                <c:pt idx="2556">
                  <c:v>38.852699999999999</c:v>
                </c:pt>
                <c:pt idx="2557">
                  <c:v>38.866</c:v>
                </c:pt>
                <c:pt idx="2558">
                  <c:v>38.879300000000001</c:v>
                </c:pt>
                <c:pt idx="2559">
                  <c:v>38.892600000000002</c:v>
                </c:pt>
                <c:pt idx="2560">
                  <c:v>38.905799999999999</c:v>
                </c:pt>
                <c:pt idx="2561">
                  <c:v>38.9191</c:v>
                </c:pt>
                <c:pt idx="2562">
                  <c:v>38.932400000000001</c:v>
                </c:pt>
                <c:pt idx="2563">
                  <c:v>38.945700000000002</c:v>
                </c:pt>
                <c:pt idx="2564">
                  <c:v>38.959000000000003</c:v>
                </c:pt>
                <c:pt idx="2565">
                  <c:v>38.972200000000001</c:v>
                </c:pt>
                <c:pt idx="2566">
                  <c:v>38.985500000000002</c:v>
                </c:pt>
                <c:pt idx="2567">
                  <c:v>38.998800000000003</c:v>
                </c:pt>
                <c:pt idx="2568">
                  <c:v>39.012099999999997</c:v>
                </c:pt>
                <c:pt idx="2569">
                  <c:v>39.025399999999998</c:v>
                </c:pt>
                <c:pt idx="2570">
                  <c:v>39.038699999999999</c:v>
                </c:pt>
                <c:pt idx="2571">
                  <c:v>39.051900000000003</c:v>
                </c:pt>
                <c:pt idx="2572">
                  <c:v>39.065199999999997</c:v>
                </c:pt>
                <c:pt idx="2573">
                  <c:v>39.078499999999998</c:v>
                </c:pt>
                <c:pt idx="2574">
                  <c:v>39.091799999999999</c:v>
                </c:pt>
                <c:pt idx="2575">
                  <c:v>39.1051</c:v>
                </c:pt>
                <c:pt idx="2576">
                  <c:v>39.118299999999998</c:v>
                </c:pt>
                <c:pt idx="2577">
                  <c:v>39.131599999999999</c:v>
                </c:pt>
                <c:pt idx="2578">
                  <c:v>39.1449</c:v>
                </c:pt>
                <c:pt idx="2579">
                  <c:v>39.158200000000001</c:v>
                </c:pt>
                <c:pt idx="2580">
                  <c:v>39.171500000000002</c:v>
                </c:pt>
                <c:pt idx="2581">
                  <c:v>39.184699999999999</c:v>
                </c:pt>
                <c:pt idx="2582">
                  <c:v>39.198</c:v>
                </c:pt>
                <c:pt idx="2583">
                  <c:v>39.211300000000001</c:v>
                </c:pt>
                <c:pt idx="2584">
                  <c:v>39.224600000000002</c:v>
                </c:pt>
                <c:pt idx="2585">
                  <c:v>39.237900000000003</c:v>
                </c:pt>
                <c:pt idx="2586">
                  <c:v>39.251100000000001</c:v>
                </c:pt>
                <c:pt idx="2587">
                  <c:v>39.264400000000002</c:v>
                </c:pt>
                <c:pt idx="2588">
                  <c:v>39.277700000000003</c:v>
                </c:pt>
                <c:pt idx="2589">
                  <c:v>39.290999999999997</c:v>
                </c:pt>
                <c:pt idx="2590">
                  <c:v>39.304299999999998</c:v>
                </c:pt>
                <c:pt idx="2591">
                  <c:v>39.317500000000003</c:v>
                </c:pt>
                <c:pt idx="2592">
                  <c:v>39.330800000000004</c:v>
                </c:pt>
                <c:pt idx="2593">
                  <c:v>39.344099999999997</c:v>
                </c:pt>
                <c:pt idx="2594">
                  <c:v>39.357399999999998</c:v>
                </c:pt>
                <c:pt idx="2595">
                  <c:v>39.370699999999999</c:v>
                </c:pt>
                <c:pt idx="2596">
                  <c:v>39.384</c:v>
                </c:pt>
                <c:pt idx="2597">
                  <c:v>39.397199999999998</c:v>
                </c:pt>
                <c:pt idx="2598">
                  <c:v>39.402000000000001</c:v>
                </c:pt>
                <c:pt idx="2599">
                  <c:v>39.410499999999999</c:v>
                </c:pt>
                <c:pt idx="2600">
                  <c:v>39.4238</c:v>
                </c:pt>
                <c:pt idx="2601">
                  <c:v>39.437100000000001</c:v>
                </c:pt>
                <c:pt idx="2602">
                  <c:v>39.450400000000002</c:v>
                </c:pt>
                <c:pt idx="2603">
                  <c:v>39.4636</c:v>
                </c:pt>
                <c:pt idx="2604">
                  <c:v>39.476900000000001</c:v>
                </c:pt>
                <c:pt idx="2605">
                  <c:v>39.490200000000002</c:v>
                </c:pt>
                <c:pt idx="2606">
                  <c:v>39.503500000000003</c:v>
                </c:pt>
                <c:pt idx="2607">
                  <c:v>39.516800000000003</c:v>
                </c:pt>
                <c:pt idx="2608">
                  <c:v>39.53</c:v>
                </c:pt>
                <c:pt idx="2609">
                  <c:v>39.543300000000002</c:v>
                </c:pt>
                <c:pt idx="2610">
                  <c:v>39.556600000000003</c:v>
                </c:pt>
                <c:pt idx="2611">
                  <c:v>39.569899999999997</c:v>
                </c:pt>
                <c:pt idx="2612">
                  <c:v>39.583199999999998</c:v>
                </c:pt>
                <c:pt idx="2613">
                  <c:v>39.596400000000003</c:v>
                </c:pt>
                <c:pt idx="2614">
                  <c:v>39.609699999999997</c:v>
                </c:pt>
                <c:pt idx="2615">
                  <c:v>39.622999999999998</c:v>
                </c:pt>
                <c:pt idx="2616">
                  <c:v>39.636299999999999</c:v>
                </c:pt>
                <c:pt idx="2617">
                  <c:v>39.6496</c:v>
                </c:pt>
                <c:pt idx="2618">
                  <c:v>39.662799999999997</c:v>
                </c:pt>
                <c:pt idx="2619">
                  <c:v>39.676099999999998</c:v>
                </c:pt>
                <c:pt idx="2620">
                  <c:v>39.689399999999999</c:v>
                </c:pt>
                <c:pt idx="2621">
                  <c:v>39.7027</c:v>
                </c:pt>
                <c:pt idx="2622">
                  <c:v>39.716000000000001</c:v>
                </c:pt>
                <c:pt idx="2623">
                  <c:v>39.729300000000002</c:v>
                </c:pt>
                <c:pt idx="2624">
                  <c:v>39.7425</c:v>
                </c:pt>
                <c:pt idx="2625">
                  <c:v>39.755800000000001</c:v>
                </c:pt>
                <c:pt idx="2626">
                  <c:v>39.769100000000002</c:v>
                </c:pt>
                <c:pt idx="2627">
                  <c:v>39.782400000000003</c:v>
                </c:pt>
                <c:pt idx="2628">
                  <c:v>39.795699999999997</c:v>
                </c:pt>
                <c:pt idx="2629">
                  <c:v>39.808900000000001</c:v>
                </c:pt>
                <c:pt idx="2630">
                  <c:v>39.822200000000002</c:v>
                </c:pt>
                <c:pt idx="2631">
                  <c:v>39.835500000000003</c:v>
                </c:pt>
                <c:pt idx="2632">
                  <c:v>39.848799999999997</c:v>
                </c:pt>
                <c:pt idx="2633">
                  <c:v>39.862099999999998</c:v>
                </c:pt>
                <c:pt idx="2634">
                  <c:v>39.875300000000003</c:v>
                </c:pt>
                <c:pt idx="2635">
                  <c:v>39.888599999999997</c:v>
                </c:pt>
                <c:pt idx="2636">
                  <c:v>39.901899999999998</c:v>
                </c:pt>
                <c:pt idx="2637">
                  <c:v>39.915199999999999</c:v>
                </c:pt>
                <c:pt idx="2638">
                  <c:v>39.9285</c:v>
                </c:pt>
                <c:pt idx="2639">
                  <c:v>39.941699999999997</c:v>
                </c:pt>
                <c:pt idx="2640">
                  <c:v>39.954999999999998</c:v>
                </c:pt>
                <c:pt idx="2641">
                  <c:v>39.968299999999999</c:v>
                </c:pt>
                <c:pt idx="2642">
                  <c:v>39.9816</c:v>
                </c:pt>
                <c:pt idx="2643">
                  <c:v>39.994900000000001</c:v>
                </c:pt>
                <c:pt idx="2644">
                  <c:v>40.008099999999999</c:v>
                </c:pt>
                <c:pt idx="2645">
                  <c:v>40.0214</c:v>
                </c:pt>
                <c:pt idx="2646">
                  <c:v>40.034700000000001</c:v>
                </c:pt>
                <c:pt idx="2647">
                  <c:v>40.048000000000002</c:v>
                </c:pt>
                <c:pt idx="2648">
                  <c:v>40.061300000000003</c:v>
                </c:pt>
                <c:pt idx="2649">
                  <c:v>40.074599999999997</c:v>
                </c:pt>
                <c:pt idx="2650">
                  <c:v>40.087800000000001</c:v>
                </c:pt>
                <c:pt idx="2651">
                  <c:v>40.101100000000002</c:v>
                </c:pt>
                <c:pt idx="2652">
                  <c:v>40.114400000000003</c:v>
                </c:pt>
                <c:pt idx="2653">
                  <c:v>40.127699999999997</c:v>
                </c:pt>
                <c:pt idx="2654">
                  <c:v>40.140999999999998</c:v>
                </c:pt>
                <c:pt idx="2655">
                  <c:v>40.154200000000003</c:v>
                </c:pt>
                <c:pt idx="2656">
                  <c:v>40.167499999999997</c:v>
                </c:pt>
                <c:pt idx="2657">
                  <c:v>40.180799999999998</c:v>
                </c:pt>
                <c:pt idx="2658">
                  <c:v>40.194099999999999</c:v>
                </c:pt>
                <c:pt idx="2659">
                  <c:v>40.2074</c:v>
                </c:pt>
                <c:pt idx="2660">
                  <c:v>40.220599999999997</c:v>
                </c:pt>
                <c:pt idx="2661">
                  <c:v>40.233899999999998</c:v>
                </c:pt>
                <c:pt idx="2662">
                  <c:v>40.247199999999999</c:v>
                </c:pt>
                <c:pt idx="2663">
                  <c:v>40.2605</c:v>
                </c:pt>
                <c:pt idx="2664">
                  <c:v>40.273800000000001</c:v>
                </c:pt>
                <c:pt idx="2665">
                  <c:v>40.286999999999999</c:v>
                </c:pt>
                <c:pt idx="2666">
                  <c:v>40.3003</c:v>
                </c:pt>
                <c:pt idx="2667">
                  <c:v>40.313600000000001</c:v>
                </c:pt>
                <c:pt idx="2668">
                  <c:v>40.326900000000002</c:v>
                </c:pt>
                <c:pt idx="2669">
                  <c:v>40.340200000000003</c:v>
                </c:pt>
                <c:pt idx="2670">
                  <c:v>40.353400000000001</c:v>
                </c:pt>
                <c:pt idx="2671">
                  <c:v>40.366700000000002</c:v>
                </c:pt>
                <c:pt idx="2672">
                  <c:v>40.380000000000003</c:v>
                </c:pt>
                <c:pt idx="2673">
                  <c:v>40.393300000000004</c:v>
                </c:pt>
                <c:pt idx="2674">
                  <c:v>40.406599999999997</c:v>
                </c:pt>
                <c:pt idx="2675">
                  <c:v>40.419899999999998</c:v>
                </c:pt>
                <c:pt idx="2676">
                  <c:v>40.433100000000003</c:v>
                </c:pt>
                <c:pt idx="2677">
                  <c:v>40.446399999999997</c:v>
                </c:pt>
                <c:pt idx="2678">
                  <c:v>40.459699999999998</c:v>
                </c:pt>
                <c:pt idx="2679">
                  <c:v>40.472999999999999</c:v>
                </c:pt>
                <c:pt idx="2680">
                  <c:v>40.4863</c:v>
                </c:pt>
                <c:pt idx="2681">
                  <c:v>40.499499999999998</c:v>
                </c:pt>
                <c:pt idx="2682">
                  <c:v>40.512799999999999</c:v>
                </c:pt>
                <c:pt idx="2683">
                  <c:v>40.5261</c:v>
                </c:pt>
                <c:pt idx="2684">
                  <c:v>40.539400000000001</c:v>
                </c:pt>
                <c:pt idx="2685">
                  <c:v>40.552700000000002</c:v>
                </c:pt>
                <c:pt idx="2686">
                  <c:v>40.565899999999999</c:v>
                </c:pt>
                <c:pt idx="2687">
                  <c:v>40.5792</c:v>
                </c:pt>
                <c:pt idx="2688">
                  <c:v>40.592500000000001</c:v>
                </c:pt>
                <c:pt idx="2689">
                  <c:v>40.605800000000002</c:v>
                </c:pt>
                <c:pt idx="2690">
                  <c:v>40.619100000000003</c:v>
                </c:pt>
                <c:pt idx="2691">
                  <c:v>40.632300000000001</c:v>
                </c:pt>
                <c:pt idx="2692">
                  <c:v>40.645600000000002</c:v>
                </c:pt>
                <c:pt idx="2693">
                  <c:v>40.658900000000003</c:v>
                </c:pt>
                <c:pt idx="2694">
                  <c:v>40.672199999999997</c:v>
                </c:pt>
                <c:pt idx="2695">
                  <c:v>40.685499999999998</c:v>
                </c:pt>
                <c:pt idx="2696">
                  <c:v>40.698700000000002</c:v>
                </c:pt>
                <c:pt idx="2697">
                  <c:v>40.712000000000003</c:v>
                </c:pt>
                <c:pt idx="2698">
                  <c:v>40.725299999999997</c:v>
                </c:pt>
                <c:pt idx="2699">
                  <c:v>40.738599999999998</c:v>
                </c:pt>
                <c:pt idx="2700">
                  <c:v>40.751899999999999</c:v>
                </c:pt>
                <c:pt idx="2701">
                  <c:v>40.7652</c:v>
                </c:pt>
                <c:pt idx="2702">
                  <c:v>40.778399999999998</c:v>
                </c:pt>
                <c:pt idx="2703">
                  <c:v>40.791699999999999</c:v>
                </c:pt>
                <c:pt idx="2704">
                  <c:v>40.805</c:v>
                </c:pt>
                <c:pt idx="2705">
                  <c:v>40.818300000000001</c:v>
                </c:pt>
                <c:pt idx="2706">
                  <c:v>40.831600000000002</c:v>
                </c:pt>
                <c:pt idx="2707">
                  <c:v>40.844799999999999</c:v>
                </c:pt>
                <c:pt idx="2708">
                  <c:v>40.8581</c:v>
                </c:pt>
                <c:pt idx="2709">
                  <c:v>40.871400000000001</c:v>
                </c:pt>
                <c:pt idx="2710">
                  <c:v>40.884700000000002</c:v>
                </c:pt>
                <c:pt idx="2711">
                  <c:v>40.898000000000003</c:v>
                </c:pt>
                <c:pt idx="2712">
                  <c:v>40.911200000000001</c:v>
                </c:pt>
                <c:pt idx="2713">
                  <c:v>40.924500000000002</c:v>
                </c:pt>
                <c:pt idx="2714">
                  <c:v>40.937800000000003</c:v>
                </c:pt>
                <c:pt idx="2715">
                  <c:v>40.951099999999997</c:v>
                </c:pt>
                <c:pt idx="2716">
                  <c:v>40.964399999999998</c:v>
                </c:pt>
                <c:pt idx="2717">
                  <c:v>40.977600000000002</c:v>
                </c:pt>
                <c:pt idx="2718">
                  <c:v>40.990900000000003</c:v>
                </c:pt>
                <c:pt idx="2719">
                  <c:v>41.004199999999997</c:v>
                </c:pt>
                <c:pt idx="2720">
                  <c:v>41.017499999999998</c:v>
                </c:pt>
                <c:pt idx="2721">
                  <c:v>41.030799999999999</c:v>
                </c:pt>
                <c:pt idx="2722">
                  <c:v>41.043999999999997</c:v>
                </c:pt>
                <c:pt idx="2723">
                  <c:v>41.057299999999998</c:v>
                </c:pt>
                <c:pt idx="2724">
                  <c:v>41.070599999999999</c:v>
                </c:pt>
                <c:pt idx="2725">
                  <c:v>41.0839</c:v>
                </c:pt>
                <c:pt idx="2726">
                  <c:v>41.097200000000001</c:v>
                </c:pt>
                <c:pt idx="2727">
                  <c:v>41.110399999999998</c:v>
                </c:pt>
                <c:pt idx="2728">
                  <c:v>41.123699999999999</c:v>
                </c:pt>
                <c:pt idx="2729">
                  <c:v>41.137</c:v>
                </c:pt>
                <c:pt idx="2730">
                  <c:v>41.150300000000001</c:v>
                </c:pt>
                <c:pt idx="2731">
                  <c:v>41.163600000000002</c:v>
                </c:pt>
                <c:pt idx="2732">
                  <c:v>41.176900000000003</c:v>
                </c:pt>
                <c:pt idx="2733">
                  <c:v>41.190100000000001</c:v>
                </c:pt>
                <c:pt idx="2734">
                  <c:v>41.203400000000002</c:v>
                </c:pt>
                <c:pt idx="2735">
                  <c:v>41.216700000000003</c:v>
                </c:pt>
                <c:pt idx="2736">
                  <c:v>41.23</c:v>
                </c:pt>
                <c:pt idx="2737">
                  <c:v>41.243299999999998</c:v>
                </c:pt>
                <c:pt idx="2738">
                  <c:v>41.256500000000003</c:v>
                </c:pt>
                <c:pt idx="2739">
                  <c:v>41.269799999999996</c:v>
                </c:pt>
                <c:pt idx="2740">
                  <c:v>41.283099999999997</c:v>
                </c:pt>
                <c:pt idx="2741">
                  <c:v>41.296399999999998</c:v>
                </c:pt>
                <c:pt idx="2742">
                  <c:v>41.309699999999999</c:v>
                </c:pt>
                <c:pt idx="2743">
                  <c:v>41.322899999999997</c:v>
                </c:pt>
                <c:pt idx="2744">
                  <c:v>41.336199999999998</c:v>
                </c:pt>
                <c:pt idx="2745">
                  <c:v>41.349499999999999</c:v>
                </c:pt>
                <c:pt idx="2746">
                  <c:v>41.3628</c:v>
                </c:pt>
                <c:pt idx="2747">
                  <c:v>41.376100000000001</c:v>
                </c:pt>
                <c:pt idx="2748">
                  <c:v>41.389299999999999</c:v>
                </c:pt>
                <c:pt idx="2749">
                  <c:v>41.4026</c:v>
                </c:pt>
                <c:pt idx="2750">
                  <c:v>41.415900000000001</c:v>
                </c:pt>
                <c:pt idx="2751">
                  <c:v>41.429200000000002</c:v>
                </c:pt>
                <c:pt idx="2752">
                  <c:v>41.442500000000003</c:v>
                </c:pt>
                <c:pt idx="2753">
                  <c:v>41.4557</c:v>
                </c:pt>
                <c:pt idx="2754">
                  <c:v>41.469000000000001</c:v>
                </c:pt>
                <c:pt idx="2755">
                  <c:v>41.482300000000002</c:v>
                </c:pt>
                <c:pt idx="2756">
                  <c:v>41.495600000000003</c:v>
                </c:pt>
                <c:pt idx="2757">
                  <c:v>41.508899999999997</c:v>
                </c:pt>
                <c:pt idx="2758">
                  <c:v>41.522199999999998</c:v>
                </c:pt>
                <c:pt idx="2759">
                  <c:v>41.535400000000003</c:v>
                </c:pt>
                <c:pt idx="2760">
                  <c:v>41.548699999999997</c:v>
                </c:pt>
                <c:pt idx="2761">
                  <c:v>41.561999999999998</c:v>
                </c:pt>
                <c:pt idx="2762">
                  <c:v>41.575299999999999</c:v>
                </c:pt>
                <c:pt idx="2763">
                  <c:v>41.5886</c:v>
                </c:pt>
                <c:pt idx="2764">
                  <c:v>41.601799999999997</c:v>
                </c:pt>
                <c:pt idx="2765">
                  <c:v>41.615099999999998</c:v>
                </c:pt>
                <c:pt idx="2766">
                  <c:v>41.628399999999999</c:v>
                </c:pt>
                <c:pt idx="2767">
                  <c:v>41.6417</c:v>
                </c:pt>
                <c:pt idx="2768">
                  <c:v>41.655000000000001</c:v>
                </c:pt>
                <c:pt idx="2769">
                  <c:v>41.668199999999999</c:v>
                </c:pt>
                <c:pt idx="2770">
                  <c:v>41.6815</c:v>
                </c:pt>
                <c:pt idx="2771">
                  <c:v>41.694800000000001</c:v>
                </c:pt>
                <c:pt idx="2772">
                  <c:v>41.708100000000002</c:v>
                </c:pt>
                <c:pt idx="2773">
                  <c:v>41.721400000000003</c:v>
                </c:pt>
                <c:pt idx="2774">
                  <c:v>41.7346</c:v>
                </c:pt>
                <c:pt idx="2775">
                  <c:v>41.747900000000001</c:v>
                </c:pt>
                <c:pt idx="2776">
                  <c:v>41.761200000000002</c:v>
                </c:pt>
                <c:pt idx="2777">
                  <c:v>41.774500000000003</c:v>
                </c:pt>
                <c:pt idx="2778">
                  <c:v>41.787799999999997</c:v>
                </c:pt>
                <c:pt idx="2779">
                  <c:v>41.801000000000002</c:v>
                </c:pt>
                <c:pt idx="2780">
                  <c:v>41.814300000000003</c:v>
                </c:pt>
                <c:pt idx="2781">
                  <c:v>41.827599999999997</c:v>
                </c:pt>
                <c:pt idx="2782">
                  <c:v>41.840899999999998</c:v>
                </c:pt>
                <c:pt idx="2783">
                  <c:v>41.854199999999999</c:v>
                </c:pt>
                <c:pt idx="2784">
                  <c:v>41.8675</c:v>
                </c:pt>
                <c:pt idx="2785">
                  <c:v>41.880699999999997</c:v>
                </c:pt>
                <c:pt idx="2786">
                  <c:v>41.893999999999998</c:v>
                </c:pt>
                <c:pt idx="2787">
                  <c:v>41.907299999999999</c:v>
                </c:pt>
                <c:pt idx="2788">
                  <c:v>41.9206</c:v>
                </c:pt>
                <c:pt idx="2789">
                  <c:v>41.933900000000001</c:v>
                </c:pt>
                <c:pt idx="2790">
                  <c:v>41.947099999999999</c:v>
                </c:pt>
                <c:pt idx="2791">
                  <c:v>41.9604</c:v>
                </c:pt>
                <c:pt idx="2792">
                  <c:v>41.973700000000001</c:v>
                </c:pt>
                <c:pt idx="2793">
                  <c:v>41.987000000000002</c:v>
                </c:pt>
                <c:pt idx="2794">
                  <c:v>42.000300000000003</c:v>
                </c:pt>
                <c:pt idx="2795">
                  <c:v>42.013500000000001</c:v>
                </c:pt>
                <c:pt idx="2796">
                  <c:v>42.026800000000001</c:v>
                </c:pt>
                <c:pt idx="2797">
                  <c:v>42.040100000000002</c:v>
                </c:pt>
                <c:pt idx="2798">
                  <c:v>42.053400000000003</c:v>
                </c:pt>
                <c:pt idx="2799">
                  <c:v>42.066699999999997</c:v>
                </c:pt>
                <c:pt idx="2800">
                  <c:v>42.079900000000002</c:v>
                </c:pt>
                <c:pt idx="2801">
                  <c:v>42.093200000000003</c:v>
                </c:pt>
                <c:pt idx="2802">
                  <c:v>42.106499999999997</c:v>
                </c:pt>
                <c:pt idx="2803">
                  <c:v>42.119799999999998</c:v>
                </c:pt>
                <c:pt idx="2804">
                  <c:v>42.133099999999999</c:v>
                </c:pt>
                <c:pt idx="2805">
                  <c:v>42.146299999999997</c:v>
                </c:pt>
                <c:pt idx="2806">
                  <c:v>42.159599999999998</c:v>
                </c:pt>
                <c:pt idx="2807">
                  <c:v>42.172899999999998</c:v>
                </c:pt>
                <c:pt idx="2808">
                  <c:v>42.186199999999999</c:v>
                </c:pt>
                <c:pt idx="2809">
                  <c:v>42.1995</c:v>
                </c:pt>
                <c:pt idx="2810">
                  <c:v>42.212800000000001</c:v>
                </c:pt>
                <c:pt idx="2811">
                  <c:v>42.225999999999999</c:v>
                </c:pt>
                <c:pt idx="2812">
                  <c:v>42.2393</c:v>
                </c:pt>
                <c:pt idx="2813">
                  <c:v>42.252600000000001</c:v>
                </c:pt>
                <c:pt idx="2814">
                  <c:v>42.265900000000002</c:v>
                </c:pt>
                <c:pt idx="2815">
                  <c:v>42.279200000000003</c:v>
                </c:pt>
                <c:pt idx="2816">
                  <c:v>42.292400000000001</c:v>
                </c:pt>
                <c:pt idx="2817">
                  <c:v>42.305700000000002</c:v>
                </c:pt>
                <c:pt idx="2818">
                  <c:v>42.319000000000003</c:v>
                </c:pt>
                <c:pt idx="2819">
                  <c:v>42.332299999999996</c:v>
                </c:pt>
                <c:pt idx="2820">
                  <c:v>42.345599999999997</c:v>
                </c:pt>
                <c:pt idx="2821">
                  <c:v>42.358800000000002</c:v>
                </c:pt>
                <c:pt idx="2822">
                  <c:v>42.372100000000003</c:v>
                </c:pt>
                <c:pt idx="2823">
                  <c:v>42.385399999999997</c:v>
                </c:pt>
                <c:pt idx="2824">
                  <c:v>42.398699999999998</c:v>
                </c:pt>
                <c:pt idx="2825">
                  <c:v>42.411999999999999</c:v>
                </c:pt>
                <c:pt idx="2826">
                  <c:v>42.425199999999997</c:v>
                </c:pt>
                <c:pt idx="2827">
                  <c:v>42.438499999999998</c:v>
                </c:pt>
                <c:pt idx="2828">
                  <c:v>42.451799999999999</c:v>
                </c:pt>
                <c:pt idx="2829">
                  <c:v>42.4651</c:v>
                </c:pt>
                <c:pt idx="2830">
                  <c:v>42.478400000000001</c:v>
                </c:pt>
                <c:pt idx="2831">
                  <c:v>42.491599999999998</c:v>
                </c:pt>
                <c:pt idx="2832">
                  <c:v>42.504899999999999</c:v>
                </c:pt>
                <c:pt idx="2833">
                  <c:v>42.5182</c:v>
                </c:pt>
                <c:pt idx="2834">
                  <c:v>42.531500000000001</c:v>
                </c:pt>
                <c:pt idx="2835">
                  <c:v>42.544800000000002</c:v>
                </c:pt>
                <c:pt idx="2836">
                  <c:v>42.558100000000003</c:v>
                </c:pt>
                <c:pt idx="2837">
                  <c:v>42.571300000000001</c:v>
                </c:pt>
                <c:pt idx="2838">
                  <c:v>42.584600000000002</c:v>
                </c:pt>
                <c:pt idx="2839">
                  <c:v>42.597900000000003</c:v>
                </c:pt>
                <c:pt idx="2840">
                  <c:v>42.611199999999997</c:v>
                </c:pt>
                <c:pt idx="2841">
                  <c:v>42.624499999999998</c:v>
                </c:pt>
                <c:pt idx="2842">
                  <c:v>42.637700000000002</c:v>
                </c:pt>
                <c:pt idx="2843">
                  <c:v>42.651000000000003</c:v>
                </c:pt>
                <c:pt idx="2844">
                  <c:v>42.664299999999997</c:v>
                </c:pt>
                <c:pt idx="2845">
                  <c:v>42.677599999999998</c:v>
                </c:pt>
                <c:pt idx="2846">
                  <c:v>42.690899999999999</c:v>
                </c:pt>
                <c:pt idx="2847">
                  <c:v>42.704099999999997</c:v>
                </c:pt>
                <c:pt idx="2848">
                  <c:v>42.717399999999998</c:v>
                </c:pt>
                <c:pt idx="2849">
                  <c:v>42.730699999999999</c:v>
                </c:pt>
                <c:pt idx="2850">
                  <c:v>42.744</c:v>
                </c:pt>
                <c:pt idx="2851">
                  <c:v>42.757300000000001</c:v>
                </c:pt>
                <c:pt idx="2852">
                  <c:v>42.770499999999998</c:v>
                </c:pt>
                <c:pt idx="2853">
                  <c:v>42.783799999999999</c:v>
                </c:pt>
                <c:pt idx="2854">
                  <c:v>42.7971</c:v>
                </c:pt>
                <c:pt idx="2855">
                  <c:v>42.810400000000001</c:v>
                </c:pt>
                <c:pt idx="2856">
                  <c:v>42.823700000000002</c:v>
                </c:pt>
                <c:pt idx="2857">
                  <c:v>42.8369</c:v>
                </c:pt>
                <c:pt idx="2858">
                  <c:v>42.850200000000001</c:v>
                </c:pt>
                <c:pt idx="2859">
                  <c:v>42.863500000000002</c:v>
                </c:pt>
                <c:pt idx="2860">
                  <c:v>42.876800000000003</c:v>
                </c:pt>
                <c:pt idx="2861">
                  <c:v>42.890099999999997</c:v>
                </c:pt>
                <c:pt idx="2862">
                  <c:v>42.903399999999998</c:v>
                </c:pt>
                <c:pt idx="2863">
                  <c:v>42.916600000000003</c:v>
                </c:pt>
                <c:pt idx="2864">
                  <c:v>42.929900000000004</c:v>
                </c:pt>
                <c:pt idx="2865">
                  <c:v>42.943199999999997</c:v>
                </c:pt>
                <c:pt idx="2866">
                  <c:v>42.956499999999998</c:v>
                </c:pt>
                <c:pt idx="2867">
                  <c:v>42.969799999999999</c:v>
                </c:pt>
                <c:pt idx="2868">
                  <c:v>42.982999999999997</c:v>
                </c:pt>
                <c:pt idx="2869">
                  <c:v>42.996299999999998</c:v>
                </c:pt>
                <c:pt idx="2870">
                  <c:v>43.009599999999999</c:v>
                </c:pt>
                <c:pt idx="2871">
                  <c:v>43.0229</c:v>
                </c:pt>
                <c:pt idx="2872">
                  <c:v>43.036200000000001</c:v>
                </c:pt>
                <c:pt idx="2873">
                  <c:v>43.049399999999999</c:v>
                </c:pt>
                <c:pt idx="2874">
                  <c:v>43.0627</c:v>
                </c:pt>
                <c:pt idx="2875">
                  <c:v>43.076000000000001</c:v>
                </c:pt>
                <c:pt idx="2876">
                  <c:v>43.089300000000001</c:v>
                </c:pt>
                <c:pt idx="2877">
                  <c:v>43.102600000000002</c:v>
                </c:pt>
                <c:pt idx="2878">
                  <c:v>43.103000000000002</c:v>
                </c:pt>
                <c:pt idx="2879">
                  <c:v>43.1158</c:v>
                </c:pt>
                <c:pt idx="2880">
                  <c:v>43.129100000000001</c:v>
                </c:pt>
                <c:pt idx="2881">
                  <c:v>43.142400000000002</c:v>
                </c:pt>
                <c:pt idx="2882">
                  <c:v>43.155700000000003</c:v>
                </c:pt>
                <c:pt idx="2883">
                  <c:v>43.168999999999997</c:v>
                </c:pt>
                <c:pt idx="2884">
                  <c:v>43.182200000000002</c:v>
                </c:pt>
                <c:pt idx="2885">
                  <c:v>43.195500000000003</c:v>
                </c:pt>
                <c:pt idx="2886">
                  <c:v>43.208799999999997</c:v>
                </c:pt>
                <c:pt idx="2887">
                  <c:v>43.222099999999998</c:v>
                </c:pt>
                <c:pt idx="2888">
                  <c:v>43.235399999999998</c:v>
                </c:pt>
                <c:pt idx="2889">
                  <c:v>43.248699999999999</c:v>
                </c:pt>
                <c:pt idx="2890">
                  <c:v>43.261899999999997</c:v>
                </c:pt>
                <c:pt idx="2891">
                  <c:v>43.275199999999998</c:v>
                </c:pt>
                <c:pt idx="2892">
                  <c:v>43.288499999999999</c:v>
                </c:pt>
                <c:pt idx="2893">
                  <c:v>43.3018</c:v>
                </c:pt>
                <c:pt idx="2894">
                  <c:v>43.315100000000001</c:v>
                </c:pt>
                <c:pt idx="2895">
                  <c:v>43.328299999999999</c:v>
                </c:pt>
                <c:pt idx="2896">
                  <c:v>43.3416</c:v>
                </c:pt>
                <c:pt idx="2897">
                  <c:v>43.354900000000001</c:v>
                </c:pt>
                <c:pt idx="2898">
                  <c:v>43.368200000000002</c:v>
                </c:pt>
                <c:pt idx="2899">
                  <c:v>43.381500000000003</c:v>
                </c:pt>
                <c:pt idx="2900">
                  <c:v>43.3947</c:v>
                </c:pt>
                <c:pt idx="2901">
                  <c:v>43.408000000000001</c:v>
                </c:pt>
                <c:pt idx="2902">
                  <c:v>43.421300000000002</c:v>
                </c:pt>
                <c:pt idx="2903">
                  <c:v>43.434600000000003</c:v>
                </c:pt>
                <c:pt idx="2904">
                  <c:v>43.447899999999997</c:v>
                </c:pt>
                <c:pt idx="2905">
                  <c:v>43.461100000000002</c:v>
                </c:pt>
                <c:pt idx="2906">
                  <c:v>43.474400000000003</c:v>
                </c:pt>
                <c:pt idx="2907">
                  <c:v>43.487699999999997</c:v>
                </c:pt>
                <c:pt idx="2908">
                  <c:v>43.500999999999998</c:v>
                </c:pt>
                <c:pt idx="2909">
                  <c:v>43.514299999999999</c:v>
                </c:pt>
                <c:pt idx="2910">
                  <c:v>43.527500000000003</c:v>
                </c:pt>
                <c:pt idx="2911">
                  <c:v>43.540799999999997</c:v>
                </c:pt>
                <c:pt idx="2912">
                  <c:v>43.554099999999998</c:v>
                </c:pt>
                <c:pt idx="2913">
                  <c:v>43.567399999999999</c:v>
                </c:pt>
                <c:pt idx="2914">
                  <c:v>43.5807</c:v>
                </c:pt>
                <c:pt idx="2915">
                  <c:v>43.593899999999998</c:v>
                </c:pt>
                <c:pt idx="2916">
                  <c:v>43.607199999999999</c:v>
                </c:pt>
                <c:pt idx="2917">
                  <c:v>43.6205</c:v>
                </c:pt>
                <c:pt idx="2918">
                  <c:v>43.633800000000001</c:v>
                </c:pt>
                <c:pt idx="2919">
                  <c:v>43.647100000000002</c:v>
                </c:pt>
                <c:pt idx="2920">
                  <c:v>43.660400000000003</c:v>
                </c:pt>
                <c:pt idx="2921">
                  <c:v>43.6736</c:v>
                </c:pt>
                <c:pt idx="2922">
                  <c:v>43.686900000000001</c:v>
                </c:pt>
                <c:pt idx="2923">
                  <c:v>43.700200000000002</c:v>
                </c:pt>
                <c:pt idx="2924">
                  <c:v>43.713500000000003</c:v>
                </c:pt>
                <c:pt idx="2925">
                  <c:v>43.726799999999997</c:v>
                </c:pt>
                <c:pt idx="2926">
                  <c:v>43.74</c:v>
                </c:pt>
                <c:pt idx="2927">
                  <c:v>43.753300000000003</c:v>
                </c:pt>
                <c:pt idx="2928">
                  <c:v>43.766599999999997</c:v>
                </c:pt>
                <c:pt idx="2929">
                  <c:v>43.779899999999998</c:v>
                </c:pt>
                <c:pt idx="2930">
                  <c:v>43.793199999999999</c:v>
                </c:pt>
                <c:pt idx="2931">
                  <c:v>43.806399999999996</c:v>
                </c:pt>
                <c:pt idx="2932">
                  <c:v>43.819699999999997</c:v>
                </c:pt>
                <c:pt idx="2933">
                  <c:v>43.826999999999998</c:v>
                </c:pt>
                <c:pt idx="2934">
                  <c:v>43.832999999999998</c:v>
                </c:pt>
                <c:pt idx="2935">
                  <c:v>43.846299999999999</c:v>
                </c:pt>
                <c:pt idx="2936">
                  <c:v>43.8596</c:v>
                </c:pt>
                <c:pt idx="2937">
                  <c:v>43.872799999999998</c:v>
                </c:pt>
                <c:pt idx="2938">
                  <c:v>43.886099999999999</c:v>
                </c:pt>
                <c:pt idx="2939">
                  <c:v>43.8994</c:v>
                </c:pt>
                <c:pt idx="2940">
                  <c:v>43.912700000000001</c:v>
                </c:pt>
                <c:pt idx="2941">
                  <c:v>43.926000000000002</c:v>
                </c:pt>
                <c:pt idx="2942">
                  <c:v>43.9392</c:v>
                </c:pt>
                <c:pt idx="2943">
                  <c:v>43.952500000000001</c:v>
                </c:pt>
                <c:pt idx="2944">
                  <c:v>43.965800000000002</c:v>
                </c:pt>
                <c:pt idx="2945">
                  <c:v>43.979100000000003</c:v>
                </c:pt>
                <c:pt idx="2946">
                  <c:v>43.992400000000004</c:v>
                </c:pt>
                <c:pt idx="2947">
                  <c:v>44.005699999999997</c:v>
                </c:pt>
                <c:pt idx="2948">
                  <c:v>44.018900000000002</c:v>
                </c:pt>
                <c:pt idx="2949">
                  <c:v>44.032200000000003</c:v>
                </c:pt>
                <c:pt idx="2950">
                  <c:v>44.045499999999997</c:v>
                </c:pt>
                <c:pt idx="2951">
                  <c:v>44.058799999999998</c:v>
                </c:pt>
                <c:pt idx="2952">
                  <c:v>44.072099999999999</c:v>
                </c:pt>
                <c:pt idx="2953">
                  <c:v>44.085299999999997</c:v>
                </c:pt>
                <c:pt idx="2954">
                  <c:v>44.098599999999998</c:v>
                </c:pt>
                <c:pt idx="2955">
                  <c:v>44.111899999999999</c:v>
                </c:pt>
                <c:pt idx="2956">
                  <c:v>44.1252</c:v>
                </c:pt>
                <c:pt idx="2957">
                  <c:v>44.138500000000001</c:v>
                </c:pt>
                <c:pt idx="2958">
                  <c:v>44.151699999999998</c:v>
                </c:pt>
                <c:pt idx="2959">
                  <c:v>44.164999999999999</c:v>
                </c:pt>
                <c:pt idx="2960">
                  <c:v>44.1783</c:v>
                </c:pt>
                <c:pt idx="2961">
                  <c:v>44.191600000000001</c:v>
                </c:pt>
                <c:pt idx="2962">
                  <c:v>44.204900000000002</c:v>
                </c:pt>
                <c:pt idx="2963">
                  <c:v>44.2181</c:v>
                </c:pt>
                <c:pt idx="2964">
                  <c:v>44.231400000000001</c:v>
                </c:pt>
                <c:pt idx="2965">
                  <c:v>44.244700000000002</c:v>
                </c:pt>
                <c:pt idx="2966">
                  <c:v>44.258000000000003</c:v>
                </c:pt>
                <c:pt idx="2967">
                  <c:v>44.271299999999997</c:v>
                </c:pt>
                <c:pt idx="2968">
                  <c:v>44.284500000000001</c:v>
                </c:pt>
                <c:pt idx="2969">
                  <c:v>44.297800000000002</c:v>
                </c:pt>
                <c:pt idx="2970">
                  <c:v>44.311100000000003</c:v>
                </c:pt>
                <c:pt idx="2971">
                  <c:v>44.324399999999997</c:v>
                </c:pt>
                <c:pt idx="2972">
                  <c:v>44.337699999999998</c:v>
                </c:pt>
                <c:pt idx="2973">
                  <c:v>44.350999999999999</c:v>
                </c:pt>
                <c:pt idx="2974">
                  <c:v>44.364199999999997</c:v>
                </c:pt>
                <c:pt idx="2975">
                  <c:v>44.377499999999998</c:v>
                </c:pt>
                <c:pt idx="2976">
                  <c:v>44.390799999999999</c:v>
                </c:pt>
                <c:pt idx="2977">
                  <c:v>44.4041</c:v>
                </c:pt>
                <c:pt idx="2978">
                  <c:v>44.417400000000001</c:v>
                </c:pt>
                <c:pt idx="2979">
                  <c:v>44.430599999999998</c:v>
                </c:pt>
                <c:pt idx="2980">
                  <c:v>44.443899999999999</c:v>
                </c:pt>
                <c:pt idx="2981">
                  <c:v>44.4572</c:v>
                </c:pt>
                <c:pt idx="2982">
                  <c:v>44.470500000000001</c:v>
                </c:pt>
                <c:pt idx="2983">
                  <c:v>44.483800000000002</c:v>
                </c:pt>
                <c:pt idx="2984">
                  <c:v>44.497</c:v>
                </c:pt>
                <c:pt idx="2985">
                  <c:v>44.510300000000001</c:v>
                </c:pt>
                <c:pt idx="2986">
                  <c:v>44.523600000000002</c:v>
                </c:pt>
                <c:pt idx="2987">
                  <c:v>44.536900000000003</c:v>
                </c:pt>
                <c:pt idx="2988">
                  <c:v>44.550199999999997</c:v>
                </c:pt>
                <c:pt idx="2989">
                  <c:v>44.563400000000001</c:v>
                </c:pt>
                <c:pt idx="2990">
                  <c:v>44.576700000000002</c:v>
                </c:pt>
                <c:pt idx="2991">
                  <c:v>44.59</c:v>
                </c:pt>
                <c:pt idx="2992">
                  <c:v>44.603299999999997</c:v>
                </c:pt>
                <c:pt idx="2993">
                  <c:v>44.616599999999998</c:v>
                </c:pt>
                <c:pt idx="2994">
                  <c:v>44.629800000000003</c:v>
                </c:pt>
                <c:pt idx="2995">
                  <c:v>44.643099999999997</c:v>
                </c:pt>
                <c:pt idx="2996">
                  <c:v>44.656399999999998</c:v>
                </c:pt>
                <c:pt idx="2997">
                  <c:v>44.669699999999999</c:v>
                </c:pt>
                <c:pt idx="2998">
                  <c:v>44.683</c:v>
                </c:pt>
                <c:pt idx="2999">
                  <c:v>44.696300000000001</c:v>
                </c:pt>
                <c:pt idx="3000">
                  <c:v>44.709499999999998</c:v>
                </c:pt>
                <c:pt idx="3001">
                  <c:v>44.722799999999999</c:v>
                </c:pt>
                <c:pt idx="3002">
                  <c:v>44.7361</c:v>
                </c:pt>
                <c:pt idx="3003">
                  <c:v>44.749400000000001</c:v>
                </c:pt>
                <c:pt idx="3004">
                  <c:v>44.762700000000002</c:v>
                </c:pt>
                <c:pt idx="3005">
                  <c:v>44.7759</c:v>
                </c:pt>
                <c:pt idx="3006">
                  <c:v>44.789200000000001</c:v>
                </c:pt>
                <c:pt idx="3007">
                  <c:v>44.802500000000002</c:v>
                </c:pt>
                <c:pt idx="3008">
                  <c:v>44.815800000000003</c:v>
                </c:pt>
                <c:pt idx="3009">
                  <c:v>44.829099999999997</c:v>
                </c:pt>
                <c:pt idx="3010">
                  <c:v>44.842300000000002</c:v>
                </c:pt>
                <c:pt idx="3011">
                  <c:v>44.855600000000003</c:v>
                </c:pt>
                <c:pt idx="3012">
                  <c:v>44.868899999999996</c:v>
                </c:pt>
                <c:pt idx="3013">
                  <c:v>44.882199999999997</c:v>
                </c:pt>
                <c:pt idx="3014">
                  <c:v>44.895499999999998</c:v>
                </c:pt>
                <c:pt idx="3015">
                  <c:v>44.908700000000003</c:v>
                </c:pt>
                <c:pt idx="3016">
                  <c:v>44.921999999999997</c:v>
                </c:pt>
                <c:pt idx="3017">
                  <c:v>44.935299999999998</c:v>
                </c:pt>
                <c:pt idx="3018">
                  <c:v>44.948599999999999</c:v>
                </c:pt>
                <c:pt idx="3019">
                  <c:v>44.9619</c:v>
                </c:pt>
                <c:pt idx="3020">
                  <c:v>44.975099999999998</c:v>
                </c:pt>
                <c:pt idx="3021">
                  <c:v>44.988399999999999</c:v>
                </c:pt>
                <c:pt idx="3022">
                  <c:v>45.0017</c:v>
                </c:pt>
                <c:pt idx="3023">
                  <c:v>45.015000000000001</c:v>
                </c:pt>
                <c:pt idx="3024">
                  <c:v>45.028300000000002</c:v>
                </c:pt>
                <c:pt idx="3025">
                  <c:v>45.041600000000003</c:v>
                </c:pt>
                <c:pt idx="3026">
                  <c:v>45.0548</c:v>
                </c:pt>
                <c:pt idx="3027">
                  <c:v>45.068100000000001</c:v>
                </c:pt>
                <c:pt idx="3028">
                  <c:v>45.081400000000002</c:v>
                </c:pt>
                <c:pt idx="3029">
                  <c:v>45.094700000000003</c:v>
                </c:pt>
                <c:pt idx="3030">
                  <c:v>45.107999999999997</c:v>
                </c:pt>
                <c:pt idx="3031">
                  <c:v>45.121200000000002</c:v>
                </c:pt>
                <c:pt idx="3032">
                  <c:v>45.134500000000003</c:v>
                </c:pt>
                <c:pt idx="3033">
                  <c:v>45.147799999999997</c:v>
                </c:pt>
                <c:pt idx="3034">
                  <c:v>45.161099999999998</c:v>
                </c:pt>
                <c:pt idx="3035">
                  <c:v>45.174399999999999</c:v>
                </c:pt>
                <c:pt idx="3036">
                  <c:v>45.187600000000003</c:v>
                </c:pt>
                <c:pt idx="3037">
                  <c:v>45.200899999999997</c:v>
                </c:pt>
                <c:pt idx="3038">
                  <c:v>45.214199999999998</c:v>
                </c:pt>
                <c:pt idx="3039">
                  <c:v>45.227499999999999</c:v>
                </c:pt>
                <c:pt idx="3040">
                  <c:v>45.2408</c:v>
                </c:pt>
                <c:pt idx="3041">
                  <c:v>45.253999999999998</c:v>
                </c:pt>
                <c:pt idx="3042">
                  <c:v>45.267299999999999</c:v>
                </c:pt>
                <c:pt idx="3043">
                  <c:v>45.2806</c:v>
                </c:pt>
                <c:pt idx="3044">
                  <c:v>45.293900000000001</c:v>
                </c:pt>
                <c:pt idx="3045">
                  <c:v>45.307200000000002</c:v>
                </c:pt>
                <c:pt idx="3046">
                  <c:v>45.320399999999999</c:v>
                </c:pt>
                <c:pt idx="3047">
                  <c:v>45.3337</c:v>
                </c:pt>
                <c:pt idx="3048">
                  <c:v>45.347000000000001</c:v>
                </c:pt>
                <c:pt idx="3049">
                  <c:v>45.360300000000002</c:v>
                </c:pt>
                <c:pt idx="3050">
                  <c:v>45.373600000000003</c:v>
                </c:pt>
                <c:pt idx="3051">
                  <c:v>45.386899999999997</c:v>
                </c:pt>
                <c:pt idx="3052">
                  <c:v>45.400100000000002</c:v>
                </c:pt>
                <c:pt idx="3053">
                  <c:v>45.413400000000003</c:v>
                </c:pt>
                <c:pt idx="3054">
                  <c:v>45.426699999999997</c:v>
                </c:pt>
                <c:pt idx="3055">
                  <c:v>45.44</c:v>
                </c:pt>
                <c:pt idx="3056">
                  <c:v>45.453299999999999</c:v>
                </c:pt>
                <c:pt idx="3057">
                  <c:v>45.466500000000003</c:v>
                </c:pt>
                <c:pt idx="3058">
                  <c:v>45.479799999999997</c:v>
                </c:pt>
                <c:pt idx="3059">
                  <c:v>45.493099999999998</c:v>
                </c:pt>
                <c:pt idx="3060">
                  <c:v>45.506399999999999</c:v>
                </c:pt>
                <c:pt idx="3061">
                  <c:v>45.5197</c:v>
                </c:pt>
                <c:pt idx="3062">
                  <c:v>45.532899999999998</c:v>
                </c:pt>
                <c:pt idx="3063">
                  <c:v>45.546199999999999</c:v>
                </c:pt>
                <c:pt idx="3064">
                  <c:v>45.5595</c:v>
                </c:pt>
                <c:pt idx="3065">
                  <c:v>45.572800000000001</c:v>
                </c:pt>
                <c:pt idx="3066">
                  <c:v>45.586100000000002</c:v>
                </c:pt>
                <c:pt idx="3067">
                  <c:v>45.599299999999999</c:v>
                </c:pt>
                <c:pt idx="3068">
                  <c:v>45.6126</c:v>
                </c:pt>
                <c:pt idx="3069">
                  <c:v>45.625900000000001</c:v>
                </c:pt>
                <c:pt idx="3070">
                  <c:v>45.639200000000002</c:v>
                </c:pt>
                <c:pt idx="3071">
                  <c:v>45.652500000000003</c:v>
                </c:pt>
                <c:pt idx="3072">
                  <c:v>45.665700000000001</c:v>
                </c:pt>
                <c:pt idx="3073">
                  <c:v>45.679000000000002</c:v>
                </c:pt>
                <c:pt idx="3074">
                  <c:v>45.692300000000003</c:v>
                </c:pt>
                <c:pt idx="3075">
                  <c:v>45.705599999999997</c:v>
                </c:pt>
                <c:pt idx="3076">
                  <c:v>45.718899999999998</c:v>
                </c:pt>
                <c:pt idx="3077">
                  <c:v>45.732100000000003</c:v>
                </c:pt>
                <c:pt idx="3078">
                  <c:v>45.745399999999997</c:v>
                </c:pt>
                <c:pt idx="3079">
                  <c:v>45.758699999999997</c:v>
                </c:pt>
                <c:pt idx="3080">
                  <c:v>45.771999999999998</c:v>
                </c:pt>
                <c:pt idx="3081">
                  <c:v>45.785299999999999</c:v>
                </c:pt>
                <c:pt idx="3082">
                  <c:v>45.7986</c:v>
                </c:pt>
                <c:pt idx="3083">
                  <c:v>45.811799999999998</c:v>
                </c:pt>
                <c:pt idx="3084">
                  <c:v>45.825099999999999</c:v>
                </c:pt>
                <c:pt idx="3085">
                  <c:v>45.8384</c:v>
                </c:pt>
                <c:pt idx="3086">
                  <c:v>45.851700000000001</c:v>
                </c:pt>
                <c:pt idx="3087">
                  <c:v>45.865000000000002</c:v>
                </c:pt>
                <c:pt idx="3088">
                  <c:v>45.8782</c:v>
                </c:pt>
                <c:pt idx="3089">
                  <c:v>45.891500000000001</c:v>
                </c:pt>
                <c:pt idx="3090">
                  <c:v>45.904800000000002</c:v>
                </c:pt>
                <c:pt idx="3091">
                  <c:v>45.918100000000003</c:v>
                </c:pt>
                <c:pt idx="3092">
                  <c:v>45.931399999999996</c:v>
                </c:pt>
                <c:pt idx="3093">
                  <c:v>45.944600000000001</c:v>
                </c:pt>
                <c:pt idx="3094">
                  <c:v>45.957900000000002</c:v>
                </c:pt>
                <c:pt idx="3095">
                  <c:v>45.971200000000003</c:v>
                </c:pt>
                <c:pt idx="3096">
                  <c:v>45.984499999999997</c:v>
                </c:pt>
                <c:pt idx="3097">
                  <c:v>45.997799999999998</c:v>
                </c:pt>
                <c:pt idx="3098">
                  <c:v>46.011000000000003</c:v>
                </c:pt>
                <c:pt idx="3099">
                  <c:v>46.024299999999997</c:v>
                </c:pt>
                <c:pt idx="3100">
                  <c:v>46.037599999999998</c:v>
                </c:pt>
                <c:pt idx="3101">
                  <c:v>46.050899999999999</c:v>
                </c:pt>
                <c:pt idx="3102">
                  <c:v>46.0642</c:v>
                </c:pt>
                <c:pt idx="3103">
                  <c:v>46.077399999999997</c:v>
                </c:pt>
                <c:pt idx="3104">
                  <c:v>46.090699999999998</c:v>
                </c:pt>
                <c:pt idx="3105">
                  <c:v>46.103999999999999</c:v>
                </c:pt>
                <c:pt idx="3106">
                  <c:v>46.1173</c:v>
                </c:pt>
                <c:pt idx="3107">
                  <c:v>46.130600000000001</c:v>
                </c:pt>
                <c:pt idx="3108">
                  <c:v>46.143900000000002</c:v>
                </c:pt>
                <c:pt idx="3109">
                  <c:v>46.1571</c:v>
                </c:pt>
                <c:pt idx="3110">
                  <c:v>46.170400000000001</c:v>
                </c:pt>
                <c:pt idx="3111">
                  <c:v>46.183700000000002</c:v>
                </c:pt>
                <c:pt idx="3112">
                  <c:v>46.197000000000003</c:v>
                </c:pt>
                <c:pt idx="3113">
                  <c:v>46.210299999999997</c:v>
                </c:pt>
                <c:pt idx="3114">
                  <c:v>46.223500000000001</c:v>
                </c:pt>
                <c:pt idx="3115">
                  <c:v>46.236800000000002</c:v>
                </c:pt>
                <c:pt idx="3116">
                  <c:v>46.250100000000003</c:v>
                </c:pt>
                <c:pt idx="3117">
                  <c:v>46.263399999999997</c:v>
                </c:pt>
                <c:pt idx="3118">
                  <c:v>46.276699999999998</c:v>
                </c:pt>
                <c:pt idx="3119">
                  <c:v>46.289900000000003</c:v>
                </c:pt>
                <c:pt idx="3120">
                  <c:v>46.303199999999997</c:v>
                </c:pt>
                <c:pt idx="3121">
                  <c:v>46.316499999999998</c:v>
                </c:pt>
                <c:pt idx="3122">
                  <c:v>46.329799999999999</c:v>
                </c:pt>
                <c:pt idx="3123">
                  <c:v>46.3431</c:v>
                </c:pt>
                <c:pt idx="3124">
                  <c:v>46.356299999999997</c:v>
                </c:pt>
                <c:pt idx="3125">
                  <c:v>46.369599999999998</c:v>
                </c:pt>
                <c:pt idx="3126">
                  <c:v>46.382899999999999</c:v>
                </c:pt>
                <c:pt idx="3127">
                  <c:v>46.3962</c:v>
                </c:pt>
                <c:pt idx="3128">
                  <c:v>46.409500000000001</c:v>
                </c:pt>
                <c:pt idx="3129">
                  <c:v>46.422699999999999</c:v>
                </c:pt>
                <c:pt idx="3130">
                  <c:v>46.436</c:v>
                </c:pt>
                <c:pt idx="3131">
                  <c:v>46.449300000000001</c:v>
                </c:pt>
                <c:pt idx="3132">
                  <c:v>46.462600000000002</c:v>
                </c:pt>
                <c:pt idx="3133">
                  <c:v>46.475900000000003</c:v>
                </c:pt>
                <c:pt idx="3134">
                  <c:v>46.489199999999997</c:v>
                </c:pt>
                <c:pt idx="3135">
                  <c:v>46.502400000000002</c:v>
                </c:pt>
                <c:pt idx="3136">
                  <c:v>46.515700000000002</c:v>
                </c:pt>
                <c:pt idx="3137">
                  <c:v>46.529000000000003</c:v>
                </c:pt>
                <c:pt idx="3138">
                  <c:v>46.542299999999997</c:v>
                </c:pt>
                <c:pt idx="3139">
                  <c:v>46.555599999999998</c:v>
                </c:pt>
                <c:pt idx="3140">
                  <c:v>46.568800000000003</c:v>
                </c:pt>
                <c:pt idx="3141">
                  <c:v>46.582099999999997</c:v>
                </c:pt>
                <c:pt idx="3142">
                  <c:v>46.595399999999998</c:v>
                </c:pt>
                <c:pt idx="3143">
                  <c:v>46.608699999999999</c:v>
                </c:pt>
                <c:pt idx="3144">
                  <c:v>46.622</c:v>
                </c:pt>
                <c:pt idx="3145">
                  <c:v>46.635199999999998</c:v>
                </c:pt>
                <c:pt idx="3146">
                  <c:v>46.648499999999999</c:v>
                </c:pt>
                <c:pt idx="3147">
                  <c:v>46.661799999999999</c:v>
                </c:pt>
                <c:pt idx="3148">
                  <c:v>46.6751</c:v>
                </c:pt>
                <c:pt idx="3149">
                  <c:v>46.686999999999998</c:v>
                </c:pt>
                <c:pt idx="3150">
                  <c:v>46.688400000000001</c:v>
                </c:pt>
                <c:pt idx="3151">
                  <c:v>46.701599999999999</c:v>
                </c:pt>
                <c:pt idx="3152">
                  <c:v>46.7149</c:v>
                </c:pt>
                <c:pt idx="3153">
                  <c:v>46.728200000000001</c:v>
                </c:pt>
                <c:pt idx="3154">
                  <c:v>46.741500000000002</c:v>
                </c:pt>
                <c:pt idx="3155">
                  <c:v>46.754800000000003</c:v>
                </c:pt>
                <c:pt idx="3156">
                  <c:v>46.768000000000001</c:v>
                </c:pt>
                <c:pt idx="3157">
                  <c:v>46.781300000000002</c:v>
                </c:pt>
                <c:pt idx="3158">
                  <c:v>46.794600000000003</c:v>
                </c:pt>
                <c:pt idx="3159">
                  <c:v>46.807899999999997</c:v>
                </c:pt>
                <c:pt idx="3160">
                  <c:v>46.821199999999997</c:v>
                </c:pt>
                <c:pt idx="3161">
                  <c:v>46.834499999999998</c:v>
                </c:pt>
                <c:pt idx="3162">
                  <c:v>46.847700000000003</c:v>
                </c:pt>
                <c:pt idx="3163">
                  <c:v>46.860999999999997</c:v>
                </c:pt>
                <c:pt idx="3164">
                  <c:v>46.874299999999998</c:v>
                </c:pt>
                <c:pt idx="3165">
                  <c:v>46.887599999999999</c:v>
                </c:pt>
                <c:pt idx="3166">
                  <c:v>46.9009</c:v>
                </c:pt>
                <c:pt idx="3167">
                  <c:v>46.914099999999998</c:v>
                </c:pt>
                <c:pt idx="3168">
                  <c:v>46.927399999999999</c:v>
                </c:pt>
                <c:pt idx="3169">
                  <c:v>46.9407</c:v>
                </c:pt>
                <c:pt idx="3170">
                  <c:v>46.954000000000001</c:v>
                </c:pt>
                <c:pt idx="3171">
                  <c:v>46.967300000000002</c:v>
                </c:pt>
                <c:pt idx="3172">
                  <c:v>46.980499999999999</c:v>
                </c:pt>
                <c:pt idx="3173">
                  <c:v>46.9938</c:v>
                </c:pt>
                <c:pt idx="3174">
                  <c:v>47.007100000000001</c:v>
                </c:pt>
                <c:pt idx="3175">
                  <c:v>47.020400000000002</c:v>
                </c:pt>
                <c:pt idx="3176">
                  <c:v>47.033700000000003</c:v>
                </c:pt>
                <c:pt idx="3177">
                  <c:v>47.046900000000001</c:v>
                </c:pt>
                <c:pt idx="3178">
                  <c:v>47.060200000000002</c:v>
                </c:pt>
                <c:pt idx="3179">
                  <c:v>47.073500000000003</c:v>
                </c:pt>
                <c:pt idx="3180">
                  <c:v>47.086799999999997</c:v>
                </c:pt>
                <c:pt idx="3181">
                  <c:v>47.100099999999998</c:v>
                </c:pt>
                <c:pt idx="3182">
                  <c:v>47.113300000000002</c:v>
                </c:pt>
                <c:pt idx="3183">
                  <c:v>47.126600000000003</c:v>
                </c:pt>
                <c:pt idx="3184">
                  <c:v>47.139899999999997</c:v>
                </c:pt>
                <c:pt idx="3185">
                  <c:v>47.153199999999998</c:v>
                </c:pt>
                <c:pt idx="3186">
                  <c:v>47.166499999999999</c:v>
                </c:pt>
                <c:pt idx="3187">
                  <c:v>47.1798</c:v>
                </c:pt>
                <c:pt idx="3188">
                  <c:v>47.192999999999998</c:v>
                </c:pt>
                <c:pt idx="3189">
                  <c:v>47.206299999999999</c:v>
                </c:pt>
                <c:pt idx="3190">
                  <c:v>47.2196</c:v>
                </c:pt>
                <c:pt idx="3191">
                  <c:v>47.232900000000001</c:v>
                </c:pt>
                <c:pt idx="3192">
                  <c:v>47.246200000000002</c:v>
                </c:pt>
                <c:pt idx="3193">
                  <c:v>47.259399999999999</c:v>
                </c:pt>
                <c:pt idx="3194">
                  <c:v>47.2727</c:v>
                </c:pt>
                <c:pt idx="3195">
                  <c:v>47.286000000000001</c:v>
                </c:pt>
                <c:pt idx="3196">
                  <c:v>47.299300000000002</c:v>
                </c:pt>
                <c:pt idx="3197">
                  <c:v>47.312600000000003</c:v>
                </c:pt>
                <c:pt idx="3198">
                  <c:v>47.325800000000001</c:v>
                </c:pt>
                <c:pt idx="3199">
                  <c:v>47.339100000000002</c:v>
                </c:pt>
                <c:pt idx="3200">
                  <c:v>47.352400000000003</c:v>
                </c:pt>
                <c:pt idx="3201">
                  <c:v>47.365699999999997</c:v>
                </c:pt>
                <c:pt idx="3202">
                  <c:v>47.378999999999998</c:v>
                </c:pt>
                <c:pt idx="3203">
                  <c:v>47.392200000000003</c:v>
                </c:pt>
                <c:pt idx="3204">
                  <c:v>47.405500000000004</c:v>
                </c:pt>
                <c:pt idx="3205">
                  <c:v>47.418799999999997</c:v>
                </c:pt>
                <c:pt idx="3206">
                  <c:v>47.432099999999998</c:v>
                </c:pt>
                <c:pt idx="3207">
                  <c:v>47.445399999999999</c:v>
                </c:pt>
                <c:pt idx="3208">
                  <c:v>47.458599999999997</c:v>
                </c:pt>
                <c:pt idx="3209">
                  <c:v>47.471899999999998</c:v>
                </c:pt>
                <c:pt idx="3210">
                  <c:v>47.485199999999999</c:v>
                </c:pt>
                <c:pt idx="3211">
                  <c:v>47.4985</c:v>
                </c:pt>
                <c:pt idx="3212">
                  <c:v>47.511800000000001</c:v>
                </c:pt>
                <c:pt idx="3213">
                  <c:v>47.525100000000002</c:v>
                </c:pt>
                <c:pt idx="3214">
                  <c:v>47.5383</c:v>
                </c:pt>
                <c:pt idx="3215">
                  <c:v>47.551600000000001</c:v>
                </c:pt>
                <c:pt idx="3216">
                  <c:v>47.564900000000002</c:v>
                </c:pt>
                <c:pt idx="3217">
                  <c:v>47.578200000000002</c:v>
                </c:pt>
                <c:pt idx="3218">
                  <c:v>47.591500000000003</c:v>
                </c:pt>
                <c:pt idx="3219">
                  <c:v>47.604700000000001</c:v>
                </c:pt>
                <c:pt idx="3220">
                  <c:v>47.618000000000002</c:v>
                </c:pt>
                <c:pt idx="3221">
                  <c:v>47.631300000000003</c:v>
                </c:pt>
                <c:pt idx="3222">
                  <c:v>47.644599999999997</c:v>
                </c:pt>
                <c:pt idx="3223">
                  <c:v>47.657899999999998</c:v>
                </c:pt>
                <c:pt idx="3224">
                  <c:v>47.671100000000003</c:v>
                </c:pt>
                <c:pt idx="3225">
                  <c:v>47.684399999999997</c:v>
                </c:pt>
                <c:pt idx="3226">
                  <c:v>47.697699999999998</c:v>
                </c:pt>
                <c:pt idx="3227">
                  <c:v>47.710999999999999</c:v>
                </c:pt>
                <c:pt idx="3228">
                  <c:v>47.724299999999999</c:v>
                </c:pt>
                <c:pt idx="3229">
                  <c:v>47.737499999999997</c:v>
                </c:pt>
                <c:pt idx="3230">
                  <c:v>47.750799999999998</c:v>
                </c:pt>
                <c:pt idx="3231">
                  <c:v>47.764099999999999</c:v>
                </c:pt>
                <c:pt idx="3232">
                  <c:v>47.7774</c:v>
                </c:pt>
                <c:pt idx="3233">
                  <c:v>47.790700000000001</c:v>
                </c:pt>
                <c:pt idx="3234">
                  <c:v>47.803899999999999</c:v>
                </c:pt>
                <c:pt idx="3235">
                  <c:v>47.8172</c:v>
                </c:pt>
                <c:pt idx="3236">
                  <c:v>47.830500000000001</c:v>
                </c:pt>
                <c:pt idx="3237">
                  <c:v>47.843800000000002</c:v>
                </c:pt>
                <c:pt idx="3238">
                  <c:v>47.857100000000003</c:v>
                </c:pt>
                <c:pt idx="3239">
                  <c:v>47.8703</c:v>
                </c:pt>
                <c:pt idx="3240">
                  <c:v>47.883600000000001</c:v>
                </c:pt>
                <c:pt idx="3241">
                  <c:v>47.896900000000002</c:v>
                </c:pt>
                <c:pt idx="3242">
                  <c:v>47.910200000000003</c:v>
                </c:pt>
                <c:pt idx="3243">
                  <c:v>47.923499999999997</c:v>
                </c:pt>
                <c:pt idx="3244">
                  <c:v>47.936799999999998</c:v>
                </c:pt>
                <c:pt idx="3245">
                  <c:v>47.95</c:v>
                </c:pt>
                <c:pt idx="3246">
                  <c:v>47.963299999999997</c:v>
                </c:pt>
                <c:pt idx="3247">
                  <c:v>47.976599999999998</c:v>
                </c:pt>
                <c:pt idx="3248">
                  <c:v>47.989899999999999</c:v>
                </c:pt>
                <c:pt idx="3249">
                  <c:v>48.0032</c:v>
                </c:pt>
                <c:pt idx="3250">
                  <c:v>48.016399999999997</c:v>
                </c:pt>
                <c:pt idx="3251">
                  <c:v>48.029699999999998</c:v>
                </c:pt>
                <c:pt idx="3252">
                  <c:v>48.042999999999999</c:v>
                </c:pt>
                <c:pt idx="3253">
                  <c:v>48.0563</c:v>
                </c:pt>
                <c:pt idx="3254">
                  <c:v>48.069600000000001</c:v>
                </c:pt>
                <c:pt idx="3255">
                  <c:v>48.082799999999999</c:v>
                </c:pt>
                <c:pt idx="3256">
                  <c:v>48.0961</c:v>
                </c:pt>
                <c:pt idx="3257">
                  <c:v>48.109400000000001</c:v>
                </c:pt>
                <c:pt idx="3258">
                  <c:v>48.122700000000002</c:v>
                </c:pt>
                <c:pt idx="3259">
                  <c:v>48.136000000000003</c:v>
                </c:pt>
                <c:pt idx="3260">
                  <c:v>48.1492</c:v>
                </c:pt>
                <c:pt idx="3261">
                  <c:v>48.162500000000001</c:v>
                </c:pt>
                <c:pt idx="3262">
                  <c:v>48.175800000000002</c:v>
                </c:pt>
                <c:pt idx="3263">
                  <c:v>48.189100000000003</c:v>
                </c:pt>
                <c:pt idx="3264">
                  <c:v>48.202399999999997</c:v>
                </c:pt>
                <c:pt idx="3265">
                  <c:v>48.215600000000002</c:v>
                </c:pt>
                <c:pt idx="3266">
                  <c:v>48.228900000000003</c:v>
                </c:pt>
                <c:pt idx="3267">
                  <c:v>48.242199999999997</c:v>
                </c:pt>
                <c:pt idx="3268">
                  <c:v>48.255499999999998</c:v>
                </c:pt>
                <c:pt idx="3269">
                  <c:v>48.268799999999999</c:v>
                </c:pt>
                <c:pt idx="3270">
                  <c:v>48.2821</c:v>
                </c:pt>
                <c:pt idx="3271">
                  <c:v>48.295299999999997</c:v>
                </c:pt>
                <c:pt idx="3272">
                  <c:v>48.308599999999998</c:v>
                </c:pt>
                <c:pt idx="3273">
                  <c:v>48.321899999999999</c:v>
                </c:pt>
                <c:pt idx="3274">
                  <c:v>48.3352</c:v>
                </c:pt>
                <c:pt idx="3275">
                  <c:v>48.348500000000001</c:v>
                </c:pt>
                <c:pt idx="3276">
                  <c:v>48.361699999999999</c:v>
                </c:pt>
                <c:pt idx="3277">
                  <c:v>48.375</c:v>
                </c:pt>
                <c:pt idx="3278">
                  <c:v>48.388300000000001</c:v>
                </c:pt>
                <c:pt idx="3279">
                  <c:v>48.401600000000002</c:v>
                </c:pt>
                <c:pt idx="3280">
                  <c:v>48.414900000000003</c:v>
                </c:pt>
                <c:pt idx="3281">
                  <c:v>48.428100000000001</c:v>
                </c:pt>
                <c:pt idx="3282">
                  <c:v>48.441400000000002</c:v>
                </c:pt>
                <c:pt idx="3283">
                  <c:v>48.454700000000003</c:v>
                </c:pt>
                <c:pt idx="3284">
                  <c:v>48.468000000000004</c:v>
                </c:pt>
                <c:pt idx="3285">
                  <c:v>48.481299999999997</c:v>
                </c:pt>
                <c:pt idx="3286">
                  <c:v>48.494500000000002</c:v>
                </c:pt>
                <c:pt idx="3287">
                  <c:v>48.507800000000003</c:v>
                </c:pt>
                <c:pt idx="3288">
                  <c:v>48.521099999999997</c:v>
                </c:pt>
                <c:pt idx="3289">
                  <c:v>48.534399999999998</c:v>
                </c:pt>
                <c:pt idx="3290">
                  <c:v>48.547699999999999</c:v>
                </c:pt>
                <c:pt idx="3291">
                  <c:v>48.560899999999997</c:v>
                </c:pt>
                <c:pt idx="3292">
                  <c:v>48.574199999999998</c:v>
                </c:pt>
                <c:pt idx="3293">
                  <c:v>48.587499999999999</c:v>
                </c:pt>
                <c:pt idx="3294">
                  <c:v>48.6008</c:v>
                </c:pt>
                <c:pt idx="3295">
                  <c:v>48.614100000000001</c:v>
                </c:pt>
                <c:pt idx="3296">
                  <c:v>48.627400000000002</c:v>
                </c:pt>
                <c:pt idx="3297">
                  <c:v>48.640599999999999</c:v>
                </c:pt>
                <c:pt idx="3298">
                  <c:v>48.6539</c:v>
                </c:pt>
                <c:pt idx="3299">
                  <c:v>48.667200000000001</c:v>
                </c:pt>
                <c:pt idx="3300">
                  <c:v>48.680500000000002</c:v>
                </c:pt>
                <c:pt idx="3301">
                  <c:v>48.693800000000003</c:v>
                </c:pt>
                <c:pt idx="3302">
                  <c:v>48.707000000000001</c:v>
                </c:pt>
                <c:pt idx="3303">
                  <c:v>48.720300000000002</c:v>
                </c:pt>
                <c:pt idx="3304">
                  <c:v>48.733600000000003</c:v>
                </c:pt>
                <c:pt idx="3305">
                  <c:v>48.746899999999997</c:v>
                </c:pt>
                <c:pt idx="3306">
                  <c:v>48.760199999999998</c:v>
                </c:pt>
                <c:pt idx="3307">
                  <c:v>48.773400000000002</c:v>
                </c:pt>
                <c:pt idx="3308">
                  <c:v>48.786700000000003</c:v>
                </c:pt>
                <c:pt idx="3309">
                  <c:v>48.8</c:v>
                </c:pt>
                <c:pt idx="3310">
                  <c:v>48.813299999999998</c:v>
                </c:pt>
                <c:pt idx="3311">
                  <c:v>48.826599999999999</c:v>
                </c:pt>
                <c:pt idx="3312">
                  <c:v>48.839799999999997</c:v>
                </c:pt>
                <c:pt idx="3313">
                  <c:v>48.853099999999998</c:v>
                </c:pt>
                <c:pt idx="3314">
                  <c:v>48.866399999999999</c:v>
                </c:pt>
                <c:pt idx="3315">
                  <c:v>48.8797</c:v>
                </c:pt>
                <c:pt idx="3316">
                  <c:v>48.893000000000001</c:v>
                </c:pt>
                <c:pt idx="3317">
                  <c:v>48.906199999999998</c:v>
                </c:pt>
                <c:pt idx="3318">
                  <c:v>48.919499999999999</c:v>
                </c:pt>
                <c:pt idx="3319">
                  <c:v>48.9328</c:v>
                </c:pt>
                <c:pt idx="3320">
                  <c:v>48.946100000000001</c:v>
                </c:pt>
                <c:pt idx="3321">
                  <c:v>48.959400000000002</c:v>
                </c:pt>
                <c:pt idx="3322">
                  <c:v>48.972700000000003</c:v>
                </c:pt>
                <c:pt idx="3323">
                  <c:v>48.985900000000001</c:v>
                </c:pt>
                <c:pt idx="3324">
                  <c:v>48.999200000000002</c:v>
                </c:pt>
                <c:pt idx="3325">
                  <c:v>49.012500000000003</c:v>
                </c:pt>
                <c:pt idx="3326">
                  <c:v>49.025799999999997</c:v>
                </c:pt>
                <c:pt idx="3327">
                  <c:v>49.039099999999998</c:v>
                </c:pt>
                <c:pt idx="3328">
                  <c:v>49.052300000000002</c:v>
                </c:pt>
                <c:pt idx="3329">
                  <c:v>49.065600000000003</c:v>
                </c:pt>
                <c:pt idx="3330">
                  <c:v>49.078899999999997</c:v>
                </c:pt>
                <c:pt idx="3331">
                  <c:v>49.092199999999998</c:v>
                </c:pt>
                <c:pt idx="3332">
                  <c:v>49.098999999999997</c:v>
                </c:pt>
                <c:pt idx="3333">
                  <c:v>49.105499999999999</c:v>
                </c:pt>
                <c:pt idx="3334">
                  <c:v>49.118699999999997</c:v>
                </c:pt>
                <c:pt idx="3335">
                  <c:v>49.131999999999998</c:v>
                </c:pt>
                <c:pt idx="3336">
                  <c:v>49.145299999999999</c:v>
                </c:pt>
                <c:pt idx="3337">
                  <c:v>49.1586</c:v>
                </c:pt>
                <c:pt idx="3338">
                  <c:v>49.171900000000001</c:v>
                </c:pt>
                <c:pt idx="3339">
                  <c:v>49.185099999999998</c:v>
                </c:pt>
                <c:pt idx="3340">
                  <c:v>49.198399999999999</c:v>
                </c:pt>
                <c:pt idx="3341">
                  <c:v>49.2117</c:v>
                </c:pt>
                <c:pt idx="3342">
                  <c:v>49.225000000000001</c:v>
                </c:pt>
                <c:pt idx="3343">
                  <c:v>49.238300000000002</c:v>
                </c:pt>
                <c:pt idx="3344">
                  <c:v>49.2515</c:v>
                </c:pt>
                <c:pt idx="3345">
                  <c:v>49.264800000000001</c:v>
                </c:pt>
                <c:pt idx="3346">
                  <c:v>49.278100000000002</c:v>
                </c:pt>
                <c:pt idx="3347">
                  <c:v>49.291400000000003</c:v>
                </c:pt>
                <c:pt idx="3348">
                  <c:v>49.304699999999997</c:v>
                </c:pt>
                <c:pt idx="3349">
                  <c:v>49.317999999999998</c:v>
                </c:pt>
                <c:pt idx="3350">
                  <c:v>49.331200000000003</c:v>
                </c:pt>
                <c:pt idx="3351">
                  <c:v>49.344499999999996</c:v>
                </c:pt>
                <c:pt idx="3352">
                  <c:v>49.357799999999997</c:v>
                </c:pt>
                <c:pt idx="3353">
                  <c:v>49.371099999999998</c:v>
                </c:pt>
                <c:pt idx="3354">
                  <c:v>49.384399999999999</c:v>
                </c:pt>
                <c:pt idx="3355">
                  <c:v>49.397599999999997</c:v>
                </c:pt>
                <c:pt idx="3356">
                  <c:v>49.410899999999998</c:v>
                </c:pt>
                <c:pt idx="3357">
                  <c:v>49.424199999999999</c:v>
                </c:pt>
                <c:pt idx="3358">
                  <c:v>49.4375</c:v>
                </c:pt>
                <c:pt idx="3359">
                  <c:v>49.450800000000001</c:v>
                </c:pt>
                <c:pt idx="3360">
                  <c:v>49.463999999999999</c:v>
                </c:pt>
                <c:pt idx="3361">
                  <c:v>49.4773</c:v>
                </c:pt>
                <c:pt idx="3362">
                  <c:v>49.490600000000001</c:v>
                </c:pt>
                <c:pt idx="3363">
                  <c:v>49.503900000000002</c:v>
                </c:pt>
                <c:pt idx="3364">
                  <c:v>49.517200000000003</c:v>
                </c:pt>
                <c:pt idx="3365">
                  <c:v>49.5304</c:v>
                </c:pt>
                <c:pt idx="3366">
                  <c:v>49.543700000000001</c:v>
                </c:pt>
                <c:pt idx="3367">
                  <c:v>49.557000000000002</c:v>
                </c:pt>
                <c:pt idx="3368">
                  <c:v>49.570300000000003</c:v>
                </c:pt>
                <c:pt idx="3369">
                  <c:v>49.583599999999997</c:v>
                </c:pt>
                <c:pt idx="3370">
                  <c:v>49.596800000000002</c:v>
                </c:pt>
                <c:pt idx="3371">
                  <c:v>49.610100000000003</c:v>
                </c:pt>
                <c:pt idx="3372">
                  <c:v>49.623399999999997</c:v>
                </c:pt>
                <c:pt idx="3373">
                  <c:v>49.636699999999998</c:v>
                </c:pt>
                <c:pt idx="3374">
                  <c:v>49.65</c:v>
                </c:pt>
                <c:pt idx="3375">
                  <c:v>49.6633</c:v>
                </c:pt>
                <c:pt idx="3376">
                  <c:v>49.676499999999997</c:v>
                </c:pt>
                <c:pt idx="3377">
                  <c:v>49.689799999999998</c:v>
                </c:pt>
                <c:pt idx="3378">
                  <c:v>49.703099999999999</c:v>
                </c:pt>
                <c:pt idx="3379">
                  <c:v>49.7164</c:v>
                </c:pt>
                <c:pt idx="3380">
                  <c:v>49.729700000000001</c:v>
                </c:pt>
                <c:pt idx="3381">
                  <c:v>49.742899999999999</c:v>
                </c:pt>
                <c:pt idx="3382">
                  <c:v>49.7562</c:v>
                </c:pt>
                <c:pt idx="3383">
                  <c:v>49.769500000000001</c:v>
                </c:pt>
                <c:pt idx="3384">
                  <c:v>49.782800000000002</c:v>
                </c:pt>
                <c:pt idx="3385">
                  <c:v>49.796100000000003</c:v>
                </c:pt>
                <c:pt idx="3386">
                  <c:v>49.8093</c:v>
                </c:pt>
                <c:pt idx="3387">
                  <c:v>49.822600000000001</c:v>
                </c:pt>
                <c:pt idx="3388">
                  <c:v>49.835900000000002</c:v>
                </c:pt>
                <c:pt idx="3389">
                  <c:v>49.849200000000003</c:v>
                </c:pt>
                <c:pt idx="3390">
                  <c:v>49.862499999999997</c:v>
                </c:pt>
                <c:pt idx="3391">
                  <c:v>49.875700000000002</c:v>
                </c:pt>
                <c:pt idx="3392">
                  <c:v>49.889000000000003</c:v>
                </c:pt>
                <c:pt idx="3393">
                  <c:v>49.902299999999997</c:v>
                </c:pt>
                <c:pt idx="3394">
                  <c:v>49.915599999999998</c:v>
                </c:pt>
                <c:pt idx="3395">
                  <c:v>49.928899999999999</c:v>
                </c:pt>
                <c:pt idx="3396">
                  <c:v>49.942100000000003</c:v>
                </c:pt>
                <c:pt idx="3397">
                  <c:v>49.955399999999997</c:v>
                </c:pt>
                <c:pt idx="3398">
                  <c:v>49.968699999999998</c:v>
                </c:pt>
                <c:pt idx="3399">
                  <c:v>49.981999999999999</c:v>
                </c:pt>
                <c:pt idx="3400">
                  <c:v>49.9953</c:v>
                </c:pt>
                <c:pt idx="3401">
                  <c:v>50.008600000000001</c:v>
                </c:pt>
                <c:pt idx="3402">
                  <c:v>50.021799999999999</c:v>
                </c:pt>
                <c:pt idx="3403">
                  <c:v>50.0351</c:v>
                </c:pt>
                <c:pt idx="3404">
                  <c:v>50.048400000000001</c:v>
                </c:pt>
                <c:pt idx="3405">
                  <c:v>50.061700000000002</c:v>
                </c:pt>
                <c:pt idx="3406">
                  <c:v>50.075000000000003</c:v>
                </c:pt>
                <c:pt idx="3407">
                  <c:v>50.088200000000001</c:v>
                </c:pt>
                <c:pt idx="3408">
                  <c:v>50.101500000000001</c:v>
                </c:pt>
                <c:pt idx="3409">
                  <c:v>50.114800000000002</c:v>
                </c:pt>
                <c:pt idx="3410">
                  <c:v>50.128100000000003</c:v>
                </c:pt>
                <c:pt idx="3411">
                  <c:v>50.141399999999997</c:v>
                </c:pt>
                <c:pt idx="3412">
                  <c:v>50.154600000000002</c:v>
                </c:pt>
                <c:pt idx="3413">
                  <c:v>50.167900000000003</c:v>
                </c:pt>
                <c:pt idx="3414">
                  <c:v>50.181199999999997</c:v>
                </c:pt>
                <c:pt idx="3415">
                  <c:v>50.194499999999998</c:v>
                </c:pt>
                <c:pt idx="3416">
                  <c:v>50.207799999999999</c:v>
                </c:pt>
                <c:pt idx="3417">
                  <c:v>50.220999999999997</c:v>
                </c:pt>
                <c:pt idx="3418">
                  <c:v>50.234299999999998</c:v>
                </c:pt>
                <c:pt idx="3419">
                  <c:v>50.247599999999998</c:v>
                </c:pt>
                <c:pt idx="3420">
                  <c:v>50.260899999999999</c:v>
                </c:pt>
                <c:pt idx="3421">
                  <c:v>50.2742</c:v>
                </c:pt>
                <c:pt idx="3422">
                  <c:v>50.287399999999998</c:v>
                </c:pt>
                <c:pt idx="3423">
                  <c:v>50.300699999999999</c:v>
                </c:pt>
                <c:pt idx="3424">
                  <c:v>50.314</c:v>
                </c:pt>
                <c:pt idx="3425">
                  <c:v>50.327300000000001</c:v>
                </c:pt>
                <c:pt idx="3426">
                  <c:v>50.340600000000002</c:v>
                </c:pt>
                <c:pt idx="3427">
                  <c:v>50.3538</c:v>
                </c:pt>
                <c:pt idx="3428">
                  <c:v>50.367100000000001</c:v>
                </c:pt>
                <c:pt idx="3429">
                  <c:v>50.380400000000002</c:v>
                </c:pt>
                <c:pt idx="3430">
                  <c:v>50.393700000000003</c:v>
                </c:pt>
                <c:pt idx="3431">
                  <c:v>50.406999999999996</c:v>
                </c:pt>
                <c:pt idx="3432">
                  <c:v>50.420299999999997</c:v>
                </c:pt>
                <c:pt idx="3433">
                  <c:v>50.433500000000002</c:v>
                </c:pt>
                <c:pt idx="3434">
                  <c:v>50.446800000000003</c:v>
                </c:pt>
                <c:pt idx="3435">
                  <c:v>50.460099999999997</c:v>
                </c:pt>
                <c:pt idx="3436">
                  <c:v>50.473399999999998</c:v>
                </c:pt>
                <c:pt idx="3437">
                  <c:v>50.486699999999999</c:v>
                </c:pt>
                <c:pt idx="3438">
                  <c:v>50.499899999999997</c:v>
                </c:pt>
                <c:pt idx="3439">
                  <c:v>50.513199999999998</c:v>
                </c:pt>
                <c:pt idx="3440">
                  <c:v>50.526499999999999</c:v>
                </c:pt>
                <c:pt idx="3441">
                  <c:v>50.5398</c:v>
                </c:pt>
                <c:pt idx="3442">
                  <c:v>50.553100000000001</c:v>
                </c:pt>
                <c:pt idx="3443">
                  <c:v>50.566299999999998</c:v>
                </c:pt>
                <c:pt idx="3444">
                  <c:v>50.579599999999999</c:v>
                </c:pt>
                <c:pt idx="3445">
                  <c:v>50.5929</c:v>
                </c:pt>
                <c:pt idx="3446">
                  <c:v>50.606200000000001</c:v>
                </c:pt>
                <c:pt idx="3447">
                  <c:v>50.619500000000002</c:v>
                </c:pt>
                <c:pt idx="3448">
                  <c:v>50.6327</c:v>
                </c:pt>
                <c:pt idx="3449">
                  <c:v>50.646000000000001</c:v>
                </c:pt>
                <c:pt idx="3450">
                  <c:v>50.659300000000002</c:v>
                </c:pt>
                <c:pt idx="3451">
                  <c:v>50.672600000000003</c:v>
                </c:pt>
                <c:pt idx="3452">
                  <c:v>50.685899999999997</c:v>
                </c:pt>
                <c:pt idx="3453">
                  <c:v>50.699100000000001</c:v>
                </c:pt>
                <c:pt idx="3454">
                  <c:v>50.712400000000002</c:v>
                </c:pt>
                <c:pt idx="3455">
                  <c:v>50.725700000000003</c:v>
                </c:pt>
                <c:pt idx="3456">
                  <c:v>50.738999999999997</c:v>
                </c:pt>
                <c:pt idx="3457">
                  <c:v>50.752299999999998</c:v>
                </c:pt>
                <c:pt idx="3458">
                  <c:v>50.765599999999999</c:v>
                </c:pt>
                <c:pt idx="3459">
                  <c:v>50.778799999999997</c:v>
                </c:pt>
                <c:pt idx="3460">
                  <c:v>50.792099999999998</c:v>
                </c:pt>
                <c:pt idx="3461">
                  <c:v>50.805399999999999</c:v>
                </c:pt>
                <c:pt idx="3462">
                  <c:v>50.8187</c:v>
                </c:pt>
                <c:pt idx="3463">
                  <c:v>50.832000000000001</c:v>
                </c:pt>
                <c:pt idx="3464">
                  <c:v>50.845199999999998</c:v>
                </c:pt>
                <c:pt idx="3465">
                  <c:v>50.858499999999999</c:v>
                </c:pt>
                <c:pt idx="3466">
                  <c:v>50.8718</c:v>
                </c:pt>
                <c:pt idx="3467">
                  <c:v>50.885100000000001</c:v>
                </c:pt>
                <c:pt idx="3468">
                  <c:v>50.898400000000002</c:v>
                </c:pt>
                <c:pt idx="3469">
                  <c:v>50.9116</c:v>
                </c:pt>
                <c:pt idx="3470">
                  <c:v>50.924900000000001</c:v>
                </c:pt>
                <c:pt idx="3471">
                  <c:v>50.938200000000002</c:v>
                </c:pt>
                <c:pt idx="3472">
                  <c:v>50.951500000000003</c:v>
                </c:pt>
                <c:pt idx="3473">
                  <c:v>50.964799999999997</c:v>
                </c:pt>
                <c:pt idx="3474">
                  <c:v>50.978000000000002</c:v>
                </c:pt>
                <c:pt idx="3475">
                  <c:v>50.991300000000003</c:v>
                </c:pt>
                <c:pt idx="3476">
                  <c:v>51.004600000000003</c:v>
                </c:pt>
                <c:pt idx="3477">
                  <c:v>51.017899999999997</c:v>
                </c:pt>
                <c:pt idx="3478">
                  <c:v>51.031199999999998</c:v>
                </c:pt>
                <c:pt idx="3479">
                  <c:v>51.044400000000003</c:v>
                </c:pt>
                <c:pt idx="3480">
                  <c:v>51.057699999999997</c:v>
                </c:pt>
                <c:pt idx="3481">
                  <c:v>51.070999999999998</c:v>
                </c:pt>
                <c:pt idx="3482">
                  <c:v>51.084299999999999</c:v>
                </c:pt>
                <c:pt idx="3483">
                  <c:v>51.0976</c:v>
                </c:pt>
                <c:pt idx="3484">
                  <c:v>51.110900000000001</c:v>
                </c:pt>
                <c:pt idx="3485">
                  <c:v>51.124099999999999</c:v>
                </c:pt>
                <c:pt idx="3486">
                  <c:v>51.1374</c:v>
                </c:pt>
                <c:pt idx="3487">
                  <c:v>51.150700000000001</c:v>
                </c:pt>
                <c:pt idx="3488">
                  <c:v>51.164000000000001</c:v>
                </c:pt>
                <c:pt idx="3489">
                  <c:v>51.177300000000002</c:v>
                </c:pt>
                <c:pt idx="3490">
                  <c:v>51.1905</c:v>
                </c:pt>
                <c:pt idx="3491">
                  <c:v>51.203800000000001</c:v>
                </c:pt>
                <c:pt idx="3492">
                  <c:v>51.217100000000002</c:v>
                </c:pt>
                <c:pt idx="3493">
                  <c:v>51.230400000000003</c:v>
                </c:pt>
                <c:pt idx="3494">
                  <c:v>51.243699999999997</c:v>
                </c:pt>
                <c:pt idx="3495">
                  <c:v>51.256900000000002</c:v>
                </c:pt>
                <c:pt idx="3496">
                  <c:v>51.270200000000003</c:v>
                </c:pt>
                <c:pt idx="3497">
                  <c:v>51.283499999999997</c:v>
                </c:pt>
                <c:pt idx="3498">
                  <c:v>51.296799999999998</c:v>
                </c:pt>
                <c:pt idx="3499">
                  <c:v>51.310099999999998</c:v>
                </c:pt>
                <c:pt idx="3500">
                  <c:v>51.323300000000003</c:v>
                </c:pt>
                <c:pt idx="3501">
                  <c:v>51.336599999999997</c:v>
                </c:pt>
                <c:pt idx="3502">
                  <c:v>51.349899999999998</c:v>
                </c:pt>
                <c:pt idx="3503">
                  <c:v>51.363199999999999</c:v>
                </c:pt>
                <c:pt idx="3504">
                  <c:v>51.3765</c:v>
                </c:pt>
                <c:pt idx="3505">
                  <c:v>51.389699999999998</c:v>
                </c:pt>
                <c:pt idx="3506">
                  <c:v>51.402999999999999</c:v>
                </c:pt>
                <c:pt idx="3507">
                  <c:v>51.4163</c:v>
                </c:pt>
                <c:pt idx="3508">
                  <c:v>51.429600000000001</c:v>
                </c:pt>
                <c:pt idx="3509">
                  <c:v>51.442900000000002</c:v>
                </c:pt>
                <c:pt idx="3510">
                  <c:v>51.456200000000003</c:v>
                </c:pt>
                <c:pt idx="3511">
                  <c:v>51.4694</c:v>
                </c:pt>
                <c:pt idx="3512">
                  <c:v>51.482700000000001</c:v>
                </c:pt>
                <c:pt idx="3513">
                  <c:v>51.496000000000002</c:v>
                </c:pt>
                <c:pt idx="3514">
                  <c:v>51.509300000000003</c:v>
                </c:pt>
                <c:pt idx="3515">
                  <c:v>51.522599999999997</c:v>
                </c:pt>
                <c:pt idx="3516">
                  <c:v>51.535800000000002</c:v>
                </c:pt>
                <c:pt idx="3517">
                  <c:v>51.549100000000003</c:v>
                </c:pt>
                <c:pt idx="3518">
                  <c:v>51.562399999999997</c:v>
                </c:pt>
                <c:pt idx="3519">
                  <c:v>51.575699999999998</c:v>
                </c:pt>
                <c:pt idx="3520">
                  <c:v>51.588999999999999</c:v>
                </c:pt>
                <c:pt idx="3521">
                  <c:v>51.602200000000003</c:v>
                </c:pt>
                <c:pt idx="3522">
                  <c:v>51.615499999999997</c:v>
                </c:pt>
                <c:pt idx="3523">
                  <c:v>51.628799999999998</c:v>
                </c:pt>
                <c:pt idx="3524">
                  <c:v>51.642099999999999</c:v>
                </c:pt>
                <c:pt idx="3525">
                  <c:v>51.6554</c:v>
                </c:pt>
                <c:pt idx="3526">
                  <c:v>51.668599999999998</c:v>
                </c:pt>
                <c:pt idx="3527">
                  <c:v>51.681899999999999</c:v>
                </c:pt>
                <c:pt idx="3528">
                  <c:v>51.6952</c:v>
                </c:pt>
                <c:pt idx="3529">
                  <c:v>51.708500000000001</c:v>
                </c:pt>
                <c:pt idx="3530">
                  <c:v>51.721800000000002</c:v>
                </c:pt>
                <c:pt idx="3531">
                  <c:v>51.734999999999999</c:v>
                </c:pt>
                <c:pt idx="3532">
                  <c:v>51.7483</c:v>
                </c:pt>
                <c:pt idx="3533">
                  <c:v>51.761600000000001</c:v>
                </c:pt>
                <c:pt idx="3534">
                  <c:v>51.774900000000002</c:v>
                </c:pt>
                <c:pt idx="3535">
                  <c:v>51.788200000000003</c:v>
                </c:pt>
                <c:pt idx="3536">
                  <c:v>51.801499999999997</c:v>
                </c:pt>
                <c:pt idx="3537">
                  <c:v>51.814700000000002</c:v>
                </c:pt>
                <c:pt idx="3538">
                  <c:v>51.828000000000003</c:v>
                </c:pt>
                <c:pt idx="3539">
                  <c:v>51.841299999999997</c:v>
                </c:pt>
                <c:pt idx="3540">
                  <c:v>51.854599999999998</c:v>
                </c:pt>
                <c:pt idx="3541">
                  <c:v>51.867899999999999</c:v>
                </c:pt>
                <c:pt idx="3542">
                  <c:v>51.881100000000004</c:v>
                </c:pt>
                <c:pt idx="3543">
                  <c:v>51.894399999999997</c:v>
                </c:pt>
                <c:pt idx="3544">
                  <c:v>51.907699999999998</c:v>
                </c:pt>
                <c:pt idx="3545">
                  <c:v>51.920999999999999</c:v>
                </c:pt>
                <c:pt idx="3546">
                  <c:v>51.9343</c:v>
                </c:pt>
                <c:pt idx="3547">
                  <c:v>51.947499999999998</c:v>
                </c:pt>
                <c:pt idx="3548">
                  <c:v>51.960799999999999</c:v>
                </c:pt>
                <c:pt idx="3549">
                  <c:v>51.9741</c:v>
                </c:pt>
                <c:pt idx="3550">
                  <c:v>51.987400000000001</c:v>
                </c:pt>
                <c:pt idx="3551">
                  <c:v>52.000700000000002</c:v>
                </c:pt>
                <c:pt idx="3552">
                  <c:v>52.0139</c:v>
                </c:pt>
                <c:pt idx="3553">
                  <c:v>52.027200000000001</c:v>
                </c:pt>
                <c:pt idx="3554">
                  <c:v>52.040500000000002</c:v>
                </c:pt>
                <c:pt idx="3555">
                  <c:v>52.053800000000003</c:v>
                </c:pt>
                <c:pt idx="3556">
                  <c:v>52.067100000000003</c:v>
                </c:pt>
                <c:pt idx="3557">
                  <c:v>52.080300000000001</c:v>
                </c:pt>
                <c:pt idx="3558">
                  <c:v>52.093600000000002</c:v>
                </c:pt>
                <c:pt idx="3559">
                  <c:v>52.106900000000003</c:v>
                </c:pt>
                <c:pt idx="3560">
                  <c:v>52.120199999999997</c:v>
                </c:pt>
                <c:pt idx="3561">
                  <c:v>52.133499999999998</c:v>
                </c:pt>
                <c:pt idx="3562">
                  <c:v>52.146799999999999</c:v>
                </c:pt>
                <c:pt idx="3563">
                  <c:v>52.16</c:v>
                </c:pt>
                <c:pt idx="3564">
                  <c:v>52.173299999999998</c:v>
                </c:pt>
                <c:pt idx="3565">
                  <c:v>52.186599999999999</c:v>
                </c:pt>
                <c:pt idx="3566">
                  <c:v>52.1999</c:v>
                </c:pt>
                <c:pt idx="3567">
                  <c:v>52.213200000000001</c:v>
                </c:pt>
                <c:pt idx="3568">
                  <c:v>52.226399999999998</c:v>
                </c:pt>
                <c:pt idx="3569">
                  <c:v>52.239699999999999</c:v>
                </c:pt>
                <c:pt idx="3570">
                  <c:v>52.253</c:v>
                </c:pt>
                <c:pt idx="3571">
                  <c:v>52.266300000000001</c:v>
                </c:pt>
                <c:pt idx="3572">
                  <c:v>52.279600000000002</c:v>
                </c:pt>
                <c:pt idx="3573">
                  <c:v>52.2928</c:v>
                </c:pt>
                <c:pt idx="3574">
                  <c:v>52.306100000000001</c:v>
                </c:pt>
                <c:pt idx="3575">
                  <c:v>52.319400000000002</c:v>
                </c:pt>
                <c:pt idx="3576">
                  <c:v>52.332700000000003</c:v>
                </c:pt>
                <c:pt idx="3577">
                  <c:v>52.345999999999997</c:v>
                </c:pt>
                <c:pt idx="3578">
                  <c:v>52.357999999999997</c:v>
                </c:pt>
                <c:pt idx="3579">
                  <c:v>52.359200000000001</c:v>
                </c:pt>
                <c:pt idx="3580">
                  <c:v>52.372500000000002</c:v>
                </c:pt>
                <c:pt idx="3581">
                  <c:v>52.385800000000003</c:v>
                </c:pt>
                <c:pt idx="3582">
                  <c:v>52.399099999999997</c:v>
                </c:pt>
                <c:pt idx="3583">
                  <c:v>52.412399999999998</c:v>
                </c:pt>
                <c:pt idx="3584">
                  <c:v>52.425600000000003</c:v>
                </c:pt>
                <c:pt idx="3585">
                  <c:v>52.438899999999997</c:v>
                </c:pt>
                <c:pt idx="3586">
                  <c:v>52.452199999999998</c:v>
                </c:pt>
                <c:pt idx="3587">
                  <c:v>52.465499999999999</c:v>
                </c:pt>
                <c:pt idx="3588">
                  <c:v>52.4788</c:v>
                </c:pt>
                <c:pt idx="3589">
                  <c:v>52.491999999999997</c:v>
                </c:pt>
                <c:pt idx="3590">
                  <c:v>52.505299999999998</c:v>
                </c:pt>
                <c:pt idx="3591">
                  <c:v>52.518599999999999</c:v>
                </c:pt>
                <c:pt idx="3592">
                  <c:v>52.5319</c:v>
                </c:pt>
                <c:pt idx="3593">
                  <c:v>52.545200000000001</c:v>
                </c:pt>
                <c:pt idx="3594">
                  <c:v>52.558500000000002</c:v>
                </c:pt>
                <c:pt idx="3595">
                  <c:v>52.5717</c:v>
                </c:pt>
                <c:pt idx="3596">
                  <c:v>52.585000000000001</c:v>
                </c:pt>
                <c:pt idx="3597">
                  <c:v>52.598300000000002</c:v>
                </c:pt>
                <c:pt idx="3598">
                  <c:v>52.611600000000003</c:v>
                </c:pt>
                <c:pt idx="3599">
                  <c:v>52.624899999999997</c:v>
                </c:pt>
                <c:pt idx="3600">
                  <c:v>52.638100000000001</c:v>
                </c:pt>
                <c:pt idx="3601">
                  <c:v>52.651400000000002</c:v>
                </c:pt>
                <c:pt idx="3602">
                  <c:v>52.664700000000003</c:v>
                </c:pt>
                <c:pt idx="3603">
                  <c:v>52.677999999999997</c:v>
                </c:pt>
                <c:pt idx="3604">
                  <c:v>52.691299999999998</c:v>
                </c:pt>
                <c:pt idx="3605">
                  <c:v>52.704500000000003</c:v>
                </c:pt>
                <c:pt idx="3606">
                  <c:v>52.717799999999997</c:v>
                </c:pt>
                <c:pt idx="3607">
                  <c:v>52.731099999999998</c:v>
                </c:pt>
                <c:pt idx="3608">
                  <c:v>52.744399999999999</c:v>
                </c:pt>
                <c:pt idx="3609">
                  <c:v>52.7577</c:v>
                </c:pt>
                <c:pt idx="3610">
                  <c:v>52.770899999999997</c:v>
                </c:pt>
                <c:pt idx="3611">
                  <c:v>52.784199999999998</c:v>
                </c:pt>
                <c:pt idx="3612">
                  <c:v>52.797499999999999</c:v>
                </c:pt>
                <c:pt idx="3613">
                  <c:v>52.8108</c:v>
                </c:pt>
                <c:pt idx="3614">
                  <c:v>52.824100000000001</c:v>
                </c:pt>
                <c:pt idx="3615">
                  <c:v>52.837299999999999</c:v>
                </c:pt>
                <c:pt idx="3616">
                  <c:v>52.8506</c:v>
                </c:pt>
                <c:pt idx="3617">
                  <c:v>52.863900000000001</c:v>
                </c:pt>
                <c:pt idx="3618">
                  <c:v>52.877200000000002</c:v>
                </c:pt>
                <c:pt idx="3619">
                  <c:v>52.890500000000003</c:v>
                </c:pt>
                <c:pt idx="3620">
                  <c:v>52.903799999999997</c:v>
                </c:pt>
                <c:pt idx="3621">
                  <c:v>52.917000000000002</c:v>
                </c:pt>
                <c:pt idx="3622">
                  <c:v>52.930300000000003</c:v>
                </c:pt>
                <c:pt idx="3623">
                  <c:v>52.943600000000004</c:v>
                </c:pt>
                <c:pt idx="3624">
                  <c:v>52.956899999999997</c:v>
                </c:pt>
                <c:pt idx="3625">
                  <c:v>52.970199999999998</c:v>
                </c:pt>
                <c:pt idx="3626">
                  <c:v>52.983400000000003</c:v>
                </c:pt>
                <c:pt idx="3627">
                  <c:v>52.996699999999997</c:v>
                </c:pt>
                <c:pt idx="3628">
                  <c:v>53.01</c:v>
                </c:pt>
                <c:pt idx="3629">
                  <c:v>53.023299999999999</c:v>
                </c:pt>
                <c:pt idx="3630">
                  <c:v>53.0366</c:v>
                </c:pt>
                <c:pt idx="3631">
                  <c:v>53.049799999999998</c:v>
                </c:pt>
                <c:pt idx="3632">
                  <c:v>53.063099999999999</c:v>
                </c:pt>
                <c:pt idx="3633">
                  <c:v>53.0764</c:v>
                </c:pt>
                <c:pt idx="3634">
                  <c:v>53.089700000000001</c:v>
                </c:pt>
                <c:pt idx="3635">
                  <c:v>53.103000000000002</c:v>
                </c:pt>
                <c:pt idx="3636">
                  <c:v>53.116199999999999</c:v>
                </c:pt>
                <c:pt idx="3637">
                  <c:v>53.1295</c:v>
                </c:pt>
                <c:pt idx="3638">
                  <c:v>53.142800000000001</c:v>
                </c:pt>
                <c:pt idx="3639">
                  <c:v>53.156100000000002</c:v>
                </c:pt>
                <c:pt idx="3640">
                  <c:v>53.169400000000003</c:v>
                </c:pt>
                <c:pt idx="3641">
                  <c:v>53.182600000000001</c:v>
                </c:pt>
                <c:pt idx="3642">
                  <c:v>53.195900000000002</c:v>
                </c:pt>
                <c:pt idx="3643">
                  <c:v>53.209200000000003</c:v>
                </c:pt>
                <c:pt idx="3644">
                  <c:v>53.222499999999997</c:v>
                </c:pt>
                <c:pt idx="3645">
                  <c:v>53.235799999999998</c:v>
                </c:pt>
                <c:pt idx="3646">
                  <c:v>53.249099999999999</c:v>
                </c:pt>
                <c:pt idx="3647">
                  <c:v>53.244999999999997</c:v>
                </c:pt>
                <c:pt idx="3648">
                  <c:v>53.262300000000003</c:v>
                </c:pt>
                <c:pt idx="3649">
                  <c:v>53.275599999999997</c:v>
                </c:pt>
                <c:pt idx="3650">
                  <c:v>53.288899999999998</c:v>
                </c:pt>
                <c:pt idx="3651">
                  <c:v>53.302199999999999</c:v>
                </c:pt>
                <c:pt idx="3652">
                  <c:v>53.3155</c:v>
                </c:pt>
                <c:pt idx="3653">
                  <c:v>53.328699999999998</c:v>
                </c:pt>
                <c:pt idx="3654">
                  <c:v>53.341999999999999</c:v>
                </c:pt>
                <c:pt idx="3655">
                  <c:v>53.3553</c:v>
                </c:pt>
                <c:pt idx="3656">
                  <c:v>53.368600000000001</c:v>
                </c:pt>
                <c:pt idx="3657">
                  <c:v>53.381900000000002</c:v>
                </c:pt>
                <c:pt idx="3658">
                  <c:v>53.395099999999999</c:v>
                </c:pt>
                <c:pt idx="3659">
                  <c:v>53.4084</c:v>
                </c:pt>
                <c:pt idx="3660">
                  <c:v>53.421700000000001</c:v>
                </c:pt>
                <c:pt idx="3661">
                  <c:v>53.435000000000002</c:v>
                </c:pt>
                <c:pt idx="3662">
                  <c:v>53.448300000000003</c:v>
                </c:pt>
                <c:pt idx="3663">
                  <c:v>53.461500000000001</c:v>
                </c:pt>
                <c:pt idx="3664">
                  <c:v>53.474800000000002</c:v>
                </c:pt>
                <c:pt idx="3665">
                  <c:v>53.488100000000003</c:v>
                </c:pt>
                <c:pt idx="3666">
                  <c:v>53.501399999999997</c:v>
                </c:pt>
                <c:pt idx="3667">
                  <c:v>53.514699999999998</c:v>
                </c:pt>
                <c:pt idx="3668">
                  <c:v>53.527900000000002</c:v>
                </c:pt>
                <c:pt idx="3669">
                  <c:v>53.541200000000003</c:v>
                </c:pt>
                <c:pt idx="3670">
                  <c:v>53.554499999999997</c:v>
                </c:pt>
                <c:pt idx="3671">
                  <c:v>53.567799999999998</c:v>
                </c:pt>
                <c:pt idx="3672">
                  <c:v>53.581099999999999</c:v>
                </c:pt>
                <c:pt idx="3673">
                  <c:v>53.5944</c:v>
                </c:pt>
                <c:pt idx="3674">
                  <c:v>53.607599999999998</c:v>
                </c:pt>
                <c:pt idx="3675">
                  <c:v>53.620899999999999</c:v>
                </c:pt>
                <c:pt idx="3676">
                  <c:v>53.6342</c:v>
                </c:pt>
                <c:pt idx="3677">
                  <c:v>53.647500000000001</c:v>
                </c:pt>
                <c:pt idx="3678">
                  <c:v>53.660800000000002</c:v>
                </c:pt>
                <c:pt idx="3679">
                  <c:v>53.673999999999999</c:v>
                </c:pt>
                <c:pt idx="3680">
                  <c:v>53.6873</c:v>
                </c:pt>
                <c:pt idx="3681">
                  <c:v>53.700600000000001</c:v>
                </c:pt>
                <c:pt idx="3682">
                  <c:v>53.713900000000002</c:v>
                </c:pt>
                <c:pt idx="3683">
                  <c:v>53.727200000000003</c:v>
                </c:pt>
                <c:pt idx="3684">
                  <c:v>53.740400000000001</c:v>
                </c:pt>
                <c:pt idx="3685">
                  <c:v>53.753700000000002</c:v>
                </c:pt>
                <c:pt idx="3686">
                  <c:v>53.767000000000003</c:v>
                </c:pt>
                <c:pt idx="3687">
                  <c:v>53.780299999999997</c:v>
                </c:pt>
                <c:pt idx="3688">
                  <c:v>53.793599999999998</c:v>
                </c:pt>
                <c:pt idx="3689">
                  <c:v>53.806800000000003</c:v>
                </c:pt>
                <c:pt idx="3690">
                  <c:v>53.820099999999996</c:v>
                </c:pt>
                <c:pt idx="3691">
                  <c:v>53.833399999999997</c:v>
                </c:pt>
                <c:pt idx="3692">
                  <c:v>53.846699999999998</c:v>
                </c:pt>
                <c:pt idx="3693">
                  <c:v>53.86</c:v>
                </c:pt>
                <c:pt idx="3694">
                  <c:v>53.873199999999997</c:v>
                </c:pt>
                <c:pt idx="3695">
                  <c:v>53.886499999999998</c:v>
                </c:pt>
                <c:pt idx="3696">
                  <c:v>53.899799999999999</c:v>
                </c:pt>
                <c:pt idx="3697">
                  <c:v>53.9131</c:v>
                </c:pt>
                <c:pt idx="3698">
                  <c:v>53.926400000000001</c:v>
                </c:pt>
                <c:pt idx="3699">
                  <c:v>53.939700000000002</c:v>
                </c:pt>
                <c:pt idx="3700">
                  <c:v>53.9529</c:v>
                </c:pt>
                <c:pt idx="3701">
                  <c:v>53.966200000000001</c:v>
                </c:pt>
                <c:pt idx="3702">
                  <c:v>53.979500000000002</c:v>
                </c:pt>
                <c:pt idx="3703">
                  <c:v>53.992800000000003</c:v>
                </c:pt>
                <c:pt idx="3704">
                  <c:v>54.006100000000004</c:v>
                </c:pt>
                <c:pt idx="3705">
                  <c:v>54.019300000000001</c:v>
                </c:pt>
                <c:pt idx="3706">
                  <c:v>54.032600000000002</c:v>
                </c:pt>
                <c:pt idx="3707">
                  <c:v>54.045900000000003</c:v>
                </c:pt>
                <c:pt idx="3708">
                  <c:v>54.059199999999997</c:v>
                </c:pt>
                <c:pt idx="3709">
                  <c:v>54.072499999999998</c:v>
                </c:pt>
                <c:pt idx="3710">
                  <c:v>54.085700000000003</c:v>
                </c:pt>
                <c:pt idx="3711">
                  <c:v>54.098999999999997</c:v>
                </c:pt>
                <c:pt idx="3712">
                  <c:v>54.112299999999998</c:v>
                </c:pt>
                <c:pt idx="3713">
                  <c:v>54.125599999999999</c:v>
                </c:pt>
                <c:pt idx="3714">
                  <c:v>54.1389</c:v>
                </c:pt>
                <c:pt idx="3715">
                  <c:v>54.152099999999997</c:v>
                </c:pt>
                <c:pt idx="3716">
                  <c:v>54.165399999999998</c:v>
                </c:pt>
                <c:pt idx="3717">
                  <c:v>54.178699999999999</c:v>
                </c:pt>
                <c:pt idx="3718">
                  <c:v>54.192</c:v>
                </c:pt>
                <c:pt idx="3719">
                  <c:v>54.205300000000001</c:v>
                </c:pt>
                <c:pt idx="3720">
                  <c:v>54.218499999999999</c:v>
                </c:pt>
                <c:pt idx="3721">
                  <c:v>54.2318</c:v>
                </c:pt>
                <c:pt idx="3722">
                  <c:v>54.245100000000001</c:v>
                </c:pt>
                <c:pt idx="3723">
                  <c:v>54.258400000000002</c:v>
                </c:pt>
                <c:pt idx="3724">
                  <c:v>54.271700000000003</c:v>
                </c:pt>
                <c:pt idx="3725">
                  <c:v>54.284999999999997</c:v>
                </c:pt>
                <c:pt idx="3726">
                  <c:v>54.298200000000001</c:v>
                </c:pt>
                <c:pt idx="3727">
                  <c:v>54.311500000000002</c:v>
                </c:pt>
                <c:pt idx="3728">
                  <c:v>54.324800000000003</c:v>
                </c:pt>
                <c:pt idx="3729">
                  <c:v>54.338099999999997</c:v>
                </c:pt>
                <c:pt idx="3730">
                  <c:v>54.351399999999998</c:v>
                </c:pt>
                <c:pt idx="3731">
                  <c:v>54.364600000000003</c:v>
                </c:pt>
                <c:pt idx="3732">
                  <c:v>54.377899999999997</c:v>
                </c:pt>
                <c:pt idx="3733">
                  <c:v>54.391199999999998</c:v>
                </c:pt>
                <c:pt idx="3734">
                  <c:v>54.404499999999999</c:v>
                </c:pt>
                <c:pt idx="3735">
                  <c:v>54.4178</c:v>
                </c:pt>
                <c:pt idx="3736">
                  <c:v>54.430999999999997</c:v>
                </c:pt>
                <c:pt idx="3737">
                  <c:v>54.444299999999998</c:v>
                </c:pt>
                <c:pt idx="3738">
                  <c:v>54.457599999999999</c:v>
                </c:pt>
                <c:pt idx="3739">
                  <c:v>54.4709</c:v>
                </c:pt>
                <c:pt idx="3740">
                  <c:v>54.484200000000001</c:v>
                </c:pt>
                <c:pt idx="3741">
                  <c:v>54.497399999999999</c:v>
                </c:pt>
                <c:pt idx="3742">
                  <c:v>54.5107</c:v>
                </c:pt>
                <c:pt idx="3743">
                  <c:v>54.524000000000001</c:v>
                </c:pt>
                <c:pt idx="3744">
                  <c:v>54.537300000000002</c:v>
                </c:pt>
                <c:pt idx="3745">
                  <c:v>54.550600000000003</c:v>
                </c:pt>
                <c:pt idx="3746">
                  <c:v>54.563800000000001</c:v>
                </c:pt>
                <c:pt idx="3747">
                  <c:v>54.577100000000002</c:v>
                </c:pt>
                <c:pt idx="3748">
                  <c:v>54.590400000000002</c:v>
                </c:pt>
                <c:pt idx="3749">
                  <c:v>54.603700000000003</c:v>
                </c:pt>
                <c:pt idx="3750">
                  <c:v>54.616999999999997</c:v>
                </c:pt>
                <c:pt idx="3751">
                  <c:v>54.630200000000002</c:v>
                </c:pt>
                <c:pt idx="3752">
                  <c:v>54.643500000000003</c:v>
                </c:pt>
                <c:pt idx="3753">
                  <c:v>54.656799999999997</c:v>
                </c:pt>
                <c:pt idx="3754">
                  <c:v>54.670099999999998</c:v>
                </c:pt>
                <c:pt idx="3755">
                  <c:v>54.683399999999999</c:v>
                </c:pt>
                <c:pt idx="3756">
                  <c:v>54.6967</c:v>
                </c:pt>
                <c:pt idx="3757">
                  <c:v>54.709899999999998</c:v>
                </c:pt>
                <c:pt idx="3758">
                  <c:v>54.723199999999999</c:v>
                </c:pt>
                <c:pt idx="3759">
                  <c:v>54.736499999999999</c:v>
                </c:pt>
                <c:pt idx="3760">
                  <c:v>54.7498</c:v>
                </c:pt>
                <c:pt idx="3761">
                  <c:v>54.763100000000001</c:v>
                </c:pt>
                <c:pt idx="3762">
                  <c:v>54.776299999999999</c:v>
                </c:pt>
                <c:pt idx="3763">
                  <c:v>54.7896</c:v>
                </c:pt>
                <c:pt idx="3764">
                  <c:v>54.802900000000001</c:v>
                </c:pt>
                <c:pt idx="3765">
                  <c:v>54.816200000000002</c:v>
                </c:pt>
                <c:pt idx="3766">
                  <c:v>54.829500000000003</c:v>
                </c:pt>
                <c:pt idx="3767">
                  <c:v>54.842700000000001</c:v>
                </c:pt>
                <c:pt idx="3768">
                  <c:v>54.856000000000002</c:v>
                </c:pt>
                <c:pt idx="3769">
                  <c:v>54.869300000000003</c:v>
                </c:pt>
                <c:pt idx="3770">
                  <c:v>54.882599999999996</c:v>
                </c:pt>
                <c:pt idx="3771">
                  <c:v>54.895899999999997</c:v>
                </c:pt>
                <c:pt idx="3772">
                  <c:v>54.909100000000002</c:v>
                </c:pt>
                <c:pt idx="3773">
                  <c:v>54.922400000000003</c:v>
                </c:pt>
                <c:pt idx="3774">
                  <c:v>54.935699999999997</c:v>
                </c:pt>
                <c:pt idx="3775">
                  <c:v>54.948999999999998</c:v>
                </c:pt>
                <c:pt idx="3776">
                  <c:v>54.962299999999999</c:v>
                </c:pt>
                <c:pt idx="3777">
                  <c:v>54.975499999999997</c:v>
                </c:pt>
                <c:pt idx="3778">
                  <c:v>54.988799999999998</c:v>
                </c:pt>
                <c:pt idx="3779">
                  <c:v>55.002099999999999</c:v>
                </c:pt>
                <c:pt idx="3780">
                  <c:v>55.0154</c:v>
                </c:pt>
                <c:pt idx="3781">
                  <c:v>55.028700000000001</c:v>
                </c:pt>
                <c:pt idx="3782">
                  <c:v>55.042000000000002</c:v>
                </c:pt>
                <c:pt idx="3783">
                  <c:v>55.055199999999999</c:v>
                </c:pt>
                <c:pt idx="3784">
                  <c:v>55.0685</c:v>
                </c:pt>
                <c:pt idx="3785">
                  <c:v>55.081800000000001</c:v>
                </c:pt>
                <c:pt idx="3786">
                  <c:v>55.095100000000002</c:v>
                </c:pt>
                <c:pt idx="3787">
                  <c:v>55.108400000000003</c:v>
                </c:pt>
                <c:pt idx="3788">
                  <c:v>55.121600000000001</c:v>
                </c:pt>
                <c:pt idx="3789">
                  <c:v>55.134900000000002</c:v>
                </c:pt>
                <c:pt idx="3790">
                  <c:v>55.148200000000003</c:v>
                </c:pt>
                <c:pt idx="3791">
                  <c:v>55.161499999999997</c:v>
                </c:pt>
                <c:pt idx="3792">
                  <c:v>55.174799999999998</c:v>
                </c:pt>
                <c:pt idx="3793">
                  <c:v>55.188000000000002</c:v>
                </c:pt>
                <c:pt idx="3794">
                  <c:v>55.201300000000003</c:v>
                </c:pt>
                <c:pt idx="3795">
                  <c:v>55.214599999999997</c:v>
                </c:pt>
                <c:pt idx="3796">
                  <c:v>55.227899999999998</c:v>
                </c:pt>
                <c:pt idx="3797">
                  <c:v>55.241199999999999</c:v>
                </c:pt>
                <c:pt idx="3798">
                  <c:v>55.254399999999997</c:v>
                </c:pt>
                <c:pt idx="3799">
                  <c:v>55.267699999999998</c:v>
                </c:pt>
                <c:pt idx="3800">
                  <c:v>55.280999999999999</c:v>
                </c:pt>
                <c:pt idx="3801">
                  <c:v>55.2943</c:v>
                </c:pt>
                <c:pt idx="3802">
                  <c:v>55.307600000000001</c:v>
                </c:pt>
                <c:pt idx="3803">
                  <c:v>55.320799999999998</c:v>
                </c:pt>
                <c:pt idx="3804">
                  <c:v>55.334099999999999</c:v>
                </c:pt>
                <c:pt idx="3805">
                  <c:v>55.3474</c:v>
                </c:pt>
                <c:pt idx="3806">
                  <c:v>55.360700000000001</c:v>
                </c:pt>
                <c:pt idx="3807">
                  <c:v>55.374000000000002</c:v>
                </c:pt>
                <c:pt idx="3808">
                  <c:v>55.387300000000003</c:v>
                </c:pt>
                <c:pt idx="3809">
                  <c:v>55.400500000000001</c:v>
                </c:pt>
                <c:pt idx="3810">
                  <c:v>55.413800000000002</c:v>
                </c:pt>
                <c:pt idx="3811">
                  <c:v>55.427100000000003</c:v>
                </c:pt>
                <c:pt idx="3812">
                  <c:v>55.440399999999997</c:v>
                </c:pt>
                <c:pt idx="3813">
                  <c:v>55.453699999999998</c:v>
                </c:pt>
                <c:pt idx="3814">
                  <c:v>55.466900000000003</c:v>
                </c:pt>
                <c:pt idx="3815">
                  <c:v>55.480200000000004</c:v>
                </c:pt>
                <c:pt idx="3816">
                  <c:v>55.493499999999997</c:v>
                </c:pt>
                <c:pt idx="3817">
                  <c:v>55.506799999999998</c:v>
                </c:pt>
                <c:pt idx="3818">
                  <c:v>55.520099999999999</c:v>
                </c:pt>
                <c:pt idx="3819">
                  <c:v>55.533299999999997</c:v>
                </c:pt>
                <c:pt idx="3820">
                  <c:v>55.546599999999998</c:v>
                </c:pt>
                <c:pt idx="3821">
                  <c:v>55.559899999999999</c:v>
                </c:pt>
                <c:pt idx="3822">
                  <c:v>55.5732</c:v>
                </c:pt>
                <c:pt idx="3823">
                  <c:v>55.586500000000001</c:v>
                </c:pt>
                <c:pt idx="3824">
                  <c:v>55.599699999999999</c:v>
                </c:pt>
                <c:pt idx="3825">
                  <c:v>55.613</c:v>
                </c:pt>
                <c:pt idx="3826">
                  <c:v>55.626300000000001</c:v>
                </c:pt>
                <c:pt idx="3827">
                  <c:v>55.639600000000002</c:v>
                </c:pt>
                <c:pt idx="3828">
                  <c:v>55.652900000000002</c:v>
                </c:pt>
                <c:pt idx="3829">
                  <c:v>55.6661</c:v>
                </c:pt>
                <c:pt idx="3830">
                  <c:v>55.679400000000001</c:v>
                </c:pt>
                <c:pt idx="3831">
                  <c:v>55.692700000000002</c:v>
                </c:pt>
                <c:pt idx="3832">
                  <c:v>55.706000000000003</c:v>
                </c:pt>
                <c:pt idx="3833">
                  <c:v>55.719299999999997</c:v>
                </c:pt>
                <c:pt idx="3834">
                  <c:v>55.732599999999998</c:v>
                </c:pt>
                <c:pt idx="3835">
                  <c:v>55.745800000000003</c:v>
                </c:pt>
                <c:pt idx="3836">
                  <c:v>55.759099999999997</c:v>
                </c:pt>
                <c:pt idx="3837">
                  <c:v>55.772399999999998</c:v>
                </c:pt>
                <c:pt idx="3838">
                  <c:v>55.785699999999999</c:v>
                </c:pt>
                <c:pt idx="3839">
                  <c:v>55.798999999999999</c:v>
                </c:pt>
                <c:pt idx="3840">
                  <c:v>55.812199999999997</c:v>
                </c:pt>
                <c:pt idx="3841">
                  <c:v>55.825499999999998</c:v>
                </c:pt>
                <c:pt idx="3842">
                  <c:v>55.838799999999999</c:v>
                </c:pt>
                <c:pt idx="3843">
                  <c:v>55.8521</c:v>
                </c:pt>
                <c:pt idx="3844">
                  <c:v>55.865400000000001</c:v>
                </c:pt>
                <c:pt idx="3845">
                  <c:v>55.878599999999999</c:v>
                </c:pt>
                <c:pt idx="3846">
                  <c:v>55.8919</c:v>
                </c:pt>
                <c:pt idx="3847">
                  <c:v>55.905200000000001</c:v>
                </c:pt>
                <c:pt idx="3848">
                  <c:v>55.918500000000002</c:v>
                </c:pt>
                <c:pt idx="3849">
                  <c:v>55.931800000000003</c:v>
                </c:pt>
                <c:pt idx="3850">
                  <c:v>55.945</c:v>
                </c:pt>
                <c:pt idx="3851">
                  <c:v>55.958300000000001</c:v>
                </c:pt>
                <c:pt idx="3852">
                  <c:v>55.971600000000002</c:v>
                </c:pt>
                <c:pt idx="3853">
                  <c:v>55.984900000000003</c:v>
                </c:pt>
                <c:pt idx="3854">
                  <c:v>55.998199999999997</c:v>
                </c:pt>
                <c:pt idx="3855">
                  <c:v>56.011400000000002</c:v>
                </c:pt>
                <c:pt idx="3856">
                  <c:v>56.024700000000003</c:v>
                </c:pt>
                <c:pt idx="3857">
                  <c:v>56.037999999999997</c:v>
                </c:pt>
                <c:pt idx="3858">
                  <c:v>56.051299999999998</c:v>
                </c:pt>
                <c:pt idx="3859">
                  <c:v>56.064599999999999</c:v>
                </c:pt>
                <c:pt idx="3860">
                  <c:v>56.0779</c:v>
                </c:pt>
                <c:pt idx="3861">
                  <c:v>56.091099999999997</c:v>
                </c:pt>
                <c:pt idx="3862">
                  <c:v>56.104399999999998</c:v>
                </c:pt>
                <c:pt idx="3863">
                  <c:v>56.117699999999999</c:v>
                </c:pt>
                <c:pt idx="3864">
                  <c:v>56.131</c:v>
                </c:pt>
                <c:pt idx="3865">
                  <c:v>56.144300000000001</c:v>
                </c:pt>
                <c:pt idx="3866">
                  <c:v>56.157499999999999</c:v>
                </c:pt>
                <c:pt idx="3867">
                  <c:v>56.1708</c:v>
                </c:pt>
                <c:pt idx="3868">
                  <c:v>56.184100000000001</c:v>
                </c:pt>
                <c:pt idx="3869">
                  <c:v>56.197400000000002</c:v>
                </c:pt>
                <c:pt idx="3870">
                  <c:v>56.210700000000003</c:v>
                </c:pt>
                <c:pt idx="3871">
                  <c:v>56.216000000000001</c:v>
                </c:pt>
                <c:pt idx="3872">
                  <c:v>56.2239</c:v>
                </c:pt>
                <c:pt idx="3873">
                  <c:v>56.237200000000001</c:v>
                </c:pt>
                <c:pt idx="3874">
                  <c:v>56.250500000000002</c:v>
                </c:pt>
                <c:pt idx="3875">
                  <c:v>56.263800000000003</c:v>
                </c:pt>
                <c:pt idx="3876">
                  <c:v>56.277099999999997</c:v>
                </c:pt>
                <c:pt idx="3877">
                  <c:v>56.290300000000002</c:v>
                </c:pt>
                <c:pt idx="3878">
                  <c:v>56.303600000000003</c:v>
                </c:pt>
                <c:pt idx="3879">
                  <c:v>56.316899999999997</c:v>
                </c:pt>
                <c:pt idx="3880">
                  <c:v>56.330199999999998</c:v>
                </c:pt>
                <c:pt idx="3881">
                  <c:v>56.343499999999999</c:v>
                </c:pt>
                <c:pt idx="3882">
                  <c:v>56.356699999999996</c:v>
                </c:pt>
                <c:pt idx="3883">
                  <c:v>56.37</c:v>
                </c:pt>
                <c:pt idx="3884">
                  <c:v>56.383299999999998</c:v>
                </c:pt>
                <c:pt idx="3885">
                  <c:v>56.396599999999999</c:v>
                </c:pt>
                <c:pt idx="3886">
                  <c:v>56.4099</c:v>
                </c:pt>
                <c:pt idx="3887">
                  <c:v>56.423200000000001</c:v>
                </c:pt>
                <c:pt idx="3888">
                  <c:v>56.436399999999999</c:v>
                </c:pt>
                <c:pt idx="3889">
                  <c:v>56.4497</c:v>
                </c:pt>
                <c:pt idx="3890">
                  <c:v>56.463000000000001</c:v>
                </c:pt>
                <c:pt idx="3891">
                  <c:v>56.476300000000002</c:v>
                </c:pt>
                <c:pt idx="3892">
                  <c:v>56.489600000000003</c:v>
                </c:pt>
                <c:pt idx="3893">
                  <c:v>56.502800000000001</c:v>
                </c:pt>
                <c:pt idx="3894">
                  <c:v>56.516100000000002</c:v>
                </c:pt>
                <c:pt idx="3895">
                  <c:v>56.529400000000003</c:v>
                </c:pt>
                <c:pt idx="3896">
                  <c:v>56.542700000000004</c:v>
                </c:pt>
                <c:pt idx="3897">
                  <c:v>56.555999999999997</c:v>
                </c:pt>
                <c:pt idx="3898">
                  <c:v>56.569200000000002</c:v>
                </c:pt>
                <c:pt idx="3899">
                  <c:v>56.582500000000003</c:v>
                </c:pt>
                <c:pt idx="3900">
                  <c:v>56.595799999999997</c:v>
                </c:pt>
                <c:pt idx="3901">
                  <c:v>56.609099999999998</c:v>
                </c:pt>
                <c:pt idx="3902">
                  <c:v>56.622399999999999</c:v>
                </c:pt>
                <c:pt idx="3903">
                  <c:v>56.635599999999997</c:v>
                </c:pt>
                <c:pt idx="3904">
                  <c:v>56.648899999999998</c:v>
                </c:pt>
                <c:pt idx="3905">
                  <c:v>56.662199999999999</c:v>
                </c:pt>
                <c:pt idx="3906">
                  <c:v>56.6755</c:v>
                </c:pt>
                <c:pt idx="3907">
                  <c:v>56.688800000000001</c:v>
                </c:pt>
                <c:pt idx="3908">
                  <c:v>56.701999999999998</c:v>
                </c:pt>
                <c:pt idx="3909">
                  <c:v>56.715299999999999</c:v>
                </c:pt>
                <c:pt idx="3910">
                  <c:v>56.7286</c:v>
                </c:pt>
                <c:pt idx="3911">
                  <c:v>56.741900000000001</c:v>
                </c:pt>
                <c:pt idx="3912">
                  <c:v>56.755200000000002</c:v>
                </c:pt>
                <c:pt idx="3913">
                  <c:v>56.768500000000003</c:v>
                </c:pt>
                <c:pt idx="3914">
                  <c:v>56.781700000000001</c:v>
                </c:pt>
                <c:pt idx="3915">
                  <c:v>56.795000000000002</c:v>
                </c:pt>
                <c:pt idx="3916">
                  <c:v>56.808300000000003</c:v>
                </c:pt>
                <c:pt idx="3917">
                  <c:v>56.821599999999997</c:v>
                </c:pt>
                <c:pt idx="3918">
                  <c:v>56.834899999999998</c:v>
                </c:pt>
                <c:pt idx="3919">
                  <c:v>56.848100000000002</c:v>
                </c:pt>
                <c:pt idx="3920">
                  <c:v>56.861400000000003</c:v>
                </c:pt>
                <c:pt idx="3921">
                  <c:v>56.874699999999997</c:v>
                </c:pt>
                <c:pt idx="3922">
                  <c:v>56.887999999999998</c:v>
                </c:pt>
                <c:pt idx="3923">
                  <c:v>56.901299999999999</c:v>
                </c:pt>
                <c:pt idx="3924">
                  <c:v>56.914499999999997</c:v>
                </c:pt>
                <c:pt idx="3925">
                  <c:v>56.927799999999998</c:v>
                </c:pt>
                <c:pt idx="3926">
                  <c:v>56.941099999999999</c:v>
                </c:pt>
                <c:pt idx="3927">
                  <c:v>56.9544</c:v>
                </c:pt>
                <c:pt idx="3928">
                  <c:v>56.967700000000001</c:v>
                </c:pt>
                <c:pt idx="3929">
                  <c:v>56.980899999999998</c:v>
                </c:pt>
                <c:pt idx="3930">
                  <c:v>56.994199999999999</c:v>
                </c:pt>
                <c:pt idx="3931">
                  <c:v>57.0075</c:v>
                </c:pt>
                <c:pt idx="3932">
                  <c:v>57.020800000000001</c:v>
                </c:pt>
                <c:pt idx="3933">
                  <c:v>57.034100000000002</c:v>
                </c:pt>
                <c:pt idx="3934">
                  <c:v>57.0473</c:v>
                </c:pt>
                <c:pt idx="3935">
                  <c:v>57.060600000000001</c:v>
                </c:pt>
                <c:pt idx="3936">
                  <c:v>57.073900000000002</c:v>
                </c:pt>
                <c:pt idx="3937">
                  <c:v>57.087200000000003</c:v>
                </c:pt>
                <c:pt idx="3938">
                  <c:v>57.100499999999997</c:v>
                </c:pt>
                <c:pt idx="3939">
                  <c:v>57.113700000000001</c:v>
                </c:pt>
                <c:pt idx="3940">
                  <c:v>57.127000000000002</c:v>
                </c:pt>
                <c:pt idx="3941">
                  <c:v>57.140300000000003</c:v>
                </c:pt>
                <c:pt idx="3942">
                  <c:v>57.153599999999997</c:v>
                </c:pt>
                <c:pt idx="3943">
                  <c:v>57.166899999999998</c:v>
                </c:pt>
                <c:pt idx="3944">
                  <c:v>57.180199999999999</c:v>
                </c:pt>
                <c:pt idx="3945">
                  <c:v>57.193399999999997</c:v>
                </c:pt>
                <c:pt idx="3946">
                  <c:v>57.206699999999998</c:v>
                </c:pt>
                <c:pt idx="3947">
                  <c:v>57.22</c:v>
                </c:pt>
                <c:pt idx="3948">
                  <c:v>57.2333</c:v>
                </c:pt>
                <c:pt idx="3949">
                  <c:v>57.246600000000001</c:v>
                </c:pt>
                <c:pt idx="3950">
                  <c:v>57.259799999999998</c:v>
                </c:pt>
                <c:pt idx="3951">
                  <c:v>57.273099999999999</c:v>
                </c:pt>
                <c:pt idx="3952">
                  <c:v>57.2864</c:v>
                </c:pt>
                <c:pt idx="3953">
                  <c:v>57.299700000000001</c:v>
                </c:pt>
                <c:pt idx="3954">
                  <c:v>57.313000000000002</c:v>
                </c:pt>
                <c:pt idx="3955">
                  <c:v>57.3262</c:v>
                </c:pt>
                <c:pt idx="3956">
                  <c:v>57.339500000000001</c:v>
                </c:pt>
                <c:pt idx="3957">
                  <c:v>57.352800000000002</c:v>
                </c:pt>
                <c:pt idx="3958">
                  <c:v>57.366100000000003</c:v>
                </c:pt>
                <c:pt idx="3959">
                  <c:v>57.379399999999997</c:v>
                </c:pt>
                <c:pt idx="3960">
                  <c:v>57.392600000000002</c:v>
                </c:pt>
                <c:pt idx="3961">
                  <c:v>57.405900000000003</c:v>
                </c:pt>
                <c:pt idx="3962">
                  <c:v>57.419199999999996</c:v>
                </c:pt>
                <c:pt idx="3963">
                  <c:v>57.432499999999997</c:v>
                </c:pt>
                <c:pt idx="3964">
                  <c:v>57.445799999999998</c:v>
                </c:pt>
                <c:pt idx="3965">
                  <c:v>57.459000000000003</c:v>
                </c:pt>
                <c:pt idx="3966">
                  <c:v>57.472299999999997</c:v>
                </c:pt>
                <c:pt idx="3967">
                  <c:v>57.485599999999998</c:v>
                </c:pt>
                <c:pt idx="3968">
                  <c:v>57.498899999999999</c:v>
                </c:pt>
                <c:pt idx="3969">
                  <c:v>57.5122</c:v>
                </c:pt>
                <c:pt idx="3970">
                  <c:v>57.525500000000001</c:v>
                </c:pt>
                <c:pt idx="3971">
                  <c:v>57.538699999999999</c:v>
                </c:pt>
                <c:pt idx="3972">
                  <c:v>57.552</c:v>
                </c:pt>
                <c:pt idx="3973">
                  <c:v>57.565300000000001</c:v>
                </c:pt>
                <c:pt idx="3974">
                  <c:v>57.578600000000002</c:v>
                </c:pt>
                <c:pt idx="3975">
                  <c:v>57.591900000000003</c:v>
                </c:pt>
                <c:pt idx="3976">
                  <c:v>57.6051</c:v>
                </c:pt>
                <c:pt idx="3977">
                  <c:v>57.618400000000001</c:v>
                </c:pt>
                <c:pt idx="3978">
                  <c:v>57.631700000000002</c:v>
                </c:pt>
                <c:pt idx="3979">
                  <c:v>57.645000000000003</c:v>
                </c:pt>
                <c:pt idx="3980">
                  <c:v>57.658299999999997</c:v>
                </c:pt>
                <c:pt idx="3981">
                  <c:v>57.671500000000002</c:v>
                </c:pt>
                <c:pt idx="3982">
                  <c:v>57.684800000000003</c:v>
                </c:pt>
                <c:pt idx="3983">
                  <c:v>57.698099999999997</c:v>
                </c:pt>
                <c:pt idx="3984">
                  <c:v>57.711399999999998</c:v>
                </c:pt>
                <c:pt idx="3985">
                  <c:v>57.724699999999999</c:v>
                </c:pt>
                <c:pt idx="3986">
                  <c:v>57.737900000000003</c:v>
                </c:pt>
                <c:pt idx="3987">
                  <c:v>57.751199999999997</c:v>
                </c:pt>
                <c:pt idx="3988">
                  <c:v>57.764499999999998</c:v>
                </c:pt>
                <c:pt idx="3989">
                  <c:v>57.777799999999999</c:v>
                </c:pt>
                <c:pt idx="3990">
                  <c:v>57.7911</c:v>
                </c:pt>
                <c:pt idx="3991">
                  <c:v>57.804299999999998</c:v>
                </c:pt>
                <c:pt idx="3992">
                  <c:v>57.817599999999999</c:v>
                </c:pt>
                <c:pt idx="3993">
                  <c:v>57.8309</c:v>
                </c:pt>
                <c:pt idx="3994">
                  <c:v>57.844200000000001</c:v>
                </c:pt>
                <c:pt idx="3995">
                  <c:v>57.857500000000002</c:v>
                </c:pt>
                <c:pt idx="3996">
                  <c:v>57.870800000000003</c:v>
                </c:pt>
                <c:pt idx="3997">
                  <c:v>57.884</c:v>
                </c:pt>
                <c:pt idx="3998">
                  <c:v>57.897300000000001</c:v>
                </c:pt>
                <c:pt idx="3999">
                  <c:v>57.910600000000002</c:v>
                </c:pt>
                <c:pt idx="4000">
                  <c:v>57.923900000000003</c:v>
                </c:pt>
                <c:pt idx="4001">
                  <c:v>57.937199999999997</c:v>
                </c:pt>
                <c:pt idx="4002">
                  <c:v>57.950400000000002</c:v>
                </c:pt>
                <c:pt idx="4003">
                  <c:v>57.963700000000003</c:v>
                </c:pt>
                <c:pt idx="4004">
                  <c:v>57.976999999999997</c:v>
                </c:pt>
                <c:pt idx="4005">
                  <c:v>57.990299999999998</c:v>
                </c:pt>
                <c:pt idx="4006">
                  <c:v>58.003599999999999</c:v>
                </c:pt>
                <c:pt idx="4007">
                  <c:v>58.016800000000003</c:v>
                </c:pt>
                <c:pt idx="4008">
                  <c:v>58.030099999999997</c:v>
                </c:pt>
                <c:pt idx="4009">
                  <c:v>58.043399999999998</c:v>
                </c:pt>
                <c:pt idx="4010">
                  <c:v>58.056699999999999</c:v>
                </c:pt>
                <c:pt idx="4011">
                  <c:v>58.07</c:v>
                </c:pt>
                <c:pt idx="4012">
                  <c:v>58.083199999999998</c:v>
                </c:pt>
                <c:pt idx="4013">
                  <c:v>58.096499999999999</c:v>
                </c:pt>
                <c:pt idx="4014">
                  <c:v>58.1098</c:v>
                </c:pt>
                <c:pt idx="4015">
                  <c:v>58.123100000000001</c:v>
                </c:pt>
                <c:pt idx="4016">
                  <c:v>58.136400000000002</c:v>
                </c:pt>
                <c:pt idx="4017">
                  <c:v>58.1496</c:v>
                </c:pt>
                <c:pt idx="4018">
                  <c:v>58.1629</c:v>
                </c:pt>
                <c:pt idx="4019">
                  <c:v>58.176200000000001</c:v>
                </c:pt>
                <c:pt idx="4020">
                  <c:v>58.189500000000002</c:v>
                </c:pt>
                <c:pt idx="4021">
                  <c:v>58.202800000000003</c:v>
                </c:pt>
                <c:pt idx="4022">
                  <c:v>58.216099999999997</c:v>
                </c:pt>
                <c:pt idx="4023">
                  <c:v>58.229300000000002</c:v>
                </c:pt>
                <c:pt idx="4024">
                  <c:v>58.242600000000003</c:v>
                </c:pt>
                <c:pt idx="4025">
                  <c:v>58.255899999999997</c:v>
                </c:pt>
                <c:pt idx="4026">
                  <c:v>58.269199999999998</c:v>
                </c:pt>
                <c:pt idx="4027">
                  <c:v>58.282499999999999</c:v>
                </c:pt>
                <c:pt idx="4028">
                  <c:v>58.295699999999997</c:v>
                </c:pt>
                <c:pt idx="4029">
                  <c:v>58.308999999999997</c:v>
                </c:pt>
                <c:pt idx="4030">
                  <c:v>58.322299999999998</c:v>
                </c:pt>
                <c:pt idx="4031">
                  <c:v>58.335599999999999</c:v>
                </c:pt>
                <c:pt idx="4032">
                  <c:v>58.3489</c:v>
                </c:pt>
                <c:pt idx="4033">
                  <c:v>58.362099999999998</c:v>
                </c:pt>
                <c:pt idx="4034">
                  <c:v>58.375399999999999</c:v>
                </c:pt>
                <c:pt idx="4035">
                  <c:v>58.3887</c:v>
                </c:pt>
                <c:pt idx="4036">
                  <c:v>58.402000000000001</c:v>
                </c:pt>
                <c:pt idx="4037">
                  <c:v>58.415300000000002</c:v>
                </c:pt>
                <c:pt idx="4038">
                  <c:v>58.4285</c:v>
                </c:pt>
                <c:pt idx="4039">
                  <c:v>58.441800000000001</c:v>
                </c:pt>
                <c:pt idx="4040">
                  <c:v>58.455100000000002</c:v>
                </c:pt>
                <c:pt idx="4041">
                  <c:v>58.468400000000003</c:v>
                </c:pt>
                <c:pt idx="4042">
                  <c:v>58.481699999999996</c:v>
                </c:pt>
                <c:pt idx="4043">
                  <c:v>58.494900000000001</c:v>
                </c:pt>
                <c:pt idx="4044">
                  <c:v>58.508200000000002</c:v>
                </c:pt>
                <c:pt idx="4045">
                  <c:v>58.521500000000003</c:v>
                </c:pt>
                <c:pt idx="4046">
                  <c:v>58.534799999999997</c:v>
                </c:pt>
                <c:pt idx="4047">
                  <c:v>58.548099999999998</c:v>
                </c:pt>
                <c:pt idx="4048">
                  <c:v>58.561399999999999</c:v>
                </c:pt>
                <c:pt idx="4049">
                  <c:v>58.574599999999997</c:v>
                </c:pt>
                <c:pt idx="4050">
                  <c:v>58.587899999999998</c:v>
                </c:pt>
                <c:pt idx="4051">
                  <c:v>58.601199999999999</c:v>
                </c:pt>
                <c:pt idx="4052">
                  <c:v>58.6145</c:v>
                </c:pt>
                <c:pt idx="4053">
                  <c:v>58.627800000000001</c:v>
                </c:pt>
                <c:pt idx="4054">
                  <c:v>58.640999999999998</c:v>
                </c:pt>
                <c:pt idx="4055">
                  <c:v>58.654299999999999</c:v>
                </c:pt>
                <c:pt idx="4056">
                  <c:v>58.6676</c:v>
                </c:pt>
                <c:pt idx="4057">
                  <c:v>58.680900000000001</c:v>
                </c:pt>
                <c:pt idx="4058">
                  <c:v>58.694200000000002</c:v>
                </c:pt>
                <c:pt idx="4059">
                  <c:v>58.7074</c:v>
                </c:pt>
                <c:pt idx="4060">
                  <c:v>58.720700000000001</c:v>
                </c:pt>
                <c:pt idx="4061">
                  <c:v>58.734000000000002</c:v>
                </c:pt>
                <c:pt idx="4062">
                  <c:v>58.747300000000003</c:v>
                </c:pt>
                <c:pt idx="4063">
                  <c:v>58.760599999999997</c:v>
                </c:pt>
                <c:pt idx="4064">
                  <c:v>58.773800000000001</c:v>
                </c:pt>
                <c:pt idx="4065">
                  <c:v>58.787100000000002</c:v>
                </c:pt>
                <c:pt idx="4066">
                  <c:v>58.800400000000003</c:v>
                </c:pt>
                <c:pt idx="4067">
                  <c:v>58.813699999999997</c:v>
                </c:pt>
                <c:pt idx="4068">
                  <c:v>58.826999999999998</c:v>
                </c:pt>
                <c:pt idx="4069">
                  <c:v>58.840200000000003</c:v>
                </c:pt>
                <c:pt idx="4070">
                  <c:v>58.853499999999997</c:v>
                </c:pt>
                <c:pt idx="4071">
                  <c:v>58.866799999999998</c:v>
                </c:pt>
                <c:pt idx="4072">
                  <c:v>58.880099999999999</c:v>
                </c:pt>
                <c:pt idx="4073">
                  <c:v>58.8934</c:v>
                </c:pt>
                <c:pt idx="4074">
                  <c:v>58.906700000000001</c:v>
                </c:pt>
                <c:pt idx="4075">
                  <c:v>58.919899999999998</c:v>
                </c:pt>
                <c:pt idx="4076">
                  <c:v>58.933199999999999</c:v>
                </c:pt>
                <c:pt idx="4077">
                  <c:v>58.9465</c:v>
                </c:pt>
                <c:pt idx="4078">
                  <c:v>58.959800000000001</c:v>
                </c:pt>
                <c:pt idx="4079">
                  <c:v>58.973100000000002</c:v>
                </c:pt>
                <c:pt idx="4080">
                  <c:v>58.9863</c:v>
                </c:pt>
                <c:pt idx="4081">
                  <c:v>58.999600000000001</c:v>
                </c:pt>
                <c:pt idx="4082">
                  <c:v>59.012900000000002</c:v>
                </c:pt>
                <c:pt idx="4083">
                  <c:v>59.026200000000003</c:v>
                </c:pt>
                <c:pt idx="4084">
                  <c:v>59.039499999999997</c:v>
                </c:pt>
                <c:pt idx="4085">
                  <c:v>59.052700000000002</c:v>
                </c:pt>
                <c:pt idx="4086">
                  <c:v>59.066000000000003</c:v>
                </c:pt>
                <c:pt idx="4087">
                  <c:v>59.079300000000003</c:v>
                </c:pt>
                <c:pt idx="4088">
                  <c:v>59.092599999999997</c:v>
                </c:pt>
                <c:pt idx="4089">
                  <c:v>59.105899999999998</c:v>
                </c:pt>
                <c:pt idx="4090">
                  <c:v>59.119100000000003</c:v>
                </c:pt>
                <c:pt idx="4091">
                  <c:v>59.132399999999997</c:v>
                </c:pt>
                <c:pt idx="4092">
                  <c:v>59.145699999999998</c:v>
                </c:pt>
                <c:pt idx="4093">
                  <c:v>59.158999999999999</c:v>
                </c:pt>
                <c:pt idx="4094">
                  <c:v>59.1723</c:v>
                </c:pt>
                <c:pt idx="4095">
                  <c:v>59.185499999999998</c:v>
                </c:pt>
                <c:pt idx="4096">
                  <c:v>59.198799999999999</c:v>
                </c:pt>
                <c:pt idx="4097">
                  <c:v>59.2121</c:v>
                </c:pt>
                <c:pt idx="4098">
                  <c:v>59.2254</c:v>
                </c:pt>
                <c:pt idx="4099">
                  <c:v>59.238700000000001</c:v>
                </c:pt>
                <c:pt idx="4100">
                  <c:v>59.251899999999999</c:v>
                </c:pt>
                <c:pt idx="4101">
                  <c:v>59.2652</c:v>
                </c:pt>
                <c:pt idx="4102">
                  <c:v>59.278500000000001</c:v>
                </c:pt>
                <c:pt idx="4103">
                  <c:v>59.291800000000002</c:v>
                </c:pt>
                <c:pt idx="4104">
                  <c:v>59.305100000000003</c:v>
                </c:pt>
                <c:pt idx="4105">
                  <c:v>59.318399999999997</c:v>
                </c:pt>
                <c:pt idx="4106">
                  <c:v>59.331600000000002</c:v>
                </c:pt>
                <c:pt idx="4107">
                  <c:v>59.344900000000003</c:v>
                </c:pt>
                <c:pt idx="4108">
                  <c:v>59.358199999999997</c:v>
                </c:pt>
                <c:pt idx="4109">
                  <c:v>59.371499999999997</c:v>
                </c:pt>
                <c:pt idx="4110">
                  <c:v>59.384799999999998</c:v>
                </c:pt>
                <c:pt idx="4111">
                  <c:v>59.398000000000003</c:v>
                </c:pt>
                <c:pt idx="4112">
                  <c:v>59.411299999999997</c:v>
                </c:pt>
                <c:pt idx="4113">
                  <c:v>59.424599999999998</c:v>
                </c:pt>
                <c:pt idx="4114">
                  <c:v>59.437899999999999</c:v>
                </c:pt>
                <c:pt idx="4115">
                  <c:v>59.4512</c:v>
                </c:pt>
                <c:pt idx="4116">
                  <c:v>59.464399999999998</c:v>
                </c:pt>
                <c:pt idx="4117">
                  <c:v>59.477699999999999</c:v>
                </c:pt>
                <c:pt idx="4118">
                  <c:v>59.491</c:v>
                </c:pt>
                <c:pt idx="4119">
                  <c:v>59.504300000000001</c:v>
                </c:pt>
                <c:pt idx="4120">
                  <c:v>59.517600000000002</c:v>
                </c:pt>
                <c:pt idx="4121">
                  <c:v>59.530799999999999</c:v>
                </c:pt>
                <c:pt idx="4122">
                  <c:v>59.5441</c:v>
                </c:pt>
                <c:pt idx="4123">
                  <c:v>59.557400000000001</c:v>
                </c:pt>
                <c:pt idx="4124">
                  <c:v>59.570700000000002</c:v>
                </c:pt>
                <c:pt idx="4125">
                  <c:v>59.584000000000003</c:v>
                </c:pt>
                <c:pt idx="4126">
                  <c:v>59.597200000000001</c:v>
                </c:pt>
                <c:pt idx="4127">
                  <c:v>59.610500000000002</c:v>
                </c:pt>
                <c:pt idx="4128">
                  <c:v>59.623800000000003</c:v>
                </c:pt>
                <c:pt idx="4129">
                  <c:v>59.637099999999997</c:v>
                </c:pt>
                <c:pt idx="4130">
                  <c:v>59.650399999999998</c:v>
                </c:pt>
                <c:pt idx="4131">
                  <c:v>59.663699999999999</c:v>
                </c:pt>
                <c:pt idx="4132">
                  <c:v>59.676900000000003</c:v>
                </c:pt>
                <c:pt idx="4133">
                  <c:v>59.690199999999997</c:v>
                </c:pt>
                <c:pt idx="4134">
                  <c:v>59.703499999999998</c:v>
                </c:pt>
                <c:pt idx="4135">
                  <c:v>59.716799999999999</c:v>
                </c:pt>
                <c:pt idx="4136">
                  <c:v>59.7301</c:v>
                </c:pt>
                <c:pt idx="4137">
                  <c:v>59.743299999999998</c:v>
                </c:pt>
                <c:pt idx="4138">
                  <c:v>59.756599999999999</c:v>
                </c:pt>
                <c:pt idx="4139">
                  <c:v>59.7699</c:v>
                </c:pt>
                <c:pt idx="4140">
                  <c:v>59.783200000000001</c:v>
                </c:pt>
                <c:pt idx="4141">
                  <c:v>59.796500000000002</c:v>
                </c:pt>
                <c:pt idx="4142">
                  <c:v>59.809699999999999</c:v>
                </c:pt>
                <c:pt idx="4143">
                  <c:v>59.823</c:v>
                </c:pt>
                <c:pt idx="4144">
                  <c:v>59.836300000000001</c:v>
                </c:pt>
                <c:pt idx="4145">
                  <c:v>59.849600000000002</c:v>
                </c:pt>
                <c:pt idx="4146">
                  <c:v>59.862900000000003</c:v>
                </c:pt>
                <c:pt idx="4147">
                  <c:v>59.876100000000001</c:v>
                </c:pt>
                <c:pt idx="4148">
                  <c:v>59.889400000000002</c:v>
                </c:pt>
                <c:pt idx="4149">
                  <c:v>59.902700000000003</c:v>
                </c:pt>
                <c:pt idx="4150">
                  <c:v>59.915999999999997</c:v>
                </c:pt>
                <c:pt idx="4151">
                  <c:v>59.929299999999998</c:v>
                </c:pt>
                <c:pt idx="4152">
                  <c:v>59.942500000000003</c:v>
                </c:pt>
                <c:pt idx="4153">
                  <c:v>59.955800000000004</c:v>
                </c:pt>
                <c:pt idx="4154">
                  <c:v>59.969099999999997</c:v>
                </c:pt>
                <c:pt idx="4155">
                  <c:v>59.982399999999998</c:v>
                </c:pt>
                <c:pt idx="4156">
                  <c:v>59.995699999999999</c:v>
                </c:pt>
                <c:pt idx="4157">
                  <c:v>60.009</c:v>
                </c:pt>
                <c:pt idx="4158">
                  <c:v>60.022199999999998</c:v>
                </c:pt>
                <c:pt idx="4159">
                  <c:v>60.035499999999999</c:v>
                </c:pt>
                <c:pt idx="4160">
                  <c:v>60.0488</c:v>
                </c:pt>
                <c:pt idx="4161">
                  <c:v>60.062100000000001</c:v>
                </c:pt>
                <c:pt idx="4162">
                  <c:v>60.075400000000002</c:v>
                </c:pt>
                <c:pt idx="4163">
                  <c:v>60.0886</c:v>
                </c:pt>
                <c:pt idx="4164">
                  <c:v>60.101900000000001</c:v>
                </c:pt>
                <c:pt idx="4165">
                  <c:v>60.115200000000002</c:v>
                </c:pt>
                <c:pt idx="4166">
                  <c:v>60.128500000000003</c:v>
                </c:pt>
                <c:pt idx="4167">
                  <c:v>60.141800000000003</c:v>
                </c:pt>
                <c:pt idx="4168">
                  <c:v>60.155000000000001</c:v>
                </c:pt>
                <c:pt idx="4169">
                  <c:v>60.168300000000002</c:v>
                </c:pt>
                <c:pt idx="4170">
                  <c:v>60.181600000000003</c:v>
                </c:pt>
                <c:pt idx="4171">
                  <c:v>60.194899999999997</c:v>
                </c:pt>
                <c:pt idx="4172">
                  <c:v>60.208199999999998</c:v>
                </c:pt>
                <c:pt idx="4173">
                  <c:v>60.221400000000003</c:v>
                </c:pt>
                <c:pt idx="4174">
                  <c:v>60.234699999999997</c:v>
                </c:pt>
                <c:pt idx="4175">
                  <c:v>60.247999999999998</c:v>
                </c:pt>
                <c:pt idx="4176">
                  <c:v>60.261299999999999</c:v>
                </c:pt>
                <c:pt idx="4177">
                  <c:v>60.2746</c:v>
                </c:pt>
                <c:pt idx="4178">
                  <c:v>60.287799999999997</c:v>
                </c:pt>
                <c:pt idx="4179">
                  <c:v>60.301099999999998</c:v>
                </c:pt>
                <c:pt idx="4180">
                  <c:v>60.314399999999999</c:v>
                </c:pt>
                <c:pt idx="4181">
                  <c:v>60.3277</c:v>
                </c:pt>
                <c:pt idx="4182">
                  <c:v>60.341000000000001</c:v>
                </c:pt>
                <c:pt idx="4183">
                  <c:v>60.354300000000002</c:v>
                </c:pt>
                <c:pt idx="4184">
                  <c:v>60.3675</c:v>
                </c:pt>
                <c:pt idx="4185">
                  <c:v>60.380800000000001</c:v>
                </c:pt>
                <c:pt idx="4186">
                  <c:v>60.394100000000002</c:v>
                </c:pt>
                <c:pt idx="4187">
                  <c:v>60.407400000000003</c:v>
                </c:pt>
                <c:pt idx="4188">
                  <c:v>60.420699999999997</c:v>
                </c:pt>
                <c:pt idx="4189">
                  <c:v>60.433900000000001</c:v>
                </c:pt>
                <c:pt idx="4190">
                  <c:v>60.447200000000002</c:v>
                </c:pt>
                <c:pt idx="4191">
                  <c:v>60.460500000000003</c:v>
                </c:pt>
                <c:pt idx="4192">
                  <c:v>60.473799999999997</c:v>
                </c:pt>
                <c:pt idx="4193">
                  <c:v>60.487099999999998</c:v>
                </c:pt>
                <c:pt idx="4194">
                  <c:v>60.500300000000003</c:v>
                </c:pt>
                <c:pt idx="4195">
                  <c:v>60.513599999999997</c:v>
                </c:pt>
                <c:pt idx="4196">
                  <c:v>60.526899999999998</c:v>
                </c:pt>
                <c:pt idx="4197">
                  <c:v>60.540199999999999</c:v>
                </c:pt>
                <c:pt idx="4198">
                  <c:v>60.5535</c:v>
                </c:pt>
                <c:pt idx="4199">
                  <c:v>60.566699999999997</c:v>
                </c:pt>
                <c:pt idx="4200">
                  <c:v>60.58</c:v>
                </c:pt>
                <c:pt idx="4201">
                  <c:v>60.593299999999999</c:v>
                </c:pt>
                <c:pt idx="4202">
                  <c:v>60.6066</c:v>
                </c:pt>
                <c:pt idx="4203">
                  <c:v>60.619900000000001</c:v>
                </c:pt>
                <c:pt idx="4204">
                  <c:v>60.633099999999999</c:v>
                </c:pt>
                <c:pt idx="4205">
                  <c:v>60.6464</c:v>
                </c:pt>
                <c:pt idx="4206">
                  <c:v>60.659700000000001</c:v>
                </c:pt>
                <c:pt idx="4207">
                  <c:v>60.673000000000002</c:v>
                </c:pt>
                <c:pt idx="4208">
                  <c:v>60.686300000000003</c:v>
                </c:pt>
                <c:pt idx="4209">
                  <c:v>60.699599999999997</c:v>
                </c:pt>
                <c:pt idx="4210">
                  <c:v>60.712800000000001</c:v>
                </c:pt>
                <c:pt idx="4211">
                  <c:v>60.726100000000002</c:v>
                </c:pt>
                <c:pt idx="4212">
                  <c:v>60.739400000000003</c:v>
                </c:pt>
                <c:pt idx="4213">
                  <c:v>60.752699999999997</c:v>
                </c:pt>
                <c:pt idx="4214">
                  <c:v>60.765999999999998</c:v>
                </c:pt>
                <c:pt idx="4215">
                  <c:v>60.779200000000003</c:v>
                </c:pt>
                <c:pt idx="4216">
                  <c:v>60.792499999999997</c:v>
                </c:pt>
                <c:pt idx="4217">
                  <c:v>60.805799999999998</c:v>
                </c:pt>
                <c:pt idx="4218">
                  <c:v>60.819099999999999</c:v>
                </c:pt>
                <c:pt idx="4219">
                  <c:v>60.8324</c:v>
                </c:pt>
                <c:pt idx="4220">
                  <c:v>60.845599999999997</c:v>
                </c:pt>
                <c:pt idx="4221">
                  <c:v>60.858899999999998</c:v>
                </c:pt>
                <c:pt idx="4222">
                  <c:v>60.872199999999999</c:v>
                </c:pt>
                <c:pt idx="4223">
                  <c:v>60.8855</c:v>
                </c:pt>
                <c:pt idx="4224">
                  <c:v>60.898800000000001</c:v>
                </c:pt>
                <c:pt idx="4225">
                  <c:v>60.911999999999999</c:v>
                </c:pt>
                <c:pt idx="4226">
                  <c:v>60.9253</c:v>
                </c:pt>
                <c:pt idx="4227">
                  <c:v>60.938600000000001</c:v>
                </c:pt>
                <c:pt idx="4228">
                  <c:v>60.951900000000002</c:v>
                </c:pt>
                <c:pt idx="4229">
                  <c:v>60.965200000000003</c:v>
                </c:pt>
                <c:pt idx="4230">
                  <c:v>60.978400000000001</c:v>
                </c:pt>
                <c:pt idx="4231">
                  <c:v>60.991700000000002</c:v>
                </c:pt>
                <c:pt idx="4232">
                  <c:v>61.005000000000003</c:v>
                </c:pt>
                <c:pt idx="4233">
                  <c:v>61.018300000000004</c:v>
                </c:pt>
                <c:pt idx="4234">
                  <c:v>61.031599999999997</c:v>
                </c:pt>
                <c:pt idx="4235">
                  <c:v>61.044899999999998</c:v>
                </c:pt>
                <c:pt idx="4236">
                  <c:v>61.058100000000003</c:v>
                </c:pt>
                <c:pt idx="4237">
                  <c:v>61.071399999999997</c:v>
                </c:pt>
                <c:pt idx="4238">
                  <c:v>61.084699999999998</c:v>
                </c:pt>
                <c:pt idx="4239">
                  <c:v>61.097999999999999</c:v>
                </c:pt>
                <c:pt idx="4240">
                  <c:v>61.1113</c:v>
                </c:pt>
                <c:pt idx="4241">
                  <c:v>61.121000000000002</c:v>
                </c:pt>
                <c:pt idx="4242">
                  <c:v>61.124499999999998</c:v>
                </c:pt>
                <c:pt idx="4243">
                  <c:v>61.137799999999999</c:v>
                </c:pt>
                <c:pt idx="4244">
                  <c:v>61.1511</c:v>
                </c:pt>
                <c:pt idx="4245">
                  <c:v>61.164400000000001</c:v>
                </c:pt>
                <c:pt idx="4246">
                  <c:v>61.177700000000002</c:v>
                </c:pt>
                <c:pt idx="4247">
                  <c:v>61.190899999999999</c:v>
                </c:pt>
                <c:pt idx="4248">
                  <c:v>61.2042</c:v>
                </c:pt>
                <c:pt idx="4249">
                  <c:v>61.217500000000001</c:v>
                </c:pt>
                <c:pt idx="4250">
                  <c:v>61.230800000000002</c:v>
                </c:pt>
                <c:pt idx="4251">
                  <c:v>61.244100000000003</c:v>
                </c:pt>
                <c:pt idx="4252">
                  <c:v>61.257300000000001</c:v>
                </c:pt>
                <c:pt idx="4253">
                  <c:v>61.270600000000002</c:v>
                </c:pt>
                <c:pt idx="4254">
                  <c:v>61.283900000000003</c:v>
                </c:pt>
                <c:pt idx="4255">
                  <c:v>61.297199999999997</c:v>
                </c:pt>
                <c:pt idx="4256">
                  <c:v>61.310499999999998</c:v>
                </c:pt>
                <c:pt idx="4257">
                  <c:v>61.323700000000002</c:v>
                </c:pt>
                <c:pt idx="4258">
                  <c:v>61.337000000000003</c:v>
                </c:pt>
                <c:pt idx="4259">
                  <c:v>61.350299999999997</c:v>
                </c:pt>
                <c:pt idx="4260">
                  <c:v>61.363599999999998</c:v>
                </c:pt>
                <c:pt idx="4261">
                  <c:v>61.376899999999999</c:v>
                </c:pt>
                <c:pt idx="4262">
                  <c:v>61.390099999999997</c:v>
                </c:pt>
                <c:pt idx="4263">
                  <c:v>61.403399999999998</c:v>
                </c:pt>
                <c:pt idx="4264">
                  <c:v>61.416699999999999</c:v>
                </c:pt>
                <c:pt idx="4265">
                  <c:v>61.43</c:v>
                </c:pt>
                <c:pt idx="4266">
                  <c:v>61.443300000000001</c:v>
                </c:pt>
                <c:pt idx="4267">
                  <c:v>61.456600000000002</c:v>
                </c:pt>
                <c:pt idx="4268">
                  <c:v>61.469799999999999</c:v>
                </c:pt>
                <c:pt idx="4269">
                  <c:v>61.4831</c:v>
                </c:pt>
                <c:pt idx="4270">
                  <c:v>61.496400000000001</c:v>
                </c:pt>
                <c:pt idx="4271">
                  <c:v>61.509700000000002</c:v>
                </c:pt>
                <c:pt idx="4272">
                  <c:v>61.523000000000003</c:v>
                </c:pt>
                <c:pt idx="4273">
                  <c:v>61.536200000000001</c:v>
                </c:pt>
                <c:pt idx="4274">
                  <c:v>61.549500000000002</c:v>
                </c:pt>
                <c:pt idx="4275">
                  <c:v>61.562800000000003</c:v>
                </c:pt>
                <c:pt idx="4276">
                  <c:v>61.576099999999997</c:v>
                </c:pt>
                <c:pt idx="4277">
                  <c:v>61.589399999999998</c:v>
                </c:pt>
                <c:pt idx="4278">
                  <c:v>61.602600000000002</c:v>
                </c:pt>
                <c:pt idx="4279">
                  <c:v>61.615900000000003</c:v>
                </c:pt>
                <c:pt idx="4280">
                  <c:v>61.629199999999997</c:v>
                </c:pt>
                <c:pt idx="4281">
                  <c:v>61.642499999999998</c:v>
                </c:pt>
                <c:pt idx="4282">
                  <c:v>61.655799999999999</c:v>
                </c:pt>
                <c:pt idx="4283">
                  <c:v>61.668999999999997</c:v>
                </c:pt>
                <c:pt idx="4284">
                  <c:v>61.682299999999998</c:v>
                </c:pt>
                <c:pt idx="4285">
                  <c:v>61.695599999999999</c:v>
                </c:pt>
                <c:pt idx="4286">
                  <c:v>61.7089</c:v>
                </c:pt>
                <c:pt idx="4287">
                  <c:v>61.722200000000001</c:v>
                </c:pt>
                <c:pt idx="4288">
                  <c:v>61.735399999999998</c:v>
                </c:pt>
                <c:pt idx="4289">
                  <c:v>61.748699999999999</c:v>
                </c:pt>
                <c:pt idx="4290">
                  <c:v>61.762</c:v>
                </c:pt>
                <c:pt idx="4291">
                  <c:v>61.775300000000001</c:v>
                </c:pt>
                <c:pt idx="4292">
                  <c:v>61.788600000000002</c:v>
                </c:pt>
                <c:pt idx="4293">
                  <c:v>61.801900000000003</c:v>
                </c:pt>
                <c:pt idx="4294">
                  <c:v>61.815100000000001</c:v>
                </c:pt>
                <c:pt idx="4295">
                  <c:v>61.828400000000002</c:v>
                </c:pt>
                <c:pt idx="4296">
                  <c:v>61.841700000000003</c:v>
                </c:pt>
                <c:pt idx="4297">
                  <c:v>61.854999999999997</c:v>
                </c:pt>
                <c:pt idx="4298">
                  <c:v>61.868299999999998</c:v>
                </c:pt>
                <c:pt idx="4299">
                  <c:v>61.881500000000003</c:v>
                </c:pt>
                <c:pt idx="4300">
                  <c:v>61.894799999999996</c:v>
                </c:pt>
                <c:pt idx="4301">
                  <c:v>61.908099999999997</c:v>
                </c:pt>
                <c:pt idx="4302">
                  <c:v>61.921399999999998</c:v>
                </c:pt>
                <c:pt idx="4303">
                  <c:v>61.934699999999999</c:v>
                </c:pt>
                <c:pt idx="4304">
                  <c:v>61.936</c:v>
                </c:pt>
                <c:pt idx="4305">
                  <c:v>61.947899999999997</c:v>
                </c:pt>
                <c:pt idx="4306">
                  <c:v>61.961199999999998</c:v>
                </c:pt>
                <c:pt idx="4307">
                  <c:v>61.974499999999999</c:v>
                </c:pt>
                <c:pt idx="4308">
                  <c:v>61.9878</c:v>
                </c:pt>
                <c:pt idx="4309">
                  <c:v>62.001100000000001</c:v>
                </c:pt>
                <c:pt idx="4310">
                  <c:v>62.014299999999999</c:v>
                </c:pt>
                <c:pt idx="4311">
                  <c:v>62.0276</c:v>
                </c:pt>
                <c:pt idx="4312">
                  <c:v>62.040900000000001</c:v>
                </c:pt>
                <c:pt idx="4313">
                  <c:v>62.054200000000002</c:v>
                </c:pt>
                <c:pt idx="4314">
                  <c:v>62.067500000000003</c:v>
                </c:pt>
                <c:pt idx="4315">
                  <c:v>62.0807</c:v>
                </c:pt>
                <c:pt idx="4316">
                  <c:v>62.094000000000001</c:v>
                </c:pt>
                <c:pt idx="4317">
                  <c:v>62.107300000000002</c:v>
                </c:pt>
                <c:pt idx="4318">
                  <c:v>62.120600000000003</c:v>
                </c:pt>
                <c:pt idx="4319">
                  <c:v>62.133899999999997</c:v>
                </c:pt>
                <c:pt idx="4320">
                  <c:v>62.147199999999998</c:v>
                </c:pt>
                <c:pt idx="4321">
                  <c:v>62.160400000000003</c:v>
                </c:pt>
                <c:pt idx="4322">
                  <c:v>62.173699999999997</c:v>
                </c:pt>
                <c:pt idx="4323">
                  <c:v>62.186999999999998</c:v>
                </c:pt>
                <c:pt idx="4324">
                  <c:v>62.200299999999999</c:v>
                </c:pt>
                <c:pt idx="4325">
                  <c:v>62.2136</c:v>
                </c:pt>
                <c:pt idx="4326">
                  <c:v>62.226799999999997</c:v>
                </c:pt>
                <c:pt idx="4327">
                  <c:v>62.240099999999998</c:v>
                </c:pt>
                <c:pt idx="4328">
                  <c:v>62.253399999999999</c:v>
                </c:pt>
                <c:pt idx="4329">
                  <c:v>62.2667</c:v>
                </c:pt>
                <c:pt idx="4330">
                  <c:v>62.28</c:v>
                </c:pt>
                <c:pt idx="4331">
                  <c:v>62.293199999999999</c:v>
                </c:pt>
                <c:pt idx="4332">
                  <c:v>62.3065</c:v>
                </c:pt>
                <c:pt idx="4333">
                  <c:v>62.319800000000001</c:v>
                </c:pt>
                <c:pt idx="4334">
                  <c:v>62.333100000000002</c:v>
                </c:pt>
                <c:pt idx="4335">
                  <c:v>62.346400000000003</c:v>
                </c:pt>
                <c:pt idx="4336">
                  <c:v>62.3596</c:v>
                </c:pt>
                <c:pt idx="4337">
                  <c:v>62.372900000000001</c:v>
                </c:pt>
                <c:pt idx="4338">
                  <c:v>62.386200000000002</c:v>
                </c:pt>
                <c:pt idx="4339">
                  <c:v>62.399500000000003</c:v>
                </c:pt>
                <c:pt idx="4340">
                  <c:v>62.412799999999997</c:v>
                </c:pt>
                <c:pt idx="4341">
                  <c:v>62.426000000000002</c:v>
                </c:pt>
                <c:pt idx="4342">
                  <c:v>62.439300000000003</c:v>
                </c:pt>
                <c:pt idx="4343">
                  <c:v>62.452599999999997</c:v>
                </c:pt>
                <c:pt idx="4344">
                  <c:v>62.465899999999998</c:v>
                </c:pt>
                <c:pt idx="4345">
                  <c:v>62.479199999999999</c:v>
                </c:pt>
                <c:pt idx="4346">
                  <c:v>62.4925</c:v>
                </c:pt>
                <c:pt idx="4347">
                  <c:v>62.505699999999997</c:v>
                </c:pt>
                <c:pt idx="4348">
                  <c:v>62.518999999999998</c:v>
                </c:pt>
                <c:pt idx="4349">
                  <c:v>62.532299999999999</c:v>
                </c:pt>
                <c:pt idx="4350">
                  <c:v>62.5456</c:v>
                </c:pt>
                <c:pt idx="4351">
                  <c:v>62.558900000000001</c:v>
                </c:pt>
                <c:pt idx="4352">
                  <c:v>62.572099999999999</c:v>
                </c:pt>
                <c:pt idx="4353">
                  <c:v>62.5854</c:v>
                </c:pt>
                <c:pt idx="4354">
                  <c:v>62.598700000000001</c:v>
                </c:pt>
                <c:pt idx="4355">
                  <c:v>62.612000000000002</c:v>
                </c:pt>
                <c:pt idx="4356">
                  <c:v>62.625300000000003</c:v>
                </c:pt>
                <c:pt idx="4357">
                  <c:v>62.638500000000001</c:v>
                </c:pt>
                <c:pt idx="4358">
                  <c:v>62.651800000000001</c:v>
                </c:pt>
                <c:pt idx="4359">
                  <c:v>62.665100000000002</c:v>
                </c:pt>
                <c:pt idx="4360">
                  <c:v>62.678400000000003</c:v>
                </c:pt>
                <c:pt idx="4361">
                  <c:v>62.691699999999997</c:v>
                </c:pt>
                <c:pt idx="4362">
                  <c:v>62.704900000000002</c:v>
                </c:pt>
                <c:pt idx="4363">
                  <c:v>62.718200000000003</c:v>
                </c:pt>
                <c:pt idx="4364">
                  <c:v>62.728000000000002</c:v>
                </c:pt>
                <c:pt idx="4365">
                  <c:v>62.731499999999997</c:v>
                </c:pt>
                <c:pt idx="4366">
                  <c:v>62.744799999999998</c:v>
                </c:pt>
                <c:pt idx="4367">
                  <c:v>62.758099999999999</c:v>
                </c:pt>
                <c:pt idx="4368">
                  <c:v>62.771299999999997</c:v>
                </c:pt>
                <c:pt idx="4369">
                  <c:v>62.784599999999998</c:v>
                </c:pt>
                <c:pt idx="4370">
                  <c:v>62.797899999999998</c:v>
                </c:pt>
                <c:pt idx="4371">
                  <c:v>62.811199999999999</c:v>
                </c:pt>
                <c:pt idx="4372">
                  <c:v>62.8245</c:v>
                </c:pt>
                <c:pt idx="4373">
                  <c:v>62.837800000000001</c:v>
                </c:pt>
                <c:pt idx="4374">
                  <c:v>62.850999999999999</c:v>
                </c:pt>
                <c:pt idx="4375">
                  <c:v>62.8643</c:v>
                </c:pt>
                <c:pt idx="4376">
                  <c:v>62.877600000000001</c:v>
                </c:pt>
                <c:pt idx="4377">
                  <c:v>62.890900000000002</c:v>
                </c:pt>
                <c:pt idx="4378">
                  <c:v>62.904200000000003</c:v>
                </c:pt>
                <c:pt idx="4379">
                  <c:v>62.917400000000001</c:v>
                </c:pt>
                <c:pt idx="4380">
                  <c:v>62.930700000000002</c:v>
                </c:pt>
                <c:pt idx="4381">
                  <c:v>62.944000000000003</c:v>
                </c:pt>
                <c:pt idx="4382">
                  <c:v>62.957299999999996</c:v>
                </c:pt>
                <c:pt idx="4383">
                  <c:v>62.970599999999997</c:v>
                </c:pt>
                <c:pt idx="4384">
                  <c:v>62.983800000000002</c:v>
                </c:pt>
                <c:pt idx="4385">
                  <c:v>62.997100000000003</c:v>
                </c:pt>
                <c:pt idx="4386">
                  <c:v>63.010399999999997</c:v>
                </c:pt>
                <c:pt idx="4387">
                  <c:v>63.023699999999998</c:v>
                </c:pt>
                <c:pt idx="4388">
                  <c:v>63.036999999999999</c:v>
                </c:pt>
                <c:pt idx="4389">
                  <c:v>63.050199999999997</c:v>
                </c:pt>
                <c:pt idx="4390">
                  <c:v>63.063499999999998</c:v>
                </c:pt>
                <c:pt idx="4391">
                  <c:v>63.076799999999999</c:v>
                </c:pt>
                <c:pt idx="4392">
                  <c:v>63.0901</c:v>
                </c:pt>
                <c:pt idx="4393">
                  <c:v>63.103400000000001</c:v>
                </c:pt>
                <c:pt idx="4394">
                  <c:v>63.116599999999998</c:v>
                </c:pt>
                <c:pt idx="4395">
                  <c:v>63.129899999999999</c:v>
                </c:pt>
                <c:pt idx="4396">
                  <c:v>63.1432</c:v>
                </c:pt>
                <c:pt idx="4397">
                  <c:v>63.156500000000001</c:v>
                </c:pt>
                <c:pt idx="4398">
                  <c:v>63.169800000000002</c:v>
                </c:pt>
                <c:pt idx="4399">
                  <c:v>63.183100000000003</c:v>
                </c:pt>
                <c:pt idx="4400">
                  <c:v>63.196300000000001</c:v>
                </c:pt>
                <c:pt idx="4401">
                  <c:v>63.209600000000002</c:v>
                </c:pt>
                <c:pt idx="4402">
                  <c:v>63.222900000000003</c:v>
                </c:pt>
                <c:pt idx="4403">
                  <c:v>63.236199999999997</c:v>
                </c:pt>
                <c:pt idx="4404">
                  <c:v>63.249499999999998</c:v>
                </c:pt>
                <c:pt idx="4405">
                  <c:v>63.262700000000002</c:v>
                </c:pt>
                <c:pt idx="4406">
                  <c:v>63.276000000000003</c:v>
                </c:pt>
                <c:pt idx="4407">
                  <c:v>63.289299999999997</c:v>
                </c:pt>
                <c:pt idx="4408">
                  <c:v>63.302599999999998</c:v>
                </c:pt>
                <c:pt idx="4409">
                  <c:v>63.315899999999999</c:v>
                </c:pt>
                <c:pt idx="4410">
                  <c:v>63.329099999999997</c:v>
                </c:pt>
                <c:pt idx="4411">
                  <c:v>63.342399999999998</c:v>
                </c:pt>
                <c:pt idx="4412">
                  <c:v>63.355699999999999</c:v>
                </c:pt>
                <c:pt idx="4413">
                  <c:v>63.369</c:v>
                </c:pt>
                <c:pt idx="4414">
                  <c:v>63.382300000000001</c:v>
                </c:pt>
                <c:pt idx="4415">
                  <c:v>63.395499999999998</c:v>
                </c:pt>
                <c:pt idx="4416">
                  <c:v>63.408799999999999</c:v>
                </c:pt>
                <c:pt idx="4417">
                  <c:v>63.4221</c:v>
                </c:pt>
                <c:pt idx="4418">
                  <c:v>63.435400000000001</c:v>
                </c:pt>
                <c:pt idx="4419">
                  <c:v>63.448700000000002</c:v>
                </c:pt>
                <c:pt idx="4420">
                  <c:v>63.4619</c:v>
                </c:pt>
                <c:pt idx="4421">
                  <c:v>63.475200000000001</c:v>
                </c:pt>
                <c:pt idx="4422">
                  <c:v>63.488500000000002</c:v>
                </c:pt>
                <c:pt idx="4423">
                  <c:v>63.501800000000003</c:v>
                </c:pt>
                <c:pt idx="4424">
                  <c:v>63.515099999999997</c:v>
                </c:pt>
                <c:pt idx="4425">
                  <c:v>63.528399999999998</c:v>
                </c:pt>
                <c:pt idx="4426">
                  <c:v>63.541600000000003</c:v>
                </c:pt>
                <c:pt idx="4427">
                  <c:v>63.554900000000004</c:v>
                </c:pt>
                <c:pt idx="4428">
                  <c:v>63.568199999999997</c:v>
                </c:pt>
                <c:pt idx="4429">
                  <c:v>63.581499999999998</c:v>
                </c:pt>
                <c:pt idx="4430">
                  <c:v>63.594799999999999</c:v>
                </c:pt>
                <c:pt idx="4431">
                  <c:v>63.607999999999997</c:v>
                </c:pt>
                <c:pt idx="4432">
                  <c:v>63.621299999999998</c:v>
                </c:pt>
                <c:pt idx="4433">
                  <c:v>63.634599999999999</c:v>
                </c:pt>
                <c:pt idx="4434">
                  <c:v>63.6479</c:v>
                </c:pt>
                <c:pt idx="4435">
                  <c:v>63.661200000000001</c:v>
                </c:pt>
                <c:pt idx="4436">
                  <c:v>63.674399999999999</c:v>
                </c:pt>
                <c:pt idx="4437">
                  <c:v>63.6877</c:v>
                </c:pt>
                <c:pt idx="4438">
                  <c:v>63.701000000000001</c:v>
                </c:pt>
                <c:pt idx="4439">
                  <c:v>63.714300000000001</c:v>
                </c:pt>
                <c:pt idx="4440">
                  <c:v>63.727600000000002</c:v>
                </c:pt>
                <c:pt idx="4441">
                  <c:v>63.735999999999997</c:v>
                </c:pt>
                <c:pt idx="4442">
                  <c:v>63.7408</c:v>
                </c:pt>
                <c:pt idx="4443">
                  <c:v>63.754100000000001</c:v>
                </c:pt>
                <c:pt idx="4444">
                  <c:v>63.767400000000002</c:v>
                </c:pt>
                <c:pt idx="4445">
                  <c:v>63.780700000000003</c:v>
                </c:pt>
                <c:pt idx="4446">
                  <c:v>63.793999999999997</c:v>
                </c:pt>
                <c:pt idx="4447">
                  <c:v>63.807200000000002</c:v>
                </c:pt>
                <c:pt idx="4448">
                  <c:v>63.820500000000003</c:v>
                </c:pt>
                <c:pt idx="4449">
                  <c:v>63.833799999999997</c:v>
                </c:pt>
                <c:pt idx="4450">
                  <c:v>63.847099999999998</c:v>
                </c:pt>
                <c:pt idx="4451">
                  <c:v>63.860399999999998</c:v>
                </c:pt>
                <c:pt idx="4452">
                  <c:v>63.873600000000003</c:v>
                </c:pt>
                <c:pt idx="4453">
                  <c:v>63.886899999999997</c:v>
                </c:pt>
                <c:pt idx="4454">
                  <c:v>63.900199999999998</c:v>
                </c:pt>
                <c:pt idx="4455">
                  <c:v>63.913499999999999</c:v>
                </c:pt>
                <c:pt idx="4456">
                  <c:v>63.9268</c:v>
                </c:pt>
                <c:pt idx="4457">
                  <c:v>63.940100000000001</c:v>
                </c:pt>
                <c:pt idx="4458">
                  <c:v>63.953299999999999</c:v>
                </c:pt>
                <c:pt idx="4459">
                  <c:v>63.9666</c:v>
                </c:pt>
                <c:pt idx="4460">
                  <c:v>63.979900000000001</c:v>
                </c:pt>
                <c:pt idx="4461">
                  <c:v>63.993200000000002</c:v>
                </c:pt>
                <c:pt idx="4462">
                  <c:v>64.006500000000003</c:v>
                </c:pt>
                <c:pt idx="4463">
                  <c:v>64.0197</c:v>
                </c:pt>
                <c:pt idx="4464">
                  <c:v>64.033000000000001</c:v>
                </c:pt>
                <c:pt idx="4465">
                  <c:v>64.046300000000002</c:v>
                </c:pt>
                <c:pt idx="4466">
                  <c:v>64.059600000000003</c:v>
                </c:pt>
                <c:pt idx="4467">
                  <c:v>64.072900000000004</c:v>
                </c:pt>
                <c:pt idx="4468">
                  <c:v>64.086100000000002</c:v>
                </c:pt>
                <c:pt idx="4469">
                  <c:v>64.099400000000003</c:v>
                </c:pt>
                <c:pt idx="4470">
                  <c:v>64.112700000000004</c:v>
                </c:pt>
                <c:pt idx="4471">
                  <c:v>64.126000000000005</c:v>
                </c:pt>
                <c:pt idx="4472">
                  <c:v>64.139300000000006</c:v>
                </c:pt>
                <c:pt idx="4473">
                  <c:v>64.152500000000003</c:v>
                </c:pt>
                <c:pt idx="4474">
                  <c:v>64.165800000000004</c:v>
                </c:pt>
                <c:pt idx="4475">
                  <c:v>64.179100000000005</c:v>
                </c:pt>
                <c:pt idx="4476">
                  <c:v>64.192400000000006</c:v>
                </c:pt>
                <c:pt idx="4477">
                  <c:v>64.205699999999993</c:v>
                </c:pt>
                <c:pt idx="4478">
                  <c:v>64.218900000000005</c:v>
                </c:pt>
                <c:pt idx="4479">
                  <c:v>64.232200000000006</c:v>
                </c:pt>
                <c:pt idx="4480">
                  <c:v>64.245500000000007</c:v>
                </c:pt>
                <c:pt idx="4481">
                  <c:v>64.258799999999994</c:v>
                </c:pt>
                <c:pt idx="4482">
                  <c:v>64.272099999999995</c:v>
                </c:pt>
                <c:pt idx="4483">
                  <c:v>64.285399999999996</c:v>
                </c:pt>
                <c:pt idx="4484">
                  <c:v>64.298599999999993</c:v>
                </c:pt>
                <c:pt idx="4485">
                  <c:v>64.311899999999994</c:v>
                </c:pt>
                <c:pt idx="4486">
                  <c:v>64.325199999999995</c:v>
                </c:pt>
                <c:pt idx="4487">
                  <c:v>64.338499999999996</c:v>
                </c:pt>
                <c:pt idx="4488">
                  <c:v>64.351799999999997</c:v>
                </c:pt>
                <c:pt idx="4489">
                  <c:v>64.364999999999995</c:v>
                </c:pt>
                <c:pt idx="4490">
                  <c:v>64.378299999999996</c:v>
                </c:pt>
                <c:pt idx="4491">
                  <c:v>64.391599999999997</c:v>
                </c:pt>
                <c:pt idx="4492">
                  <c:v>64.404899999999998</c:v>
                </c:pt>
                <c:pt idx="4493">
                  <c:v>64.418199999999999</c:v>
                </c:pt>
                <c:pt idx="4494">
                  <c:v>64.431399999999996</c:v>
                </c:pt>
                <c:pt idx="4495">
                  <c:v>64.444699999999997</c:v>
                </c:pt>
                <c:pt idx="4496">
                  <c:v>64.457999999999998</c:v>
                </c:pt>
                <c:pt idx="4497">
                  <c:v>64.471299999999999</c:v>
                </c:pt>
                <c:pt idx="4498">
                  <c:v>64.4846</c:v>
                </c:pt>
                <c:pt idx="4499">
                  <c:v>64.497799999999998</c:v>
                </c:pt>
                <c:pt idx="4500">
                  <c:v>64.511099999999999</c:v>
                </c:pt>
                <c:pt idx="4501">
                  <c:v>64.5244</c:v>
                </c:pt>
                <c:pt idx="4502">
                  <c:v>64.537700000000001</c:v>
                </c:pt>
                <c:pt idx="4503">
                  <c:v>64.551000000000002</c:v>
                </c:pt>
                <c:pt idx="4504">
                  <c:v>64.5642</c:v>
                </c:pt>
                <c:pt idx="4505">
                  <c:v>64.577500000000001</c:v>
                </c:pt>
                <c:pt idx="4506">
                  <c:v>64.590800000000002</c:v>
                </c:pt>
                <c:pt idx="4507">
                  <c:v>64.604100000000003</c:v>
                </c:pt>
                <c:pt idx="4508">
                  <c:v>64.617400000000004</c:v>
                </c:pt>
                <c:pt idx="4509">
                  <c:v>64.630700000000004</c:v>
                </c:pt>
                <c:pt idx="4510">
                  <c:v>64.643900000000002</c:v>
                </c:pt>
                <c:pt idx="4511">
                  <c:v>64.657200000000003</c:v>
                </c:pt>
                <c:pt idx="4512">
                  <c:v>64.670500000000004</c:v>
                </c:pt>
                <c:pt idx="4513">
                  <c:v>64.683800000000005</c:v>
                </c:pt>
                <c:pt idx="4514">
                  <c:v>64.697100000000006</c:v>
                </c:pt>
                <c:pt idx="4515">
                  <c:v>64.710300000000004</c:v>
                </c:pt>
                <c:pt idx="4516">
                  <c:v>64.723600000000005</c:v>
                </c:pt>
                <c:pt idx="4517">
                  <c:v>64.736900000000006</c:v>
                </c:pt>
                <c:pt idx="4518">
                  <c:v>64.750200000000007</c:v>
                </c:pt>
                <c:pt idx="4519">
                  <c:v>64.763499999999993</c:v>
                </c:pt>
                <c:pt idx="4520">
                  <c:v>64.776700000000005</c:v>
                </c:pt>
                <c:pt idx="4521">
                  <c:v>64.778999999999996</c:v>
                </c:pt>
                <c:pt idx="4522">
                  <c:v>64.790000000000006</c:v>
                </c:pt>
                <c:pt idx="4523">
                  <c:v>64.803299999999993</c:v>
                </c:pt>
                <c:pt idx="4524">
                  <c:v>64.816599999999994</c:v>
                </c:pt>
                <c:pt idx="4525">
                  <c:v>64.829899999999995</c:v>
                </c:pt>
                <c:pt idx="4526">
                  <c:v>64.843100000000007</c:v>
                </c:pt>
                <c:pt idx="4527">
                  <c:v>64.856399999999994</c:v>
                </c:pt>
                <c:pt idx="4528">
                  <c:v>64.869699999999995</c:v>
                </c:pt>
                <c:pt idx="4529">
                  <c:v>64.882999999999996</c:v>
                </c:pt>
                <c:pt idx="4530">
                  <c:v>64.896299999999997</c:v>
                </c:pt>
                <c:pt idx="4531">
                  <c:v>64.909499999999994</c:v>
                </c:pt>
                <c:pt idx="4532">
                  <c:v>64.922799999999995</c:v>
                </c:pt>
                <c:pt idx="4533">
                  <c:v>64.936099999999996</c:v>
                </c:pt>
                <c:pt idx="4534">
                  <c:v>64.949399999999997</c:v>
                </c:pt>
                <c:pt idx="4535">
                  <c:v>64.962699999999998</c:v>
                </c:pt>
                <c:pt idx="4536">
                  <c:v>64.975999999999999</c:v>
                </c:pt>
                <c:pt idx="4537">
                  <c:v>64.989199999999997</c:v>
                </c:pt>
                <c:pt idx="4538">
                  <c:v>65.002499999999998</c:v>
                </c:pt>
                <c:pt idx="4539">
                  <c:v>65.015799999999999</c:v>
                </c:pt>
                <c:pt idx="4540">
                  <c:v>65.0291</c:v>
                </c:pt>
                <c:pt idx="4541">
                  <c:v>65.042400000000001</c:v>
                </c:pt>
                <c:pt idx="4542">
                  <c:v>65.055599999999998</c:v>
                </c:pt>
                <c:pt idx="4543">
                  <c:v>65.068899999999999</c:v>
                </c:pt>
                <c:pt idx="4544">
                  <c:v>65.0822</c:v>
                </c:pt>
                <c:pt idx="4545">
                  <c:v>65.095500000000001</c:v>
                </c:pt>
                <c:pt idx="4546">
                  <c:v>65.108800000000002</c:v>
                </c:pt>
                <c:pt idx="4547">
                  <c:v>65.122</c:v>
                </c:pt>
                <c:pt idx="4548">
                  <c:v>65.135300000000001</c:v>
                </c:pt>
                <c:pt idx="4549">
                  <c:v>65.148600000000002</c:v>
                </c:pt>
                <c:pt idx="4550">
                  <c:v>65.161900000000003</c:v>
                </c:pt>
                <c:pt idx="4551">
                  <c:v>65.175200000000004</c:v>
                </c:pt>
                <c:pt idx="4552">
                  <c:v>65.188400000000001</c:v>
                </c:pt>
                <c:pt idx="4553">
                  <c:v>65.201700000000002</c:v>
                </c:pt>
                <c:pt idx="4554">
                  <c:v>65.215000000000003</c:v>
                </c:pt>
                <c:pt idx="4555">
                  <c:v>65.228300000000004</c:v>
                </c:pt>
                <c:pt idx="4556">
                  <c:v>65.241600000000005</c:v>
                </c:pt>
                <c:pt idx="4557">
                  <c:v>65.254800000000003</c:v>
                </c:pt>
                <c:pt idx="4558">
                  <c:v>65.268100000000004</c:v>
                </c:pt>
                <c:pt idx="4559">
                  <c:v>65.281400000000005</c:v>
                </c:pt>
                <c:pt idx="4560">
                  <c:v>65.294700000000006</c:v>
                </c:pt>
                <c:pt idx="4561">
                  <c:v>65.308000000000007</c:v>
                </c:pt>
                <c:pt idx="4562">
                  <c:v>65.321299999999994</c:v>
                </c:pt>
                <c:pt idx="4563">
                  <c:v>65.334500000000006</c:v>
                </c:pt>
                <c:pt idx="4564">
                  <c:v>65.347800000000007</c:v>
                </c:pt>
                <c:pt idx="4565">
                  <c:v>65.361099999999993</c:v>
                </c:pt>
                <c:pt idx="4566">
                  <c:v>65.374399999999994</c:v>
                </c:pt>
                <c:pt idx="4567">
                  <c:v>65.387699999999995</c:v>
                </c:pt>
                <c:pt idx="4568">
                  <c:v>65.400899999999993</c:v>
                </c:pt>
                <c:pt idx="4569">
                  <c:v>65.414199999999994</c:v>
                </c:pt>
                <c:pt idx="4570">
                  <c:v>65.427499999999995</c:v>
                </c:pt>
                <c:pt idx="4571">
                  <c:v>65.440799999999996</c:v>
                </c:pt>
                <c:pt idx="4572">
                  <c:v>65.454099999999997</c:v>
                </c:pt>
                <c:pt idx="4573">
                  <c:v>65.467299999999994</c:v>
                </c:pt>
                <c:pt idx="4574">
                  <c:v>65.480599999999995</c:v>
                </c:pt>
                <c:pt idx="4575">
                  <c:v>65.493899999999996</c:v>
                </c:pt>
                <c:pt idx="4576">
                  <c:v>65.507199999999997</c:v>
                </c:pt>
                <c:pt idx="4577">
                  <c:v>65.520499999999998</c:v>
                </c:pt>
                <c:pt idx="4578">
                  <c:v>65.533699999999996</c:v>
                </c:pt>
                <c:pt idx="4579">
                  <c:v>65.546999999999997</c:v>
                </c:pt>
                <c:pt idx="4580">
                  <c:v>65.560299999999998</c:v>
                </c:pt>
                <c:pt idx="4581">
                  <c:v>65.573599999999999</c:v>
                </c:pt>
                <c:pt idx="4582">
                  <c:v>65.5869</c:v>
                </c:pt>
                <c:pt idx="4583">
                  <c:v>65.600099999999998</c:v>
                </c:pt>
                <c:pt idx="4584">
                  <c:v>65.613399999999999</c:v>
                </c:pt>
                <c:pt idx="4585">
                  <c:v>65.6267</c:v>
                </c:pt>
                <c:pt idx="4586">
                  <c:v>65.64</c:v>
                </c:pt>
                <c:pt idx="4587">
                  <c:v>65.653300000000002</c:v>
                </c:pt>
                <c:pt idx="4588">
                  <c:v>65.666600000000003</c:v>
                </c:pt>
                <c:pt idx="4589">
                  <c:v>65.6798</c:v>
                </c:pt>
                <c:pt idx="4590">
                  <c:v>65.693100000000001</c:v>
                </c:pt>
                <c:pt idx="4591">
                  <c:v>65.706400000000002</c:v>
                </c:pt>
                <c:pt idx="4592">
                  <c:v>65.719700000000003</c:v>
                </c:pt>
                <c:pt idx="4593">
                  <c:v>65.733000000000004</c:v>
                </c:pt>
                <c:pt idx="4594">
                  <c:v>65.746200000000002</c:v>
                </c:pt>
                <c:pt idx="4595">
                  <c:v>65.759500000000003</c:v>
                </c:pt>
                <c:pt idx="4596">
                  <c:v>65.772800000000004</c:v>
                </c:pt>
                <c:pt idx="4597">
                  <c:v>65.786100000000005</c:v>
                </c:pt>
                <c:pt idx="4598">
                  <c:v>65.799400000000006</c:v>
                </c:pt>
                <c:pt idx="4599">
                  <c:v>65.812600000000003</c:v>
                </c:pt>
                <c:pt idx="4600">
                  <c:v>65.825900000000004</c:v>
                </c:pt>
                <c:pt idx="4601">
                  <c:v>65.839200000000005</c:v>
                </c:pt>
                <c:pt idx="4602">
                  <c:v>65.852500000000006</c:v>
                </c:pt>
                <c:pt idx="4603">
                  <c:v>65.865799999999993</c:v>
                </c:pt>
                <c:pt idx="4604">
                  <c:v>65.879000000000005</c:v>
                </c:pt>
                <c:pt idx="4605">
                  <c:v>65.892300000000006</c:v>
                </c:pt>
                <c:pt idx="4606">
                  <c:v>65.905600000000007</c:v>
                </c:pt>
                <c:pt idx="4607">
                  <c:v>65.918899999999994</c:v>
                </c:pt>
                <c:pt idx="4608">
                  <c:v>65.932199999999995</c:v>
                </c:pt>
                <c:pt idx="4609">
                  <c:v>65.945400000000006</c:v>
                </c:pt>
                <c:pt idx="4610">
                  <c:v>65.958699999999993</c:v>
                </c:pt>
                <c:pt idx="4611">
                  <c:v>65.971999999999994</c:v>
                </c:pt>
                <c:pt idx="4612">
                  <c:v>65.985299999999995</c:v>
                </c:pt>
                <c:pt idx="4613">
                  <c:v>65.998599999999996</c:v>
                </c:pt>
                <c:pt idx="4614">
                  <c:v>66.011799999999994</c:v>
                </c:pt>
                <c:pt idx="4615">
                  <c:v>66.025099999999995</c:v>
                </c:pt>
                <c:pt idx="4616">
                  <c:v>66.038399999999996</c:v>
                </c:pt>
                <c:pt idx="4617">
                  <c:v>66.051699999999997</c:v>
                </c:pt>
                <c:pt idx="4618">
                  <c:v>66.064999999999998</c:v>
                </c:pt>
                <c:pt idx="4619">
                  <c:v>66.078299999999999</c:v>
                </c:pt>
                <c:pt idx="4620">
                  <c:v>66.091499999999996</c:v>
                </c:pt>
                <c:pt idx="4621">
                  <c:v>66.104799999999997</c:v>
                </c:pt>
                <c:pt idx="4622">
                  <c:v>66.118099999999998</c:v>
                </c:pt>
                <c:pt idx="4623">
                  <c:v>66.131399999999999</c:v>
                </c:pt>
                <c:pt idx="4624">
                  <c:v>66.1447</c:v>
                </c:pt>
                <c:pt idx="4625">
                  <c:v>66.157899999999998</c:v>
                </c:pt>
                <c:pt idx="4626">
                  <c:v>66.171199999999999</c:v>
                </c:pt>
                <c:pt idx="4627">
                  <c:v>66.1845</c:v>
                </c:pt>
                <c:pt idx="4628">
                  <c:v>66.197800000000001</c:v>
                </c:pt>
                <c:pt idx="4629">
                  <c:v>66.211100000000002</c:v>
                </c:pt>
                <c:pt idx="4630">
                  <c:v>66.224299999999999</c:v>
                </c:pt>
                <c:pt idx="4631">
                  <c:v>66.2376</c:v>
                </c:pt>
                <c:pt idx="4632">
                  <c:v>66.250900000000001</c:v>
                </c:pt>
                <c:pt idx="4633">
                  <c:v>66.264200000000002</c:v>
                </c:pt>
                <c:pt idx="4634">
                  <c:v>66.277500000000003</c:v>
                </c:pt>
                <c:pt idx="4635">
                  <c:v>66.290700000000001</c:v>
                </c:pt>
                <c:pt idx="4636">
                  <c:v>66.304000000000002</c:v>
                </c:pt>
                <c:pt idx="4637">
                  <c:v>66.317300000000003</c:v>
                </c:pt>
                <c:pt idx="4638">
                  <c:v>66.330600000000004</c:v>
                </c:pt>
                <c:pt idx="4639">
                  <c:v>66.343900000000005</c:v>
                </c:pt>
                <c:pt idx="4640">
                  <c:v>66.357100000000003</c:v>
                </c:pt>
                <c:pt idx="4641">
                  <c:v>66.370400000000004</c:v>
                </c:pt>
                <c:pt idx="4642">
                  <c:v>66.383700000000005</c:v>
                </c:pt>
                <c:pt idx="4643">
                  <c:v>66.397000000000006</c:v>
                </c:pt>
                <c:pt idx="4644">
                  <c:v>66.410300000000007</c:v>
                </c:pt>
                <c:pt idx="4645">
                  <c:v>66.423599999999993</c:v>
                </c:pt>
                <c:pt idx="4646">
                  <c:v>66.436800000000005</c:v>
                </c:pt>
                <c:pt idx="4647">
                  <c:v>66.450100000000006</c:v>
                </c:pt>
                <c:pt idx="4648">
                  <c:v>66.463399999999993</c:v>
                </c:pt>
                <c:pt idx="4649">
                  <c:v>66.476699999999994</c:v>
                </c:pt>
                <c:pt idx="4650">
                  <c:v>66.489999999999995</c:v>
                </c:pt>
                <c:pt idx="4651">
                  <c:v>66.503200000000007</c:v>
                </c:pt>
                <c:pt idx="4652">
                  <c:v>66.516499999999994</c:v>
                </c:pt>
                <c:pt idx="4653">
                  <c:v>66.529799999999994</c:v>
                </c:pt>
                <c:pt idx="4654">
                  <c:v>66.543099999999995</c:v>
                </c:pt>
                <c:pt idx="4655">
                  <c:v>66.556399999999996</c:v>
                </c:pt>
                <c:pt idx="4656">
                  <c:v>66.569599999999994</c:v>
                </c:pt>
                <c:pt idx="4657">
                  <c:v>66.582899999999995</c:v>
                </c:pt>
                <c:pt idx="4658">
                  <c:v>66.596199999999996</c:v>
                </c:pt>
                <c:pt idx="4659">
                  <c:v>66.609499999999997</c:v>
                </c:pt>
                <c:pt idx="4660">
                  <c:v>66.622799999999998</c:v>
                </c:pt>
                <c:pt idx="4661">
                  <c:v>66.635999999999996</c:v>
                </c:pt>
                <c:pt idx="4662">
                  <c:v>66.649299999999997</c:v>
                </c:pt>
                <c:pt idx="4663">
                  <c:v>66.662599999999998</c:v>
                </c:pt>
                <c:pt idx="4664">
                  <c:v>66.675899999999999</c:v>
                </c:pt>
                <c:pt idx="4665">
                  <c:v>66.6892</c:v>
                </c:pt>
                <c:pt idx="4666">
                  <c:v>66.702399999999997</c:v>
                </c:pt>
                <c:pt idx="4667">
                  <c:v>66.715699999999998</c:v>
                </c:pt>
                <c:pt idx="4668">
                  <c:v>66.728999999999999</c:v>
                </c:pt>
                <c:pt idx="4669">
                  <c:v>66.7423</c:v>
                </c:pt>
                <c:pt idx="4670">
                  <c:v>66.755600000000001</c:v>
                </c:pt>
                <c:pt idx="4671">
                  <c:v>66.768900000000002</c:v>
                </c:pt>
                <c:pt idx="4672">
                  <c:v>66.7821</c:v>
                </c:pt>
                <c:pt idx="4673">
                  <c:v>66.795400000000001</c:v>
                </c:pt>
                <c:pt idx="4674">
                  <c:v>66.808700000000002</c:v>
                </c:pt>
                <c:pt idx="4675">
                  <c:v>66.822000000000003</c:v>
                </c:pt>
                <c:pt idx="4676">
                  <c:v>66.835300000000004</c:v>
                </c:pt>
                <c:pt idx="4677">
                  <c:v>66.848500000000001</c:v>
                </c:pt>
                <c:pt idx="4678">
                  <c:v>66.861800000000002</c:v>
                </c:pt>
                <c:pt idx="4679">
                  <c:v>66.875100000000003</c:v>
                </c:pt>
                <c:pt idx="4680">
                  <c:v>66.888400000000004</c:v>
                </c:pt>
                <c:pt idx="4681">
                  <c:v>66.901700000000005</c:v>
                </c:pt>
                <c:pt idx="4682">
                  <c:v>66.914900000000003</c:v>
                </c:pt>
                <c:pt idx="4683">
                  <c:v>66.928200000000004</c:v>
                </c:pt>
                <c:pt idx="4684">
                  <c:v>66.941500000000005</c:v>
                </c:pt>
                <c:pt idx="4685">
                  <c:v>66.954800000000006</c:v>
                </c:pt>
                <c:pt idx="4686">
                  <c:v>66.968100000000007</c:v>
                </c:pt>
                <c:pt idx="4687">
                  <c:v>66.981300000000005</c:v>
                </c:pt>
                <c:pt idx="4688">
                  <c:v>66.994600000000005</c:v>
                </c:pt>
                <c:pt idx="4689">
                  <c:v>67.007900000000006</c:v>
                </c:pt>
                <c:pt idx="4690">
                  <c:v>67.021199999999993</c:v>
                </c:pt>
                <c:pt idx="4691">
                  <c:v>67.034499999999994</c:v>
                </c:pt>
                <c:pt idx="4692">
                  <c:v>67.047700000000006</c:v>
                </c:pt>
                <c:pt idx="4693">
                  <c:v>67.061000000000007</c:v>
                </c:pt>
                <c:pt idx="4694">
                  <c:v>67.074299999999994</c:v>
                </c:pt>
                <c:pt idx="4695">
                  <c:v>67.087599999999995</c:v>
                </c:pt>
                <c:pt idx="4696">
                  <c:v>67.100899999999996</c:v>
                </c:pt>
                <c:pt idx="4697">
                  <c:v>67.114199999999997</c:v>
                </c:pt>
                <c:pt idx="4698">
                  <c:v>67.127399999999994</c:v>
                </c:pt>
                <c:pt idx="4699">
                  <c:v>67.140699999999995</c:v>
                </c:pt>
                <c:pt idx="4700">
                  <c:v>67.153999999999996</c:v>
                </c:pt>
                <c:pt idx="4701">
                  <c:v>67.167299999999997</c:v>
                </c:pt>
                <c:pt idx="4702">
                  <c:v>67.180599999999998</c:v>
                </c:pt>
                <c:pt idx="4703">
                  <c:v>67.193799999999996</c:v>
                </c:pt>
                <c:pt idx="4704">
                  <c:v>67.207099999999997</c:v>
                </c:pt>
                <c:pt idx="4705">
                  <c:v>67.220399999999998</c:v>
                </c:pt>
                <c:pt idx="4706">
                  <c:v>67.233699999999999</c:v>
                </c:pt>
                <c:pt idx="4707">
                  <c:v>67.247</c:v>
                </c:pt>
                <c:pt idx="4708">
                  <c:v>67.260199999999998</c:v>
                </c:pt>
                <c:pt idx="4709">
                  <c:v>67.273499999999999</c:v>
                </c:pt>
                <c:pt idx="4710">
                  <c:v>67.286799999999999</c:v>
                </c:pt>
                <c:pt idx="4711">
                  <c:v>67.3001</c:v>
                </c:pt>
                <c:pt idx="4712">
                  <c:v>67.313400000000001</c:v>
                </c:pt>
                <c:pt idx="4713">
                  <c:v>67.326599999999999</c:v>
                </c:pt>
                <c:pt idx="4714">
                  <c:v>67.3399</c:v>
                </c:pt>
                <c:pt idx="4715">
                  <c:v>67.353200000000001</c:v>
                </c:pt>
                <c:pt idx="4716">
                  <c:v>67.366500000000002</c:v>
                </c:pt>
                <c:pt idx="4717">
                  <c:v>67.379800000000003</c:v>
                </c:pt>
                <c:pt idx="4718">
                  <c:v>67.393000000000001</c:v>
                </c:pt>
                <c:pt idx="4719">
                  <c:v>67.406300000000002</c:v>
                </c:pt>
                <c:pt idx="4720">
                  <c:v>67.419600000000003</c:v>
                </c:pt>
                <c:pt idx="4721">
                  <c:v>67.432900000000004</c:v>
                </c:pt>
                <c:pt idx="4722">
                  <c:v>67.446200000000005</c:v>
                </c:pt>
                <c:pt idx="4723">
                  <c:v>67.459500000000006</c:v>
                </c:pt>
                <c:pt idx="4724">
                  <c:v>67.472700000000003</c:v>
                </c:pt>
                <c:pt idx="4725">
                  <c:v>67.486000000000004</c:v>
                </c:pt>
                <c:pt idx="4726">
                  <c:v>67.499300000000005</c:v>
                </c:pt>
                <c:pt idx="4727">
                  <c:v>67.512600000000006</c:v>
                </c:pt>
                <c:pt idx="4728">
                  <c:v>67.525899999999993</c:v>
                </c:pt>
                <c:pt idx="4729">
                  <c:v>67.539100000000005</c:v>
                </c:pt>
                <c:pt idx="4730">
                  <c:v>67.552400000000006</c:v>
                </c:pt>
                <c:pt idx="4731">
                  <c:v>67.565700000000007</c:v>
                </c:pt>
                <c:pt idx="4732">
                  <c:v>67.578999999999994</c:v>
                </c:pt>
                <c:pt idx="4733">
                  <c:v>67.592299999999994</c:v>
                </c:pt>
                <c:pt idx="4734">
                  <c:v>67.605500000000006</c:v>
                </c:pt>
                <c:pt idx="4735">
                  <c:v>67.618799999999993</c:v>
                </c:pt>
                <c:pt idx="4736">
                  <c:v>67.632099999999994</c:v>
                </c:pt>
                <c:pt idx="4737">
                  <c:v>67.645399999999995</c:v>
                </c:pt>
                <c:pt idx="4738">
                  <c:v>67.658699999999996</c:v>
                </c:pt>
                <c:pt idx="4739">
                  <c:v>67.671899999999994</c:v>
                </c:pt>
                <c:pt idx="4740">
                  <c:v>67.685199999999995</c:v>
                </c:pt>
                <c:pt idx="4741">
                  <c:v>67.698499999999996</c:v>
                </c:pt>
                <c:pt idx="4742">
                  <c:v>67.711799999999997</c:v>
                </c:pt>
                <c:pt idx="4743">
                  <c:v>67.725099999999998</c:v>
                </c:pt>
                <c:pt idx="4744">
                  <c:v>67.738299999999995</c:v>
                </c:pt>
                <c:pt idx="4745">
                  <c:v>67.751599999999996</c:v>
                </c:pt>
                <c:pt idx="4746">
                  <c:v>67.764899999999997</c:v>
                </c:pt>
                <c:pt idx="4747">
                  <c:v>67.778199999999998</c:v>
                </c:pt>
                <c:pt idx="4748">
                  <c:v>67.791499999999999</c:v>
                </c:pt>
                <c:pt idx="4749">
                  <c:v>67.8048</c:v>
                </c:pt>
                <c:pt idx="4750">
                  <c:v>67.817999999999998</c:v>
                </c:pt>
                <c:pt idx="4751">
                  <c:v>67.831299999999999</c:v>
                </c:pt>
                <c:pt idx="4752">
                  <c:v>67.8446</c:v>
                </c:pt>
                <c:pt idx="4753">
                  <c:v>67.857900000000001</c:v>
                </c:pt>
                <c:pt idx="4754">
                  <c:v>67.871200000000002</c:v>
                </c:pt>
                <c:pt idx="4755">
                  <c:v>67.884399999999999</c:v>
                </c:pt>
                <c:pt idx="4756">
                  <c:v>67.8977</c:v>
                </c:pt>
                <c:pt idx="4757">
                  <c:v>67.911000000000001</c:v>
                </c:pt>
                <c:pt idx="4758">
                  <c:v>67.924300000000002</c:v>
                </c:pt>
                <c:pt idx="4759">
                  <c:v>67.937600000000003</c:v>
                </c:pt>
                <c:pt idx="4760">
                  <c:v>67.950800000000001</c:v>
                </c:pt>
                <c:pt idx="4761">
                  <c:v>67.964100000000002</c:v>
                </c:pt>
                <c:pt idx="4762">
                  <c:v>67.977400000000003</c:v>
                </c:pt>
                <c:pt idx="4763">
                  <c:v>67.990700000000004</c:v>
                </c:pt>
                <c:pt idx="4764">
                  <c:v>68.004000000000005</c:v>
                </c:pt>
                <c:pt idx="4765">
                  <c:v>68.017200000000003</c:v>
                </c:pt>
                <c:pt idx="4766">
                  <c:v>68.030500000000004</c:v>
                </c:pt>
                <c:pt idx="4767">
                  <c:v>68.043800000000005</c:v>
                </c:pt>
                <c:pt idx="4768">
                  <c:v>68.057100000000005</c:v>
                </c:pt>
                <c:pt idx="4769">
                  <c:v>68.070400000000006</c:v>
                </c:pt>
                <c:pt idx="4770">
                  <c:v>68.083600000000004</c:v>
                </c:pt>
                <c:pt idx="4771">
                  <c:v>68.096900000000005</c:v>
                </c:pt>
                <c:pt idx="4772">
                  <c:v>68.110200000000006</c:v>
                </c:pt>
                <c:pt idx="4773">
                  <c:v>68.123500000000007</c:v>
                </c:pt>
                <c:pt idx="4774">
                  <c:v>68.136799999999994</c:v>
                </c:pt>
                <c:pt idx="4775">
                  <c:v>68.150000000000006</c:v>
                </c:pt>
                <c:pt idx="4776">
                  <c:v>68.163300000000007</c:v>
                </c:pt>
                <c:pt idx="4777">
                  <c:v>68.176599999999993</c:v>
                </c:pt>
                <c:pt idx="4778">
                  <c:v>68.189899999999994</c:v>
                </c:pt>
                <c:pt idx="4779">
                  <c:v>68.197999999999993</c:v>
                </c:pt>
                <c:pt idx="4780">
                  <c:v>68.203199999999995</c:v>
                </c:pt>
                <c:pt idx="4781">
                  <c:v>68.216499999999996</c:v>
                </c:pt>
                <c:pt idx="4782">
                  <c:v>68.229699999999994</c:v>
                </c:pt>
                <c:pt idx="4783">
                  <c:v>68.242999999999995</c:v>
                </c:pt>
                <c:pt idx="4784">
                  <c:v>68.256299999999996</c:v>
                </c:pt>
                <c:pt idx="4785">
                  <c:v>68.269599999999997</c:v>
                </c:pt>
                <c:pt idx="4786">
                  <c:v>68.282899999999998</c:v>
                </c:pt>
                <c:pt idx="4787">
                  <c:v>68.296099999999996</c:v>
                </c:pt>
                <c:pt idx="4788">
                  <c:v>68.309399999999997</c:v>
                </c:pt>
                <c:pt idx="4789">
                  <c:v>68.322699999999998</c:v>
                </c:pt>
                <c:pt idx="4790">
                  <c:v>68.335999999999999</c:v>
                </c:pt>
                <c:pt idx="4791">
                  <c:v>68.349299999999999</c:v>
                </c:pt>
                <c:pt idx="4792">
                  <c:v>68.362499999999997</c:v>
                </c:pt>
                <c:pt idx="4793">
                  <c:v>68.375799999999998</c:v>
                </c:pt>
                <c:pt idx="4794">
                  <c:v>68.389099999999999</c:v>
                </c:pt>
                <c:pt idx="4795">
                  <c:v>68.4024</c:v>
                </c:pt>
                <c:pt idx="4796">
                  <c:v>68.415700000000001</c:v>
                </c:pt>
                <c:pt idx="4797">
                  <c:v>68.428899999999999</c:v>
                </c:pt>
                <c:pt idx="4798">
                  <c:v>68.4422</c:v>
                </c:pt>
                <c:pt idx="4799">
                  <c:v>68.455500000000001</c:v>
                </c:pt>
                <c:pt idx="4800">
                  <c:v>68.468800000000002</c:v>
                </c:pt>
                <c:pt idx="4801">
                  <c:v>68.482100000000003</c:v>
                </c:pt>
                <c:pt idx="4802">
                  <c:v>68.4953</c:v>
                </c:pt>
                <c:pt idx="4803">
                  <c:v>68.508600000000001</c:v>
                </c:pt>
                <c:pt idx="4804">
                  <c:v>68.521900000000002</c:v>
                </c:pt>
                <c:pt idx="4805">
                  <c:v>68.535200000000003</c:v>
                </c:pt>
                <c:pt idx="4806">
                  <c:v>68.548500000000004</c:v>
                </c:pt>
                <c:pt idx="4807">
                  <c:v>68.561800000000005</c:v>
                </c:pt>
                <c:pt idx="4808">
                  <c:v>68.575000000000003</c:v>
                </c:pt>
                <c:pt idx="4809">
                  <c:v>68.588300000000004</c:v>
                </c:pt>
                <c:pt idx="4810">
                  <c:v>68.601600000000005</c:v>
                </c:pt>
                <c:pt idx="4811">
                  <c:v>68.614900000000006</c:v>
                </c:pt>
                <c:pt idx="4812">
                  <c:v>68.628200000000007</c:v>
                </c:pt>
                <c:pt idx="4813">
                  <c:v>68.641400000000004</c:v>
                </c:pt>
                <c:pt idx="4814">
                  <c:v>68.654700000000005</c:v>
                </c:pt>
                <c:pt idx="4815">
                  <c:v>68.668000000000006</c:v>
                </c:pt>
                <c:pt idx="4816">
                  <c:v>68.681299999999993</c:v>
                </c:pt>
                <c:pt idx="4817">
                  <c:v>68.694599999999994</c:v>
                </c:pt>
                <c:pt idx="4818">
                  <c:v>68.707800000000006</c:v>
                </c:pt>
                <c:pt idx="4819">
                  <c:v>68.721100000000007</c:v>
                </c:pt>
                <c:pt idx="4820">
                  <c:v>68.734399999999994</c:v>
                </c:pt>
                <c:pt idx="4821">
                  <c:v>68.747699999999995</c:v>
                </c:pt>
                <c:pt idx="4822">
                  <c:v>68.760999999999996</c:v>
                </c:pt>
                <c:pt idx="4823">
                  <c:v>68.774199999999993</c:v>
                </c:pt>
                <c:pt idx="4824">
                  <c:v>68.787499999999994</c:v>
                </c:pt>
                <c:pt idx="4825">
                  <c:v>68.800799999999995</c:v>
                </c:pt>
                <c:pt idx="4826">
                  <c:v>68.814099999999996</c:v>
                </c:pt>
                <c:pt idx="4827">
                  <c:v>68.827399999999997</c:v>
                </c:pt>
                <c:pt idx="4828">
                  <c:v>68.840599999999995</c:v>
                </c:pt>
                <c:pt idx="4829">
                  <c:v>68.853899999999996</c:v>
                </c:pt>
                <c:pt idx="4830">
                  <c:v>68.867199999999997</c:v>
                </c:pt>
                <c:pt idx="4831">
                  <c:v>68.880499999999998</c:v>
                </c:pt>
                <c:pt idx="4832">
                  <c:v>68.893799999999999</c:v>
                </c:pt>
                <c:pt idx="4833">
                  <c:v>68.9071</c:v>
                </c:pt>
                <c:pt idx="4834">
                  <c:v>68.920299999999997</c:v>
                </c:pt>
                <c:pt idx="4835">
                  <c:v>68.933599999999998</c:v>
                </c:pt>
                <c:pt idx="4836">
                  <c:v>68.946899999999999</c:v>
                </c:pt>
                <c:pt idx="4837">
                  <c:v>68.9602</c:v>
                </c:pt>
                <c:pt idx="4838">
                  <c:v>68.973500000000001</c:v>
                </c:pt>
                <c:pt idx="4839">
                  <c:v>68.986699999999999</c:v>
                </c:pt>
                <c:pt idx="4840">
                  <c:v>69</c:v>
                </c:pt>
                <c:pt idx="4841">
                  <c:v>69.013300000000001</c:v>
                </c:pt>
                <c:pt idx="4842">
                  <c:v>69.026600000000002</c:v>
                </c:pt>
                <c:pt idx="4843">
                  <c:v>69.039900000000003</c:v>
                </c:pt>
                <c:pt idx="4844">
                  <c:v>69.053100000000001</c:v>
                </c:pt>
                <c:pt idx="4845">
                  <c:v>69.066400000000002</c:v>
                </c:pt>
                <c:pt idx="4846">
                  <c:v>69.079700000000003</c:v>
                </c:pt>
                <c:pt idx="4847">
                  <c:v>69.093000000000004</c:v>
                </c:pt>
                <c:pt idx="4848">
                  <c:v>69.106300000000005</c:v>
                </c:pt>
                <c:pt idx="4849">
                  <c:v>69.119500000000002</c:v>
                </c:pt>
                <c:pt idx="4850">
                  <c:v>69.132800000000003</c:v>
                </c:pt>
                <c:pt idx="4851">
                  <c:v>69.146100000000004</c:v>
                </c:pt>
                <c:pt idx="4852">
                  <c:v>69.159400000000005</c:v>
                </c:pt>
                <c:pt idx="4853">
                  <c:v>69.172700000000006</c:v>
                </c:pt>
                <c:pt idx="4854">
                  <c:v>69.185900000000004</c:v>
                </c:pt>
                <c:pt idx="4855">
                  <c:v>69.199200000000005</c:v>
                </c:pt>
                <c:pt idx="4856">
                  <c:v>69.212500000000006</c:v>
                </c:pt>
                <c:pt idx="4857">
                  <c:v>69.225800000000007</c:v>
                </c:pt>
                <c:pt idx="4858">
                  <c:v>69.239099999999993</c:v>
                </c:pt>
                <c:pt idx="4859">
                  <c:v>69.252399999999994</c:v>
                </c:pt>
                <c:pt idx="4860">
                  <c:v>69.265600000000006</c:v>
                </c:pt>
                <c:pt idx="4861">
                  <c:v>69.278899999999993</c:v>
                </c:pt>
                <c:pt idx="4862">
                  <c:v>69.292199999999994</c:v>
                </c:pt>
                <c:pt idx="4863">
                  <c:v>69.305499999999995</c:v>
                </c:pt>
                <c:pt idx="4864">
                  <c:v>69.318799999999996</c:v>
                </c:pt>
                <c:pt idx="4865">
                  <c:v>69.331999999999994</c:v>
                </c:pt>
                <c:pt idx="4866">
                  <c:v>69.345299999999995</c:v>
                </c:pt>
                <c:pt idx="4867">
                  <c:v>69.358599999999996</c:v>
                </c:pt>
                <c:pt idx="4868">
                  <c:v>69.371899999999997</c:v>
                </c:pt>
                <c:pt idx="4869">
                  <c:v>69.385199999999998</c:v>
                </c:pt>
                <c:pt idx="4870">
                  <c:v>69.398399999999995</c:v>
                </c:pt>
                <c:pt idx="4871">
                  <c:v>69.411699999999996</c:v>
                </c:pt>
                <c:pt idx="4872">
                  <c:v>69.424999999999997</c:v>
                </c:pt>
                <c:pt idx="4873">
                  <c:v>69.438299999999998</c:v>
                </c:pt>
                <c:pt idx="4874">
                  <c:v>69.451599999999999</c:v>
                </c:pt>
                <c:pt idx="4875">
                  <c:v>69.464799999999997</c:v>
                </c:pt>
                <c:pt idx="4876">
                  <c:v>69.478099999999998</c:v>
                </c:pt>
                <c:pt idx="4877">
                  <c:v>69.491399999999999</c:v>
                </c:pt>
                <c:pt idx="4878">
                  <c:v>69.5047</c:v>
                </c:pt>
                <c:pt idx="4879">
                  <c:v>69.518000000000001</c:v>
                </c:pt>
                <c:pt idx="4880">
                  <c:v>69.531199999999998</c:v>
                </c:pt>
                <c:pt idx="4881">
                  <c:v>69.544499999999999</c:v>
                </c:pt>
                <c:pt idx="4882">
                  <c:v>69.5578</c:v>
                </c:pt>
                <c:pt idx="4883">
                  <c:v>69.571100000000001</c:v>
                </c:pt>
                <c:pt idx="4884">
                  <c:v>69.584400000000002</c:v>
                </c:pt>
                <c:pt idx="4885">
                  <c:v>69.597700000000003</c:v>
                </c:pt>
                <c:pt idx="4886">
                  <c:v>69.610900000000001</c:v>
                </c:pt>
                <c:pt idx="4887">
                  <c:v>69.624200000000002</c:v>
                </c:pt>
                <c:pt idx="4888">
                  <c:v>69.637500000000003</c:v>
                </c:pt>
                <c:pt idx="4889">
                  <c:v>69.650800000000004</c:v>
                </c:pt>
                <c:pt idx="4890">
                  <c:v>69.664100000000005</c:v>
                </c:pt>
                <c:pt idx="4891">
                  <c:v>69.677300000000002</c:v>
                </c:pt>
                <c:pt idx="4892">
                  <c:v>69.690600000000003</c:v>
                </c:pt>
                <c:pt idx="4893">
                  <c:v>69.703900000000004</c:v>
                </c:pt>
                <c:pt idx="4894">
                  <c:v>69.717200000000005</c:v>
                </c:pt>
                <c:pt idx="4895">
                  <c:v>69.730500000000006</c:v>
                </c:pt>
                <c:pt idx="4896">
                  <c:v>69.743700000000004</c:v>
                </c:pt>
                <c:pt idx="4897">
                  <c:v>69.757000000000005</c:v>
                </c:pt>
                <c:pt idx="4898">
                  <c:v>69.770300000000006</c:v>
                </c:pt>
                <c:pt idx="4899">
                  <c:v>69.783600000000007</c:v>
                </c:pt>
                <c:pt idx="4900">
                  <c:v>69.796899999999994</c:v>
                </c:pt>
                <c:pt idx="4901">
                  <c:v>69.810100000000006</c:v>
                </c:pt>
                <c:pt idx="4902">
                  <c:v>69.823400000000007</c:v>
                </c:pt>
                <c:pt idx="4903">
                  <c:v>69.836699999999993</c:v>
                </c:pt>
                <c:pt idx="4904">
                  <c:v>69.849999999999994</c:v>
                </c:pt>
                <c:pt idx="4905">
                  <c:v>69.863299999999995</c:v>
                </c:pt>
                <c:pt idx="4906">
                  <c:v>69.876499999999993</c:v>
                </c:pt>
                <c:pt idx="4907">
                  <c:v>69.889799999999994</c:v>
                </c:pt>
                <c:pt idx="4908">
                  <c:v>69.903099999999995</c:v>
                </c:pt>
                <c:pt idx="4909">
                  <c:v>69.916399999999996</c:v>
                </c:pt>
                <c:pt idx="4910">
                  <c:v>69.929699999999997</c:v>
                </c:pt>
                <c:pt idx="4911">
                  <c:v>69.942999999999998</c:v>
                </c:pt>
                <c:pt idx="4912">
                  <c:v>69.956199999999995</c:v>
                </c:pt>
                <c:pt idx="4913">
                  <c:v>69.969499999999996</c:v>
                </c:pt>
                <c:pt idx="4914">
                  <c:v>69.982799999999997</c:v>
                </c:pt>
                <c:pt idx="4915">
                  <c:v>69.996099999999998</c:v>
                </c:pt>
                <c:pt idx="4916">
                  <c:v>70.009399999999999</c:v>
                </c:pt>
                <c:pt idx="4917">
                  <c:v>70.022599999999997</c:v>
                </c:pt>
                <c:pt idx="4918">
                  <c:v>70.035899999999998</c:v>
                </c:pt>
                <c:pt idx="4919">
                  <c:v>70.049199999999999</c:v>
                </c:pt>
                <c:pt idx="4920">
                  <c:v>70.0625</c:v>
                </c:pt>
                <c:pt idx="4921">
                  <c:v>70.075800000000001</c:v>
                </c:pt>
                <c:pt idx="4922">
                  <c:v>70.088999999999999</c:v>
                </c:pt>
                <c:pt idx="4923">
                  <c:v>70.1023</c:v>
                </c:pt>
                <c:pt idx="4924">
                  <c:v>70.115600000000001</c:v>
                </c:pt>
                <c:pt idx="4925">
                  <c:v>70.128900000000002</c:v>
                </c:pt>
                <c:pt idx="4926">
                  <c:v>70.142200000000003</c:v>
                </c:pt>
                <c:pt idx="4927">
                  <c:v>70.1554</c:v>
                </c:pt>
                <c:pt idx="4928">
                  <c:v>70.168700000000001</c:v>
                </c:pt>
                <c:pt idx="4929">
                  <c:v>70.182000000000002</c:v>
                </c:pt>
                <c:pt idx="4930">
                  <c:v>70.195300000000003</c:v>
                </c:pt>
                <c:pt idx="4931">
                  <c:v>70.208600000000004</c:v>
                </c:pt>
                <c:pt idx="4932">
                  <c:v>70.221800000000002</c:v>
                </c:pt>
                <c:pt idx="4933">
                  <c:v>70.235100000000003</c:v>
                </c:pt>
                <c:pt idx="4934">
                  <c:v>70.248400000000004</c:v>
                </c:pt>
                <c:pt idx="4935">
                  <c:v>70.261700000000005</c:v>
                </c:pt>
                <c:pt idx="4936">
                  <c:v>70.275000000000006</c:v>
                </c:pt>
                <c:pt idx="4937">
                  <c:v>70.288300000000007</c:v>
                </c:pt>
                <c:pt idx="4938">
                  <c:v>70.301500000000004</c:v>
                </c:pt>
                <c:pt idx="4939">
                  <c:v>70.314800000000005</c:v>
                </c:pt>
                <c:pt idx="4940">
                  <c:v>70.328100000000006</c:v>
                </c:pt>
                <c:pt idx="4941">
                  <c:v>70.341399999999993</c:v>
                </c:pt>
                <c:pt idx="4942">
                  <c:v>70.354699999999994</c:v>
                </c:pt>
                <c:pt idx="4943">
                  <c:v>70.367900000000006</c:v>
                </c:pt>
                <c:pt idx="4944">
                  <c:v>70.381200000000007</c:v>
                </c:pt>
                <c:pt idx="4945">
                  <c:v>70.394499999999994</c:v>
                </c:pt>
                <c:pt idx="4946">
                  <c:v>70.407799999999995</c:v>
                </c:pt>
                <c:pt idx="4947">
                  <c:v>70.421099999999996</c:v>
                </c:pt>
                <c:pt idx="4948">
                  <c:v>70.434299999999993</c:v>
                </c:pt>
                <c:pt idx="4949">
                  <c:v>70.447599999999994</c:v>
                </c:pt>
                <c:pt idx="4950">
                  <c:v>70.460899999999995</c:v>
                </c:pt>
                <c:pt idx="4951">
                  <c:v>70.474199999999996</c:v>
                </c:pt>
                <c:pt idx="4952">
                  <c:v>70.487499999999997</c:v>
                </c:pt>
                <c:pt idx="4953">
                  <c:v>70.500699999999995</c:v>
                </c:pt>
                <c:pt idx="4954">
                  <c:v>70.513999999999996</c:v>
                </c:pt>
                <c:pt idx="4955">
                  <c:v>70.527299999999997</c:v>
                </c:pt>
                <c:pt idx="4956">
                  <c:v>70.540599999999998</c:v>
                </c:pt>
                <c:pt idx="4957">
                  <c:v>70.553899999999999</c:v>
                </c:pt>
                <c:pt idx="4958">
                  <c:v>70.567099999999996</c:v>
                </c:pt>
                <c:pt idx="4959">
                  <c:v>70.580399999999997</c:v>
                </c:pt>
                <c:pt idx="4960">
                  <c:v>70.593699999999998</c:v>
                </c:pt>
                <c:pt idx="4961">
                  <c:v>70.606999999999999</c:v>
                </c:pt>
                <c:pt idx="4962">
                  <c:v>70.6203</c:v>
                </c:pt>
                <c:pt idx="4963">
                  <c:v>70.633499999999998</c:v>
                </c:pt>
                <c:pt idx="4964">
                  <c:v>70.646799999999999</c:v>
                </c:pt>
                <c:pt idx="4965">
                  <c:v>70.6601</c:v>
                </c:pt>
                <c:pt idx="4966">
                  <c:v>70.673400000000001</c:v>
                </c:pt>
                <c:pt idx="4967">
                  <c:v>70.686700000000002</c:v>
                </c:pt>
                <c:pt idx="4968">
                  <c:v>70.7</c:v>
                </c:pt>
                <c:pt idx="4969">
                  <c:v>70.713200000000001</c:v>
                </c:pt>
                <c:pt idx="4970">
                  <c:v>70.726500000000001</c:v>
                </c:pt>
                <c:pt idx="4971">
                  <c:v>70.739800000000002</c:v>
                </c:pt>
                <c:pt idx="4972">
                  <c:v>70.753100000000003</c:v>
                </c:pt>
                <c:pt idx="4973">
                  <c:v>70.766400000000004</c:v>
                </c:pt>
                <c:pt idx="4974">
                  <c:v>70.779600000000002</c:v>
                </c:pt>
                <c:pt idx="4975">
                  <c:v>70.792900000000003</c:v>
                </c:pt>
                <c:pt idx="4976">
                  <c:v>70.806200000000004</c:v>
                </c:pt>
                <c:pt idx="4977">
                  <c:v>70.819500000000005</c:v>
                </c:pt>
                <c:pt idx="4978">
                  <c:v>70.832800000000006</c:v>
                </c:pt>
                <c:pt idx="4979">
                  <c:v>70.846000000000004</c:v>
                </c:pt>
                <c:pt idx="4980">
                  <c:v>70.859300000000005</c:v>
                </c:pt>
                <c:pt idx="4981">
                  <c:v>70.872600000000006</c:v>
                </c:pt>
                <c:pt idx="4982">
                  <c:v>70.885900000000007</c:v>
                </c:pt>
                <c:pt idx="4983">
                  <c:v>70.899199999999993</c:v>
                </c:pt>
                <c:pt idx="4984">
                  <c:v>70.912400000000005</c:v>
                </c:pt>
                <c:pt idx="4985">
                  <c:v>70.925700000000006</c:v>
                </c:pt>
                <c:pt idx="4986">
                  <c:v>70.938999999999993</c:v>
                </c:pt>
                <c:pt idx="4987">
                  <c:v>70.952299999999994</c:v>
                </c:pt>
                <c:pt idx="4988">
                  <c:v>70.965599999999995</c:v>
                </c:pt>
                <c:pt idx="4989">
                  <c:v>70.978800000000007</c:v>
                </c:pt>
                <c:pt idx="4990">
                  <c:v>70.992099999999994</c:v>
                </c:pt>
                <c:pt idx="4991">
                  <c:v>71.005399999999995</c:v>
                </c:pt>
                <c:pt idx="4992">
                  <c:v>71.018699999999995</c:v>
                </c:pt>
                <c:pt idx="4993">
                  <c:v>71.031999999999996</c:v>
                </c:pt>
                <c:pt idx="4994">
                  <c:v>71.045299999999997</c:v>
                </c:pt>
                <c:pt idx="4995">
                  <c:v>71.058499999999995</c:v>
                </c:pt>
                <c:pt idx="4996">
                  <c:v>71.071799999999996</c:v>
                </c:pt>
                <c:pt idx="4997">
                  <c:v>71.085099999999997</c:v>
                </c:pt>
                <c:pt idx="4998">
                  <c:v>71.098399999999998</c:v>
                </c:pt>
                <c:pt idx="4999">
                  <c:v>71.111699999999999</c:v>
                </c:pt>
                <c:pt idx="5000">
                  <c:v>71.124899999999997</c:v>
                </c:pt>
                <c:pt idx="5001">
                  <c:v>71.138199999999998</c:v>
                </c:pt>
                <c:pt idx="5002">
                  <c:v>71.151499999999999</c:v>
                </c:pt>
                <c:pt idx="5003">
                  <c:v>71.1648</c:v>
                </c:pt>
                <c:pt idx="5004">
                  <c:v>71.178100000000001</c:v>
                </c:pt>
                <c:pt idx="5005">
                  <c:v>71.191299999999998</c:v>
                </c:pt>
                <c:pt idx="5006">
                  <c:v>71.204599999999999</c:v>
                </c:pt>
                <c:pt idx="5007">
                  <c:v>71.2179</c:v>
                </c:pt>
                <c:pt idx="5008">
                  <c:v>71.231200000000001</c:v>
                </c:pt>
                <c:pt idx="5009">
                  <c:v>71.244500000000002</c:v>
                </c:pt>
                <c:pt idx="5010">
                  <c:v>71.2577</c:v>
                </c:pt>
                <c:pt idx="5011">
                  <c:v>71.271000000000001</c:v>
                </c:pt>
                <c:pt idx="5012">
                  <c:v>71.284300000000002</c:v>
                </c:pt>
                <c:pt idx="5013">
                  <c:v>71.297600000000003</c:v>
                </c:pt>
                <c:pt idx="5014">
                  <c:v>71.310900000000004</c:v>
                </c:pt>
                <c:pt idx="5015">
                  <c:v>71.324100000000001</c:v>
                </c:pt>
                <c:pt idx="5016">
                  <c:v>71.337400000000002</c:v>
                </c:pt>
                <c:pt idx="5017">
                  <c:v>71.350700000000003</c:v>
                </c:pt>
                <c:pt idx="5018">
                  <c:v>71.364000000000004</c:v>
                </c:pt>
                <c:pt idx="5019">
                  <c:v>71.377300000000005</c:v>
                </c:pt>
                <c:pt idx="5020">
                  <c:v>71.390600000000006</c:v>
                </c:pt>
                <c:pt idx="5021">
                  <c:v>71.403800000000004</c:v>
                </c:pt>
                <c:pt idx="5022">
                  <c:v>71.417100000000005</c:v>
                </c:pt>
                <c:pt idx="5023">
                  <c:v>71.430400000000006</c:v>
                </c:pt>
                <c:pt idx="5024">
                  <c:v>71.443700000000007</c:v>
                </c:pt>
                <c:pt idx="5025">
                  <c:v>71.456999999999994</c:v>
                </c:pt>
                <c:pt idx="5026">
                  <c:v>71.470200000000006</c:v>
                </c:pt>
                <c:pt idx="5027">
                  <c:v>71.483500000000006</c:v>
                </c:pt>
                <c:pt idx="5028">
                  <c:v>71.496799999999993</c:v>
                </c:pt>
                <c:pt idx="5029">
                  <c:v>71.510099999999994</c:v>
                </c:pt>
                <c:pt idx="5030">
                  <c:v>71.523399999999995</c:v>
                </c:pt>
                <c:pt idx="5031">
                  <c:v>71.536600000000007</c:v>
                </c:pt>
                <c:pt idx="5032">
                  <c:v>71.549899999999994</c:v>
                </c:pt>
                <c:pt idx="5033">
                  <c:v>71.563199999999995</c:v>
                </c:pt>
                <c:pt idx="5034">
                  <c:v>71.576499999999996</c:v>
                </c:pt>
                <c:pt idx="5035">
                  <c:v>71.589799999999997</c:v>
                </c:pt>
                <c:pt idx="5036">
                  <c:v>71.602999999999994</c:v>
                </c:pt>
                <c:pt idx="5037">
                  <c:v>71.616299999999995</c:v>
                </c:pt>
                <c:pt idx="5038">
                  <c:v>71.629599999999996</c:v>
                </c:pt>
                <c:pt idx="5039">
                  <c:v>71.642899999999997</c:v>
                </c:pt>
                <c:pt idx="5040">
                  <c:v>71.656199999999998</c:v>
                </c:pt>
                <c:pt idx="5041">
                  <c:v>71.669399999999996</c:v>
                </c:pt>
                <c:pt idx="5042">
                  <c:v>71.682699999999997</c:v>
                </c:pt>
                <c:pt idx="5043">
                  <c:v>71.695999999999998</c:v>
                </c:pt>
                <c:pt idx="5044">
                  <c:v>71.709299999999999</c:v>
                </c:pt>
                <c:pt idx="5045">
                  <c:v>71.7226</c:v>
                </c:pt>
                <c:pt idx="5046">
                  <c:v>71.735900000000001</c:v>
                </c:pt>
                <c:pt idx="5047">
                  <c:v>71.749099999999999</c:v>
                </c:pt>
                <c:pt idx="5048">
                  <c:v>71.7624</c:v>
                </c:pt>
                <c:pt idx="5049">
                  <c:v>71.775700000000001</c:v>
                </c:pt>
                <c:pt idx="5050">
                  <c:v>71.789000000000001</c:v>
                </c:pt>
                <c:pt idx="5051">
                  <c:v>71.802300000000002</c:v>
                </c:pt>
                <c:pt idx="5052">
                  <c:v>71.8155</c:v>
                </c:pt>
                <c:pt idx="5053">
                  <c:v>71.828800000000001</c:v>
                </c:pt>
                <c:pt idx="5054">
                  <c:v>71.842100000000002</c:v>
                </c:pt>
                <c:pt idx="5055">
                  <c:v>71.855400000000003</c:v>
                </c:pt>
                <c:pt idx="5056">
                  <c:v>71.868700000000004</c:v>
                </c:pt>
                <c:pt idx="5057">
                  <c:v>71.881900000000002</c:v>
                </c:pt>
                <c:pt idx="5058">
                  <c:v>71.895200000000003</c:v>
                </c:pt>
                <c:pt idx="5059">
                  <c:v>71.908500000000004</c:v>
                </c:pt>
                <c:pt idx="5060">
                  <c:v>71.921800000000005</c:v>
                </c:pt>
                <c:pt idx="5061">
                  <c:v>71.935100000000006</c:v>
                </c:pt>
                <c:pt idx="5062">
                  <c:v>71.948300000000003</c:v>
                </c:pt>
                <c:pt idx="5063">
                  <c:v>71.961600000000004</c:v>
                </c:pt>
                <c:pt idx="5064">
                  <c:v>71.974900000000005</c:v>
                </c:pt>
                <c:pt idx="5065">
                  <c:v>71.988200000000006</c:v>
                </c:pt>
                <c:pt idx="5066">
                  <c:v>72.001499999999993</c:v>
                </c:pt>
                <c:pt idx="5067">
                  <c:v>72.014700000000005</c:v>
                </c:pt>
                <c:pt idx="5068">
                  <c:v>72.028000000000006</c:v>
                </c:pt>
                <c:pt idx="5069">
                  <c:v>72.041300000000007</c:v>
                </c:pt>
                <c:pt idx="5070">
                  <c:v>72.054599999999994</c:v>
                </c:pt>
                <c:pt idx="5071">
                  <c:v>72.067899999999995</c:v>
                </c:pt>
                <c:pt idx="5072">
                  <c:v>72.081199999999995</c:v>
                </c:pt>
                <c:pt idx="5073">
                  <c:v>72.094399999999993</c:v>
                </c:pt>
                <c:pt idx="5074">
                  <c:v>72.107699999999994</c:v>
                </c:pt>
                <c:pt idx="5075">
                  <c:v>72.120999999999995</c:v>
                </c:pt>
                <c:pt idx="5076">
                  <c:v>72.134299999999996</c:v>
                </c:pt>
                <c:pt idx="5077">
                  <c:v>72.147599999999997</c:v>
                </c:pt>
                <c:pt idx="5078">
                  <c:v>72.160799999999995</c:v>
                </c:pt>
                <c:pt idx="5079">
                  <c:v>72.174099999999996</c:v>
                </c:pt>
                <c:pt idx="5080">
                  <c:v>72.187399999999997</c:v>
                </c:pt>
                <c:pt idx="5081">
                  <c:v>72.200699999999998</c:v>
                </c:pt>
                <c:pt idx="5082">
                  <c:v>72.213999999999999</c:v>
                </c:pt>
                <c:pt idx="5083">
                  <c:v>72.227199999999996</c:v>
                </c:pt>
                <c:pt idx="5084">
                  <c:v>72.240499999999997</c:v>
                </c:pt>
                <c:pt idx="5085">
                  <c:v>72.253799999999998</c:v>
                </c:pt>
                <c:pt idx="5086">
                  <c:v>72.267099999999999</c:v>
                </c:pt>
                <c:pt idx="5087">
                  <c:v>72.2804</c:v>
                </c:pt>
                <c:pt idx="5088">
                  <c:v>72.293599999999998</c:v>
                </c:pt>
                <c:pt idx="5089">
                  <c:v>72.306899999999999</c:v>
                </c:pt>
                <c:pt idx="5090">
                  <c:v>72.3202</c:v>
                </c:pt>
                <c:pt idx="5091">
                  <c:v>72.333500000000001</c:v>
                </c:pt>
                <c:pt idx="5092">
                  <c:v>72.346800000000002</c:v>
                </c:pt>
                <c:pt idx="5093">
                  <c:v>72.36</c:v>
                </c:pt>
                <c:pt idx="5094">
                  <c:v>72.3733</c:v>
                </c:pt>
                <c:pt idx="5095">
                  <c:v>72.386600000000001</c:v>
                </c:pt>
                <c:pt idx="5096">
                  <c:v>72.399900000000002</c:v>
                </c:pt>
                <c:pt idx="5097">
                  <c:v>72.413200000000003</c:v>
                </c:pt>
                <c:pt idx="5098">
                  <c:v>72.426500000000004</c:v>
                </c:pt>
                <c:pt idx="5099">
                  <c:v>72.439700000000002</c:v>
                </c:pt>
                <c:pt idx="5100">
                  <c:v>72.453000000000003</c:v>
                </c:pt>
                <c:pt idx="5101">
                  <c:v>72.466300000000004</c:v>
                </c:pt>
                <c:pt idx="5102">
                  <c:v>72.479600000000005</c:v>
                </c:pt>
                <c:pt idx="5103">
                  <c:v>72.492900000000006</c:v>
                </c:pt>
                <c:pt idx="5104">
                  <c:v>72.506100000000004</c:v>
                </c:pt>
                <c:pt idx="5105">
                  <c:v>72.519400000000005</c:v>
                </c:pt>
                <c:pt idx="5106">
                  <c:v>72.532700000000006</c:v>
                </c:pt>
                <c:pt idx="5107">
                  <c:v>72.546000000000006</c:v>
                </c:pt>
                <c:pt idx="5108">
                  <c:v>72.559299999999993</c:v>
                </c:pt>
                <c:pt idx="5109">
                  <c:v>72.572500000000005</c:v>
                </c:pt>
                <c:pt idx="5110">
                  <c:v>72.585800000000006</c:v>
                </c:pt>
                <c:pt idx="5111">
                  <c:v>72.599100000000007</c:v>
                </c:pt>
                <c:pt idx="5112">
                  <c:v>72.612399999999994</c:v>
                </c:pt>
                <c:pt idx="5113">
                  <c:v>72.625699999999995</c:v>
                </c:pt>
                <c:pt idx="5114">
                  <c:v>72.638900000000007</c:v>
                </c:pt>
                <c:pt idx="5115">
                  <c:v>72.652199999999993</c:v>
                </c:pt>
                <c:pt idx="5116">
                  <c:v>72.665499999999994</c:v>
                </c:pt>
                <c:pt idx="5117">
                  <c:v>72.678799999999995</c:v>
                </c:pt>
                <c:pt idx="5118">
                  <c:v>72.692099999999996</c:v>
                </c:pt>
                <c:pt idx="5119">
                  <c:v>72.705299999999994</c:v>
                </c:pt>
                <c:pt idx="5120">
                  <c:v>72.718599999999995</c:v>
                </c:pt>
                <c:pt idx="5121">
                  <c:v>72.731899999999996</c:v>
                </c:pt>
                <c:pt idx="5122">
                  <c:v>72.745199999999997</c:v>
                </c:pt>
                <c:pt idx="5123">
                  <c:v>72.758499999999998</c:v>
                </c:pt>
                <c:pt idx="5124">
                  <c:v>72.771699999999996</c:v>
                </c:pt>
                <c:pt idx="5125">
                  <c:v>72.784999999999997</c:v>
                </c:pt>
                <c:pt idx="5126">
                  <c:v>72.798299999999998</c:v>
                </c:pt>
                <c:pt idx="5127">
                  <c:v>72.811599999999999</c:v>
                </c:pt>
                <c:pt idx="5128">
                  <c:v>72.8249</c:v>
                </c:pt>
                <c:pt idx="5129">
                  <c:v>72.838200000000001</c:v>
                </c:pt>
                <c:pt idx="5130">
                  <c:v>72.851399999999998</c:v>
                </c:pt>
                <c:pt idx="5131">
                  <c:v>72.864699999999999</c:v>
                </c:pt>
                <c:pt idx="5132">
                  <c:v>72.878</c:v>
                </c:pt>
                <c:pt idx="5133">
                  <c:v>72.891300000000001</c:v>
                </c:pt>
                <c:pt idx="5134">
                  <c:v>72.904600000000002</c:v>
                </c:pt>
                <c:pt idx="5135">
                  <c:v>72.9178</c:v>
                </c:pt>
                <c:pt idx="5136">
                  <c:v>72.931100000000001</c:v>
                </c:pt>
                <c:pt idx="5137">
                  <c:v>72.944400000000002</c:v>
                </c:pt>
                <c:pt idx="5138">
                  <c:v>72.957700000000003</c:v>
                </c:pt>
                <c:pt idx="5139">
                  <c:v>72.971000000000004</c:v>
                </c:pt>
                <c:pt idx="5140">
                  <c:v>72.984200000000001</c:v>
                </c:pt>
                <c:pt idx="5141">
                  <c:v>72.997500000000002</c:v>
                </c:pt>
                <c:pt idx="5142">
                  <c:v>73.010800000000003</c:v>
                </c:pt>
                <c:pt idx="5143">
                  <c:v>73.024100000000004</c:v>
                </c:pt>
                <c:pt idx="5144">
                  <c:v>73.037400000000005</c:v>
                </c:pt>
                <c:pt idx="5145">
                  <c:v>73.050600000000003</c:v>
                </c:pt>
                <c:pt idx="5146">
                  <c:v>73.063900000000004</c:v>
                </c:pt>
                <c:pt idx="5147">
                  <c:v>73.077200000000005</c:v>
                </c:pt>
                <c:pt idx="5148">
                  <c:v>73.090500000000006</c:v>
                </c:pt>
                <c:pt idx="5149">
                  <c:v>73.103800000000007</c:v>
                </c:pt>
                <c:pt idx="5150">
                  <c:v>73.117000000000004</c:v>
                </c:pt>
                <c:pt idx="5151">
                  <c:v>73.130300000000005</c:v>
                </c:pt>
                <c:pt idx="5152">
                  <c:v>73.143600000000006</c:v>
                </c:pt>
                <c:pt idx="5153">
                  <c:v>73.156899999999993</c:v>
                </c:pt>
                <c:pt idx="5154">
                  <c:v>73.170199999999994</c:v>
                </c:pt>
                <c:pt idx="5155">
                  <c:v>73.183499999999995</c:v>
                </c:pt>
                <c:pt idx="5156">
                  <c:v>73.196700000000007</c:v>
                </c:pt>
                <c:pt idx="5157">
                  <c:v>73.209999999999994</c:v>
                </c:pt>
                <c:pt idx="5158">
                  <c:v>73.223299999999995</c:v>
                </c:pt>
                <c:pt idx="5159">
                  <c:v>73.236599999999996</c:v>
                </c:pt>
                <c:pt idx="5160">
                  <c:v>73.249899999999997</c:v>
                </c:pt>
                <c:pt idx="5161">
                  <c:v>73.263099999999994</c:v>
                </c:pt>
                <c:pt idx="5162">
                  <c:v>73.276399999999995</c:v>
                </c:pt>
                <c:pt idx="5163">
                  <c:v>73.289699999999996</c:v>
                </c:pt>
                <c:pt idx="5164">
                  <c:v>73.302999999999997</c:v>
                </c:pt>
                <c:pt idx="5165">
                  <c:v>73.316299999999998</c:v>
                </c:pt>
                <c:pt idx="5166">
                  <c:v>73.329499999999996</c:v>
                </c:pt>
                <c:pt idx="5167">
                  <c:v>73.342799999999997</c:v>
                </c:pt>
                <c:pt idx="5168">
                  <c:v>73.356099999999998</c:v>
                </c:pt>
                <c:pt idx="5169">
                  <c:v>73.369399999999999</c:v>
                </c:pt>
                <c:pt idx="5170">
                  <c:v>73.3827</c:v>
                </c:pt>
                <c:pt idx="5171">
                  <c:v>73.395899999999997</c:v>
                </c:pt>
                <c:pt idx="5172">
                  <c:v>73.409199999999998</c:v>
                </c:pt>
                <c:pt idx="5173">
                  <c:v>73.422499999999999</c:v>
                </c:pt>
                <c:pt idx="5174">
                  <c:v>73.4358</c:v>
                </c:pt>
                <c:pt idx="5175">
                  <c:v>73.449100000000001</c:v>
                </c:pt>
                <c:pt idx="5176">
                  <c:v>73.462299999999999</c:v>
                </c:pt>
                <c:pt idx="5177">
                  <c:v>73.4756</c:v>
                </c:pt>
                <c:pt idx="5178">
                  <c:v>73.488900000000001</c:v>
                </c:pt>
                <c:pt idx="5179">
                  <c:v>73.502200000000002</c:v>
                </c:pt>
                <c:pt idx="5180">
                  <c:v>73.515500000000003</c:v>
                </c:pt>
                <c:pt idx="5181">
                  <c:v>73.528800000000004</c:v>
                </c:pt>
                <c:pt idx="5182">
                  <c:v>73.542000000000002</c:v>
                </c:pt>
                <c:pt idx="5183">
                  <c:v>73.555300000000003</c:v>
                </c:pt>
                <c:pt idx="5184">
                  <c:v>73.568600000000004</c:v>
                </c:pt>
                <c:pt idx="5185">
                  <c:v>73.581900000000005</c:v>
                </c:pt>
                <c:pt idx="5186">
                  <c:v>73.595200000000006</c:v>
                </c:pt>
                <c:pt idx="5187">
                  <c:v>73.608400000000003</c:v>
                </c:pt>
                <c:pt idx="5188">
                  <c:v>73.621700000000004</c:v>
                </c:pt>
                <c:pt idx="5189">
                  <c:v>73.635000000000005</c:v>
                </c:pt>
                <c:pt idx="5190">
                  <c:v>73.648300000000006</c:v>
                </c:pt>
                <c:pt idx="5191">
                  <c:v>73.661600000000007</c:v>
                </c:pt>
                <c:pt idx="5192">
                  <c:v>73.674800000000005</c:v>
                </c:pt>
                <c:pt idx="5193">
                  <c:v>73.688100000000006</c:v>
                </c:pt>
                <c:pt idx="5194">
                  <c:v>73.701400000000007</c:v>
                </c:pt>
                <c:pt idx="5195">
                  <c:v>73.714699999999993</c:v>
                </c:pt>
                <c:pt idx="5196">
                  <c:v>73.727999999999994</c:v>
                </c:pt>
                <c:pt idx="5197">
                  <c:v>73.741200000000006</c:v>
                </c:pt>
                <c:pt idx="5198">
                  <c:v>73.754499999999993</c:v>
                </c:pt>
                <c:pt idx="5199">
                  <c:v>73.767799999999994</c:v>
                </c:pt>
                <c:pt idx="5200">
                  <c:v>73.781099999999995</c:v>
                </c:pt>
                <c:pt idx="5201">
                  <c:v>73.794399999999996</c:v>
                </c:pt>
                <c:pt idx="5202">
                  <c:v>73.807599999999994</c:v>
                </c:pt>
                <c:pt idx="5203">
                  <c:v>73.820899999999995</c:v>
                </c:pt>
                <c:pt idx="5204">
                  <c:v>73.834199999999996</c:v>
                </c:pt>
                <c:pt idx="5205">
                  <c:v>73.847499999999997</c:v>
                </c:pt>
                <c:pt idx="5206">
                  <c:v>73.860799999999998</c:v>
                </c:pt>
                <c:pt idx="5207">
                  <c:v>73.874099999999999</c:v>
                </c:pt>
                <c:pt idx="5208">
                  <c:v>73.887299999999996</c:v>
                </c:pt>
                <c:pt idx="5209">
                  <c:v>73.900599999999997</c:v>
                </c:pt>
                <c:pt idx="5210">
                  <c:v>73.913899999999998</c:v>
                </c:pt>
                <c:pt idx="5211">
                  <c:v>73.927199999999999</c:v>
                </c:pt>
                <c:pt idx="5212">
                  <c:v>73.9405</c:v>
                </c:pt>
                <c:pt idx="5213">
                  <c:v>73.953699999999998</c:v>
                </c:pt>
                <c:pt idx="5214">
                  <c:v>73.966999999999999</c:v>
                </c:pt>
                <c:pt idx="5215">
                  <c:v>73.9803</c:v>
                </c:pt>
                <c:pt idx="5216">
                  <c:v>73.993600000000001</c:v>
                </c:pt>
                <c:pt idx="5217">
                  <c:v>74.006900000000002</c:v>
                </c:pt>
                <c:pt idx="5218">
                  <c:v>74.020099999999999</c:v>
                </c:pt>
                <c:pt idx="5219">
                  <c:v>74.0334</c:v>
                </c:pt>
                <c:pt idx="5220">
                  <c:v>74.046700000000001</c:v>
                </c:pt>
                <c:pt idx="5221">
                  <c:v>74.06</c:v>
                </c:pt>
                <c:pt idx="5222">
                  <c:v>74.073300000000003</c:v>
                </c:pt>
                <c:pt idx="5223">
                  <c:v>74.086500000000001</c:v>
                </c:pt>
                <c:pt idx="5224">
                  <c:v>74.099800000000002</c:v>
                </c:pt>
                <c:pt idx="5225">
                  <c:v>74.113100000000003</c:v>
                </c:pt>
                <c:pt idx="5226">
                  <c:v>74.126400000000004</c:v>
                </c:pt>
                <c:pt idx="5227">
                  <c:v>74.139700000000005</c:v>
                </c:pt>
                <c:pt idx="5228">
                  <c:v>74.152900000000002</c:v>
                </c:pt>
                <c:pt idx="5229">
                  <c:v>74.166200000000003</c:v>
                </c:pt>
                <c:pt idx="5230">
                  <c:v>74.179500000000004</c:v>
                </c:pt>
                <c:pt idx="5231">
                  <c:v>74.192800000000005</c:v>
                </c:pt>
                <c:pt idx="5232">
                  <c:v>74.206100000000006</c:v>
                </c:pt>
                <c:pt idx="5233">
                  <c:v>74.219399999999993</c:v>
                </c:pt>
                <c:pt idx="5234">
                  <c:v>74.232600000000005</c:v>
                </c:pt>
                <c:pt idx="5235">
                  <c:v>74.245900000000006</c:v>
                </c:pt>
                <c:pt idx="5236">
                  <c:v>74.259200000000007</c:v>
                </c:pt>
                <c:pt idx="5237">
                  <c:v>74.272499999999994</c:v>
                </c:pt>
                <c:pt idx="5238">
                  <c:v>74.285799999999995</c:v>
                </c:pt>
                <c:pt idx="5239">
                  <c:v>74.299000000000007</c:v>
                </c:pt>
                <c:pt idx="5240">
                  <c:v>74.312299999999993</c:v>
                </c:pt>
                <c:pt idx="5241">
                  <c:v>74.325599999999994</c:v>
                </c:pt>
                <c:pt idx="5242">
                  <c:v>74.338899999999995</c:v>
                </c:pt>
                <c:pt idx="5243">
                  <c:v>74.352199999999996</c:v>
                </c:pt>
                <c:pt idx="5244">
                  <c:v>74.365399999999994</c:v>
                </c:pt>
                <c:pt idx="5245">
                  <c:v>74.378699999999995</c:v>
                </c:pt>
                <c:pt idx="5246">
                  <c:v>74.391999999999996</c:v>
                </c:pt>
                <c:pt idx="5247">
                  <c:v>74.405299999999997</c:v>
                </c:pt>
                <c:pt idx="5248">
                  <c:v>74.418599999999998</c:v>
                </c:pt>
                <c:pt idx="5249">
                  <c:v>74.431799999999996</c:v>
                </c:pt>
                <c:pt idx="5250">
                  <c:v>74.445099999999996</c:v>
                </c:pt>
                <c:pt idx="5251">
                  <c:v>74.458399999999997</c:v>
                </c:pt>
                <c:pt idx="5252">
                  <c:v>74.471699999999998</c:v>
                </c:pt>
                <c:pt idx="5253">
                  <c:v>74.484999999999999</c:v>
                </c:pt>
                <c:pt idx="5254">
                  <c:v>74.498199999999997</c:v>
                </c:pt>
                <c:pt idx="5255">
                  <c:v>74.511499999999998</c:v>
                </c:pt>
                <c:pt idx="5256">
                  <c:v>74.524799999999999</c:v>
                </c:pt>
                <c:pt idx="5257">
                  <c:v>74.5381</c:v>
                </c:pt>
                <c:pt idx="5258">
                  <c:v>74.551400000000001</c:v>
                </c:pt>
                <c:pt idx="5259">
                  <c:v>74.564700000000002</c:v>
                </c:pt>
                <c:pt idx="5260">
                  <c:v>74.5779</c:v>
                </c:pt>
                <c:pt idx="5261">
                  <c:v>74.591200000000001</c:v>
                </c:pt>
                <c:pt idx="5262">
                  <c:v>74.604500000000002</c:v>
                </c:pt>
                <c:pt idx="5263">
                  <c:v>74.617800000000003</c:v>
                </c:pt>
                <c:pt idx="5264">
                  <c:v>74.631100000000004</c:v>
                </c:pt>
                <c:pt idx="5265">
                  <c:v>74.644300000000001</c:v>
                </c:pt>
                <c:pt idx="5266">
                  <c:v>74.657600000000002</c:v>
                </c:pt>
                <c:pt idx="5267">
                  <c:v>74.670900000000003</c:v>
                </c:pt>
                <c:pt idx="5268">
                  <c:v>74.684200000000004</c:v>
                </c:pt>
                <c:pt idx="5269">
                  <c:v>74.697500000000005</c:v>
                </c:pt>
                <c:pt idx="5270">
                  <c:v>74.710700000000003</c:v>
                </c:pt>
                <c:pt idx="5271">
                  <c:v>74.724000000000004</c:v>
                </c:pt>
                <c:pt idx="5272">
                  <c:v>74.737300000000005</c:v>
                </c:pt>
                <c:pt idx="5273">
                  <c:v>74.750600000000006</c:v>
                </c:pt>
                <c:pt idx="5274">
                  <c:v>74.763900000000007</c:v>
                </c:pt>
                <c:pt idx="5275">
                  <c:v>74.777100000000004</c:v>
                </c:pt>
                <c:pt idx="5276">
                  <c:v>74.790400000000005</c:v>
                </c:pt>
                <c:pt idx="5277">
                  <c:v>74.803700000000006</c:v>
                </c:pt>
                <c:pt idx="5278">
                  <c:v>74.816999999999993</c:v>
                </c:pt>
                <c:pt idx="5279">
                  <c:v>74.830299999999994</c:v>
                </c:pt>
                <c:pt idx="5280">
                  <c:v>74.843500000000006</c:v>
                </c:pt>
                <c:pt idx="5281">
                  <c:v>74.856800000000007</c:v>
                </c:pt>
                <c:pt idx="5282">
                  <c:v>74.870099999999994</c:v>
                </c:pt>
                <c:pt idx="5283">
                  <c:v>74.883399999999995</c:v>
                </c:pt>
                <c:pt idx="5284">
                  <c:v>74.896699999999996</c:v>
                </c:pt>
                <c:pt idx="5285">
                  <c:v>74.909899999999993</c:v>
                </c:pt>
                <c:pt idx="5286">
                  <c:v>74.923199999999994</c:v>
                </c:pt>
                <c:pt idx="5287">
                  <c:v>74.936499999999995</c:v>
                </c:pt>
                <c:pt idx="5288">
                  <c:v>74.949799999999996</c:v>
                </c:pt>
                <c:pt idx="5289">
                  <c:v>74.963099999999997</c:v>
                </c:pt>
                <c:pt idx="5290">
                  <c:v>74.976399999999998</c:v>
                </c:pt>
                <c:pt idx="5291">
                  <c:v>74.989599999999996</c:v>
                </c:pt>
                <c:pt idx="5292">
                  <c:v>75.002899999999997</c:v>
                </c:pt>
              </c:numCache>
            </c:numRef>
          </c:cat>
          <c:val>
            <c:numRef>
              <c:f>'ark1'!$C$3:$C$5295</c:f>
              <c:numCache>
                <c:formatCode>General</c:formatCode>
                <c:ptCount val="5293"/>
                <c:pt idx="524">
                  <c:v>100</c:v>
                </c:pt>
                <c:pt idx="896">
                  <c:v>40</c:v>
                </c:pt>
                <c:pt idx="1436">
                  <c:v>10</c:v>
                </c:pt>
                <c:pt idx="1653">
                  <c:v>100</c:v>
                </c:pt>
                <c:pt idx="2207">
                  <c:v>40</c:v>
                </c:pt>
                <c:pt idx="2284">
                  <c:v>80</c:v>
                </c:pt>
                <c:pt idx="2521">
                  <c:v>20</c:v>
                </c:pt>
                <c:pt idx="2598">
                  <c:v>40</c:v>
                </c:pt>
                <c:pt idx="2878">
                  <c:v>20</c:v>
                </c:pt>
                <c:pt idx="2933">
                  <c:v>20</c:v>
                </c:pt>
                <c:pt idx="3149">
                  <c:v>60</c:v>
                </c:pt>
                <c:pt idx="3332">
                  <c:v>10</c:v>
                </c:pt>
                <c:pt idx="3578">
                  <c:v>40</c:v>
                </c:pt>
                <c:pt idx="3647">
                  <c:v>10</c:v>
                </c:pt>
                <c:pt idx="3871">
                  <c:v>100</c:v>
                </c:pt>
                <c:pt idx="4241">
                  <c:v>40</c:v>
                </c:pt>
                <c:pt idx="4304">
                  <c:v>20</c:v>
                </c:pt>
                <c:pt idx="4364">
                  <c:v>20</c:v>
                </c:pt>
                <c:pt idx="4441">
                  <c:v>10</c:v>
                </c:pt>
                <c:pt idx="4521">
                  <c:v>80</c:v>
                </c:pt>
                <c:pt idx="4779">
                  <c:v>40</c:v>
                </c:pt>
              </c:numCache>
            </c:numRef>
          </c:val>
          <c:extLst>
            <c:ext xmlns:c16="http://schemas.microsoft.com/office/drawing/2014/chart" uri="{C3380CC4-5D6E-409C-BE32-E72D297353CC}">
              <c16:uniqueId val="{00000000-0636-4A67-A9B5-8623B1B63D4E}"/>
            </c:ext>
          </c:extLst>
        </c:ser>
        <c:dLbls>
          <c:showLegendKey val="0"/>
          <c:showVal val="0"/>
          <c:showCatName val="0"/>
          <c:showSerName val="0"/>
          <c:showPercent val="0"/>
          <c:showBubbleSize val="0"/>
        </c:dLbls>
        <c:gapWidth val="150"/>
        <c:axId val="667991352"/>
        <c:axId val="667990368"/>
      </c:barChart>
      <c:lineChart>
        <c:grouping val="standard"/>
        <c:varyColors val="0"/>
        <c:ser>
          <c:idx val="0"/>
          <c:order val="0"/>
          <c:tx>
            <c:strRef>
              <c:f>'ark1'!$A$2</c:f>
              <c:strCache>
                <c:ptCount val="1"/>
                <c:pt idx="0">
                  <c:v>65C, 45 min</c:v>
                </c:pt>
              </c:strCache>
            </c:strRef>
          </c:tx>
          <c:spPr>
            <a:ln w="6350" cap="rnd">
              <a:solidFill>
                <a:schemeClr val="tx1"/>
              </a:solidFill>
              <a:round/>
            </a:ln>
            <a:effectLst/>
          </c:spPr>
          <c:marker>
            <c:symbol val="none"/>
          </c:marker>
          <c:dLbls>
            <c:dLbl>
              <c:idx val="5266"/>
              <c:layout>
                <c:manualLayout>
                  <c:x val="0"/>
                  <c:y val="-6.2222962310980012E-2"/>
                </c:manualLayout>
              </c:layout>
              <c:tx>
                <c:rich>
                  <a:bodyPr/>
                  <a:lstStyle/>
                  <a:p>
                    <a:r>
                      <a:rPr lang="en-US"/>
                      <a:t>65 </a:t>
                    </a:r>
                    <a:r>
                      <a:rPr lang="en-US">
                        <a:sym typeface="Symbol" panose="05050102010706020507" pitchFamily="18" charset="2"/>
                      </a:rPr>
                      <a:t></a:t>
                    </a:r>
                    <a:r>
                      <a:rPr lang="en-US"/>
                      <a:t>C, 45 min</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0636-4A67-A9B5-8623B1B63D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ark1'!$A$3:$A$5295</c:f>
              <c:numCache>
                <c:formatCode>General</c:formatCode>
                <c:ptCount val="5293"/>
                <c:pt idx="0">
                  <c:v>5.0000999999999998</c:v>
                </c:pt>
                <c:pt idx="1">
                  <c:v>5.0133999999999999</c:v>
                </c:pt>
                <c:pt idx="2">
                  <c:v>5.0266999999999999</c:v>
                </c:pt>
                <c:pt idx="3">
                  <c:v>5.0399000000000003</c:v>
                </c:pt>
                <c:pt idx="4">
                  <c:v>5.0532000000000004</c:v>
                </c:pt>
                <c:pt idx="5">
                  <c:v>5.0664999999999996</c:v>
                </c:pt>
                <c:pt idx="6">
                  <c:v>5.0797999999999996</c:v>
                </c:pt>
                <c:pt idx="7">
                  <c:v>5.0930999999999997</c:v>
                </c:pt>
                <c:pt idx="8">
                  <c:v>5.1063000000000001</c:v>
                </c:pt>
                <c:pt idx="9">
                  <c:v>5.1196000000000002</c:v>
                </c:pt>
                <c:pt idx="10">
                  <c:v>5.1329000000000002</c:v>
                </c:pt>
                <c:pt idx="11">
                  <c:v>5.1462000000000003</c:v>
                </c:pt>
                <c:pt idx="12">
                  <c:v>5.1595000000000004</c:v>
                </c:pt>
                <c:pt idx="13">
                  <c:v>5.1726999999999999</c:v>
                </c:pt>
                <c:pt idx="14">
                  <c:v>5.1859999999999999</c:v>
                </c:pt>
                <c:pt idx="15">
                  <c:v>5.1993</c:v>
                </c:pt>
                <c:pt idx="16">
                  <c:v>5.2126000000000001</c:v>
                </c:pt>
                <c:pt idx="17">
                  <c:v>5.2259000000000002</c:v>
                </c:pt>
                <c:pt idx="18">
                  <c:v>5.2392000000000003</c:v>
                </c:pt>
                <c:pt idx="19">
                  <c:v>5.2523999999999997</c:v>
                </c:pt>
                <c:pt idx="20">
                  <c:v>5.2656999999999998</c:v>
                </c:pt>
                <c:pt idx="21">
                  <c:v>5.2789999999999999</c:v>
                </c:pt>
                <c:pt idx="22">
                  <c:v>5.2923</c:v>
                </c:pt>
                <c:pt idx="23">
                  <c:v>5.3056000000000001</c:v>
                </c:pt>
                <c:pt idx="24">
                  <c:v>5.3188000000000004</c:v>
                </c:pt>
                <c:pt idx="25">
                  <c:v>5.3320999999999996</c:v>
                </c:pt>
                <c:pt idx="26">
                  <c:v>5.3453999999999997</c:v>
                </c:pt>
                <c:pt idx="27">
                  <c:v>5.3586999999999998</c:v>
                </c:pt>
                <c:pt idx="28">
                  <c:v>5.3719999999999999</c:v>
                </c:pt>
                <c:pt idx="29">
                  <c:v>5.3852000000000002</c:v>
                </c:pt>
                <c:pt idx="30">
                  <c:v>5.3985000000000003</c:v>
                </c:pt>
                <c:pt idx="31">
                  <c:v>5.4118000000000004</c:v>
                </c:pt>
                <c:pt idx="32">
                  <c:v>5.4250999999999996</c:v>
                </c:pt>
                <c:pt idx="33">
                  <c:v>5.4383999999999997</c:v>
                </c:pt>
                <c:pt idx="34">
                  <c:v>5.4516</c:v>
                </c:pt>
                <c:pt idx="35">
                  <c:v>5.4649000000000001</c:v>
                </c:pt>
                <c:pt idx="36">
                  <c:v>5.4782000000000002</c:v>
                </c:pt>
                <c:pt idx="37">
                  <c:v>5.4915000000000003</c:v>
                </c:pt>
                <c:pt idx="38">
                  <c:v>5.5048000000000004</c:v>
                </c:pt>
                <c:pt idx="39">
                  <c:v>5.5179999999999998</c:v>
                </c:pt>
                <c:pt idx="40">
                  <c:v>5.5312999999999999</c:v>
                </c:pt>
                <c:pt idx="41">
                  <c:v>5.5446</c:v>
                </c:pt>
                <c:pt idx="42">
                  <c:v>5.5579000000000001</c:v>
                </c:pt>
                <c:pt idx="43">
                  <c:v>5.5712000000000002</c:v>
                </c:pt>
                <c:pt idx="44">
                  <c:v>5.5845000000000002</c:v>
                </c:pt>
                <c:pt idx="45">
                  <c:v>5.5976999999999997</c:v>
                </c:pt>
                <c:pt idx="46">
                  <c:v>5.6109999999999998</c:v>
                </c:pt>
                <c:pt idx="47">
                  <c:v>5.6242999999999999</c:v>
                </c:pt>
                <c:pt idx="48">
                  <c:v>5.6375999999999999</c:v>
                </c:pt>
                <c:pt idx="49">
                  <c:v>5.6509</c:v>
                </c:pt>
                <c:pt idx="50">
                  <c:v>5.6641000000000004</c:v>
                </c:pt>
                <c:pt idx="51">
                  <c:v>5.6773999999999996</c:v>
                </c:pt>
                <c:pt idx="52">
                  <c:v>5.6906999999999996</c:v>
                </c:pt>
                <c:pt idx="53">
                  <c:v>5.7039999999999997</c:v>
                </c:pt>
                <c:pt idx="54">
                  <c:v>5.7172999999999998</c:v>
                </c:pt>
                <c:pt idx="55">
                  <c:v>5.7305000000000001</c:v>
                </c:pt>
                <c:pt idx="56">
                  <c:v>5.7438000000000002</c:v>
                </c:pt>
                <c:pt idx="57">
                  <c:v>5.7571000000000003</c:v>
                </c:pt>
                <c:pt idx="58">
                  <c:v>5.7704000000000004</c:v>
                </c:pt>
                <c:pt idx="59">
                  <c:v>5.7836999999999996</c:v>
                </c:pt>
                <c:pt idx="60">
                  <c:v>5.7968999999999999</c:v>
                </c:pt>
                <c:pt idx="61">
                  <c:v>5.8102</c:v>
                </c:pt>
                <c:pt idx="62">
                  <c:v>5.8235000000000001</c:v>
                </c:pt>
                <c:pt idx="63">
                  <c:v>5.8368000000000002</c:v>
                </c:pt>
                <c:pt idx="64">
                  <c:v>5.8501000000000003</c:v>
                </c:pt>
                <c:pt idx="65">
                  <c:v>5.8632999999999997</c:v>
                </c:pt>
                <c:pt idx="66">
                  <c:v>5.8765999999999998</c:v>
                </c:pt>
                <c:pt idx="67">
                  <c:v>5.8898999999999999</c:v>
                </c:pt>
                <c:pt idx="68">
                  <c:v>5.9032</c:v>
                </c:pt>
                <c:pt idx="69">
                  <c:v>5.9165000000000001</c:v>
                </c:pt>
                <c:pt idx="70">
                  <c:v>5.9298000000000002</c:v>
                </c:pt>
                <c:pt idx="71">
                  <c:v>5.9429999999999996</c:v>
                </c:pt>
                <c:pt idx="72">
                  <c:v>5.9562999999999997</c:v>
                </c:pt>
                <c:pt idx="73">
                  <c:v>5.9695999999999998</c:v>
                </c:pt>
                <c:pt idx="74">
                  <c:v>5.9828999999999999</c:v>
                </c:pt>
                <c:pt idx="75">
                  <c:v>5.9962</c:v>
                </c:pt>
                <c:pt idx="76">
                  <c:v>6.0094000000000003</c:v>
                </c:pt>
                <c:pt idx="77">
                  <c:v>6.0227000000000004</c:v>
                </c:pt>
                <c:pt idx="78">
                  <c:v>6.0359999999999996</c:v>
                </c:pt>
                <c:pt idx="79">
                  <c:v>6.0492999999999997</c:v>
                </c:pt>
                <c:pt idx="80">
                  <c:v>6.0625999999999998</c:v>
                </c:pt>
                <c:pt idx="81">
                  <c:v>6.0758000000000001</c:v>
                </c:pt>
                <c:pt idx="82">
                  <c:v>6.0891000000000002</c:v>
                </c:pt>
                <c:pt idx="83">
                  <c:v>6.1024000000000003</c:v>
                </c:pt>
                <c:pt idx="84">
                  <c:v>6.1157000000000004</c:v>
                </c:pt>
                <c:pt idx="85">
                  <c:v>6.1289999999999996</c:v>
                </c:pt>
                <c:pt idx="86">
                  <c:v>6.1421999999999999</c:v>
                </c:pt>
                <c:pt idx="87">
                  <c:v>6.1555</c:v>
                </c:pt>
                <c:pt idx="88">
                  <c:v>6.1688000000000001</c:v>
                </c:pt>
                <c:pt idx="89">
                  <c:v>6.1821000000000002</c:v>
                </c:pt>
                <c:pt idx="90">
                  <c:v>6.1954000000000002</c:v>
                </c:pt>
                <c:pt idx="91">
                  <c:v>6.2085999999999997</c:v>
                </c:pt>
                <c:pt idx="92">
                  <c:v>6.2218999999999998</c:v>
                </c:pt>
                <c:pt idx="93">
                  <c:v>6.2351999999999999</c:v>
                </c:pt>
                <c:pt idx="94">
                  <c:v>6.2484999999999999</c:v>
                </c:pt>
                <c:pt idx="95">
                  <c:v>6.2618</c:v>
                </c:pt>
                <c:pt idx="96">
                  <c:v>6.2751000000000001</c:v>
                </c:pt>
                <c:pt idx="97">
                  <c:v>6.2882999999999996</c:v>
                </c:pt>
                <c:pt idx="98">
                  <c:v>6.3015999999999996</c:v>
                </c:pt>
                <c:pt idx="99">
                  <c:v>6.3148999999999997</c:v>
                </c:pt>
                <c:pt idx="100">
                  <c:v>6.3281999999999998</c:v>
                </c:pt>
                <c:pt idx="101">
                  <c:v>6.3414999999999999</c:v>
                </c:pt>
                <c:pt idx="102">
                  <c:v>6.3547000000000002</c:v>
                </c:pt>
                <c:pt idx="103">
                  <c:v>6.3680000000000003</c:v>
                </c:pt>
                <c:pt idx="104">
                  <c:v>6.3813000000000004</c:v>
                </c:pt>
                <c:pt idx="105">
                  <c:v>6.3945999999999996</c:v>
                </c:pt>
                <c:pt idx="106">
                  <c:v>6.4078999999999997</c:v>
                </c:pt>
                <c:pt idx="107">
                  <c:v>6.4211</c:v>
                </c:pt>
                <c:pt idx="108">
                  <c:v>6.4344000000000001</c:v>
                </c:pt>
                <c:pt idx="109">
                  <c:v>6.4477000000000002</c:v>
                </c:pt>
                <c:pt idx="110">
                  <c:v>6.4610000000000003</c:v>
                </c:pt>
                <c:pt idx="111">
                  <c:v>6.4743000000000004</c:v>
                </c:pt>
                <c:pt idx="112">
                  <c:v>6.4874999999999998</c:v>
                </c:pt>
                <c:pt idx="113">
                  <c:v>6.5007999999999999</c:v>
                </c:pt>
                <c:pt idx="114">
                  <c:v>6.5141</c:v>
                </c:pt>
                <c:pt idx="115">
                  <c:v>6.5274000000000001</c:v>
                </c:pt>
                <c:pt idx="116">
                  <c:v>6.5407000000000002</c:v>
                </c:pt>
                <c:pt idx="117">
                  <c:v>6.5538999999999996</c:v>
                </c:pt>
                <c:pt idx="118">
                  <c:v>6.5671999999999997</c:v>
                </c:pt>
                <c:pt idx="119">
                  <c:v>6.5804999999999998</c:v>
                </c:pt>
                <c:pt idx="120">
                  <c:v>6.5937999999999999</c:v>
                </c:pt>
                <c:pt idx="121">
                  <c:v>6.6071</c:v>
                </c:pt>
                <c:pt idx="122">
                  <c:v>6.6204000000000001</c:v>
                </c:pt>
                <c:pt idx="123">
                  <c:v>6.6336000000000004</c:v>
                </c:pt>
                <c:pt idx="124">
                  <c:v>6.6468999999999996</c:v>
                </c:pt>
                <c:pt idx="125">
                  <c:v>6.6601999999999997</c:v>
                </c:pt>
                <c:pt idx="126">
                  <c:v>6.6734999999999998</c:v>
                </c:pt>
                <c:pt idx="127">
                  <c:v>6.6867999999999999</c:v>
                </c:pt>
                <c:pt idx="128">
                  <c:v>6.7</c:v>
                </c:pt>
                <c:pt idx="129">
                  <c:v>6.7133000000000003</c:v>
                </c:pt>
                <c:pt idx="130">
                  <c:v>6.7266000000000004</c:v>
                </c:pt>
                <c:pt idx="131">
                  <c:v>6.7398999999999996</c:v>
                </c:pt>
                <c:pt idx="132">
                  <c:v>6.7531999999999996</c:v>
                </c:pt>
                <c:pt idx="133">
                  <c:v>6.7664</c:v>
                </c:pt>
                <c:pt idx="134">
                  <c:v>6.7797000000000001</c:v>
                </c:pt>
                <c:pt idx="135">
                  <c:v>6.7930000000000001</c:v>
                </c:pt>
                <c:pt idx="136">
                  <c:v>6.8063000000000002</c:v>
                </c:pt>
                <c:pt idx="137">
                  <c:v>6.8196000000000003</c:v>
                </c:pt>
                <c:pt idx="138">
                  <c:v>6.8327999999999998</c:v>
                </c:pt>
                <c:pt idx="139">
                  <c:v>6.8460999999999999</c:v>
                </c:pt>
                <c:pt idx="140">
                  <c:v>6.8593999999999999</c:v>
                </c:pt>
                <c:pt idx="141">
                  <c:v>6.8727</c:v>
                </c:pt>
                <c:pt idx="142">
                  <c:v>6.8860000000000001</c:v>
                </c:pt>
                <c:pt idx="143">
                  <c:v>6.8992000000000004</c:v>
                </c:pt>
                <c:pt idx="144">
                  <c:v>6.9124999999999996</c:v>
                </c:pt>
                <c:pt idx="145">
                  <c:v>6.9257999999999997</c:v>
                </c:pt>
                <c:pt idx="146">
                  <c:v>6.9390999999999998</c:v>
                </c:pt>
                <c:pt idx="147">
                  <c:v>6.9523999999999999</c:v>
                </c:pt>
                <c:pt idx="148">
                  <c:v>6.9657</c:v>
                </c:pt>
                <c:pt idx="149">
                  <c:v>6.9789000000000003</c:v>
                </c:pt>
                <c:pt idx="150">
                  <c:v>6.9922000000000004</c:v>
                </c:pt>
                <c:pt idx="151">
                  <c:v>7.0054999999999996</c:v>
                </c:pt>
                <c:pt idx="152">
                  <c:v>7.0187999999999997</c:v>
                </c:pt>
                <c:pt idx="153">
                  <c:v>7.0320999999999998</c:v>
                </c:pt>
                <c:pt idx="154">
                  <c:v>7.0453000000000001</c:v>
                </c:pt>
                <c:pt idx="155">
                  <c:v>7.0586000000000002</c:v>
                </c:pt>
                <c:pt idx="156">
                  <c:v>7.0719000000000003</c:v>
                </c:pt>
                <c:pt idx="157">
                  <c:v>7.0852000000000004</c:v>
                </c:pt>
                <c:pt idx="158">
                  <c:v>7.0984999999999996</c:v>
                </c:pt>
                <c:pt idx="159">
                  <c:v>7.1116999999999999</c:v>
                </c:pt>
                <c:pt idx="160">
                  <c:v>7.125</c:v>
                </c:pt>
                <c:pt idx="161">
                  <c:v>7.1383000000000001</c:v>
                </c:pt>
                <c:pt idx="162">
                  <c:v>7.1516000000000002</c:v>
                </c:pt>
                <c:pt idx="163">
                  <c:v>7.1649000000000003</c:v>
                </c:pt>
                <c:pt idx="164">
                  <c:v>7.1780999999999997</c:v>
                </c:pt>
                <c:pt idx="165">
                  <c:v>7.1913999999999998</c:v>
                </c:pt>
                <c:pt idx="166">
                  <c:v>7.2046999999999999</c:v>
                </c:pt>
                <c:pt idx="167">
                  <c:v>7.218</c:v>
                </c:pt>
                <c:pt idx="168">
                  <c:v>7.2313000000000001</c:v>
                </c:pt>
                <c:pt idx="169">
                  <c:v>7.2445000000000004</c:v>
                </c:pt>
                <c:pt idx="170">
                  <c:v>7.2577999999999996</c:v>
                </c:pt>
                <c:pt idx="171">
                  <c:v>7.2710999999999997</c:v>
                </c:pt>
                <c:pt idx="172">
                  <c:v>7.2843999999999998</c:v>
                </c:pt>
                <c:pt idx="173">
                  <c:v>7.2976999999999999</c:v>
                </c:pt>
                <c:pt idx="174">
                  <c:v>7.3109999999999999</c:v>
                </c:pt>
                <c:pt idx="175">
                  <c:v>7.3242000000000003</c:v>
                </c:pt>
                <c:pt idx="176">
                  <c:v>7.3375000000000004</c:v>
                </c:pt>
                <c:pt idx="177">
                  <c:v>7.3507999999999996</c:v>
                </c:pt>
                <c:pt idx="178">
                  <c:v>7.3640999999999996</c:v>
                </c:pt>
                <c:pt idx="179">
                  <c:v>7.3773999999999997</c:v>
                </c:pt>
                <c:pt idx="180">
                  <c:v>7.3906000000000001</c:v>
                </c:pt>
                <c:pt idx="181">
                  <c:v>7.4039000000000001</c:v>
                </c:pt>
                <c:pt idx="182">
                  <c:v>7.4172000000000002</c:v>
                </c:pt>
                <c:pt idx="183">
                  <c:v>7.4305000000000003</c:v>
                </c:pt>
                <c:pt idx="184">
                  <c:v>7.4438000000000004</c:v>
                </c:pt>
                <c:pt idx="185">
                  <c:v>7.4569999999999999</c:v>
                </c:pt>
                <c:pt idx="186">
                  <c:v>7.4702999999999999</c:v>
                </c:pt>
                <c:pt idx="187">
                  <c:v>7.4836</c:v>
                </c:pt>
                <c:pt idx="188">
                  <c:v>7.4969000000000001</c:v>
                </c:pt>
                <c:pt idx="189">
                  <c:v>7.5102000000000002</c:v>
                </c:pt>
                <c:pt idx="190">
                  <c:v>7.5233999999999996</c:v>
                </c:pt>
                <c:pt idx="191">
                  <c:v>7.5366999999999997</c:v>
                </c:pt>
                <c:pt idx="192">
                  <c:v>7.55</c:v>
                </c:pt>
                <c:pt idx="193">
                  <c:v>7.5632999999999999</c:v>
                </c:pt>
                <c:pt idx="194">
                  <c:v>7.5766</c:v>
                </c:pt>
                <c:pt idx="195">
                  <c:v>7.5898000000000003</c:v>
                </c:pt>
                <c:pt idx="196">
                  <c:v>7.6031000000000004</c:v>
                </c:pt>
                <c:pt idx="197">
                  <c:v>7.6163999999999996</c:v>
                </c:pt>
                <c:pt idx="198">
                  <c:v>7.6296999999999997</c:v>
                </c:pt>
                <c:pt idx="199">
                  <c:v>7.6429999999999998</c:v>
                </c:pt>
                <c:pt idx="200">
                  <c:v>7.6562000000000001</c:v>
                </c:pt>
                <c:pt idx="201">
                  <c:v>7.6695000000000002</c:v>
                </c:pt>
                <c:pt idx="202">
                  <c:v>7.6828000000000003</c:v>
                </c:pt>
                <c:pt idx="203">
                  <c:v>7.6961000000000004</c:v>
                </c:pt>
                <c:pt idx="204">
                  <c:v>7.7093999999999996</c:v>
                </c:pt>
                <c:pt idx="205">
                  <c:v>7.7226999999999997</c:v>
                </c:pt>
                <c:pt idx="206">
                  <c:v>7.7359</c:v>
                </c:pt>
                <c:pt idx="207">
                  <c:v>7.7492000000000001</c:v>
                </c:pt>
                <c:pt idx="208">
                  <c:v>7.7625000000000002</c:v>
                </c:pt>
                <c:pt idx="209">
                  <c:v>7.7758000000000003</c:v>
                </c:pt>
                <c:pt idx="210">
                  <c:v>7.7891000000000004</c:v>
                </c:pt>
                <c:pt idx="211">
                  <c:v>7.8022999999999998</c:v>
                </c:pt>
                <c:pt idx="212">
                  <c:v>7.8155999999999999</c:v>
                </c:pt>
                <c:pt idx="213">
                  <c:v>7.8289</c:v>
                </c:pt>
                <c:pt idx="214">
                  <c:v>7.8422000000000001</c:v>
                </c:pt>
                <c:pt idx="215">
                  <c:v>7.8555000000000001</c:v>
                </c:pt>
                <c:pt idx="216">
                  <c:v>7.8686999999999996</c:v>
                </c:pt>
                <c:pt idx="217">
                  <c:v>7.8819999999999997</c:v>
                </c:pt>
                <c:pt idx="218">
                  <c:v>7.8952999999999998</c:v>
                </c:pt>
                <c:pt idx="219">
                  <c:v>7.9085999999999999</c:v>
                </c:pt>
                <c:pt idx="220">
                  <c:v>7.9218999999999999</c:v>
                </c:pt>
                <c:pt idx="221">
                  <c:v>7.9351000000000003</c:v>
                </c:pt>
                <c:pt idx="222">
                  <c:v>7.9484000000000004</c:v>
                </c:pt>
                <c:pt idx="223">
                  <c:v>7.9617000000000004</c:v>
                </c:pt>
                <c:pt idx="224">
                  <c:v>7.9749999999999996</c:v>
                </c:pt>
                <c:pt idx="225">
                  <c:v>7.9882999999999997</c:v>
                </c:pt>
                <c:pt idx="226">
                  <c:v>8.0015000000000001</c:v>
                </c:pt>
                <c:pt idx="227">
                  <c:v>8.0147999999999993</c:v>
                </c:pt>
                <c:pt idx="228">
                  <c:v>8.0281000000000002</c:v>
                </c:pt>
                <c:pt idx="229">
                  <c:v>8.0413999999999994</c:v>
                </c:pt>
                <c:pt idx="230">
                  <c:v>8.0547000000000004</c:v>
                </c:pt>
                <c:pt idx="231">
                  <c:v>8.0679999999999996</c:v>
                </c:pt>
                <c:pt idx="232">
                  <c:v>8.0812000000000008</c:v>
                </c:pt>
                <c:pt idx="233">
                  <c:v>8.0945</c:v>
                </c:pt>
                <c:pt idx="234">
                  <c:v>8.1077999999999992</c:v>
                </c:pt>
                <c:pt idx="235">
                  <c:v>8.1211000000000002</c:v>
                </c:pt>
                <c:pt idx="236">
                  <c:v>8.1343999999999994</c:v>
                </c:pt>
                <c:pt idx="237">
                  <c:v>8.1476000000000006</c:v>
                </c:pt>
                <c:pt idx="238">
                  <c:v>8.1608999999999998</c:v>
                </c:pt>
                <c:pt idx="239">
                  <c:v>8.1742000000000008</c:v>
                </c:pt>
                <c:pt idx="240">
                  <c:v>8.1875</c:v>
                </c:pt>
                <c:pt idx="241">
                  <c:v>8.2007999999999992</c:v>
                </c:pt>
                <c:pt idx="242">
                  <c:v>8.2140000000000004</c:v>
                </c:pt>
                <c:pt idx="243">
                  <c:v>8.2272999999999996</c:v>
                </c:pt>
                <c:pt idx="244">
                  <c:v>8.2406000000000006</c:v>
                </c:pt>
                <c:pt idx="245">
                  <c:v>8.2538999999999998</c:v>
                </c:pt>
                <c:pt idx="246">
                  <c:v>8.2672000000000008</c:v>
                </c:pt>
                <c:pt idx="247">
                  <c:v>8.2804000000000002</c:v>
                </c:pt>
                <c:pt idx="248">
                  <c:v>8.2936999999999994</c:v>
                </c:pt>
                <c:pt idx="249">
                  <c:v>8.3070000000000004</c:v>
                </c:pt>
                <c:pt idx="250">
                  <c:v>8.3202999999999996</c:v>
                </c:pt>
                <c:pt idx="251">
                  <c:v>8.3336000000000006</c:v>
                </c:pt>
                <c:pt idx="252">
                  <c:v>8.3468</c:v>
                </c:pt>
                <c:pt idx="253">
                  <c:v>8.3600999999999992</c:v>
                </c:pt>
                <c:pt idx="254">
                  <c:v>8.3734000000000002</c:v>
                </c:pt>
                <c:pt idx="255">
                  <c:v>8.3866999999999994</c:v>
                </c:pt>
                <c:pt idx="256">
                  <c:v>8.4</c:v>
                </c:pt>
                <c:pt idx="257">
                  <c:v>8.4132999999999996</c:v>
                </c:pt>
                <c:pt idx="258">
                  <c:v>8.4265000000000008</c:v>
                </c:pt>
                <c:pt idx="259">
                  <c:v>8.4398</c:v>
                </c:pt>
                <c:pt idx="260">
                  <c:v>8.4530999999999992</c:v>
                </c:pt>
                <c:pt idx="261">
                  <c:v>8.4664000000000001</c:v>
                </c:pt>
                <c:pt idx="262">
                  <c:v>8.4796999999999993</c:v>
                </c:pt>
                <c:pt idx="263">
                  <c:v>8.4929000000000006</c:v>
                </c:pt>
                <c:pt idx="264">
                  <c:v>8.5061999999999998</c:v>
                </c:pt>
                <c:pt idx="265">
                  <c:v>8.5195000000000007</c:v>
                </c:pt>
                <c:pt idx="266">
                  <c:v>8.5327999999999999</c:v>
                </c:pt>
                <c:pt idx="267">
                  <c:v>8.5460999999999991</c:v>
                </c:pt>
                <c:pt idx="268">
                  <c:v>8.5593000000000004</c:v>
                </c:pt>
                <c:pt idx="269">
                  <c:v>8.5725999999999996</c:v>
                </c:pt>
                <c:pt idx="270">
                  <c:v>8.5859000000000005</c:v>
                </c:pt>
                <c:pt idx="271">
                  <c:v>8.5991999999999997</c:v>
                </c:pt>
                <c:pt idx="272">
                  <c:v>8.6125000000000007</c:v>
                </c:pt>
                <c:pt idx="273">
                  <c:v>8.6257000000000001</c:v>
                </c:pt>
                <c:pt idx="274">
                  <c:v>8.6389999999999993</c:v>
                </c:pt>
                <c:pt idx="275">
                  <c:v>8.6523000000000003</c:v>
                </c:pt>
                <c:pt idx="276">
                  <c:v>8.6655999999999995</c:v>
                </c:pt>
                <c:pt idx="277">
                  <c:v>8.6789000000000005</c:v>
                </c:pt>
                <c:pt idx="278">
                  <c:v>8.6920999999999999</c:v>
                </c:pt>
                <c:pt idx="279">
                  <c:v>8.7053999999999991</c:v>
                </c:pt>
                <c:pt idx="280">
                  <c:v>8.7187000000000001</c:v>
                </c:pt>
                <c:pt idx="281">
                  <c:v>8.7319999999999993</c:v>
                </c:pt>
                <c:pt idx="282">
                  <c:v>8.7453000000000003</c:v>
                </c:pt>
                <c:pt idx="283">
                  <c:v>8.7585999999999995</c:v>
                </c:pt>
                <c:pt idx="284">
                  <c:v>8.7718000000000007</c:v>
                </c:pt>
                <c:pt idx="285">
                  <c:v>8.7850999999999999</c:v>
                </c:pt>
                <c:pt idx="286">
                  <c:v>8.7984000000000009</c:v>
                </c:pt>
                <c:pt idx="287">
                  <c:v>8.8117000000000001</c:v>
                </c:pt>
                <c:pt idx="288">
                  <c:v>8.8249999999999993</c:v>
                </c:pt>
                <c:pt idx="289">
                  <c:v>8.8382000000000005</c:v>
                </c:pt>
                <c:pt idx="290">
                  <c:v>8.8514999999999997</c:v>
                </c:pt>
                <c:pt idx="291">
                  <c:v>8.8648000000000007</c:v>
                </c:pt>
                <c:pt idx="292">
                  <c:v>8.8780999999999999</c:v>
                </c:pt>
                <c:pt idx="293">
                  <c:v>8.8914000000000009</c:v>
                </c:pt>
                <c:pt idx="294">
                  <c:v>8.9046000000000003</c:v>
                </c:pt>
                <c:pt idx="295">
                  <c:v>8.9178999999999995</c:v>
                </c:pt>
                <c:pt idx="296">
                  <c:v>8.9312000000000005</c:v>
                </c:pt>
                <c:pt idx="297">
                  <c:v>8.9444999999999997</c:v>
                </c:pt>
                <c:pt idx="298">
                  <c:v>8.9578000000000007</c:v>
                </c:pt>
                <c:pt idx="299">
                  <c:v>8.9710000000000001</c:v>
                </c:pt>
                <c:pt idx="300">
                  <c:v>8.9842999999999993</c:v>
                </c:pt>
                <c:pt idx="301">
                  <c:v>8.9976000000000003</c:v>
                </c:pt>
                <c:pt idx="302">
                  <c:v>9.0108999999999995</c:v>
                </c:pt>
                <c:pt idx="303">
                  <c:v>9.0242000000000004</c:v>
                </c:pt>
                <c:pt idx="304">
                  <c:v>9.0373999999999999</c:v>
                </c:pt>
                <c:pt idx="305">
                  <c:v>9.0507000000000009</c:v>
                </c:pt>
                <c:pt idx="306">
                  <c:v>9.0640000000000001</c:v>
                </c:pt>
                <c:pt idx="307">
                  <c:v>9.0772999999999993</c:v>
                </c:pt>
                <c:pt idx="308">
                  <c:v>9.0906000000000002</c:v>
                </c:pt>
                <c:pt idx="309">
                  <c:v>9.1038999999999994</c:v>
                </c:pt>
                <c:pt idx="310">
                  <c:v>9.1171000000000006</c:v>
                </c:pt>
                <c:pt idx="311">
                  <c:v>9.1303999999999998</c:v>
                </c:pt>
                <c:pt idx="312">
                  <c:v>9.1437000000000008</c:v>
                </c:pt>
                <c:pt idx="313">
                  <c:v>9.157</c:v>
                </c:pt>
                <c:pt idx="314">
                  <c:v>9.1702999999999992</c:v>
                </c:pt>
                <c:pt idx="315">
                  <c:v>9.1835000000000004</c:v>
                </c:pt>
                <c:pt idx="316">
                  <c:v>9.1967999999999996</c:v>
                </c:pt>
                <c:pt idx="317">
                  <c:v>9.2101000000000006</c:v>
                </c:pt>
                <c:pt idx="318">
                  <c:v>9.2233999999999998</c:v>
                </c:pt>
                <c:pt idx="319">
                  <c:v>9.2367000000000008</c:v>
                </c:pt>
                <c:pt idx="320">
                  <c:v>9.2499000000000002</c:v>
                </c:pt>
                <c:pt idx="321">
                  <c:v>9.2631999999999994</c:v>
                </c:pt>
                <c:pt idx="322">
                  <c:v>9.2765000000000004</c:v>
                </c:pt>
                <c:pt idx="323">
                  <c:v>9.2897999999999996</c:v>
                </c:pt>
                <c:pt idx="324">
                  <c:v>9.3031000000000006</c:v>
                </c:pt>
                <c:pt idx="325">
                  <c:v>9.3163</c:v>
                </c:pt>
                <c:pt idx="326">
                  <c:v>9.3295999999999992</c:v>
                </c:pt>
                <c:pt idx="327">
                  <c:v>9.3429000000000002</c:v>
                </c:pt>
                <c:pt idx="328">
                  <c:v>9.3561999999999994</c:v>
                </c:pt>
                <c:pt idx="329">
                  <c:v>9.3695000000000004</c:v>
                </c:pt>
                <c:pt idx="330">
                  <c:v>9.3826999999999998</c:v>
                </c:pt>
                <c:pt idx="331">
                  <c:v>9.3960000000000008</c:v>
                </c:pt>
                <c:pt idx="332">
                  <c:v>9.4093</c:v>
                </c:pt>
                <c:pt idx="333">
                  <c:v>9.4225999999999992</c:v>
                </c:pt>
                <c:pt idx="334">
                  <c:v>9.4359000000000002</c:v>
                </c:pt>
                <c:pt idx="335">
                  <c:v>9.4491999999999994</c:v>
                </c:pt>
                <c:pt idx="336">
                  <c:v>9.4624000000000006</c:v>
                </c:pt>
                <c:pt idx="337">
                  <c:v>9.4756999999999998</c:v>
                </c:pt>
                <c:pt idx="338">
                  <c:v>9.4890000000000008</c:v>
                </c:pt>
                <c:pt idx="339">
                  <c:v>9.5023</c:v>
                </c:pt>
                <c:pt idx="340">
                  <c:v>9.5155999999999992</c:v>
                </c:pt>
                <c:pt idx="341">
                  <c:v>9.5288000000000004</c:v>
                </c:pt>
                <c:pt idx="342">
                  <c:v>9.5420999999999996</c:v>
                </c:pt>
                <c:pt idx="343">
                  <c:v>9.5554000000000006</c:v>
                </c:pt>
                <c:pt idx="344">
                  <c:v>9.5686999999999998</c:v>
                </c:pt>
                <c:pt idx="345">
                  <c:v>9.5820000000000007</c:v>
                </c:pt>
                <c:pt idx="346">
                  <c:v>9.5952000000000002</c:v>
                </c:pt>
                <c:pt idx="347">
                  <c:v>9.6084999999999994</c:v>
                </c:pt>
                <c:pt idx="348">
                  <c:v>9.6218000000000004</c:v>
                </c:pt>
                <c:pt idx="349">
                  <c:v>9.6350999999999996</c:v>
                </c:pt>
                <c:pt idx="350">
                  <c:v>9.6484000000000005</c:v>
                </c:pt>
                <c:pt idx="351">
                  <c:v>9.6616</c:v>
                </c:pt>
                <c:pt idx="352">
                  <c:v>9.6748999999999992</c:v>
                </c:pt>
                <c:pt idx="353">
                  <c:v>9.6882000000000001</c:v>
                </c:pt>
                <c:pt idx="354">
                  <c:v>9.7014999999999993</c:v>
                </c:pt>
                <c:pt idx="355">
                  <c:v>9.7148000000000003</c:v>
                </c:pt>
                <c:pt idx="356">
                  <c:v>9.7279999999999998</c:v>
                </c:pt>
                <c:pt idx="357">
                  <c:v>9.7413000000000007</c:v>
                </c:pt>
                <c:pt idx="358">
                  <c:v>9.7545999999999999</c:v>
                </c:pt>
                <c:pt idx="359">
                  <c:v>9.7678999999999991</c:v>
                </c:pt>
                <c:pt idx="360">
                  <c:v>9.7812000000000001</c:v>
                </c:pt>
                <c:pt idx="361">
                  <c:v>9.7943999999999996</c:v>
                </c:pt>
                <c:pt idx="362">
                  <c:v>9.8077000000000005</c:v>
                </c:pt>
                <c:pt idx="363">
                  <c:v>9.8209999999999997</c:v>
                </c:pt>
                <c:pt idx="364">
                  <c:v>9.8343000000000007</c:v>
                </c:pt>
                <c:pt idx="365">
                  <c:v>9.8475999999999999</c:v>
                </c:pt>
                <c:pt idx="366">
                  <c:v>9.8609000000000009</c:v>
                </c:pt>
                <c:pt idx="367">
                  <c:v>9.8741000000000003</c:v>
                </c:pt>
                <c:pt idx="368">
                  <c:v>9.8873999999999995</c:v>
                </c:pt>
                <c:pt idx="369">
                  <c:v>9.9007000000000005</c:v>
                </c:pt>
                <c:pt idx="370">
                  <c:v>9.9139999999999997</c:v>
                </c:pt>
                <c:pt idx="371">
                  <c:v>9.9273000000000007</c:v>
                </c:pt>
                <c:pt idx="372">
                  <c:v>9.9405000000000001</c:v>
                </c:pt>
                <c:pt idx="373">
                  <c:v>9.9537999999999993</c:v>
                </c:pt>
                <c:pt idx="374">
                  <c:v>9.9671000000000003</c:v>
                </c:pt>
                <c:pt idx="375">
                  <c:v>9.9803999999999995</c:v>
                </c:pt>
                <c:pt idx="376">
                  <c:v>9.9937000000000005</c:v>
                </c:pt>
                <c:pt idx="377">
                  <c:v>10.0069</c:v>
                </c:pt>
                <c:pt idx="378">
                  <c:v>10.020200000000001</c:v>
                </c:pt>
                <c:pt idx="379">
                  <c:v>10.0335</c:v>
                </c:pt>
                <c:pt idx="380">
                  <c:v>10.046799999999999</c:v>
                </c:pt>
                <c:pt idx="381">
                  <c:v>10.0601</c:v>
                </c:pt>
                <c:pt idx="382">
                  <c:v>10.0733</c:v>
                </c:pt>
                <c:pt idx="383">
                  <c:v>10.086600000000001</c:v>
                </c:pt>
                <c:pt idx="384">
                  <c:v>10.0999</c:v>
                </c:pt>
                <c:pt idx="385">
                  <c:v>10.113200000000001</c:v>
                </c:pt>
                <c:pt idx="386">
                  <c:v>10.1265</c:v>
                </c:pt>
                <c:pt idx="387">
                  <c:v>10.139699999999999</c:v>
                </c:pt>
                <c:pt idx="388">
                  <c:v>10.153</c:v>
                </c:pt>
                <c:pt idx="389">
                  <c:v>10.1663</c:v>
                </c:pt>
                <c:pt idx="390">
                  <c:v>10.179600000000001</c:v>
                </c:pt>
                <c:pt idx="391">
                  <c:v>10.1929</c:v>
                </c:pt>
                <c:pt idx="392">
                  <c:v>10.206200000000001</c:v>
                </c:pt>
                <c:pt idx="393">
                  <c:v>10.2194</c:v>
                </c:pt>
                <c:pt idx="394">
                  <c:v>10.232699999999999</c:v>
                </c:pt>
                <c:pt idx="395">
                  <c:v>10.246</c:v>
                </c:pt>
                <c:pt idx="396">
                  <c:v>10.2593</c:v>
                </c:pt>
                <c:pt idx="397">
                  <c:v>10.272600000000001</c:v>
                </c:pt>
                <c:pt idx="398">
                  <c:v>10.2858</c:v>
                </c:pt>
                <c:pt idx="399">
                  <c:v>10.299099999999999</c:v>
                </c:pt>
                <c:pt idx="400">
                  <c:v>10.3124</c:v>
                </c:pt>
                <c:pt idx="401">
                  <c:v>10.325699999999999</c:v>
                </c:pt>
                <c:pt idx="402">
                  <c:v>10.339</c:v>
                </c:pt>
                <c:pt idx="403">
                  <c:v>10.3522</c:v>
                </c:pt>
                <c:pt idx="404">
                  <c:v>10.365500000000001</c:v>
                </c:pt>
                <c:pt idx="405">
                  <c:v>10.3788</c:v>
                </c:pt>
                <c:pt idx="406">
                  <c:v>10.392099999999999</c:v>
                </c:pt>
                <c:pt idx="407">
                  <c:v>10.4054</c:v>
                </c:pt>
                <c:pt idx="408">
                  <c:v>10.4186</c:v>
                </c:pt>
                <c:pt idx="409">
                  <c:v>10.431900000000001</c:v>
                </c:pt>
                <c:pt idx="410">
                  <c:v>10.4452</c:v>
                </c:pt>
                <c:pt idx="411">
                  <c:v>10.458500000000001</c:v>
                </c:pt>
                <c:pt idx="412">
                  <c:v>10.4718</c:v>
                </c:pt>
                <c:pt idx="413">
                  <c:v>10.484999999999999</c:v>
                </c:pt>
                <c:pt idx="414">
                  <c:v>10.4983</c:v>
                </c:pt>
                <c:pt idx="415">
                  <c:v>10.5116</c:v>
                </c:pt>
                <c:pt idx="416">
                  <c:v>10.524900000000001</c:v>
                </c:pt>
                <c:pt idx="417">
                  <c:v>10.5382</c:v>
                </c:pt>
                <c:pt idx="418">
                  <c:v>10.551500000000001</c:v>
                </c:pt>
                <c:pt idx="419">
                  <c:v>10.5647</c:v>
                </c:pt>
                <c:pt idx="420">
                  <c:v>10.577999999999999</c:v>
                </c:pt>
                <c:pt idx="421">
                  <c:v>10.5913</c:v>
                </c:pt>
                <c:pt idx="422">
                  <c:v>10.6046</c:v>
                </c:pt>
                <c:pt idx="423">
                  <c:v>10.617900000000001</c:v>
                </c:pt>
                <c:pt idx="424">
                  <c:v>10.6311</c:v>
                </c:pt>
                <c:pt idx="425">
                  <c:v>10.644399999999999</c:v>
                </c:pt>
                <c:pt idx="426">
                  <c:v>10.6577</c:v>
                </c:pt>
                <c:pt idx="427">
                  <c:v>10.670999999999999</c:v>
                </c:pt>
                <c:pt idx="428">
                  <c:v>10.6843</c:v>
                </c:pt>
                <c:pt idx="429">
                  <c:v>10.6975</c:v>
                </c:pt>
                <c:pt idx="430">
                  <c:v>10.710800000000001</c:v>
                </c:pt>
                <c:pt idx="431">
                  <c:v>10.7241</c:v>
                </c:pt>
                <c:pt idx="432">
                  <c:v>10.737399999999999</c:v>
                </c:pt>
                <c:pt idx="433">
                  <c:v>10.7507</c:v>
                </c:pt>
                <c:pt idx="434">
                  <c:v>10.7639</c:v>
                </c:pt>
                <c:pt idx="435">
                  <c:v>10.777200000000001</c:v>
                </c:pt>
                <c:pt idx="436">
                  <c:v>10.7905</c:v>
                </c:pt>
                <c:pt idx="437">
                  <c:v>10.803800000000001</c:v>
                </c:pt>
                <c:pt idx="438">
                  <c:v>10.8171</c:v>
                </c:pt>
                <c:pt idx="439">
                  <c:v>10.830299999999999</c:v>
                </c:pt>
                <c:pt idx="440">
                  <c:v>10.8436</c:v>
                </c:pt>
                <c:pt idx="441">
                  <c:v>10.8569</c:v>
                </c:pt>
                <c:pt idx="442">
                  <c:v>10.870200000000001</c:v>
                </c:pt>
                <c:pt idx="443">
                  <c:v>10.8835</c:v>
                </c:pt>
                <c:pt idx="444">
                  <c:v>10.896800000000001</c:v>
                </c:pt>
                <c:pt idx="445">
                  <c:v>10.91</c:v>
                </c:pt>
                <c:pt idx="446">
                  <c:v>10.923299999999999</c:v>
                </c:pt>
                <c:pt idx="447">
                  <c:v>10.9366</c:v>
                </c:pt>
                <c:pt idx="448">
                  <c:v>10.9499</c:v>
                </c:pt>
                <c:pt idx="449">
                  <c:v>10.963200000000001</c:v>
                </c:pt>
                <c:pt idx="450">
                  <c:v>10.9764</c:v>
                </c:pt>
                <c:pt idx="451">
                  <c:v>10.989699999999999</c:v>
                </c:pt>
                <c:pt idx="452">
                  <c:v>11.003</c:v>
                </c:pt>
                <c:pt idx="453">
                  <c:v>11.016299999999999</c:v>
                </c:pt>
                <c:pt idx="454">
                  <c:v>11.0296</c:v>
                </c:pt>
                <c:pt idx="455">
                  <c:v>11.0428</c:v>
                </c:pt>
                <c:pt idx="456">
                  <c:v>11.056100000000001</c:v>
                </c:pt>
                <c:pt idx="457">
                  <c:v>11.0694</c:v>
                </c:pt>
                <c:pt idx="458">
                  <c:v>11.082700000000001</c:v>
                </c:pt>
                <c:pt idx="459">
                  <c:v>11.096</c:v>
                </c:pt>
                <c:pt idx="460">
                  <c:v>11.1092</c:v>
                </c:pt>
                <c:pt idx="461">
                  <c:v>11.1225</c:v>
                </c:pt>
                <c:pt idx="462">
                  <c:v>11.1358</c:v>
                </c:pt>
                <c:pt idx="463">
                  <c:v>11.149100000000001</c:v>
                </c:pt>
                <c:pt idx="464">
                  <c:v>11.1624</c:v>
                </c:pt>
                <c:pt idx="465">
                  <c:v>11.175599999999999</c:v>
                </c:pt>
                <c:pt idx="466">
                  <c:v>11.1889</c:v>
                </c:pt>
                <c:pt idx="467">
                  <c:v>11.202199999999999</c:v>
                </c:pt>
                <c:pt idx="468">
                  <c:v>11.2155</c:v>
                </c:pt>
                <c:pt idx="469">
                  <c:v>11.2288</c:v>
                </c:pt>
                <c:pt idx="470">
                  <c:v>11.242100000000001</c:v>
                </c:pt>
                <c:pt idx="471">
                  <c:v>11.2553</c:v>
                </c:pt>
                <c:pt idx="472">
                  <c:v>11.268599999999999</c:v>
                </c:pt>
                <c:pt idx="473">
                  <c:v>11.2819</c:v>
                </c:pt>
                <c:pt idx="474">
                  <c:v>11.295199999999999</c:v>
                </c:pt>
                <c:pt idx="475">
                  <c:v>11.3085</c:v>
                </c:pt>
                <c:pt idx="476">
                  <c:v>11.3217</c:v>
                </c:pt>
                <c:pt idx="477">
                  <c:v>11.335000000000001</c:v>
                </c:pt>
                <c:pt idx="478">
                  <c:v>11.3483</c:v>
                </c:pt>
                <c:pt idx="479">
                  <c:v>11.361599999999999</c:v>
                </c:pt>
                <c:pt idx="480">
                  <c:v>11.3749</c:v>
                </c:pt>
                <c:pt idx="481">
                  <c:v>11.3881</c:v>
                </c:pt>
                <c:pt idx="482">
                  <c:v>11.401400000000001</c:v>
                </c:pt>
                <c:pt idx="483">
                  <c:v>11.4147</c:v>
                </c:pt>
                <c:pt idx="484">
                  <c:v>11.428000000000001</c:v>
                </c:pt>
                <c:pt idx="485">
                  <c:v>11.4413</c:v>
                </c:pt>
                <c:pt idx="486">
                  <c:v>11.454499999999999</c:v>
                </c:pt>
                <c:pt idx="487">
                  <c:v>11.4678</c:v>
                </c:pt>
                <c:pt idx="488">
                  <c:v>11.4811</c:v>
                </c:pt>
                <c:pt idx="489">
                  <c:v>11.494400000000001</c:v>
                </c:pt>
                <c:pt idx="490">
                  <c:v>11.5077</c:v>
                </c:pt>
                <c:pt idx="491">
                  <c:v>11.520899999999999</c:v>
                </c:pt>
                <c:pt idx="492">
                  <c:v>11.5342</c:v>
                </c:pt>
                <c:pt idx="493">
                  <c:v>11.547499999999999</c:v>
                </c:pt>
                <c:pt idx="494">
                  <c:v>11.5608</c:v>
                </c:pt>
                <c:pt idx="495">
                  <c:v>11.5741</c:v>
                </c:pt>
                <c:pt idx="496">
                  <c:v>11.587400000000001</c:v>
                </c:pt>
                <c:pt idx="497">
                  <c:v>11.6006</c:v>
                </c:pt>
                <c:pt idx="498">
                  <c:v>11.613899999999999</c:v>
                </c:pt>
                <c:pt idx="499">
                  <c:v>11.6272</c:v>
                </c:pt>
                <c:pt idx="500">
                  <c:v>11.640499999999999</c:v>
                </c:pt>
                <c:pt idx="501">
                  <c:v>11.6538</c:v>
                </c:pt>
                <c:pt idx="502">
                  <c:v>11.667</c:v>
                </c:pt>
                <c:pt idx="503">
                  <c:v>11.680300000000001</c:v>
                </c:pt>
                <c:pt idx="504">
                  <c:v>11.6936</c:v>
                </c:pt>
                <c:pt idx="505">
                  <c:v>11.706899999999999</c:v>
                </c:pt>
                <c:pt idx="506">
                  <c:v>11.7202</c:v>
                </c:pt>
                <c:pt idx="507">
                  <c:v>11.7334</c:v>
                </c:pt>
                <c:pt idx="508">
                  <c:v>11.746700000000001</c:v>
                </c:pt>
                <c:pt idx="509">
                  <c:v>11.76</c:v>
                </c:pt>
                <c:pt idx="510">
                  <c:v>11.773300000000001</c:v>
                </c:pt>
                <c:pt idx="511">
                  <c:v>11.7866</c:v>
                </c:pt>
                <c:pt idx="512">
                  <c:v>11.799799999999999</c:v>
                </c:pt>
                <c:pt idx="513">
                  <c:v>11.8131</c:v>
                </c:pt>
                <c:pt idx="514">
                  <c:v>11.8264</c:v>
                </c:pt>
                <c:pt idx="515">
                  <c:v>11.839700000000001</c:v>
                </c:pt>
                <c:pt idx="516">
                  <c:v>11.853</c:v>
                </c:pt>
                <c:pt idx="517">
                  <c:v>11.866199999999999</c:v>
                </c:pt>
                <c:pt idx="518">
                  <c:v>11.8795</c:v>
                </c:pt>
                <c:pt idx="519">
                  <c:v>11.892799999999999</c:v>
                </c:pt>
                <c:pt idx="520">
                  <c:v>11.9061</c:v>
                </c:pt>
                <c:pt idx="521">
                  <c:v>11.9194</c:v>
                </c:pt>
                <c:pt idx="522">
                  <c:v>11.932600000000001</c:v>
                </c:pt>
                <c:pt idx="523">
                  <c:v>11.9459</c:v>
                </c:pt>
                <c:pt idx="524">
                  <c:v>11.95</c:v>
                </c:pt>
                <c:pt idx="525">
                  <c:v>11.959199999999999</c:v>
                </c:pt>
                <c:pt idx="526">
                  <c:v>11.9725</c:v>
                </c:pt>
                <c:pt idx="527">
                  <c:v>11.985799999999999</c:v>
                </c:pt>
                <c:pt idx="528">
                  <c:v>11.9991</c:v>
                </c:pt>
                <c:pt idx="529">
                  <c:v>12.0123</c:v>
                </c:pt>
                <c:pt idx="530">
                  <c:v>12.025600000000001</c:v>
                </c:pt>
                <c:pt idx="531">
                  <c:v>12.0389</c:v>
                </c:pt>
                <c:pt idx="532">
                  <c:v>12.052199999999999</c:v>
                </c:pt>
                <c:pt idx="533">
                  <c:v>12.0655</c:v>
                </c:pt>
                <c:pt idx="534">
                  <c:v>12.0787</c:v>
                </c:pt>
                <c:pt idx="535">
                  <c:v>12.092000000000001</c:v>
                </c:pt>
                <c:pt idx="536">
                  <c:v>12.1053</c:v>
                </c:pt>
                <c:pt idx="537">
                  <c:v>12.118600000000001</c:v>
                </c:pt>
                <c:pt idx="538">
                  <c:v>12.1319</c:v>
                </c:pt>
                <c:pt idx="539">
                  <c:v>12.145099999999999</c:v>
                </c:pt>
                <c:pt idx="540">
                  <c:v>12.1584</c:v>
                </c:pt>
                <c:pt idx="541">
                  <c:v>12.1717</c:v>
                </c:pt>
                <c:pt idx="542">
                  <c:v>12.185</c:v>
                </c:pt>
                <c:pt idx="543">
                  <c:v>12.1983</c:v>
                </c:pt>
                <c:pt idx="544">
                  <c:v>12.211499999999999</c:v>
                </c:pt>
                <c:pt idx="545">
                  <c:v>12.2248</c:v>
                </c:pt>
                <c:pt idx="546">
                  <c:v>12.238099999999999</c:v>
                </c:pt>
                <c:pt idx="547">
                  <c:v>12.2514</c:v>
                </c:pt>
                <c:pt idx="548">
                  <c:v>12.264699999999999</c:v>
                </c:pt>
                <c:pt idx="549">
                  <c:v>12.277900000000001</c:v>
                </c:pt>
                <c:pt idx="550">
                  <c:v>12.2912</c:v>
                </c:pt>
                <c:pt idx="551">
                  <c:v>12.304500000000001</c:v>
                </c:pt>
                <c:pt idx="552">
                  <c:v>12.3178</c:v>
                </c:pt>
                <c:pt idx="553">
                  <c:v>12.331099999999999</c:v>
                </c:pt>
                <c:pt idx="554">
                  <c:v>12.3444</c:v>
                </c:pt>
                <c:pt idx="555">
                  <c:v>12.3576</c:v>
                </c:pt>
                <c:pt idx="556">
                  <c:v>12.370900000000001</c:v>
                </c:pt>
                <c:pt idx="557">
                  <c:v>12.3842</c:v>
                </c:pt>
                <c:pt idx="558">
                  <c:v>12.397500000000001</c:v>
                </c:pt>
                <c:pt idx="559">
                  <c:v>12.4108</c:v>
                </c:pt>
                <c:pt idx="560">
                  <c:v>12.423999999999999</c:v>
                </c:pt>
                <c:pt idx="561">
                  <c:v>12.4373</c:v>
                </c:pt>
                <c:pt idx="562">
                  <c:v>12.4506</c:v>
                </c:pt>
                <c:pt idx="563">
                  <c:v>12.463900000000001</c:v>
                </c:pt>
                <c:pt idx="564">
                  <c:v>12.4772</c:v>
                </c:pt>
                <c:pt idx="565">
                  <c:v>12.490399999999999</c:v>
                </c:pt>
                <c:pt idx="566">
                  <c:v>12.5037</c:v>
                </c:pt>
                <c:pt idx="567">
                  <c:v>12.516999999999999</c:v>
                </c:pt>
                <c:pt idx="568">
                  <c:v>12.5303</c:v>
                </c:pt>
                <c:pt idx="569">
                  <c:v>12.5436</c:v>
                </c:pt>
                <c:pt idx="570">
                  <c:v>12.556800000000001</c:v>
                </c:pt>
                <c:pt idx="571">
                  <c:v>12.5701</c:v>
                </c:pt>
                <c:pt idx="572">
                  <c:v>12.583399999999999</c:v>
                </c:pt>
                <c:pt idx="573">
                  <c:v>12.5967</c:v>
                </c:pt>
                <c:pt idx="574">
                  <c:v>12.61</c:v>
                </c:pt>
                <c:pt idx="575">
                  <c:v>12.623200000000001</c:v>
                </c:pt>
                <c:pt idx="576">
                  <c:v>12.6365</c:v>
                </c:pt>
                <c:pt idx="577">
                  <c:v>12.649800000000001</c:v>
                </c:pt>
                <c:pt idx="578">
                  <c:v>12.6631</c:v>
                </c:pt>
                <c:pt idx="579">
                  <c:v>12.676399999999999</c:v>
                </c:pt>
                <c:pt idx="580">
                  <c:v>12.6897</c:v>
                </c:pt>
                <c:pt idx="581">
                  <c:v>12.7029</c:v>
                </c:pt>
                <c:pt idx="582">
                  <c:v>12.716200000000001</c:v>
                </c:pt>
                <c:pt idx="583">
                  <c:v>12.7295</c:v>
                </c:pt>
                <c:pt idx="584">
                  <c:v>12.742800000000001</c:v>
                </c:pt>
                <c:pt idx="585">
                  <c:v>12.7561</c:v>
                </c:pt>
                <c:pt idx="586">
                  <c:v>12.769299999999999</c:v>
                </c:pt>
                <c:pt idx="587">
                  <c:v>12.7826</c:v>
                </c:pt>
                <c:pt idx="588">
                  <c:v>12.7959</c:v>
                </c:pt>
                <c:pt idx="589">
                  <c:v>12.809200000000001</c:v>
                </c:pt>
                <c:pt idx="590">
                  <c:v>12.8225</c:v>
                </c:pt>
                <c:pt idx="591">
                  <c:v>12.835699999999999</c:v>
                </c:pt>
                <c:pt idx="592">
                  <c:v>12.849</c:v>
                </c:pt>
                <c:pt idx="593">
                  <c:v>12.862299999999999</c:v>
                </c:pt>
                <c:pt idx="594">
                  <c:v>12.8756</c:v>
                </c:pt>
                <c:pt idx="595">
                  <c:v>12.8889</c:v>
                </c:pt>
                <c:pt idx="596">
                  <c:v>12.902100000000001</c:v>
                </c:pt>
                <c:pt idx="597">
                  <c:v>12.9154</c:v>
                </c:pt>
                <c:pt idx="598">
                  <c:v>12.928699999999999</c:v>
                </c:pt>
                <c:pt idx="599">
                  <c:v>12.942</c:v>
                </c:pt>
                <c:pt idx="600">
                  <c:v>12.955299999999999</c:v>
                </c:pt>
                <c:pt idx="601">
                  <c:v>12.968500000000001</c:v>
                </c:pt>
                <c:pt idx="602">
                  <c:v>12.9818</c:v>
                </c:pt>
                <c:pt idx="603">
                  <c:v>12.995100000000001</c:v>
                </c:pt>
                <c:pt idx="604">
                  <c:v>13.0084</c:v>
                </c:pt>
                <c:pt idx="605">
                  <c:v>13.021699999999999</c:v>
                </c:pt>
                <c:pt idx="606">
                  <c:v>13.035</c:v>
                </c:pt>
                <c:pt idx="607">
                  <c:v>13.0482</c:v>
                </c:pt>
                <c:pt idx="608">
                  <c:v>13.061500000000001</c:v>
                </c:pt>
                <c:pt idx="609">
                  <c:v>13.0748</c:v>
                </c:pt>
                <c:pt idx="610">
                  <c:v>13.088100000000001</c:v>
                </c:pt>
                <c:pt idx="611">
                  <c:v>13.1014</c:v>
                </c:pt>
                <c:pt idx="612">
                  <c:v>13.114599999999999</c:v>
                </c:pt>
                <c:pt idx="613">
                  <c:v>13.1279</c:v>
                </c:pt>
                <c:pt idx="614">
                  <c:v>13.1412</c:v>
                </c:pt>
                <c:pt idx="615">
                  <c:v>13.154500000000001</c:v>
                </c:pt>
                <c:pt idx="616">
                  <c:v>13.1678</c:v>
                </c:pt>
                <c:pt idx="617">
                  <c:v>13.180999999999999</c:v>
                </c:pt>
                <c:pt idx="618">
                  <c:v>13.1943</c:v>
                </c:pt>
                <c:pt idx="619">
                  <c:v>13.207599999999999</c:v>
                </c:pt>
                <c:pt idx="620">
                  <c:v>13.2209</c:v>
                </c:pt>
                <c:pt idx="621">
                  <c:v>13.2342</c:v>
                </c:pt>
                <c:pt idx="622">
                  <c:v>13.247400000000001</c:v>
                </c:pt>
                <c:pt idx="623">
                  <c:v>13.2607</c:v>
                </c:pt>
                <c:pt idx="624">
                  <c:v>13.273999999999999</c:v>
                </c:pt>
                <c:pt idx="625">
                  <c:v>13.2873</c:v>
                </c:pt>
                <c:pt idx="626">
                  <c:v>13.300599999999999</c:v>
                </c:pt>
                <c:pt idx="627">
                  <c:v>13.313800000000001</c:v>
                </c:pt>
                <c:pt idx="628">
                  <c:v>13.3271</c:v>
                </c:pt>
                <c:pt idx="629">
                  <c:v>13.340400000000001</c:v>
                </c:pt>
                <c:pt idx="630">
                  <c:v>13.3537</c:v>
                </c:pt>
                <c:pt idx="631">
                  <c:v>13.367000000000001</c:v>
                </c:pt>
                <c:pt idx="632">
                  <c:v>13.3803</c:v>
                </c:pt>
                <c:pt idx="633">
                  <c:v>13.3935</c:v>
                </c:pt>
                <c:pt idx="634">
                  <c:v>13.4068</c:v>
                </c:pt>
                <c:pt idx="635">
                  <c:v>13.4201</c:v>
                </c:pt>
                <c:pt idx="636">
                  <c:v>13.433400000000001</c:v>
                </c:pt>
                <c:pt idx="637">
                  <c:v>13.4467</c:v>
                </c:pt>
                <c:pt idx="638">
                  <c:v>13.459899999999999</c:v>
                </c:pt>
                <c:pt idx="639">
                  <c:v>13.4732</c:v>
                </c:pt>
                <c:pt idx="640">
                  <c:v>13.486499999999999</c:v>
                </c:pt>
                <c:pt idx="641">
                  <c:v>13.4998</c:v>
                </c:pt>
                <c:pt idx="642">
                  <c:v>13.5131</c:v>
                </c:pt>
                <c:pt idx="643">
                  <c:v>13.526300000000001</c:v>
                </c:pt>
                <c:pt idx="644">
                  <c:v>13.5396</c:v>
                </c:pt>
                <c:pt idx="645">
                  <c:v>13.552899999999999</c:v>
                </c:pt>
                <c:pt idx="646">
                  <c:v>13.5662</c:v>
                </c:pt>
                <c:pt idx="647">
                  <c:v>13.579499999999999</c:v>
                </c:pt>
                <c:pt idx="648">
                  <c:v>13.592700000000001</c:v>
                </c:pt>
                <c:pt idx="649">
                  <c:v>13.606</c:v>
                </c:pt>
                <c:pt idx="650">
                  <c:v>13.619300000000001</c:v>
                </c:pt>
                <c:pt idx="651">
                  <c:v>13.6326</c:v>
                </c:pt>
                <c:pt idx="652">
                  <c:v>13.645899999999999</c:v>
                </c:pt>
                <c:pt idx="653">
                  <c:v>13.6591</c:v>
                </c:pt>
                <c:pt idx="654">
                  <c:v>13.6724</c:v>
                </c:pt>
                <c:pt idx="655">
                  <c:v>13.685700000000001</c:v>
                </c:pt>
                <c:pt idx="656">
                  <c:v>13.699</c:v>
                </c:pt>
                <c:pt idx="657">
                  <c:v>13.712300000000001</c:v>
                </c:pt>
                <c:pt idx="658">
                  <c:v>13.7256</c:v>
                </c:pt>
                <c:pt idx="659">
                  <c:v>13.738799999999999</c:v>
                </c:pt>
                <c:pt idx="660">
                  <c:v>13.7521</c:v>
                </c:pt>
                <c:pt idx="661">
                  <c:v>13.7654</c:v>
                </c:pt>
                <c:pt idx="662">
                  <c:v>13.778700000000001</c:v>
                </c:pt>
                <c:pt idx="663">
                  <c:v>13.792</c:v>
                </c:pt>
                <c:pt idx="664">
                  <c:v>13.805199999999999</c:v>
                </c:pt>
                <c:pt idx="665">
                  <c:v>13.8185</c:v>
                </c:pt>
                <c:pt idx="666">
                  <c:v>13.831799999999999</c:v>
                </c:pt>
                <c:pt idx="667">
                  <c:v>13.8451</c:v>
                </c:pt>
                <c:pt idx="668">
                  <c:v>13.8584</c:v>
                </c:pt>
                <c:pt idx="669">
                  <c:v>13.871600000000001</c:v>
                </c:pt>
                <c:pt idx="670">
                  <c:v>13.8849</c:v>
                </c:pt>
                <c:pt idx="671">
                  <c:v>13.898199999999999</c:v>
                </c:pt>
                <c:pt idx="672">
                  <c:v>13.9115</c:v>
                </c:pt>
                <c:pt idx="673">
                  <c:v>13.924799999999999</c:v>
                </c:pt>
                <c:pt idx="674">
                  <c:v>13.938000000000001</c:v>
                </c:pt>
                <c:pt idx="675">
                  <c:v>13.9513</c:v>
                </c:pt>
                <c:pt idx="676">
                  <c:v>13.964600000000001</c:v>
                </c:pt>
                <c:pt idx="677">
                  <c:v>13.9779</c:v>
                </c:pt>
                <c:pt idx="678">
                  <c:v>13.991199999999999</c:v>
                </c:pt>
                <c:pt idx="679">
                  <c:v>14.0044</c:v>
                </c:pt>
                <c:pt idx="680">
                  <c:v>14.0177</c:v>
                </c:pt>
                <c:pt idx="681">
                  <c:v>14.031000000000001</c:v>
                </c:pt>
                <c:pt idx="682">
                  <c:v>14.0443</c:v>
                </c:pt>
                <c:pt idx="683">
                  <c:v>14.057600000000001</c:v>
                </c:pt>
                <c:pt idx="684">
                  <c:v>14.0709</c:v>
                </c:pt>
                <c:pt idx="685">
                  <c:v>14.084099999999999</c:v>
                </c:pt>
                <c:pt idx="686">
                  <c:v>14.0974</c:v>
                </c:pt>
                <c:pt idx="687">
                  <c:v>14.1107</c:v>
                </c:pt>
                <c:pt idx="688">
                  <c:v>14.124000000000001</c:v>
                </c:pt>
                <c:pt idx="689">
                  <c:v>14.1373</c:v>
                </c:pt>
                <c:pt idx="690">
                  <c:v>14.150499999999999</c:v>
                </c:pt>
                <c:pt idx="691">
                  <c:v>14.1638</c:v>
                </c:pt>
                <c:pt idx="692">
                  <c:v>14.177099999999999</c:v>
                </c:pt>
                <c:pt idx="693">
                  <c:v>14.1904</c:v>
                </c:pt>
                <c:pt idx="694">
                  <c:v>14.2037</c:v>
                </c:pt>
                <c:pt idx="695">
                  <c:v>14.216900000000001</c:v>
                </c:pt>
                <c:pt idx="696">
                  <c:v>14.2302</c:v>
                </c:pt>
                <c:pt idx="697">
                  <c:v>14.243499999999999</c:v>
                </c:pt>
                <c:pt idx="698">
                  <c:v>14.2568</c:v>
                </c:pt>
                <c:pt idx="699">
                  <c:v>14.270099999999999</c:v>
                </c:pt>
                <c:pt idx="700">
                  <c:v>14.283300000000001</c:v>
                </c:pt>
                <c:pt idx="701">
                  <c:v>14.2966</c:v>
                </c:pt>
                <c:pt idx="702">
                  <c:v>14.309900000000001</c:v>
                </c:pt>
                <c:pt idx="703">
                  <c:v>14.3232</c:v>
                </c:pt>
                <c:pt idx="704">
                  <c:v>14.336499999999999</c:v>
                </c:pt>
                <c:pt idx="705">
                  <c:v>14.3497</c:v>
                </c:pt>
                <c:pt idx="706">
                  <c:v>14.363</c:v>
                </c:pt>
                <c:pt idx="707">
                  <c:v>14.376300000000001</c:v>
                </c:pt>
                <c:pt idx="708">
                  <c:v>14.3896</c:v>
                </c:pt>
                <c:pt idx="709">
                  <c:v>14.402900000000001</c:v>
                </c:pt>
                <c:pt idx="710">
                  <c:v>14.4161</c:v>
                </c:pt>
                <c:pt idx="711">
                  <c:v>14.429399999999999</c:v>
                </c:pt>
                <c:pt idx="712">
                  <c:v>14.4427</c:v>
                </c:pt>
                <c:pt idx="713">
                  <c:v>14.456</c:v>
                </c:pt>
                <c:pt idx="714">
                  <c:v>14.4693</c:v>
                </c:pt>
                <c:pt idx="715">
                  <c:v>14.4826</c:v>
                </c:pt>
                <c:pt idx="716">
                  <c:v>14.495799999999999</c:v>
                </c:pt>
                <c:pt idx="717">
                  <c:v>14.5091</c:v>
                </c:pt>
                <c:pt idx="718">
                  <c:v>14.522399999999999</c:v>
                </c:pt>
                <c:pt idx="719">
                  <c:v>14.5357</c:v>
                </c:pt>
                <c:pt idx="720">
                  <c:v>14.548999999999999</c:v>
                </c:pt>
                <c:pt idx="721">
                  <c:v>14.562200000000001</c:v>
                </c:pt>
                <c:pt idx="722">
                  <c:v>14.5755</c:v>
                </c:pt>
                <c:pt idx="723">
                  <c:v>14.588800000000001</c:v>
                </c:pt>
                <c:pt idx="724">
                  <c:v>14.6021</c:v>
                </c:pt>
                <c:pt idx="725">
                  <c:v>14.615399999999999</c:v>
                </c:pt>
                <c:pt idx="726">
                  <c:v>14.6286</c:v>
                </c:pt>
                <c:pt idx="727">
                  <c:v>14.6419</c:v>
                </c:pt>
                <c:pt idx="728">
                  <c:v>14.655200000000001</c:v>
                </c:pt>
                <c:pt idx="729">
                  <c:v>14.6685</c:v>
                </c:pt>
                <c:pt idx="730">
                  <c:v>14.681800000000001</c:v>
                </c:pt>
                <c:pt idx="731">
                  <c:v>14.695</c:v>
                </c:pt>
                <c:pt idx="732">
                  <c:v>14.708299999999999</c:v>
                </c:pt>
                <c:pt idx="733">
                  <c:v>14.7216</c:v>
                </c:pt>
                <c:pt idx="734">
                  <c:v>14.7349</c:v>
                </c:pt>
                <c:pt idx="735">
                  <c:v>14.748200000000001</c:v>
                </c:pt>
                <c:pt idx="736">
                  <c:v>14.7614</c:v>
                </c:pt>
                <c:pt idx="737">
                  <c:v>14.774699999999999</c:v>
                </c:pt>
                <c:pt idx="738">
                  <c:v>14.788</c:v>
                </c:pt>
                <c:pt idx="739">
                  <c:v>14.801299999999999</c:v>
                </c:pt>
                <c:pt idx="740">
                  <c:v>14.8146</c:v>
                </c:pt>
                <c:pt idx="741">
                  <c:v>14.8279</c:v>
                </c:pt>
                <c:pt idx="742">
                  <c:v>14.841100000000001</c:v>
                </c:pt>
                <c:pt idx="743">
                  <c:v>14.8544</c:v>
                </c:pt>
                <c:pt idx="744">
                  <c:v>14.867699999999999</c:v>
                </c:pt>
                <c:pt idx="745">
                  <c:v>14.881</c:v>
                </c:pt>
                <c:pt idx="746">
                  <c:v>14.894299999999999</c:v>
                </c:pt>
                <c:pt idx="747">
                  <c:v>14.907500000000001</c:v>
                </c:pt>
                <c:pt idx="748">
                  <c:v>14.9208</c:v>
                </c:pt>
                <c:pt idx="749">
                  <c:v>14.934100000000001</c:v>
                </c:pt>
                <c:pt idx="750">
                  <c:v>14.9474</c:v>
                </c:pt>
                <c:pt idx="751">
                  <c:v>14.960699999999999</c:v>
                </c:pt>
                <c:pt idx="752">
                  <c:v>14.9739</c:v>
                </c:pt>
                <c:pt idx="753">
                  <c:v>14.9872</c:v>
                </c:pt>
                <c:pt idx="754">
                  <c:v>15.000500000000001</c:v>
                </c:pt>
                <c:pt idx="755">
                  <c:v>15.0138</c:v>
                </c:pt>
                <c:pt idx="756">
                  <c:v>15.027100000000001</c:v>
                </c:pt>
                <c:pt idx="757">
                  <c:v>15.0403</c:v>
                </c:pt>
                <c:pt idx="758">
                  <c:v>15.053599999999999</c:v>
                </c:pt>
                <c:pt idx="759">
                  <c:v>15.0669</c:v>
                </c:pt>
                <c:pt idx="760">
                  <c:v>15.0802</c:v>
                </c:pt>
                <c:pt idx="761">
                  <c:v>15.093500000000001</c:v>
                </c:pt>
                <c:pt idx="762">
                  <c:v>15.1067</c:v>
                </c:pt>
                <c:pt idx="763">
                  <c:v>15.12</c:v>
                </c:pt>
                <c:pt idx="764">
                  <c:v>15.1333</c:v>
                </c:pt>
                <c:pt idx="765">
                  <c:v>15.146599999999999</c:v>
                </c:pt>
                <c:pt idx="766">
                  <c:v>15.1599</c:v>
                </c:pt>
                <c:pt idx="767">
                  <c:v>15.1732</c:v>
                </c:pt>
                <c:pt idx="768">
                  <c:v>15.186400000000001</c:v>
                </c:pt>
                <c:pt idx="769">
                  <c:v>15.1997</c:v>
                </c:pt>
                <c:pt idx="770">
                  <c:v>15.212999999999999</c:v>
                </c:pt>
                <c:pt idx="771">
                  <c:v>15.2263</c:v>
                </c:pt>
                <c:pt idx="772">
                  <c:v>15.239599999999999</c:v>
                </c:pt>
                <c:pt idx="773">
                  <c:v>15.252800000000001</c:v>
                </c:pt>
                <c:pt idx="774">
                  <c:v>15.2661</c:v>
                </c:pt>
                <c:pt idx="775">
                  <c:v>15.279400000000001</c:v>
                </c:pt>
                <c:pt idx="776">
                  <c:v>15.2927</c:v>
                </c:pt>
                <c:pt idx="777">
                  <c:v>15.305999999999999</c:v>
                </c:pt>
                <c:pt idx="778">
                  <c:v>15.3192</c:v>
                </c:pt>
                <c:pt idx="779">
                  <c:v>15.3325</c:v>
                </c:pt>
                <c:pt idx="780">
                  <c:v>15.345800000000001</c:v>
                </c:pt>
                <c:pt idx="781">
                  <c:v>15.3591</c:v>
                </c:pt>
                <c:pt idx="782">
                  <c:v>15.372400000000001</c:v>
                </c:pt>
                <c:pt idx="783">
                  <c:v>15.3856</c:v>
                </c:pt>
                <c:pt idx="784">
                  <c:v>15.398899999999999</c:v>
                </c:pt>
                <c:pt idx="785">
                  <c:v>15.4122</c:v>
                </c:pt>
                <c:pt idx="786">
                  <c:v>15.4255</c:v>
                </c:pt>
                <c:pt idx="787">
                  <c:v>15.438800000000001</c:v>
                </c:pt>
                <c:pt idx="788">
                  <c:v>15.452</c:v>
                </c:pt>
                <c:pt idx="789">
                  <c:v>15.465299999999999</c:v>
                </c:pt>
                <c:pt idx="790">
                  <c:v>15.4786</c:v>
                </c:pt>
                <c:pt idx="791">
                  <c:v>15.491899999999999</c:v>
                </c:pt>
                <c:pt idx="792">
                  <c:v>15.5052</c:v>
                </c:pt>
                <c:pt idx="793">
                  <c:v>15.5185</c:v>
                </c:pt>
                <c:pt idx="794">
                  <c:v>15.531700000000001</c:v>
                </c:pt>
                <c:pt idx="795">
                  <c:v>15.545</c:v>
                </c:pt>
                <c:pt idx="796">
                  <c:v>15.558299999999999</c:v>
                </c:pt>
                <c:pt idx="797">
                  <c:v>15.5716</c:v>
                </c:pt>
                <c:pt idx="798">
                  <c:v>15.584899999999999</c:v>
                </c:pt>
                <c:pt idx="799">
                  <c:v>15.598100000000001</c:v>
                </c:pt>
                <c:pt idx="800">
                  <c:v>15.6114</c:v>
                </c:pt>
                <c:pt idx="801">
                  <c:v>15.624700000000001</c:v>
                </c:pt>
                <c:pt idx="802">
                  <c:v>15.638</c:v>
                </c:pt>
                <c:pt idx="803">
                  <c:v>15.651300000000001</c:v>
                </c:pt>
                <c:pt idx="804">
                  <c:v>15.6645</c:v>
                </c:pt>
                <c:pt idx="805">
                  <c:v>15.6778</c:v>
                </c:pt>
                <c:pt idx="806">
                  <c:v>15.6911</c:v>
                </c:pt>
                <c:pt idx="807">
                  <c:v>15.7044</c:v>
                </c:pt>
                <c:pt idx="808">
                  <c:v>15.717700000000001</c:v>
                </c:pt>
                <c:pt idx="809">
                  <c:v>15.7309</c:v>
                </c:pt>
                <c:pt idx="810">
                  <c:v>15.744199999999999</c:v>
                </c:pt>
                <c:pt idx="811">
                  <c:v>15.7575</c:v>
                </c:pt>
                <c:pt idx="812">
                  <c:v>15.770799999999999</c:v>
                </c:pt>
                <c:pt idx="813">
                  <c:v>15.7841</c:v>
                </c:pt>
                <c:pt idx="814">
                  <c:v>15.7973</c:v>
                </c:pt>
                <c:pt idx="815">
                  <c:v>15.810600000000001</c:v>
                </c:pt>
                <c:pt idx="816">
                  <c:v>15.8239</c:v>
                </c:pt>
                <c:pt idx="817">
                  <c:v>15.837199999999999</c:v>
                </c:pt>
                <c:pt idx="818">
                  <c:v>15.8505</c:v>
                </c:pt>
                <c:pt idx="819">
                  <c:v>15.863799999999999</c:v>
                </c:pt>
                <c:pt idx="820">
                  <c:v>15.877000000000001</c:v>
                </c:pt>
                <c:pt idx="821">
                  <c:v>15.8903</c:v>
                </c:pt>
                <c:pt idx="822">
                  <c:v>15.903600000000001</c:v>
                </c:pt>
                <c:pt idx="823">
                  <c:v>15.9169</c:v>
                </c:pt>
                <c:pt idx="824">
                  <c:v>15.930199999999999</c:v>
                </c:pt>
                <c:pt idx="825">
                  <c:v>15.9434</c:v>
                </c:pt>
                <c:pt idx="826">
                  <c:v>15.9567</c:v>
                </c:pt>
                <c:pt idx="827">
                  <c:v>15.97</c:v>
                </c:pt>
                <c:pt idx="828">
                  <c:v>15.9833</c:v>
                </c:pt>
                <c:pt idx="829">
                  <c:v>15.996600000000001</c:v>
                </c:pt>
                <c:pt idx="830">
                  <c:v>16.009799999999998</c:v>
                </c:pt>
                <c:pt idx="831">
                  <c:v>16.023099999999999</c:v>
                </c:pt>
                <c:pt idx="832">
                  <c:v>16.0364</c:v>
                </c:pt>
                <c:pt idx="833">
                  <c:v>16.049700000000001</c:v>
                </c:pt>
                <c:pt idx="834">
                  <c:v>16.062999999999999</c:v>
                </c:pt>
                <c:pt idx="835">
                  <c:v>16.0762</c:v>
                </c:pt>
                <c:pt idx="836">
                  <c:v>16.089500000000001</c:v>
                </c:pt>
                <c:pt idx="837">
                  <c:v>16.102799999999998</c:v>
                </c:pt>
                <c:pt idx="838">
                  <c:v>16.116099999999999</c:v>
                </c:pt>
                <c:pt idx="839">
                  <c:v>16.1294</c:v>
                </c:pt>
                <c:pt idx="840">
                  <c:v>16.142600000000002</c:v>
                </c:pt>
                <c:pt idx="841">
                  <c:v>16.155899999999999</c:v>
                </c:pt>
                <c:pt idx="842">
                  <c:v>16.1692</c:v>
                </c:pt>
                <c:pt idx="843">
                  <c:v>16.182500000000001</c:v>
                </c:pt>
                <c:pt idx="844">
                  <c:v>16.195799999999998</c:v>
                </c:pt>
                <c:pt idx="845">
                  <c:v>16.209099999999999</c:v>
                </c:pt>
                <c:pt idx="846">
                  <c:v>16.222300000000001</c:v>
                </c:pt>
                <c:pt idx="847">
                  <c:v>16.235600000000002</c:v>
                </c:pt>
                <c:pt idx="848">
                  <c:v>16.248899999999999</c:v>
                </c:pt>
                <c:pt idx="849">
                  <c:v>16.2622</c:v>
                </c:pt>
                <c:pt idx="850">
                  <c:v>16.275500000000001</c:v>
                </c:pt>
                <c:pt idx="851">
                  <c:v>16.288699999999999</c:v>
                </c:pt>
                <c:pt idx="852">
                  <c:v>16.302</c:v>
                </c:pt>
                <c:pt idx="853">
                  <c:v>16.315300000000001</c:v>
                </c:pt>
                <c:pt idx="854">
                  <c:v>16.328600000000002</c:v>
                </c:pt>
                <c:pt idx="855">
                  <c:v>16.341899999999999</c:v>
                </c:pt>
                <c:pt idx="856">
                  <c:v>16.3551</c:v>
                </c:pt>
                <c:pt idx="857">
                  <c:v>16.368400000000001</c:v>
                </c:pt>
                <c:pt idx="858">
                  <c:v>16.381699999999999</c:v>
                </c:pt>
                <c:pt idx="859">
                  <c:v>16.395</c:v>
                </c:pt>
                <c:pt idx="860">
                  <c:v>16.408300000000001</c:v>
                </c:pt>
                <c:pt idx="861">
                  <c:v>16.421500000000002</c:v>
                </c:pt>
                <c:pt idx="862">
                  <c:v>16.434799999999999</c:v>
                </c:pt>
                <c:pt idx="863">
                  <c:v>16.4481</c:v>
                </c:pt>
                <c:pt idx="864">
                  <c:v>16.461400000000001</c:v>
                </c:pt>
                <c:pt idx="865">
                  <c:v>16.474699999999999</c:v>
                </c:pt>
                <c:pt idx="866">
                  <c:v>16.4879</c:v>
                </c:pt>
                <c:pt idx="867">
                  <c:v>16.501200000000001</c:v>
                </c:pt>
                <c:pt idx="868">
                  <c:v>16.514500000000002</c:v>
                </c:pt>
                <c:pt idx="869">
                  <c:v>16.527799999999999</c:v>
                </c:pt>
                <c:pt idx="870">
                  <c:v>16.5411</c:v>
                </c:pt>
                <c:pt idx="871">
                  <c:v>16.554300000000001</c:v>
                </c:pt>
                <c:pt idx="872">
                  <c:v>16.567599999999999</c:v>
                </c:pt>
                <c:pt idx="873">
                  <c:v>16.5809</c:v>
                </c:pt>
                <c:pt idx="874">
                  <c:v>16.594200000000001</c:v>
                </c:pt>
                <c:pt idx="875">
                  <c:v>16.607500000000002</c:v>
                </c:pt>
                <c:pt idx="876">
                  <c:v>16.620799999999999</c:v>
                </c:pt>
                <c:pt idx="877">
                  <c:v>16.634</c:v>
                </c:pt>
                <c:pt idx="878">
                  <c:v>16.647300000000001</c:v>
                </c:pt>
                <c:pt idx="879">
                  <c:v>16.660599999999999</c:v>
                </c:pt>
                <c:pt idx="880">
                  <c:v>16.6739</c:v>
                </c:pt>
                <c:pt idx="881">
                  <c:v>16.687200000000001</c:v>
                </c:pt>
                <c:pt idx="882">
                  <c:v>16.700399999999998</c:v>
                </c:pt>
                <c:pt idx="883">
                  <c:v>16.713699999999999</c:v>
                </c:pt>
                <c:pt idx="884">
                  <c:v>16.727</c:v>
                </c:pt>
                <c:pt idx="885">
                  <c:v>16.740300000000001</c:v>
                </c:pt>
                <c:pt idx="886">
                  <c:v>16.753599999999999</c:v>
                </c:pt>
                <c:pt idx="887">
                  <c:v>16.7668</c:v>
                </c:pt>
                <c:pt idx="888">
                  <c:v>16.780100000000001</c:v>
                </c:pt>
                <c:pt idx="889">
                  <c:v>16.793399999999998</c:v>
                </c:pt>
                <c:pt idx="890">
                  <c:v>16.806699999999999</c:v>
                </c:pt>
                <c:pt idx="891">
                  <c:v>16.82</c:v>
                </c:pt>
                <c:pt idx="892">
                  <c:v>16.833200000000001</c:v>
                </c:pt>
                <c:pt idx="893">
                  <c:v>16.846499999999999</c:v>
                </c:pt>
                <c:pt idx="894">
                  <c:v>16.8598</c:v>
                </c:pt>
                <c:pt idx="895">
                  <c:v>16.873100000000001</c:v>
                </c:pt>
                <c:pt idx="896">
                  <c:v>16.873999999999999</c:v>
                </c:pt>
                <c:pt idx="897">
                  <c:v>16.886399999999998</c:v>
                </c:pt>
                <c:pt idx="898">
                  <c:v>16.8996</c:v>
                </c:pt>
                <c:pt idx="899">
                  <c:v>16.9129</c:v>
                </c:pt>
                <c:pt idx="900">
                  <c:v>16.926200000000001</c:v>
                </c:pt>
                <c:pt idx="901">
                  <c:v>16.939499999999999</c:v>
                </c:pt>
                <c:pt idx="902">
                  <c:v>16.9528</c:v>
                </c:pt>
                <c:pt idx="903">
                  <c:v>16.966100000000001</c:v>
                </c:pt>
                <c:pt idx="904">
                  <c:v>16.979299999999999</c:v>
                </c:pt>
                <c:pt idx="905">
                  <c:v>16.992599999999999</c:v>
                </c:pt>
                <c:pt idx="906">
                  <c:v>17.0059</c:v>
                </c:pt>
                <c:pt idx="907">
                  <c:v>17.019200000000001</c:v>
                </c:pt>
                <c:pt idx="908">
                  <c:v>17.032499999999999</c:v>
                </c:pt>
                <c:pt idx="909">
                  <c:v>17.0457</c:v>
                </c:pt>
                <c:pt idx="910">
                  <c:v>17.059000000000001</c:v>
                </c:pt>
                <c:pt idx="911">
                  <c:v>17.072299999999998</c:v>
                </c:pt>
                <c:pt idx="912">
                  <c:v>17.085599999999999</c:v>
                </c:pt>
                <c:pt idx="913">
                  <c:v>17.0989</c:v>
                </c:pt>
                <c:pt idx="914">
                  <c:v>17.112100000000002</c:v>
                </c:pt>
                <c:pt idx="915">
                  <c:v>17.125399999999999</c:v>
                </c:pt>
                <c:pt idx="916">
                  <c:v>17.1387</c:v>
                </c:pt>
                <c:pt idx="917">
                  <c:v>17.152000000000001</c:v>
                </c:pt>
                <c:pt idx="918">
                  <c:v>17.165299999999998</c:v>
                </c:pt>
                <c:pt idx="919">
                  <c:v>17.1785</c:v>
                </c:pt>
                <c:pt idx="920">
                  <c:v>17.191800000000001</c:v>
                </c:pt>
                <c:pt idx="921">
                  <c:v>17.205100000000002</c:v>
                </c:pt>
                <c:pt idx="922">
                  <c:v>17.218399999999999</c:v>
                </c:pt>
                <c:pt idx="923">
                  <c:v>17.2317</c:v>
                </c:pt>
                <c:pt idx="924">
                  <c:v>17.244900000000001</c:v>
                </c:pt>
                <c:pt idx="925">
                  <c:v>17.258199999999999</c:v>
                </c:pt>
                <c:pt idx="926">
                  <c:v>17.2715</c:v>
                </c:pt>
                <c:pt idx="927">
                  <c:v>17.284800000000001</c:v>
                </c:pt>
                <c:pt idx="928">
                  <c:v>17.298100000000002</c:v>
                </c:pt>
                <c:pt idx="929">
                  <c:v>17.311399999999999</c:v>
                </c:pt>
                <c:pt idx="930">
                  <c:v>17.3246</c:v>
                </c:pt>
                <c:pt idx="931">
                  <c:v>17.337900000000001</c:v>
                </c:pt>
                <c:pt idx="932">
                  <c:v>17.351199999999999</c:v>
                </c:pt>
                <c:pt idx="933">
                  <c:v>17.3645</c:v>
                </c:pt>
                <c:pt idx="934">
                  <c:v>17.377800000000001</c:v>
                </c:pt>
                <c:pt idx="935">
                  <c:v>17.390999999999998</c:v>
                </c:pt>
                <c:pt idx="936">
                  <c:v>17.404299999999999</c:v>
                </c:pt>
                <c:pt idx="937">
                  <c:v>17.4176</c:v>
                </c:pt>
                <c:pt idx="938">
                  <c:v>17.430900000000001</c:v>
                </c:pt>
                <c:pt idx="939">
                  <c:v>17.444199999999999</c:v>
                </c:pt>
                <c:pt idx="940">
                  <c:v>17.4574</c:v>
                </c:pt>
                <c:pt idx="941">
                  <c:v>17.470700000000001</c:v>
                </c:pt>
                <c:pt idx="942">
                  <c:v>17.484000000000002</c:v>
                </c:pt>
                <c:pt idx="943">
                  <c:v>17.497299999999999</c:v>
                </c:pt>
                <c:pt idx="944">
                  <c:v>17.5106</c:v>
                </c:pt>
                <c:pt idx="945">
                  <c:v>17.523800000000001</c:v>
                </c:pt>
                <c:pt idx="946">
                  <c:v>17.537099999999999</c:v>
                </c:pt>
                <c:pt idx="947">
                  <c:v>17.5504</c:v>
                </c:pt>
                <c:pt idx="948">
                  <c:v>17.563700000000001</c:v>
                </c:pt>
                <c:pt idx="949">
                  <c:v>17.577000000000002</c:v>
                </c:pt>
                <c:pt idx="950">
                  <c:v>17.590199999999999</c:v>
                </c:pt>
                <c:pt idx="951">
                  <c:v>17.6035</c:v>
                </c:pt>
                <c:pt idx="952">
                  <c:v>17.616800000000001</c:v>
                </c:pt>
                <c:pt idx="953">
                  <c:v>17.630099999999999</c:v>
                </c:pt>
                <c:pt idx="954">
                  <c:v>17.6434</c:v>
                </c:pt>
                <c:pt idx="955">
                  <c:v>17.656700000000001</c:v>
                </c:pt>
                <c:pt idx="956">
                  <c:v>17.669899999999998</c:v>
                </c:pt>
                <c:pt idx="957">
                  <c:v>17.683199999999999</c:v>
                </c:pt>
                <c:pt idx="958">
                  <c:v>17.6965</c:v>
                </c:pt>
                <c:pt idx="959">
                  <c:v>17.709800000000001</c:v>
                </c:pt>
                <c:pt idx="960">
                  <c:v>17.723099999999999</c:v>
                </c:pt>
                <c:pt idx="961">
                  <c:v>17.7363</c:v>
                </c:pt>
                <c:pt idx="962">
                  <c:v>17.749600000000001</c:v>
                </c:pt>
                <c:pt idx="963">
                  <c:v>17.762899999999998</c:v>
                </c:pt>
                <c:pt idx="964">
                  <c:v>17.776199999999999</c:v>
                </c:pt>
                <c:pt idx="965">
                  <c:v>17.7895</c:v>
                </c:pt>
                <c:pt idx="966">
                  <c:v>17.802700000000002</c:v>
                </c:pt>
                <c:pt idx="967">
                  <c:v>17.815999999999999</c:v>
                </c:pt>
                <c:pt idx="968">
                  <c:v>17.8293</c:v>
                </c:pt>
                <c:pt idx="969">
                  <c:v>17.842600000000001</c:v>
                </c:pt>
                <c:pt idx="970">
                  <c:v>17.855899999999998</c:v>
                </c:pt>
                <c:pt idx="971">
                  <c:v>17.8691</c:v>
                </c:pt>
                <c:pt idx="972">
                  <c:v>17.882400000000001</c:v>
                </c:pt>
                <c:pt idx="973">
                  <c:v>17.895700000000001</c:v>
                </c:pt>
                <c:pt idx="974">
                  <c:v>17.908999999999999</c:v>
                </c:pt>
                <c:pt idx="975">
                  <c:v>17.9223</c:v>
                </c:pt>
                <c:pt idx="976">
                  <c:v>17.935500000000001</c:v>
                </c:pt>
                <c:pt idx="977">
                  <c:v>17.948799999999999</c:v>
                </c:pt>
                <c:pt idx="978">
                  <c:v>17.9621</c:v>
                </c:pt>
                <c:pt idx="979">
                  <c:v>17.9754</c:v>
                </c:pt>
                <c:pt idx="980">
                  <c:v>17.988700000000001</c:v>
                </c:pt>
                <c:pt idx="981">
                  <c:v>18.001999999999999</c:v>
                </c:pt>
                <c:pt idx="982">
                  <c:v>18.0152</c:v>
                </c:pt>
                <c:pt idx="983">
                  <c:v>18.028500000000001</c:v>
                </c:pt>
                <c:pt idx="984">
                  <c:v>18.041799999999999</c:v>
                </c:pt>
                <c:pt idx="985">
                  <c:v>18.055099999999999</c:v>
                </c:pt>
                <c:pt idx="986">
                  <c:v>18.0684</c:v>
                </c:pt>
                <c:pt idx="987">
                  <c:v>18.081600000000002</c:v>
                </c:pt>
                <c:pt idx="988">
                  <c:v>18.094899999999999</c:v>
                </c:pt>
                <c:pt idx="989">
                  <c:v>18.1082</c:v>
                </c:pt>
                <c:pt idx="990">
                  <c:v>18.121500000000001</c:v>
                </c:pt>
                <c:pt idx="991">
                  <c:v>18.134799999999998</c:v>
                </c:pt>
                <c:pt idx="992">
                  <c:v>18.148</c:v>
                </c:pt>
                <c:pt idx="993">
                  <c:v>18.161300000000001</c:v>
                </c:pt>
                <c:pt idx="994">
                  <c:v>18.174600000000002</c:v>
                </c:pt>
                <c:pt idx="995">
                  <c:v>18.187899999999999</c:v>
                </c:pt>
                <c:pt idx="996">
                  <c:v>18.2012</c:v>
                </c:pt>
                <c:pt idx="997">
                  <c:v>18.214400000000001</c:v>
                </c:pt>
                <c:pt idx="998">
                  <c:v>18.227699999999999</c:v>
                </c:pt>
                <c:pt idx="999">
                  <c:v>18.241</c:v>
                </c:pt>
                <c:pt idx="1000">
                  <c:v>18.254300000000001</c:v>
                </c:pt>
                <c:pt idx="1001">
                  <c:v>18.267600000000002</c:v>
                </c:pt>
                <c:pt idx="1002">
                  <c:v>18.280799999999999</c:v>
                </c:pt>
                <c:pt idx="1003">
                  <c:v>18.2941</c:v>
                </c:pt>
                <c:pt idx="1004">
                  <c:v>18.307400000000001</c:v>
                </c:pt>
                <c:pt idx="1005">
                  <c:v>18.320699999999999</c:v>
                </c:pt>
                <c:pt idx="1006">
                  <c:v>18.334</c:v>
                </c:pt>
                <c:pt idx="1007">
                  <c:v>18.347300000000001</c:v>
                </c:pt>
                <c:pt idx="1008">
                  <c:v>18.360499999999998</c:v>
                </c:pt>
                <c:pt idx="1009">
                  <c:v>18.373799999999999</c:v>
                </c:pt>
                <c:pt idx="1010">
                  <c:v>18.3871</c:v>
                </c:pt>
                <c:pt idx="1011">
                  <c:v>18.400400000000001</c:v>
                </c:pt>
                <c:pt idx="1012">
                  <c:v>18.413699999999999</c:v>
                </c:pt>
                <c:pt idx="1013">
                  <c:v>18.4269</c:v>
                </c:pt>
                <c:pt idx="1014">
                  <c:v>18.440200000000001</c:v>
                </c:pt>
                <c:pt idx="1015">
                  <c:v>18.453499999999998</c:v>
                </c:pt>
                <c:pt idx="1016">
                  <c:v>18.466799999999999</c:v>
                </c:pt>
                <c:pt idx="1017">
                  <c:v>18.4801</c:v>
                </c:pt>
                <c:pt idx="1018">
                  <c:v>18.493300000000001</c:v>
                </c:pt>
                <c:pt idx="1019">
                  <c:v>18.506599999999999</c:v>
                </c:pt>
                <c:pt idx="1020">
                  <c:v>18.5199</c:v>
                </c:pt>
                <c:pt idx="1021">
                  <c:v>18.533200000000001</c:v>
                </c:pt>
                <c:pt idx="1022">
                  <c:v>18.546500000000002</c:v>
                </c:pt>
                <c:pt idx="1023">
                  <c:v>18.559699999999999</c:v>
                </c:pt>
                <c:pt idx="1024">
                  <c:v>18.573</c:v>
                </c:pt>
                <c:pt idx="1025">
                  <c:v>18.586300000000001</c:v>
                </c:pt>
                <c:pt idx="1026">
                  <c:v>18.599599999999999</c:v>
                </c:pt>
                <c:pt idx="1027">
                  <c:v>18.6129</c:v>
                </c:pt>
                <c:pt idx="1028">
                  <c:v>18.626100000000001</c:v>
                </c:pt>
                <c:pt idx="1029">
                  <c:v>18.639399999999998</c:v>
                </c:pt>
                <c:pt idx="1030">
                  <c:v>18.652699999999999</c:v>
                </c:pt>
                <c:pt idx="1031">
                  <c:v>18.666</c:v>
                </c:pt>
                <c:pt idx="1032">
                  <c:v>18.679300000000001</c:v>
                </c:pt>
                <c:pt idx="1033">
                  <c:v>18.692499999999999</c:v>
                </c:pt>
                <c:pt idx="1034">
                  <c:v>18.7058</c:v>
                </c:pt>
                <c:pt idx="1035">
                  <c:v>18.719100000000001</c:v>
                </c:pt>
                <c:pt idx="1036">
                  <c:v>18.732399999999998</c:v>
                </c:pt>
                <c:pt idx="1037">
                  <c:v>18.745699999999999</c:v>
                </c:pt>
                <c:pt idx="1038">
                  <c:v>18.759</c:v>
                </c:pt>
                <c:pt idx="1039">
                  <c:v>18.772200000000002</c:v>
                </c:pt>
                <c:pt idx="1040">
                  <c:v>18.785499999999999</c:v>
                </c:pt>
                <c:pt idx="1041">
                  <c:v>18.7988</c:v>
                </c:pt>
                <c:pt idx="1042">
                  <c:v>18.812100000000001</c:v>
                </c:pt>
                <c:pt idx="1043">
                  <c:v>18.825399999999998</c:v>
                </c:pt>
                <c:pt idx="1044">
                  <c:v>18.8386</c:v>
                </c:pt>
                <c:pt idx="1045">
                  <c:v>18.851900000000001</c:v>
                </c:pt>
                <c:pt idx="1046">
                  <c:v>18.865200000000002</c:v>
                </c:pt>
                <c:pt idx="1047">
                  <c:v>18.878499999999999</c:v>
                </c:pt>
                <c:pt idx="1048">
                  <c:v>18.8918</c:v>
                </c:pt>
                <c:pt idx="1049">
                  <c:v>18.905000000000001</c:v>
                </c:pt>
                <c:pt idx="1050">
                  <c:v>18.918299999999999</c:v>
                </c:pt>
                <c:pt idx="1051">
                  <c:v>18.9316</c:v>
                </c:pt>
                <c:pt idx="1052">
                  <c:v>18.944900000000001</c:v>
                </c:pt>
                <c:pt idx="1053">
                  <c:v>18.958200000000001</c:v>
                </c:pt>
                <c:pt idx="1054">
                  <c:v>18.971399999999999</c:v>
                </c:pt>
                <c:pt idx="1055">
                  <c:v>18.9847</c:v>
                </c:pt>
                <c:pt idx="1056">
                  <c:v>18.998000000000001</c:v>
                </c:pt>
                <c:pt idx="1057">
                  <c:v>19.011299999999999</c:v>
                </c:pt>
                <c:pt idx="1058">
                  <c:v>19.0246</c:v>
                </c:pt>
                <c:pt idx="1059">
                  <c:v>19.037800000000001</c:v>
                </c:pt>
                <c:pt idx="1060">
                  <c:v>19.051100000000002</c:v>
                </c:pt>
                <c:pt idx="1061">
                  <c:v>19.064399999999999</c:v>
                </c:pt>
                <c:pt idx="1062">
                  <c:v>19.0777</c:v>
                </c:pt>
                <c:pt idx="1063">
                  <c:v>19.091000000000001</c:v>
                </c:pt>
                <c:pt idx="1064">
                  <c:v>19.104299999999999</c:v>
                </c:pt>
                <c:pt idx="1065">
                  <c:v>19.1175</c:v>
                </c:pt>
                <c:pt idx="1066">
                  <c:v>19.130800000000001</c:v>
                </c:pt>
                <c:pt idx="1067">
                  <c:v>19.144100000000002</c:v>
                </c:pt>
                <c:pt idx="1068">
                  <c:v>19.157399999999999</c:v>
                </c:pt>
                <c:pt idx="1069">
                  <c:v>19.1707</c:v>
                </c:pt>
                <c:pt idx="1070">
                  <c:v>19.183900000000001</c:v>
                </c:pt>
                <c:pt idx="1071">
                  <c:v>19.197199999999999</c:v>
                </c:pt>
                <c:pt idx="1072">
                  <c:v>19.2105</c:v>
                </c:pt>
                <c:pt idx="1073">
                  <c:v>19.223800000000001</c:v>
                </c:pt>
                <c:pt idx="1074">
                  <c:v>19.237100000000002</c:v>
                </c:pt>
                <c:pt idx="1075">
                  <c:v>19.250299999999999</c:v>
                </c:pt>
                <c:pt idx="1076">
                  <c:v>19.2636</c:v>
                </c:pt>
                <c:pt idx="1077">
                  <c:v>19.276900000000001</c:v>
                </c:pt>
                <c:pt idx="1078">
                  <c:v>19.290199999999999</c:v>
                </c:pt>
                <c:pt idx="1079">
                  <c:v>19.3035</c:v>
                </c:pt>
                <c:pt idx="1080">
                  <c:v>19.316700000000001</c:v>
                </c:pt>
                <c:pt idx="1081">
                  <c:v>19.329999999999998</c:v>
                </c:pt>
                <c:pt idx="1082">
                  <c:v>19.343299999999999</c:v>
                </c:pt>
                <c:pt idx="1083">
                  <c:v>19.3566</c:v>
                </c:pt>
                <c:pt idx="1084">
                  <c:v>19.369900000000001</c:v>
                </c:pt>
                <c:pt idx="1085">
                  <c:v>19.383099999999999</c:v>
                </c:pt>
                <c:pt idx="1086">
                  <c:v>19.3964</c:v>
                </c:pt>
                <c:pt idx="1087">
                  <c:v>19.409700000000001</c:v>
                </c:pt>
                <c:pt idx="1088">
                  <c:v>19.422999999999998</c:v>
                </c:pt>
                <c:pt idx="1089">
                  <c:v>19.436299999999999</c:v>
                </c:pt>
                <c:pt idx="1090">
                  <c:v>19.4496</c:v>
                </c:pt>
                <c:pt idx="1091">
                  <c:v>19.462800000000001</c:v>
                </c:pt>
                <c:pt idx="1092">
                  <c:v>19.476099999999999</c:v>
                </c:pt>
                <c:pt idx="1093">
                  <c:v>19.4894</c:v>
                </c:pt>
                <c:pt idx="1094">
                  <c:v>19.502700000000001</c:v>
                </c:pt>
                <c:pt idx="1095">
                  <c:v>19.515999999999998</c:v>
                </c:pt>
                <c:pt idx="1096">
                  <c:v>19.529199999999999</c:v>
                </c:pt>
                <c:pt idx="1097">
                  <c:v>19.5425</c:v>
                </c:pt>
                <c:pt idx="1098">
                  <c:v>19.555800000000001</c:v>
                </c:pt>
                <c:pt idx="1099">
                  <c:v>19.569099999999999</c:v>
                </c:pt>
                <c:pt idx="1100">
                  <c:v>19.5824</c:v>
                </c:pt>
                <c:pt idx="1101">
                  <c:v>19.595600000000001</c:v>
                </c:pt>
                <c:pt idx="1102">
                  <c:v>19.608899999999998</c:v>
                </c:pt>
                <c:pt idx="1103">
                  <c:v>19.622199999999999</c:v>
                </c:pt>
                <c:pt idx="1104">
                  <c:v>19.6355</c:v>
                </c:pt>
                <c:pt idx="1105">
                  <c:v>19.648800000000001</c:v>
                </c:pt>
                <c:pt idx="1106">
                  <c:v>19.661999999999999</c:v>
                </c:pt>
                <c:pt idx="1107">
                  <c:v>19.6753</c:v>
                </c:pt>
                <c:pt idx="1108">
                  <c:v>19.688600000000001</c:v>
                </c:pt>
                <c:pt idx="1109">
                  <c:v>19.701899999999998</c:v>
                </c:pt>
                <c:pt idx="1110">
                  <c:v>19.715199999999999</c:v>
                </c:pt>
                <c:pt idx="1111">
                  <c:v>19.728400000000001</c:v>
                </c:pt>
                <c:pt idx="1112">
                  <c:v>19.741700000000002</c:v>
                </c:pt>
                <c:pt idx="1113">
                  <c:v>19.754999999999999</c:v>
                </c:pt>
                <c:pt idx="1114">
                  <c:v>19.7683</c:v>
                </c:pt>
                <c:pt idx="1115">
                  <c:v>19.781600000000001</c:v>
                </c:pt>
                <c:pt idx="1116">
                  <c:v>19.794899999999998</c:v>
                </c:pt>
                <c:pt idx="1117">
                  <c:v>19.8081</c:v>
                </c:pt>
                <c:pt idx="1118">
                  <c:v>19.821400000000001</c:v>
                </c:pt>
                <c:pt idx="1119">
                  <c:v>19.834700000000002</c:v>
                </c:pt>
                <c:pt idx="1120">
                  <c:v>19.847999999999999</c:v>
                </c:pt>
                <c:pt idx="1121">
                  <c:v>19.8613</c:v>
                </c:pt>
                <c:pt idx="1122">
                  <c:v>19.874500000000001</c:v>
                </c:pt>
                <c:pt idx="1123">
                  <c:v>19.887799999999999</c:v>
                </c:pt>
                <c:pt idx="1124">
                  <c:v>19.9011</c:v>
                </c:pt>
                <c:pt idx="1125">
                  <c:v>19.914400000000001</c:v>
                </c:pt>
                <c:pt idx="1126">
                  <c:v>19.927700000000002</c:v>
                </c:pt>
                <c:pt idx="1127">
                  <c:v>19.940899999999999</c:v>
                </c:pt>
                <c:pt idx="1128">
                  <c:v>19.9542</c:v>
                </c:pt>
                <c:pt idx="1129">
                  <c:v>19.967500000000001</c:v>
                </c:pt>
                <c:pt idx="1130">
                  <c:v>19.980799999999999</c:v>
                </c:pt>
                <c:pt idx="1131">
                  <c:v>19.9941</c:v>
                </c:pt>
                <c:pt idx="1132">
                  <c:v>20.007300000000001</c:v>
                </c:pt>
                <c:pt idx="1133">
                  <c:v>20.020600000000002</c:v>
                </c:pt>
                <c:pt idx="1134">
                  <c:v>20.033899999999999</c:v>
                </c:pt>
                <c:pt idx="1135">
                  <c:v>20.0472</c:v>
                </c:pt>
                <c:pt idx="1136">
                  <c:v>20.060500000000001</c:v>
                </c:pt>
                <c:pt idx="1137">
                  <c:v>20.073699999999999</c:v>
                </c:pt>
                <c:pt idx="1138">
                  <c:v>20.087</c:v>
                </c:pt>
                <c:pt idx="1139">
                  <c:v>20.100300000000001</c:v>
                </c:pt>
                <c:pt idx="1140">
                  <c:v>20.113600000000002</c:v>
                </c:pt>
                <c:pt idx="1141">
                  <c:v>20.126899999999999</c:v>
                </c:pt>
                <c:pt idx="1142">
                  <c:v>20.1402</c:v>
                </c:pt>
                <c:pt idx="1143">
                  <c:v>20.153400000000001</c:v>
                </c:pt>
                <c:pt idx="1144">
                  <c:v>20.166699999999999</c:v>
                </c:pt>
                <c:pt idx="1145">
                  <c:v>20.18</c:v>
                </c:pt>
                <c:pt idx="1146">
                  <c:v>20.193300000000001</c:v>
                </c:pt>
                <c:pt idx="1147">
                  <c:v>20.206600000000002</c:v>
                </c:pt>
                <c:pt idx="1148">
                  <c:v>20.219799999999999</c:v>
                </c:pt>
                <c:pt idx="1149">
                  <c:v>20.2331</c:v>
                </c:pt>
                <c:pt idx="1150">
                  <c:v>20.246400000000001</c:v>
                </c:pt>
                <c:pt idx="1151">
                  <c:v>20.259699999999999</c:v>
                </c:pt>
                <c:pt idx="1152">
                  <c:v>20.273</c:v>
                </c:pt>
                <c:pt idx="1153">
                  <c:v>20.286200000000001</c:v>
                </c:pt>
                <c:pt idx="1154">
                  <c:v>20.299499999999998</c:v>
                </c:pt>
                <c:pt idx="1155">
                  <c:v>20.312799999999999</c:v>
                </c:pt>
                <c:pt idx="1156">
                  <c:v>20.3261</c:v>
                </c:pt>
                <c:pt idx="1157">
                  <c:v>20.339400000000001</c:v>
                </c:pt>
                <c:pt idx="1158">
                  <c:v>20.352599999999999</c:v>
                </c:pt>
                <c:pt idx="1159">
                  <c:v>20.3659</c:v>
                </c:pt>
                <c:pt idx="1160">
                  <c:v>20.379200000000001</c:v>
                </c:pt>
                <c:pt idx="1161">
                  <c:v>20.392499999999998</c:v>
                </c:pt>
                <c:pt idx="1162">
                  <c:v>20.405799999999999</c:v>
                </c:pt>
                <c:pt idx="1163">
                  <c:v>20.419</c:v>
                </c:pt>
                <c:pt idx="1164">
                  <c:v>20.432300000000001</c:v>
                </c:pt>
                <c:pt idx="1165">
                  <c:v>20.445599999999999</c:v>
                </c:pt>
                <c:pt idx="1166">
                  <c:v>20.4589</c:v>
                </c:pt>
                <c:pt idx="1167">
                  <c:v>20.472200000000001</c:v>
                </c:pt>
                <c:pt idx="1168">
                  <c:v>20.485499999999998</c:v>
                </c:pt>
                <c:pt idx="1169">
                  <c:v>20.498699999999999</c:v>
                </c:pt>
                <c:pt idx="1170">
                  <c:v>20.512</c:v>
                </c:pt>
                <c:pt idx="1171">
                  <c:v>20.525300000000001</c:v>
                </c:pt>
                <c:pt idx="1172">
                  <c:v>20.538599999999999</c:v>
                </c:pt>
                <c:pt idx="1173">
                  <c:v>20.5519</c:v>
                </c:pt>
                <c:pt idx="1174">
                  <c:v>20.565100000000001</c:v>
                </c:pt>
                <c:pt idx="1175">
                  <c:v>20.578399999999998</c:v>
                </c:pt>
                <c:pt idx="1176">
                  <c:v>20.591699999999999</c:v>
                </c:pt>
                <c:pt idx="1177">
                  <c:v>20.605</c:v>
                </c:pt>
                <c:pt idx="1178">
                  <c:v>20.618300000000001</c:v>
                </c:pt>
                <c:pt idx="1179">
                  <c:v>20.631499999999999</c:v>
                </c:pt>
                <c:pt idx="1180">
                  <c:v>20.6448</c:v>
                </c:pt>
                <c:pt idx="1181">
                  <c:v>20.658100000000001</c:v>
                </c:pt>
                <c:pt idx="1182">
                  <c:v>20.671399999999998</c:v>
                </c:pt>
                <c:pt idx="1183">
                  <c:v>20.684699999999999</c:v>
                </c:pt>
                <c:pt idx="1184">
                  <c:v>20.697900000000001</c:v>
                </c:pt>
                <c:pt idx="1185">
                  <c:v>20.711200000000002</c:v>
                </c:pt>
                <c:pt idx="1186">
                  <c:v>20.724499999999999</c:v>
                </c:pt>
                <c:pt idx="1187">
                  <c:v>20.7378</c:v>
                </c:pt>
                <c:pt idx="1188">
                  <c:v>20.751100000000001</c:v>
                </c:pt>
                <c:pt idx="1189">
                  <c:v>20.764299999999999</c:v>
                </c:pt>
                <c:pt idx="1190">
                  <c:v>20.7776</c:v>
                </c:pt>
                <c:pt idx="1191">
                  <c:v>20.790900000000001</c:v>
                </c:pt>
                <c:pt idx="1192">
                  <c:v>20.804200000000002</c:v>
                </c:pt>
                <c:pt idx="1193">
                  <c:v>20.817499999999999</c:v>
                </c:pt>
                <c:pt idx="1194">
                  <c:v>20.8307</c:v>
                </c:pt>
                <c:pt idx="1195">
                  <c:v>20.844000000000001</c:v>
                </c:pt>
                <c:pt idx="1196">
                  <c:v>20.857299999999999</c:v>
                </c:pt>
                <c:pt idx="1197">
                  <c:v>20.8706</c:v>
                </c:pt>
                <c:pt idx="1198">
                  <c:v>20.883900000000001</c:v>
                </c:pt>
                <c:pt idx="1199">
                  <c:v>20.897200000000002</c:v>
                </c:pt>
                <c:pt idx="1200">
                  <c:v>20.910399999999999</c:v>
                </c:pt>
                <c:pt idx="1201">
                  <c:v>20.9237</c:v>
                </c:pt>
                <c:pt idx="1202">
                  <c:v>20.937000000000001</c:v>
                </c:pt>
                <c:pt idx="1203">
                  <c:v>20.950299999999999</c:v>
                </c:pt>
                <c:pt idx="1204">
                  <c:v>20.9636</c:v>
                </c:pt>
                <c:pt idx="1205">
                  <c:v>20.976800000000001</c:v>
                </c:pt>
                <c:pt idx="1206">
                  <c:v>20.990100000000002</c:v>
                </c:pt>
                <c:pt idx="1207">
                  <c:v>21.003399999999999</c:v>
                </c:pt>
                <c:pt idx="1208">
                  <c:v>21.0167</c:v>
                </c:pt>
                <c:pt idx="1209">
                  <c:v>21.03</c:v>
                </c:pt>
                <c:pt idx="1210">
                  <c:v>21.043199999999999</c:v>
                </c:pt>
                <c:pt idx="1211">
                  <c:v>21.0565</c:v>
                </c:pt>
                <c:pt idx="1212">
                  <c:v>21.069800000000001</c:v>
                </c:pt>
                <c:pt idx="1213">
                  <c:v>21.083100000000002</c:v>
                </c:pt>
                <c:pt idx="1214">
                  <c:v>21.096399999999999</c:v>
                </c:pt>
                <c:pt idx="1215">
                  <c:v>21.1096</c:v>
                </c:pt>
                <c:pt idx="1216">
                  <c:v>21.122900000000001</c:v>
                </c:pt>
                <c:pt idx="1217">
                  <c:v>21.136199999999999</c:v>
                </c:pt>
                <c:pt idx="1218">
                  <c:v>21.1495</c:v>
                </c:pt>
                <c:pt idx="1219">
                  <c:v>21.162800000000001</c:v>
                </c:pt>
                <c:pt idx="1220">
                  <c:v>21.175999999999998</c:v>
                </c:pt>
                <c:pt idx="1221">
                  <c:v>21.189299999999999</c:v>
                </c:pt>
                <c:pt idx="1222">
                  <c:v>21.2026</c:v>
                </c:pt>
                <c:pt idx="1223">
                  <c:v>21.215900000000001</c:v>
                </c:pt>
                <c:pt idx="1224">
                  <c:v>21.229199999999999</c:v>
                </c:pt>
                <c:pt idx="1225">
                  <c:v>21.2425</c:v>
                </c:pt>
                <c:pt idx="1226">
                  <c:v>21.255700000000001</c:v>
                </c:pt>
                <c:pt idx="1227">
                  <c:v>21.268999999999998</c:v>
                </c:pt>
                <c:pt idx="1228">
                  <c:v>21.282299999999999</c:v>
                </c:pt>
                <c:pt idx="1229">
                  <c:v>21.2956</c:v>
                </c:pt>
                <c:pt idx="1230">
                  <c:v>21.308900000000001</c:v>
                </c:pt>
                <c:pt idx="1231">
                  <c:v>21.322099999999999</c:v>
                </c:pt>
                <c:pt idx="1232">
                  <c:v>21.3354</c:v>
                </c:pt>
                <c:pt idx="1233">
                  <c:v>21.348700000000001</c:v>
                </c:pt>
                <c:pt idx="1234">
                  <c:v>21.361999999999998</c:v>
                </c:pt>
                <c:pt idx="1235">
                  <c:v>21.375299999999999</c:v>
                </c:pt>
                <c:pt idx="1236">
                  <c:v>21.388500000000001</c:v>
                </c:pt>
                <c:pt idx="1237">
                  <c:v>21.401800000000001</c:v>
                </c:pt>
                <c:pt idx="1238">
                  <c:v>21.415099999999999</c:v>
                </c:pt>
                <c:pt idx="1239">
                  <c:v>21.4284</c:v>
                </c:pt>
                <c:pt idx="1240">
                  <c:v>21.441700000000001</c:v>
                </c:pt>
                <c:pt idx="1241">
                  <c:v>21.454899999999999</c:v>
                </c:pt>
                <c:pt idx="1242">
                  <c:v>21.4682</c:v>
                </c:pt>
                <c:pt idx="1243">
                  <c:v>21.4815</c:v>
                </c:pt>
                <c:pt idx="1244">
                  <c:v>21.494800000000001</c:v>
                </c:pt>
                <c:pt idx="1245">
                  <c:v>21.508099999999999</c:v>
                </c:pt>
                <c:pt idx="1246">
                  <c:v>21.5213</c:v>
                </c:pt>
                <c:pt idx="1247">
                  <c:v>21.534600000000001</c:v>
                </c:pt>
                <c:pt idx="1248">
                  <c:v>21.547899999999998</c:v>
                </c:pt>
                <c:pt idx="1249">
                  <c:v>21.561199999999999</c:v>
                </c:pt>
                <c:pt idx="1250">
                  <c:v>21.5745</c:v>
                </c:pt>
                <c:pt idx="1251">
                  <c:v>21.587800000000001</c:v>
                </c:pt>
                <c:pt idx="1252">
                  <c:v>21.600999999999999</c:v>
                </c:pt>
                <c:pt idx="1253">
                  <c:v>21.6143</c:v>
                </c:pt>
                <c:pt idx="1254">
                  <c:v>21.627600000000001</c:v>
                </c:pt>
                <c:pt idx="1255">
                  <c:v>21.640899999999998</c:v>
                </c:pt>
                <c:pt idx="1256">
                  <c:v>21.654199999999999</c:v>
                </c:pt>
                <c:pt idx="1257">
                  <c:v>21.667400000000001</c:v>
                </c:pt>
                <c:pt idx="1258">
                  <c:v>21.680700000000002</c:v>
                </c:pt>
                <c:pt idx="1259">
                  <c:v>21.693999999999999</c:v>
                </c:pt>
                <c:pt idx="1260">
                  <c:v>21.7073</c:v>
                </c:pt>
                <c:pt idx="1261">
                  <c:v>21.720600000000001</c:v>
                </c:pt>
                <c:pt idx="1262">
                  <c:v>21.733799999999999</c:v>
                </c:pt>
                <c:pt idx="1263">
                  <c:v>21.7471</c:v>
                </c:pt>
                <c:pt idx="1264">
                  <c:v>21.760400000000001</c:v>
                </c:pt>
                <c:pt idx="1265">
                  <c:v>21.773700000000002</c:v>
                </c:pt>
                <c:pt idx="1266">
                  <c:v>21.786999999999999</c:v>
                </c:pt>
                <c:pt idx="1267">
                  <c:v>21.8002</c:v>
                </c:pt>
                <c:pt idx="1268">
                  <c:v>21.813500000000001</c:v>
                </c:pt>
                <c:pt idx="1269">
                  <c:v>21.826799999999999</c:v>
                </c:pt>
                <c:pt idx="1270">
                  <c:v>21.8401</c:v>
                </c:pt>
                <c:pt idx="1271">
                  <c:v>21.853400000000001</c:v>
                </c:pt>
                <c:pt idx="1272">
                  <c:v>21.866599999999998</c:v>
                </c:pt>
                <c:pt idx="1273">
                  <c:v>21.879899999999999</c:v>
                </c:pt>
                <c:pt idx="1274">
                  <c:v>21.8932</c:v>
                </c:pt>
                <c:pt idx="1275">
                  <c:v>21.906500000000001</c:v>
                </c:pt>
                <c:pt idx="1276">
                  <c:v>21.919799999999999</c:v>
                </c:pt>
                <c:pt idx="1277">
                  <c:v>21.9331</c:v>
                </c:pt>
                <c:pt idx="1278">
                  <c:v>21.946300000000001</c:v>
                </c:pt>
                <c:pt idx="1279">
                  <c:v>21.959599999999998</c:v>
                </c:pt>
                <c:pt idx="1280">
                  <c:v>21.972899999999999</c:v>
                </c:pt>
                <c:pt idx="1281">
                  <c:v>21.9862</c:v>
                </c:pt>
                <c:pt idx="1282">
                  <c:v>21.999500000000001</c:v>
                </c:pt>
                <c:pt idx="1283">
                  <c:v>22.012699999999999</c:v>
                </c:pt>
                <c:pt idx="1284">
                  <c:v>22.026</c:v>
                </c:pt>
                <c:pt idx="1285">
                  <c:v>22.039300000000001</c:v>
                </c:pt>
                <c:pt idx="1286">
                  <c:v>22.052600000000002</c:v>
                </c:pt>
                <c:pt idx="1287">
                  <c:v>22.065899999999999</c:v>
                </c:pt>
                <c:pt idx="1288">
                  <c:v>22.0791</c:v>
                </c:pt>
                <c:pt idx="1289">
                  <c:v>22.092400000000001</c:v>
                </c:pt>
                <c:pt idx="1290">
                  <c:v>22.105699999999999</c:v>
                </c:pt>
                <c:pt idx="1291">
                  <c:v>22.119</c:v>
                </c:pt>
                <c:pt idx="1292">
                  <c:v>22.132300000000001</c:v>
                </c:pt>
                <c:pt idx="1293">
                  <c:v>22.145499999999998</c:v>
                </c:pt>
                <c:pt idx="1294">
                  <c:v>22.158799999999999</c:v>
                </c:pt>
                <c:pt idx="1295">
                  <c:v>22.1721</c:v>
                </c:pt>
                <c:pt idx="1296">
                  <c:v>22.185400000000001</c:v>
                </c:pt>
                <c:pt idx="1297">
                  <c:v>22.198699999999999</c:v>
                </c:pt>
                <c:pt idx="1298">
                  <c:v>22.2119</c:v>
                </c:pt>
                <c:pt idx="1299">
                  <c:v>22.225200000000001</c:v>
                </c:pt>
                <c:pt idx="1300">
                  <c:v>22.238499999999998</c:v>
                </c:pt>
                <c:pt idx="1301">
                  <c:v>22.251799999999999</c:v>
                </c:pt>
                <c:pt idx="1302">
                  <c:v>22.2651</c:v>
                </c:pt>
                <c:pt idx="1303">
                  <c:v>22.278400000000001</c:v>
                </c:pt>
                <c:pt idx="1304">
                  <c:v>22.291599999999999</c:v>
                </c:pt>
                <c:pt idx="1305">
                  <c:v>22.3049</c:v>
                </c:pt>
                <c:pt idx="1306">
                  <c:v>22.318200000000001</c:v>
                </c:pt>
                <c:pt idx="1307">
                  <c:v>22.331499999999998</c:v>
                </c:pt>
                <c:pt idx="1308">
                  <c:v>22.344799999999999</c:v>
                </c:pt>
                <c:pt idx="1309">
                  <c:v>22.358000000000001</c:v>
                </c:pt>
                <c:pt idx="1310">
                  <c:v>22.371300000000002</c:v>
                </c:pt>
                <c:pt idx="1311">
                  <c:v>22.384599999999999</c:v>
                </c:pt>
                <c:pt idx="1312">
                  <c:v>22.3979</c:v>
                </c:pt>
                <c:pt idx="1313">
                  <c:v>22.411200000000001</c:v>
                </c:pt>
                <c:pt idx="1314">
                  <c:v>22.424399999999999</c:v>
                </c:pt>
                <c:pt idx="1315">
                  <c:v>22.4377</c:v>
                </c:pt>
                <c:pt idx="1316">
                  <c:v>22.451000000000001</c:v>
                </c:pt>
                <c:pt idx="1317">
                  <c:v>22.464300000000001</c:v>
                </c:pt>
                <c:pt idx="1318">
                  <c:v>22.477599999999999</c:v>
                </c:pt>
                <c:pt idx="1319">
                  <c:v>22.4908</c:v>
                </c:pt>
                <c:pt idx="1320">
                  <c:v>22.504100000000001</c:v>
                </c:pt>
                <c:pt idx="1321">
                  <c:v>22.517399999999999</c:v>
                </c:pt>
                <c:pt idx="1322">
                  <c:v>22.5307</c:v>
                </c:pt>
                <c:pt idx="1323">
                  <c:v>22.544</c:v>
                </c:pt>
                <c:pt idx="1324">
                  <c:v>22.557200000000002</c:v>
                </c:pt>
                <c:pt idx="1325">
                  <c:v>22.570499999999999</c:v>
                </c:pt>
                <c:pt idx="1326">
                  <c:v>22.5838</c:v>
                </c:pt>
                <c:pt idx="1327">
                  <c:v>22.597100000000001</c:v>
                </c:pt>
                <c:pt idx="1328">
                  <c:v>22.610399999999998</c:v>
                </c:pt>
                <c:pt idx="1329">
                  <c:v>22.623699999999999</c:v>
                </c:pt>
                <c:pt idx="1330">
                  <c:v>22.636900000000001</c:v>
                </c:pt>
                <c:pt idx="1331">
                  <c:v>22.650200000000002</c:v>
                </c:pt>
                <c:pt idx="1332">
                  <c:v>22.663499999999999</c:v>
                </c:pt>
                <c:pt idx="1333">
                  <c:v>22.6768</c:v>
                </c:pt>
                <c:pt idx="1334">
                  <c:v>22.690100000000001</c:v>
                </c:pt>
                <c:pt idx="1335">
                  <c:v>22.703299999999999</c:v>
                </c:pt>
                <c:pt idx="1336">
                  <c:v>22.7166</c:v>
                </c:pt>
                <c:pt idx="1337">
                  <c:v>22.729900000000001</c:v>
                </c:pt>
                <c:pt idx="1338">
                  <c:v>22.743200000000002</c:v>
                </c:pt>
                <c:pt idx="1339">
                  <c:v>22.756499999999999</c:v>
                </c:pt>
                <c:pt idx="1340">
                  <c:v>22.7697</c:v>
                </c:pt>
                <c:pt idx="1341">
                  <c:v>22.783000000000001</c:v>
                </c:pt>
                <c:pt idx="1342">
                  <c:v>22.796299999999999</c:v>
                </c:pt>
                <c:pt idx="1343">
                  <c:v>22.8096</c:v>
                </c:pt>
                <c:pt idx="1344">
                  <c:v>22.822900000000001</c:v>
                </c:pt>
                <c:pt idx="1345">
                  <c:v>22.836099999999998</c:v>
                </c:pt>
                <c:pt idx="1346">
                  <c:v>22.849399999999999</c:v>
                </c:pt>
                <c:pt idx="1347">
                  <c:v>22.8627</c:v>
                </c:pt>
                <c:pt idx="1348">
                  <c:v>22.876000000000001</c:v>
                </c:pt>
                <c:pt idx="1349">
                  <c:v>22.889299999999999</c:v>
                </c:pt>
                <c:pt idx="1350">
                  <c:v>22.9025</c:v>
                </c:pt>
                <c:pt idx="1351">
                  <c:v>22.915800000000001</c:v>
                </c:pt>
                <c:pt idx="1352">
                  <c:v>22.929099999999998</c:v>
                </c:pt>
                <c:pt idx="1353">
                  <c:v>22.942399999999999</c:v>
                </c:pt>
                <c:pt idx="1354">
                  <c:v>22.9557</c:v>
                </c:pt>
                <c:pt idx="1355">
                  <c:v>22.969000000000001</c:v>
                </c:pt>
                <c:pt idx="1356">
                  <c:v>22.982199999999999</c:v>
                </c:pt>
                <c:pt idx="1357">
                  <c:v>22.9955</c:v>
                </c:pt>
                <c:pt idx="1358">
                  <c:v>23.008800000000001</c:v>
                </c:pt>
                <c:pt idx="1359">
                  <c:v>23.022099999999998</c:v>
                </c:pt>
                <c:pt idx="1360">
                  <c:v>23.035399999999999</c:v>
                </c:pt>
                <c:pt idx="1361">
                  <c:v>23.0486</c:v>
                </c:pt>
                <c:pt idx="1362">
                  <c:v>23.061900000000001</c:v>
                </c:pt>
                <c:pt idx="1363">
                  <c:v>23.075199999999999</c:v>
                </c:pt>
                <c:pt idx="1364">
                  <c:v>23.0885</c:v>
                </c:pt>
                <c:pt idx="1365">
                  <c:v>23.101800000000001</c:v>
                </c:pt>
                <c:pt idx="1366">
                  <c:v>23.114999999999998</c:v>
                </c:pt>
                <c:pt idx="1367">
                  <c:v>23.128299999999999</c:v>
                </c:pt>
                <c:pt idx="1368">
                  <c:v>23.1416</c:v>
                </c:pt>
                <c:pt idx="1369">
                  <c:v>23.154900000000001</c:v>
                </c:pt>
                <c:pt idx="1370">
                  <c:v>23.168199999999999</c:v>
                </c:pt>
                <c:pt idx="1371">
                  <c:v>23.1814</c:v>
                </c:pt>
                <c:pt idx="1372">
                  <c:v>23.194700000000001</c:v>
                </c:pt>
                <c:pt idx="1373">
                  <c:v>23.207999999999998</c:v>
                </c:pt>
                <c:pt idx="1374">
                  <c:v>23.221299999999999</c:v>
                </c:pt>
                <c:pt idx="1375">
                  <c:v>23.2346</c:v>
                </c:pt>
                <c:pt idx="1376">
                  <c:v>23.247800000000002</c:v>
                </c:pt>
                <c:pt idx="1377">
                  <c:v>23.261099999999999</c:v>
                </c:pt>
                <c:pt idx="1378">
                  <c:v>23.2744</c:v>
                </c:pt>
                <c:pt idx="1379">
                  <c:v>23.287700000000001</c:v>
                </c:pt>
                <c:pt idx="1380">
                  <c:v>23.300999999999998</c:v>
                </c:pt>
                <c:pt idx="1381">
                  <c:v>23.3142</c:v>
                </c:pt>
                <c:pt idx="1382">
                  <c:v>23.327500000000001</c:v>
                </c:pt>
                <c:pt idx="1383">
                  <c:v>23.340800000000002</c:v>
                </c:pt>
                <c:pt idx="1384">
                  <c:v>23.354099999999999</c:v>
                </c:pt>
                <c:pt idx="1385">
                  <c:v>23.3674</c:v>
                </c:pt>
                <c:pt idx="1386">
                  <c:v>23.380700000000001</c:v>
                </c:pt>
                <c:pt idx="1387">
                  <c:v>23.393899999999999</c:v>
                </c:pt>
                <c:pt idx="1388">
                  <c:v>23.4072</c:v>
                </c:pt>
                <c:pt idx="1389">
                  <c:v>23.420500000000001</c:v>
                </c:pt>
                <c:pt idx="1390">
                  <c:v>23.433800000000002</c:v>
                </c:pt>
                <c:pt idx="1391">
                  <c:v>23.447099999999999</c:v>
                </c:pt>
                <c:pt idx="1392">
                  <c:v>23.4603</c:v>
                </c:pt>
                <c:pt idx="1393">
                  <c:v>23.473600000000001</c:v>
                </c:pt>
                <c:pt idx="1394">
                  <c:v>23.486899999999999</c:v>
                </c:pt>
                <c:pt idx="1395">
                  <c:v>23.5002</c:v>
                </c:pt>
                <c:pt idx="1396">
                  <c:v>23.513500000000001</c:v>
                </c:pt>
                <c:pt idx="1397">
                  <c:v>23.526700000000002</c:v>
                </c:pt>
                <c:pt idx="1398">
                  <c:v>23.54</c:v>
                </c:pt>
                <c:pt idx="1399">
                  <c:v>23.5533</c:v>
                </c:pt>
                <c:pt idx="1400">
                  <c:v>23.566600000000001</c:v>
                </c:pt>
                <c:pt idx="1401">
                  <c:v>23.579899999999999</c:v>
                </c:pt>
                <c:pt idx="1402">
                  <c:v>23.5931</c:v>
                </c:pt>
                <c:pt idx="1403">
                  <c:v>23.606400000000001</c:v>
                </c:pt>
                <c:pt idx="1404">
                  <c:v>23.619700000000002</c:v>
                </c:pt>
                <c:pt idx="1405">
                  <c:v>23.632999999999999</c:v>
                </c:pt>
                <c:pt idx="1406">
                  <c:v>23.6463</c:v>
                </c:pt>
                <c:pt idx="1407">
                  <c:v>23.659500000000001</c:v>
                </c:pt>
                <c:pt idx="1408">
                  <c:v>23.672799999999999</c:v>
                </c:pt>
                <c:pt idx="1409">
                  <c:v>23.6861</c:v>
                </c:pt>
                <c:pt idx="1410">
                  <c:v>23.699400000000001</c:v>
                </c:pt>
                <c:pt idx="1411">
                  <c:v>23.712700000000002</c:v>
                </c:pt>
                <c:pt idx="1412">
                  <c:v>23.725999999999999</c:v>
                </c:pt>
                <c:pt idx="1413">
                  <c:v>23.7392</c:v>
                </c:pt>
                <c:pt idx="1414">
                  <c:v>23.752500000000001</c:v>
                </c:pt>
                <c:pt idx="1415">
                  <c:v>23.765799999999999</c:v>
                </c:pt>
                <c:pt idx="1416">
                  <c:v>23.7791</c:v>
                </c:pt>
                <c:pt idx="1417">
                  <c:v>23.792400000000001</c:v>
                </c:pt>
                <c:pt idx="1418">
                  <c:v>23.805599999999998</c:v>
                </c:pt>
                <c:pt idx="1419">
                  <c:v>23.818899999999999</c:v>
                </c:pt>
                <c:pt idx="1420">
                  <c:v>23.8322</c:v>
                </c:pt>
                <c:pt idx="1421">
                  <c:v>23.845500000000001</c:v>
                </c:pt>
                <c:pt idx="1422">
                  <c:v>23.858799999999999</c:v>
                </c:pt>
                <c:pt idx="1423">
                  <c:v>23.872</c:v>
                </c:pt>
                <c:pt idx="1424">
                  <c:v>23.885300000000001</c:v>
                </c:pt>
                <c:pt idx="1425">
                  <c:v>23.898599999999998</c:v>
                </c:pt>
                <c:pt idx="1426">
                  <c:v>23.911899999999999</c:v>
                </c:pt>
                <c:pt idx="1427">
                  <c:v>23.9252</c:v>
                </c:pt>
                <c:pt idx="1428">
                  <c:v>23.938400000000001</c:v>
                </c:pt>
                <c:pt idx="1429">
                  <c:v>23.951699999999999</c:v>
                </c:pt>
                <c:pt idx="1430">
                  <c:v>23.965</c:v>
                </c:pt>
                <c:pt idx="1431">
                  <c:v>23.978300000000001</c:v>
                </c:pt>
                <c:pt idx="1432">
                  <c:v>23.991599999999998</c:v>
                </c:pt>
                <c:pt idx="1433">
                  <c:v>24.004799999999999</c:v>
                </c:pt>
                <c:pt idx="1434">
                  <c:v>24.0181</c:v>
                </c:pt>
                <c:pt idx="1435">
                  <c:v>24.031400000000001</c:v>
                </c:pt>
                <c:pt idx="1436">
                  <c:v>24.033000000000001</c:v>
                </c:pt>
                <c:pt idx="1437">
                  <c:v>24.044699999999999</c:v>
                </c:pt>
                <c:pt idx="1438">
                  <c:v>24.058</c:v>
                </c:pt>
                <c:pt idx="1439">
                  <c:v>24.071300000000001</c:v>
                </c:pt>
                <c:pt idx="1440">
                  <c:v>24.084499999999998</c:v>
                </c:pt>
                <c:pt idx="1441">
                  <c:v>24.097799999999999</c:v>
                </c:pt>
                <c:pt idx="1442">
                  <c:v>24.1111</c:v>
                </c:pt>
                <c:pt idx="1443">
                  <c:v>24.124400000000001</c:v>
                </c:pt>
                <c:pt idx="1444">
                  <c:v>24.137699999999999</c:v>
                </c:pt>
                <c:pt idx="1445">
                  <c:v>24.1509</c:v>
                </c:pt>
                <c:pt idx="1446">
                  <c:v>24.164200000000001</c:v>
                </c:pt>
                <c:pt idx="1447">
                  <c:v>24.177499999999998</c:v>
                </c:pt>
                <c:pt idx="1448">
                  <c:v>24.190799999999999</c:v>
                </c:pt>
                <c:pt idx="1449">
                  <c:v>24.2041</c:v>
                </c:pt>
                <c:pt idx="1450">
                  <c:v>24.217300000000002</c:v>
                </c:pt>
                <c:pt idx="1451">
                  <c:v>24.230599999999999</c:v>
                </c:pt>
                <c:pt idx="1452">
                  <c:v>24.2439</c:v>
                </c:pt>
                <c:pt idx="1453">
                  <c:v>24.257200000000001</c:v>
                </c:pt>
                <c:pt idx="1454">
                  <c:v>24.270499999999998</c:v>
                </c:pt>
                <c:pt idx="1455">
                  <c:v>24.2837</c:v>
                </c:pt>
                <c:pt idx="1456">
                  <c:v>24.297000000000001</c:v>
                </c:pt>
                <c:pt idx="1457">
                  <c:v>24.310300000000002</c:v>
                </c:pt>
                <c:pt idx="1458">
                  <c:v>24.323599999999999</c:v>
                </c:pt>
                <c:pt idx="1459">
                  <c:v>24.3369</c:v>
                </c:pt>
                <c:pt idx="1460">
                  <c:v>24.350100000000001</c:v>
                </c:pt>
                <c:pt idx="1461">
                  <c:v>24.363399999999999</c:v>
                </c:pt>
                <c:pt idx="1462">
                  <c:v>24.3767</c:v>
                </c:pt>
                <c:pt idx="1463">
                  <c:v>24.39</c:v>
                </c:pt>
                <c:pt idx="1464">
                  <c:v>24.403300000000002</c:v>
                </c:pt>
                <c:pt idx="1465">
                  <c:v>24.416599999999999</c:v>
                </c:pt>
                <c:pt idx="1466">
                  <c:v>24.4298</c:v>
                </c:pt>
                <c:pt idx="1467">
                  <c:v>24.443100000000001</c:v>
                </c:pt>
                <c:pt idx="1468">
                  <c:v>24.456399999999999</c:v>
                </c:pt>
                <c:pt idx="1469">
                  <c:v>24.4697</c:v>
                </c:pt>
                <c:pt idx="1470">
                  <c:v>24.483000000000001</c:v>
                </c:pt>
                <c:pt idx="1471">
                  <c:v>24.496200000000002</c:v>
                </c:pt>
                <c:pt idx="1472">
                  <c:v>24.509499999999999</c:v>
                </c:pt>
                <c:pt idx="1473">
                  <c:v>24.5228</c:v>
                </c:pt>
                <c:pt idx="1474">
                  <c:v>24.536100000000001</c:v>
                </c:pt>
                <c:pt idx="1475">
                  <c:v>24.549399999999999</c:v>
                </c:pt>
                <c:pt idx="1476">
                  <c:v>24.5626</c:v>
                </c:pt>
                <c:pt idx="1477">
                  <c:v>24.575900000000001</c:v>
                </c:pt>
                <c:pt idx="1478">
                  <c:v>24.589200000000002</c:v>
                </c:pt>
                <c:pt idx="1479">
                  <c:v>24.602499999999999</c:v>
                </c:pt>
                <c:pt idx="1480">
                  <c:v>24.6158</c:v>
                </c:pt>
                <c:pt idx="1481">
                  <c:v>24.629000000000001</c:v>
                </c:pt>
                <c:pt idx="1482">
                  <c:v>24.642299999999999</c:v>
                </c:pt>
                <c:pt idx="1483">
                  <c:v>24.6556</c:v>
                </c:pt>
                <c:pt idx="1484">
                  <c:v>24.668900000000001</c:v>
                </c:pt>
                <c:pt idx="1485">
                  <c:v>24.682200000000002</c:v>
                </c:pt>
                <c:pt idx="1486">
                  <c:v>24.695399999999999</c:v>
                </c:pt>
                <c:pt idx="1487">
                  <c:v>24.7087</c:v>
                </c:pt>
                <c:pt idx="1488">
                  <c:v>24.722000000000001</c:v>
                </c:pt>
                <c:pt idx="1489">
                  <c:v>24.735299999999999</c:v>
                </c:pt>
                <c:pt idx="1490">
                  <c:v>24.7486</c:v>
                </c:pt>
                <c:pt idx="1491">
                  <c:v>24.761900000000001</c:v>
                </c:pt>
                <c:pt idx="1492">
                  <c:v>24.775099999999998</c:v>
                </c:pt>
                <c:pt idx="1493">
                  <c:v>24.788399999999999</c:v>
                </c:pt>
                <c:pt idx="1494">
                  <c:v>24.8017</c:v>
                </c:pt>
                <c:pt idx="1495">
                  <c:v>24.815000000000001</c:v>
                </c:pt>
                <c:pt idx="1496">
                  <c:v>24.828299999999999</c:v>
                </c:pt>
                <c:pt idx="1497">
                  <c:v>24.8415</c:v>
                </c:pt>
                <c:pt idx="1498">
                  <c:v>24.854800000000001</c:v>
                </c:pt>
                <c:pt idx="1499">
                  <c:v>24.868099999999998</c:v>
                </c:pt>
                <c:pt idx="1500">
                  <c:v>24.881399999999999</c:v>
                </c:pt>
                <c:pt idx="1501">
                  <c:v>24.8947</c:v>
                </c:pt>
                <c:pt idx="1502">
                  <c:v>24.907900000000001</c:v>
                </c:pt>
                <c:pt idx="1503">
                  <c:v>24.921199999999999</c:v>
                </c:pt>
                <c:pt idx="1504">
                  <c:v>24.9345</c:v>
                </c:pt>
                <c:pt idx="1505">
                  <c:v>24.947800000000001</c:v>
                </c:pt>
                <c:pt idx="1506">
                  <c:v>24.961099999999998</c:v>
                </c:pt>
                <c:pt idx="1507">
                  <c:v>24.974299999999999</c:v>
                </c:pt>
                <c:pt idx="1508">
                  <c:v>24.9876</c:v>
                </c:pt>
                <c:pt idx="1509">
                  <c:v>25.000900000000001</c:v>
                </c:pt>
                <c:pt idx="1510">
                  <c:v>25.014199999999999</c:v>
                </c:pt>
                <c:pt idx="1511">
                  <c:v>25.0275</c:v>
                </c:pt>
                <c:pt idx="1512">
                  <c:v>25.040700000000001</c:v>
                </c:pt>
                <c:pt idx="1513">
                  <c:v>25.053999999999998</c:v>
                </c:pt>
                <c:pt idx="1514">
                  <c:v>25.067299999999999</c:v>
                </c:pt>
                <c:pt idx="1515">
                  <c:v>25.0806</c:v>
                </c:pt>
                <c:pt idx="1516">
                  <c:v>25.093900000000001</c:v>
                </c:pt>
                <c:pt idx="1517">
                  <c:v>25.107199999999999</c:v>
                </c:pt>
                <c:pt idx="1518">
                  <c:v>25.1204</c:v>
                </c:pt>
                <c:pt idx="1519">
                  <c:v>25.133700000000001</c:v>
                </c:pt>
                <c:pt idx="1520">
                  <c:v>25.146999999999998</c:v>
                </c:pt>
                <c:pt idx="1521">
                  <c:v>25.160299999999999</c:v>
                </c:pt>
                <c:pt idx="1522">
                  <c:v>25.1736</c:v>
                </c:pt>
                <c:pt idx="1523">
                  <c:v>25.186800000000002</c:v>
                </c:pt>
                <c:pt idx="1524">
                  <c:v>25.200099999999999</c:v>
                </c:pt>
                <c:pt idx="1525">
                  <c:v>25.2134</c:v>
                </c:pt>
                <c:pt idx="1526">
                  <c:v>25.226700000000001</c:v>
                </c:pt>
                <c:pt idx="1527">
                  <c:v>25.24</c:v>
                </c:pt>
                <c:pt idx="1528">
                  <c:v>25.2532</c:v>
                </c:pt>
                <c:pt idx="1529">
                  <c:v>25.266500000000001</c:v>
                </c:pt>
                <c:pt idx="1530">
                  <c:v>25.279800000000002</c:v>
                </c:pt>
                <c:pt idx="1531">
                  <c:v>25.293099999999999</c:v>
                </c:pt>
                <c:pt idx="1532">
                  <c:v>25.3064</c:v>
                </c:pt>
                <c:pt idx="1533">
                  <c:v>25.319600000000001</c:v>
                </c:pt>
                <c:pt idx="1534">
                  <c:v>25.332899999999999</c:v>
                </c:pt>
                <c:pt idx="1535">
                  <c:v>25.3462</c:v>
                </c:pt>
                <c:pt idx="1536">
                  <c:v>25.359500000000001</c:v>
                </c:pt>
                <c:pt idx="1537">
                  <c:v>25.372800000000002</c:v>
                </c:pt>
                <c:pt idx="1538">
                  <c:v>25.385999999999999</c:v>
                </c:pt>
                <c:pt idx="1539">
                  <c:v>25.3993</c:v>
                </c:pt>
                <c:pt idx="1540">
                  <c:v>25.412600000000001</c:v>
                </c:pt>
                <c:pt idx="1541">
                  <c:v>25.425899999999999</c:v>
                </c:pt>
                <c:pt idx="1542">
                  <c:v>25.4392</c:v>
                </c:pt>
                <c:pt idx="1543">
                  <c:v>25.452400000000001</c:v>
                </c:pt>
                <c:pt idx="1544">
                  <c:v>25.465699999999998</c:v>
                </c:pt>
                <c:pt idx="1545">
                  <c:v>25.478999999999999</c:v>
                </c:pt>
                <c:pt idx="1546">
                  <c:v>25.4923</c:v>
                </c:pt>
                <c:pt idx="1547">
                  <c:v>25.505600000000001</c:v>
                </c:pt>
                <c:pt idx="1548">
                  <c:v>25.518899999999999</c:v>
                </c:pt>
                <c:pt idx="1549">
                  <c:v>25.5321</c:v>
                </c:pt>
                <c:pt idx="1550">
                  <c:v>25.545400000000001</c:v>
                </c:pt>
                <c:pt idx="1551">
                  <c:v>25.558700000000002</c:v>
                </c:pt>
                <c:pt idx="1552">
                  <c:v>25.571999999999999</c:v>
                </c:pt>
                <c:pt idx="1553">
                  <c:v>25.5853</c:v>
                </c:pt>
                <c:pt idx="1554">
                  <c:v>25.598500000000001</c:v>
                </c:pt>
                <c:pt idx="1555">
                  <c:v>25.611799999999999</c:v>
                </c:pt>
                <c:pt idx="1556">
                  <c:v>25.6251</c:v>
                </c:pt>
                <c:pt idx="1557">
                  <c:v>25.638400000000001</c:v>
                </c:pt>
                <c:pt idx="1558">
                  <c:v>25.651700000000002</c:v>
                </c:pt>
                <c:pt idx="1559">
                  <c:v>25.664899999999999</c:v>
                </c:pt>
                <c:pt idx="1560">
                  <c:v>25.6782</c:v>
                </c:pt>
                <c:pt idx="1561">
                  <c:v>25.691500000000001</c:v>
                </c:pt>
                <c:pt idx="1562">
                  <c:v>25.704799999999999</c:v>
                </c:pt>
                <c:pt idx="1563">
                  <c:v>25.7181</c:v>
                </c:pt>
                <c:pt idx="1564">
                  <c:v>25.731300000000001</c:v>
                </c:pt>
                <c:pt idx="1565">
                  <c:v>25.744599999999998</c:v>
                </c:pt>
                <c:pt idx="1566">
                  <c:v>25.757899999999999</c:v>
                </c:pt>
                <c:pt idx="1567">
                  <c:v>25.7712</c:v>
                </c:pt>
                <c:pt idx="1568">
                  <c:v>25.784500000000001</c:v>
                </c:pt>
                <c:pt idx="1569">
                  <c:v>25.797699999999999</c:v>
                </c:pt>
                <c:pt idx="1570">
                  <c:v>25.811</c:v>
                </c:pt>
                <c:pt idx="1571">
                  <c:v>25.824300000000001</c:v>
                </c:pt>
                <c:pt idx="1572">
                  <c:v>25.837599999999998</c:v>
                </c:pt>
                <c:pt idx="1573">
                  <c:v>25.850899999999999</c:v>
                </c:pt>
                <c:pt idx="1574">
                  <c:v>25.8642</c:v>
                </c:pt>
                <c:pt idx="1575">
                  <c:v>25.877400000000002</c:v>
                </c:pt>
                <c:pt idx="1576">
                  <c:v>25.890699999999999</c:v>
                </c:pt>
                <c:pt idx="1577">
                  <c:v>25.904</c:v>
                </c:pt>
                <c:pt idx="1578">
                  <c:v>25.917300000000001</c:v>
                </c:pt>
                <c:pt idx="1579">
                  <c:v>25.930599999999998</c:v>
                </c:pt>
                <c:pt idx="1580">
                  <c:v>25.9438</c:v>
                </c:pt>
                <c:pt idx="1581">
                  <c:v>25.957100000000001</c:v>
                </c:pt>
                <c:pt idx="1582">
                  <c:v>25.970400000000001</c:v>
                </c:pt>
                <c:pt idx="1583">
                  <c:v>25.983699999999999</c:v>
                </c:pt>
                <c:pt idx="1584">
                  <c:v>25.997</c:v>
                </c:pt>
                <c:pt idx="1585">
                  <c:v>26.010200000000001</c:v>
                </c:pt>
                <c:pt idx="1586">
                  <c:v>26.023499999999999</c:v>
                </c:pt>
                <c:pt idx="1587">
                  <c:v>26.036799999999999</c:v>
                </c:pt>
                <c:pt idx="1588">
                  <c:v>26.0501</c:v>
                </c:pt>
                <c:pt idx="1589">
                  <c:v>26.063400000000001</c:v>
                </c:pt>
                <c:pt idx="1590">
                  <c:v>26.076599999999999</c:v>
                </c:pt>
                <c:pt idx="1591">
                  <c:v>26.0899</c:v>
                </c:pt>
                <c:pt idx="1592">
                  <c:v>26.103200000000001</c:v>
                </c:pt>
                <c:pt idx="1593">
                  <c:v>26.116499999999998</c:v>
                </c:pt>
                <c:pt idx="1594">
                  <c:v>26.129799999999999</c:v>
                </c:pt>
                <c:pt idx="1595">
                  <c:v>26.143000000000001</c:v>
                </c:pt>
                <c:pt idx="1596">
                  <c:v>26.156300000000002</c:v>
                </c:pt>
                <c:pt idx="1597">
                  <c:v>26.169599999999999</c:v>
                </c:pt>
                <c:pt idx="1598">
                  <c:v>26.1829</c:v>
                </c:pt>
                <c:pt idx="1599">
                  <c:v>26.196200000000001</c:v>
                </c:pt>
                <c:pt idx="1600">
                  <c:v>26.209499999999998</c:v>
                </c:pt>
                <c:pt idx="1601">
                  <c:v>26.2227</c:v>
                </c:pt>
                <c:pt idx="1602">
                  <c:v>26.236000000000001</c:v>
                </c:pt>
                <c:pt idx="1603">
                  <c:v>26.249300000000002</c:v>
                </c:pt>
                <c:pt idx="1604">
                  <c:v>26.262599999999999</c:v>
                </c:pt>
                <c:pt idx="1605">
                  <c:v>26.2759</c:v>
                </c:pt>
                <c:pt idx="1606">
                  <c:v>26.289100000000001</c:v>
                </c:pt>
                <c:pt idx="1607">
                  <c:v>26.302399999999999</c:v>
                </c:pt>
                <c:pt idx="1608">
                  <c:v>26.3157</c:v>
                </c:pt>
                <c:pt idx="1609">
                  <c:v>26.329000000000001</c:v>
                </c:pt>
                <c:pt idx="1610">
                  <c:v>26.342300000000002</c:v>
                </c:pt>
                <c:pt idx="1611">
                  <c:v>26.355499999999999</c:v>
                </c:pt>
                <c:pt idx="1612">
                  <c:v>26.3688</c:v>
                </c:pt>
                <c:pt idx="1613">
                  <c:v>26.382100000000001</c:v>
                </c:pt>
                <c:pt idx="1614">
                  <c:v>26.395399999999999</c:v>
                </c:pt>
                <c:pt idx="1615">
                  <c:v>26.4087</c:v>
                </c:pt>
                <c:pt idx="1616">
                  <c:v>26.421900000000001</c:v>
                </c:pt>
                <c:pt idx="1617">
                  <c:v>26.435199999999998</c:v>
                </c:pt>
                <c:pt idx="1618">
                  <c:v>26.448499999999999</c:v>
                </c:pt>
                <c:pt idx="1619">
                  <c:v>26.4618</c:v>
                </c:pt>
                <c:pt idx="1620">
                  <c:v>26.475100000000001</c:v>
                </c:pt>
                <c:pt idx="1621">
                  <c:v>26.488299999999999</c:v>
                </c:pt>
                <c:pt idx="1622">
                  <c:v>26.5016</c:v>
                </c:pt>
                <c:pt idx="1623">
                  <c:v>26.514900000000001</c:v>
                </c:pt>
                <c:pt idx="1624">
                  <c:v>26.528199999999998</c:v>
                </c:pt>
                <c:pt idx="1625">
                  <c:v>26.541499999999999</c:v>
                </c:pt>
                <c:pt idx="1626">
                  <c:v>26.5548</c:v>
                </c:pt>
                <c:pt idx="1627">
                  <c:v>26.568000000000001</c:v>
                </c:pt>
                <c:pt idx="1628">
                  <c:v>26.581299999999999</c:v>
                </c:pt>
                <c:pt idx="1629">
                  <c:v>26.5946</c:v>
                </c:pt>
                <c:pt idx="1630">
                  <c:v>26.607900000000001</c:v>
                </c:pt>
                <c:pt idx="1631">
                  <c:v>26.621200000000002</c:v>
                </c:pt>
                <c:pt idx="1632">
                  <c:v>26.634399999999999</c:v>
                </c:pt>
                <c:pt idx="1633">
                  <c:v>26.6477</c:v>
                </c:pt>
                <c:pt idx="1634">
                  <c:v>26.661000000000001</c:v>
                </c:pt>
                <c:pt idx="1635">
                  <c:v>26.674299999999999</c:v>
                </c:pt>
                <c:pt idx="1636">
                  <c:v>26.6876</c:v>
                </c:pt>
                <c:pt idx="1637">
                  <c:v>26.700800000000001</c:v>
                </c:pt>
                <c:pt idx="1638">
                  <c:v>26.714099999999998</c:v>
                </c:pt>
                <c:pt idx="1639">
                  <c:v>26.727399999999999</c:v>
                </c:pt>
                <c:pt idx="1640">
                  <c:v>26.7407</c:v>
                </c:pt>
                <c:pt idx="1641">
                  <c:v>26.754000000000001</c:v>
                </c:pt>
                <c:pt idx="1642">
                  <c:v>26.767199999999999</c:v>
                </c:pt>
                <c:pt idx="1643">
                  <c:v>26.7805</c:v>
                </c:pt>
                <c:pt idx="1644">
                  <c:v>26.793800000000001</c:v>
                </c:pt>
                <c:pt idx="1645">
                  <c:v>26.807099999999998</c:v>
                </c:pt>
                <c:pt idx="1646">
                  <c:v>26.820399999999999</c:v>
                </c:pt>
                <c:pt idx="1647">
                  <c:v>26.833600000000001</c:v>
                </c:pt>
                <c:pt idx="1648">
                  <c:v>26.846900000000002</c:v>
                </c:pt>
                <c:pt idx="1649">
                  <c:v>26.860199999999999</c:v>
                </c:pt>
                <c:pt idx="1650">
                  <c:v>26.8735</c:v>
                </c:pt>
                <c:pt idx="1651">
                  <c:v>26.886800000000001</c:v>
                </c:pt>
                <c:pt idx="1652">
                  <c:v>26.900099999999998</c:v>
                </c:pt>
                <c:pt idx="1653">
                  <c:v>26.905999999999999</c:v>
                </c:pt>
                <c:pt idx="1654">
                  <c:v>26.9133</c:v>
                </c:pt>
                <c:pt idx="1655">
                  <c:v>26.926600000000001</c:v>
                </c:pt>
                <c:pt idx="1656">
                  <c:v>26.939900000000002</c:v>
                </c:pt>
                <c:pt idx="1657">
                  <c:v>26.953199999999999</c:v>
                </c:pt>
                <c:pt idx="1658">
                  <c:v>26.9665</c:v>
                </c:pt>
                <c:pt idx="1659">
                  <c:v>26.979700000000001</c:v>
                </c:pt>
                <c:pt idx="1660">
                  <c:v>26.992999999999999</c:v>
                </c:pt>
                <c:pt idx="1661">
                  <c:v>27.0063</c:v>
                </c:pt>
                <c:pt idx="1662">
                  <c:v>27.019600000000001</c:v>
                </c:pt>
                <c:pt idx="1663">
                  <c:v>27.032900000000001</c:v>
                </c:pt>
                <c:pt idx="1664">
                  <c:v>27.046099999999999</c:v>
                </c:pt>
                <c:pt idx="1665">
                  <c:v>27.0594</c:v>
                </c:pt>
                <c:pt idx="1666">
                  <c:v>27.072700000000001</c:v>
                </c:pt>
                <c:pt idx="1667">
                  <c:v>27.085999999999999</c:v>
                </c:pt>
                <c:pt idx="1668">
                  <c:v>27.099299999999999</c:v>
                </c:pt>
                <c:pt idx="1669">
                  <c:v>27.112500000000001</c:v>
                </c:pt>
                <c:pt idx="1670">
                  <c:v>27.125800000000002</c:v>
                </c:pt>
                <c:pt idx="1671">
                  <c:v>27.139099999999999</c:v>
                </c:pt>
                <c:pt idx="1672">
                  <c:v>27.1524</c:v>
                </c:pt>
                <c:pt idx="1673">
                  <c:v>27.165700000000001</c:v>
                </c:pt>
                <c:pt idx="1674">
                  <c:v>27.178899999999999</c:v>
                </c:pt>
                <c:pt idx="1675">
                  <c:v>27.1922</c:v>
                </c:pt>
                <c:pt idx="1676">
                  <c:v>27.205500000000001</c:v>
                </c:pt>
                <c:pt idx="1677">
                  <c:v>27.218800000000002</c:v>
                </c:pt>
                <c:pt idx="1678">
                  <c:v>27.232099999999999</c:v>
                </c:pt>
                <c:pt idx="1679">
                  <c:v>27.2454</c:v>
                </c:pt>
                <c:pt idx="1680">
                  <c:v>27.258600000000001</c:v>
                </c:pt>
                <c:pt idx="1681">
                  <c:v>27.271899999999999</c:v>
                </c:pt>
                <c:pt idx="1682">
                  <c:v>27.2852</c:v>
                </c:pt>
                <c:pt idx="1683">
                  <c:v>27.298500000000001</c:v>
                </c:pt>
                <c:pt idx="1684">
                  <c:v>27.311800000000002</c:v>
                </c:pt>
                <c:pt idx="1685">
                  <c:v>27.324999999999999</c:v>
                </c:pt>
                <c:pt idx="1686">
                  <c:v>27.3383</c:v>
                </c:pt>
                <c:pt idx="1687">
                  <c:v>27.351600000000001</c:v>
                </c:pt>
                <c:pt idx="1688">
                  <c:v>27.364899999999999</c:v>
                </c:pt>
                <c:pt idx="1689">
                  <c:v>27.3782</c:v>
                </c:pt>
                <c:pt idx="1690">
                  <c:v>27.391400000000001</c:v>
                </c:pt>
                <c:pt idx="1691">
                  <c:v>27.404699999999998</c:v>
                </c:pt>
                <c:pt idx="1692">
                  <c:v>27.417999999999999</c:v>
                </c:pt>
                <c:pt idx="1693">
                  <c:v>27.4313</c:v>
                </c:pt>
                <c:pt idx="1694">
                  <c:v>27.444600000000001</c:v>
                </c:pt>
                <c:pt idx="1695">
                  <c:v>27.457799999999999</c:v>
                </c:pt>
                <c:pt idx="1696">
                  <c:v>27.4711</c:v>
                </c:pt>
                <c:pt idx="1697">
                  <c:v>27.484400000000001</c:v>
                </c:pt>
                <c:pt idx="1698">
                  <c:v>27.497699999999998</c:v>
                </c:pt>
                <c:pt idx="1699">
                  <c:v>27.510999999999999</c:v>
                </c:pt>
                <c:pt idx="1700">
                  <c:v>27.5242</c:v>
                </c:pt>
                <c:pt idx="1701">
                  <c:v>27.537500000000001</c:v>
                </c:pt>
                <c:pt idx="1702">
                  <c:v>27.550799999999999</c:v>
                </c:pt>
                <c:pt idx="1703">
                  <c:v>27.5641</c:v>
                </c:pt>
                <c:pt idx="1704">
                  <c:v>27.577400000000001</c:v>
                </c:pt>
                <c:pt idx="1705">
                  <c:v>27.590599999999998</c:v>
                </c:pt>
                <c:pt idx="1706">
                  <c:v>27.603899999999999</c:v>
                </c:pt>
                <c:pt idx="1707">
                  <c:v>27.6172</c:v>
                </c:pt>
                <c:pt idx="1708">
                  <c:v>27.630500000000001</c:v>
                </c:pt>
                <c:pt idx="1709">
                  <c:v>27.643799999999999</c:v>
                </c:pt>
                <c:pt idx="1710">
                  <c:v>27.6571</c:v>
                </c:pt>
                <c:pt idx="1711">
                  <c:v>27.670300000000001</c:v>
                </c:pt>
                <c:pt idx="1712">
                  <c:v>27.683599999999998</c:v>
                </c:pt>
                <c:pt idx="1713">
                  <c:v>27.696899999999999</c:v>
                </c:pt>
                <c:pt idx="1714">
                  <c:v>27.7102</c:v>
                </c:pt>
                <c:pt idx="1715">
                  <c:v>27.723500000000001</c:v>
                </c:pt>
                <c:pt idx="1716">
                  <c:v>27.736699999999999</c:v>
                </c:pt>
                <c:pt idx="1717">
                  <c:v>27.75</c:v>
                </c:pt>
                <c:pt idx="1718">
                  <c:v>27.763300000000001</c:v>
                </c:pt>
                <c:pt idx="1719">
                  <c:v>27.776599999999998</c:v>
                </c:pt>
                <c:pt idx="1720">
                  <c:v>27.789899999999999</c:v>
                </c:pt>
                <c:pt idx="1721">
                  <c:v>27.803100000000001</c:v>
                </c:pt>
                <c:pt idx="1722">
                  <c:v>27.816400000000002</c:v>
                </c:pt>
                <c:pt idx="1723">
                  <c:v>27.829699999999999</c:v>
                </c:pt>
                <c:pt idx="1724">
                  <c:v>27.843</c:v>
                </c:pt>
                <c:pt idx="1725">
                  <c:v>27.856300000000001</c:v>
                </c:pt>
                <c:pt idx="1726">
                  <c:v>27.869499999999999</c:v>
                </c:pt>
                <c:pt idx="1727">
                  <c:v>27.8828</c:v>
                </c:pt>
                <c:pt idx="1728">
                  <c:v>27.896100000000001</c:v>
                </c:pt>
                <c:pt idx="1729">
                  <c:v>27.909400000000002</c:v>
                </c:pt>
                <c:pt idx="1730">
                  <c:v>27.922699999999999</c:v>
                </c:pt>
                <c:pt idx="1731">
                  <c:v>27.9359</c:v>
                </c:pt>
                <c:pt idx="1732">
                  <c:v>27.949200000000001</c:v>
                </c:pt>
                <c:pt idx="1733">
                  <c:v>27.962499999999999</c:v>
                </c:pt>
                <c:pt idx="1734">
                  <c:v>27.9758</c:v>
                </c:pt>
                <c:pt idx="1735">
                  <c:v>27.989100000000001</c:v>
                </c:pt>
                <c:pt idx="1736">
                  <c:v>28.002400000000002</c:v>
                </c:pt>
                <c:pt idx="1737">
                  <c:v>28.015599999999999</c:v>
                </c:pt>
                <c:pt idx="1738">
                  <c:v>28.0289</c:v>
                </c:pt>
                <c:pt idx="1739">
                  <c:v>28.042200000000001</c:v>
                </c:pt>
                <c:pt idx="1740">
                  <c:v>28.055499999999999</c:v>
                </c:pt>
                <c:pt idx="1741">
                  <c:v>28.0688</c:v>
                </c:pt>
                <c:pt idx="1742">
                  <c:v>28.082000000000001</c:v>
                </c:pt>
                <c:pt idx="1743">
                  <c:v>28.095300000000002</c:v>
                </c:pt>
                <c:pt idx="1744">
                  <c:v>28.108599999999999</c:v>
                </c:pt>
                <c:pt idx="1745">
                  <c:v>28.1219</c:v>
                </c:pt>
                <c:pt idx="1746">
                  <c:v>28.135200000000001</c:v>
                </c:pt>
                <c:pt idx="1747">
                  <c:v>28.148399999999999</c:v>
                </c:pt>
                <c:pt idx="1748">
                  <c:v>28.1617</c:v>
                </c:pt>
                <c:pt idx="1749">
                  <c:v>28.175000000000001</c:v>
                </c:pt>
                <c:pt idx="1750">
                  <c:v>28.188300000000002</c:v>
                </c:pt>
                <c:pt idx="1751">
                  <c:v>28.201599999999999</c:v>
                </c:pt>
                <c:pt idx="1752">
                  <c:v>28.2148</c:v>
                </c:pt>
                <c:pt idx="1753">
                  <c:v>28.228100000000001</c:v>
                </c:pt>
                <c:pt idx="1754">
                  <c:v>28.241399999999999</c:v>
                </c:pt>
                <c:pt idx="1755">
                  <c:v>28.2547</c:v>
                </c:pt>
                <c:pt idx="1756">
                  <c:v>28.268000000000001</c:v>
                </c:pt>
                <c:pt idx="1757">
                  <c:v>28.281199999999998</c:v>
                </c:pt>
                <c:pt idx="1758">
                  <c:v>28.294499999999999</c:v>
                </c:pt>
                <c:pt idx="1759">
                  <c:v>28.3078</c:v>
                </c:pt>
                <c:pt idx="1760">
                  <c:v>28.321100000000001</c:v>
                </c:pt>
                <c:pt idx="1761">
                  <c:v>28.334399999999999</c:v>
                </c:pt>
                <c:pt idx="1762">
                  <c:v>28.3477</c:v>
                </c:pt>
                <c:pt idx="1763">
                  <c:v>28.360900000000001</c:v>
                </c:pt>
                <c:pt idx="1764">
                  <c:v>28.374199999999998</c:v>
                </c:pt>
                <c:pt idx="1765">
                  <c:v>28.387499999999999</c:v>
                </c:pt>
                <c:pt idx="1766">
                  <c:v>28.4008</c:v>
                </c:pt>
                <c:pt idx="1767">
                  <c:v>28.414100000000001</c:v>
                </c:pt>
                <c:pt idx="1768">
                  <c:v>28.427299999999999</c:v>
                </c:pt>
                <c:pt idx="1769">
                  <c:v>28.4406</c:v>
                </c:pt>
                <c:pt idx="1770">
                  <c:v>28.453900000000001</c:v>
                </c:pt>
                <c:pt idx="1771">
                  <c:v>28.467199999999998</c:v>
                </c:pt>
                <c:pt idx="1772">
                  <c:v>28.480499999999999</c:v>
                </c:pt>
                <c:pt idx="1773">
                  <c:v>28.4937</c:v>
                </c:pt>
                <c:pt idx="1774">
                  <c:v>28.507000000000001</c:v>
                </c:pt>
                <c:pt idx="1775">
                  <c:v>28.520299999999999</c:v>
                </c:pt>
                <c:pt idx="1776">
                  <c:v>28.5336</c:v>
                </c:pt>
                <c:pt idx="1777">
                  <c:v>28.546900000000001</c:v>
                </c:pt>
                <c:pt idx="1778">
                  <c:v>28.560099999999998</c:v>
                </c:pt>
                <c:pt idx="1779">
                  <c:v>28.573399999999999</c:v>
                </c:pt>
                <c:pt idx="1780">
                  <c:v>28.5867</c:v>
                </c:pt>
                <c:pt idx="1781">
                  <c:v>28.6</c:v>
                </c:pt>
                <c:pt idx="1782">
                  <c:v>28.613299999999999</c:v>
                </c:pt>
                <c:pt idx="1783">
                  <c:v>28.6265</c:v>
                </c:pt>
                <c:pt idx="1784">
                  <c:v>28.639800000000001</c:v>
                </c:pt>
                <c:pt idx="1785">
                  <c:v>28.653099999999998</c:v>
                </c:pt>
                <c:pt idx="1786">
                  <c:v>28.666399999999999</c:v>
                </c:pt>
                <c:pt idx="1787">
                  <c:v>28.6797</c:v>
                </c:pt>
                <c:pt idx="1788">
                  <c:v>28.693000000000001</c:v>
                </c:pt>
                <c:pt idx="1789">
                  <c:v>28.706199999999999</c:v>
                </c:pt>
                <c:pt idx="1790">
                  <c:v>28.7195</c:v>
                </c:pt>
                <c:pt idx="1791">
                  <c:v>28.732800000000001</c:v>
                </c:pt>
                <c:pt idx="1792">
                  <c:v>28.746099999999998</c:v>
                </c:pt>
                <c:pt idx="1793">
                  <c:v>28.759399999999999</c:v>
                </c:pt>
                <c:pt idx="1794">
                  <c:v>28.772600000000001</c:v>
                </c:pt>
                <c:pt idx="1795">
                  <c:v>28.785900000000002</c:v>
                </c:pt>
                <c:pt idx="1796">
                  <c:v>28.799199999999999</c:v>
                </c:pt>
                <c:pt idx="1797">
                  <c:v>28.8125</c:v>
                </c:pt>
                <c:pt idx="1798">
                  <c:v>28.825800000000001</c:v>
                </c:pt>
                <c:pt idx="1799">
                  <c:v>28.838999999999999</c:v>
                </c:pt>
                <c:pt idx="1800">
                  <c:v>28.8523</c:v>
                </c:pt>
                <c:pt idx="1801">
                  <c:v>28.865600000000001</c:v>
                </c:pt>
                <c:pt idx="1802">
                  <c:v>28.878900000000002</c:v>
                </c:pt>
                <c:pt idx="1803">
                  <c:v>28.892199999999999</c:v>
                </c:pt>
                <c:pt idx="1804">
                  <c:v>28.9054</c:v>
                </c:pt>
                <c:pt idx="1805">
                  <c:v>28.918700000000001</c:v>
                </c:pt>
                <c:pt idx="1806">
                  <c:v>28.931999999999999</c:v>
                </c:pt>
                <c:pt idx="1807">
                  <c:v>28.9453</c:v>
                </c:pt>
                <c:pt idx="1808">
                  <c:v>28.958600000000001</c:v>
                </c:pt>
                <c:pt idx="1809">
                  <c:v>28.971800000000002</c:v>
                </c:pt>
                <c:pt idx="1810">
                  <c:v>28.985099999999999</c:v>
                </c:pt>
                <c:pt idx="1811">
                  <c:v>28.9984</c:v>
                </c:pt>
                <c:pt idx="1812">
                  <c:v>29.011700000000001</c:v>
                </c:pt>
                <c:pt idx="1813">
                  <c:v>29.024999999999999</c:v>
                </c:pt>
                <c:pt idx="1814">
                  <c:v>29.0383</c:v>
                </c:pt>
                <c:pt idx="1815">
                  <c:v>29.051500000000001</c:v>
                </c:pt>
                <c:pt idx="1816">
                  <c:v>29.064800000000002</c:v>
                </c:pt>
                <c:pt idx="1817">
                  <c:v>29.078099999999999</c:v>
                </c:pt>
                <c:pt idx="1818">
                  <c:v>29.0914</c:v>
                </c:pt>
                <c:pt idx="1819">
                  <c:v>29.104700000000001</c:v>
                </c:pt>
                <c:pt idx="1820">
                  <c:v>29.117899999999999</c:v>
                </c:pt>
                <c:pt idx="1821">
                  <c:v>29.1312</c:v>
                </c:pt>
                <c:pt idx="1822">
                  <c:v>29.144500000000001</c:v>
                </c:pt>
                <c:pt idx="1823">
                  <c:v>29.157800000000002</c:v>
                </c:pt>
                <c:pt idx="1824">
                  <c:v>29.171099999999999</c:v>
                </c:pt>
                <c:pt idx="1825">
                  <c:v>29.1843</c:v>
                </c:pt>
                <c:pt idx="1826">
                  <c:v>29.197600000000001</c:v>
                </c:pt>
                <c:pt idx="1827">
                  <c:v>29.210899999999999</c:v>
                </c:pt>
                <c:pt idx="1828">
                  <c:v>29.2242</c:v>
                </c:pt>
                <c:pt idx="1829">
                  <c:v>29.237500000000001</c:v>
                </c:pt>
                <c:pt idx="1830">
                  <c:v>29.250699999999998</c:v>
                </c:pt>
                <c:pt idx="1831">
                  <c:v>29.263999999999999</c:v>
                </c:pt>
                <c:pt idx="1832">
                  <c:v>29.2773</c:v>
                </c:pt>
                <c:pt idx="1833">
                  <c:v>29.290600000000001</c:v>
                </c:pt>
                <c:pt idx="1834">
                  <c:v>29.303899999999999</c:v>
                </c:pt>
                <c:pt idx="1835">
                  <c:v>29.3171</c:v>
                </c:pt>
                <c:pt idx="1836">
                  <c:v>29.330400000000001</c:v>
                </c:pt>
                <c:pt idx="1837">
                  <c:v>29.343699999999998</c:v>
                </c:pt>
                <c:pt idx="1838">
                  <c:v>29.356999999999999</c:v>
                </c:pt>
                <c:pt idx="1839">
                  <c:v>29.3703</c:v>
                </c:pt>
                <c:pt idx="1840">
                  <c:v>29.383600000000001</c:v>
                </c:pt>
                <c:pt idx="1841">
                  <c:v>29.396799999999999</c:v>
                </c:pt>
                <c:pt idx="1842">
                  <c:v>29.4101</c:v>
                </c:pt>
                <c:pt idx="1843">
                  <c:v>29.423400000000001</c:v>
                </c:pt>
                <c:pt idx="1844">
                  <c:v>29.436699999999998</c:v>
                </c:pt>
                <c:pt idx="1845">
                  <c:v>29.45</c:v>
                </c:pt>
                <c:pt idx="1846">
                  <c:v>29.463200000000001</c:v>
                </c:pt>
                <c:pt idx="1847">
                  <c:v>29.476500000000001</c:v>
                </c:pt>
                <c:pt idx="1848">
                  <c:v>29.489799999999999</c:v>
                </c:pt>
                <c:pt idx="1849">
                  <c:v>29.5031</c:v>
                </c:pt>
                <c:pt idx="1850">
                  <c:v>29.516400000000001</c:v>
                </c:pt>
                <c:pt idx="1851">
                  <c:v>29.529599999999999</c:v>
                </c:pt>
                <c:pt idx="1852">
                  <c:v>29.542899999999999</c:v>
                </c:pt>
                <c:pt idx="1853">
                  <c:v>29.5562</c:v>
                </c:pt>
                <c:pt idx="1854">
                  <c:v>29.569500000000001</c:v>
                </c:pt>
                <c:pt idx="1855">
                  <c:v>29.582799999999999</c:v>
                </c:pt>
                <c:pt idx="1856">
                  <c:v>29.596</c:v>
                </c:pt>
                <c:pt idx="1857">
                  <c:v>29.609300000000001</c:v>
                </c:pt>
                <c:pt idx="1858">
                  <c:v>29.622599999999998</c:v>
                </c:pt>
                <c:pt idx="1859">
                  <c:v>29.635899999999999</c:v>
                </c:pt>
                <c:pt idx="1860">
                  <c:v>29.6492</c:v>
                </c:pt>
                <c:pt idx="1861">
                  <c:v>29.662400000000002</c:v>
                </c:pt>
                <c:pt idx="1862">
                  <c:v>29.675699999999999</c:v>
                </c:pt>
                <c:pt idx="1863">
                  <c:v>29.689</c:v>
                </c:pt>
                <c:pt idx="1864">
                  <c:v>29.702300000000001</c:v>
                </c:pt>
                <c:pt idx="1865">
                  <c:v>29.715599999999998</c:v>
                </c:pt>
                <c:pt idx="1866">
                  <c:v>29.728899999999999</c:v>
                </c:pt>
                <c:pt idx="1867">
                  <c:v>29.742100000000001</c:v>
                </c:pt>
                <c:pt idx="1868">
                  <c:v>29.755400000000002</c:v>
                </c:pt>
                <c:pt idx="1869">
                  <c:v>29.768699999999999</c:v>
                </c:pt>
                <c:pt idx="1870">
                  <c:v>29.782</c:v>
                </c:pt>
                <c:pt idx="1871">
                  <c:v>29.795300000000001</c:v>
                </c:pt>
                <c:pt idx="1872">
                  <c:v>29.808499999999999</c:v>
                </c:pt>
                <c:pt idx="1873">
                  <c:v>29.8218</c:v>
                </c:pt>
                <c:pt idx="1874">
                  <c:v>29.835100000000001</c:v>
                </c:pt>
                <c:pt idx="1875">
                  <c:v>29.848400000000002</c:v>
                </c:pt>
                <c:pt idx="1876">
                  <c:v>29.861699999999999</c:v>
                </c:pt>
                <c:pt idx="1877">
                  <c:v>29.8749</c:v>
                </c:pt>
                <c:pt idx="1878">
                  <c:v>29.888200000000001</c:v>
                </c:pt>
                <c:pt idx="1879">
                  <c:v>29.901499999999999</c:v>
                </c:pt>
                <c:pt idx="1880">
                  <c:v>29.9148</c:v>
                </c:pt>
                <c:pt idx="1881">
                  <c:v>29.928100000000001</c:v>
                </c:pt>
                <c:pt idx="1882">
                  <c:v>29.941299999999998</c:v>
                </c:pt>
                <c:pt idx="1883">
                  <c:v>29.954599999999999</c:v>
                </c:pt>
                <c:pt idx="1884">
                  <c:v>29.9679</c:v>
                </c:pt>
                <c:pt idx="1885">
                  <c:v>29.981200000000001</c:v>
                </c:pt>
                <c:pt idx="1886">
                  <c:v>29.994499999999999</c:v>
                </c:pt>
                <c:pt idx="1887">
                  <c:v>30.0077</c:v>
                </c:pt>
                <c:pt idx="1888">
                  <c:v>30.021000000000001</c:v>
                </c:pt>
                <c:pt idx="1889">
                  <c:v>30.034300000000002</c:v>
                </c:pt>
                <c:pt idx="1890">
                  <c:v>30.047599999999999</c:v>
                </c:pt>
                <c:pt idx="1891">
                  <c:v>30.0609</c:v>
                </c:pt>
                <c:pt idx="1892">
                  <c:v>30.074100000000001</c:v>
                </c:pt>
                <c:pt idx="1893">
                  <c:v>30.087399999999999</c:v>
                </c:pt>
                <c:pt idx="1894">
                  <c:v>30.1007</c:v>
                </c:pt>
                <c:pt idx="1895">
                  <c:v>30.114000000000001</c:v>
                </c:pt>
                <c:pt idx="1896">
                  <c:v>30.127300000000002</c:v>
                </c:pt>
                <c:pt idx="1897">
                  <c:v>30.140599999999999</c:v>
                </c:pt>
                <c:pt idx="1898">
                  <c:v>30.1538</c:v>
                </c:pt>
                <c:pt idx="1899">
                  <c:v>30.167100000000001</c:v>
                </c:pt>
                <c:pt idx="1900">
                  <c:v>30.180399999999999</c:v>
                </c:pt>
                <c:pt idx="1901">
                  <c:v>30.1937</c:v>
                </c:pt>
                <c:pt idx="1902">
                  <c:v>30.207000000000001</c:v>
                </c:pt>
                <c:pt idx="1903">
                  <c:v>30.220199999999998</c:v>
                </c:pt>
                <c:pt idx="1904">
                  <c:v>30.233499999999999</c:v>
                </c:pt>
                <c:pt idx="1905">
                  <c:v>30.2468</c:v>
                </c:pt>
                <c:pt idx="1906">
                  <c:v>30.260100000000001</c:v>
                </c:pt>
                <c:pt idx="1907">
                  <c:v>30.273399999999999</c:v>
                </c:pt>
                <c:pt idx="1908">
                  <c:v>30.2866</c:v>
                </c:pt>
                <c:pt idx="1909">
                  <c:v>30.299900000000001</c:v>
                </c:pt>
                <c:pt idx="1910">
                  <c:v>30.313199999999998</c:v>
                </c:pt>
                <c:pt idx="1911">
                  <c:v>30.326499999999999</c:v>
                </c:pt>
                <c:pt idx="1912">
                  <c:v>30.3398</c:v>
                </c:pt>
                <c:pt idx="1913">
                  <c:v>30.353000000000002</c:v>
                </c:pt>
                <c:pt idx="1914">
                  <c:v>30.366299999999999</c:v>
                </c:pt>
                <c:pt idx="1915">
                  <c:v>30.3796</c:v>
                </c:pt>
                <c:pt idx="1916">
                  <c:v>30.392900000000001</c:v>
                </c:pt>
                <c:pt idx="1917">
                  <c:v>30.406199999999998</c:v>
                </c:pt>
                <c:pt idx="1918">
                  <c:v>30.4194</c:v>
                </c:pt>
                <c:pt idx="1919">
                  <c:v>30.432700000000001</c:v>
                </c:pt>
                <c:pt idx="1920">
                  <c:v>30.446000000000002</c:v>
                </c:pt>
                <c:pt idx="1921">
                  <c:v>30.459299999999999</c:v>
                </c:pt>
                <c:pt idx="1922">
                  <c:v>30.4726</c:v>
                </c:pt>
                <c:pt idx="1923">
                  <c:v>30.485900000000001</c:v>
                </c:pt>
                <c:pt idx="1924">
                  <c:v>30.499099999999999</c:v>
                </c:pt>
                <c:pt idx="1925">
                  <c:v>30.5124</c:v>
                </c:pt>
                <c:pt idx="1926">
                  <c:v>30.525700000000001</c:v>
                </c:pt>
                <c:pt idx="1927">
                  <c:v>30.539000000000001</c:v>
                </c:pt>
                <c:pt idx="1928">
                  <c:v>30.552299999999999</c:v>
                </c:pt>
                <c:pt idx="1929">
                  <c:v>30.5655</c:v>
                </c:pt>
                <c:pt idx="1930">
                  <c:v>30.578800000000001</c:v>
                </c:pt>
                <c:pt idx="1931">
                  <c:v>30.592099999999999</c:v>
                </c:pt>
                <c:pt idx="1932">
                  <c:v>30.605399999999999</c:v>
                </c:pt>
                <c:pt idx="1933">
                  <c:v>30.6187</c:v>
                </c:pt>
                <c:pt idx="1934">
                  <c:v>30.631900000000002</c:v>
                </c:pt>
                <c:pt idx="1935">
                  <c:v>30.645199999999999</c:v>
                </c:pt>
                <c:pt idx="1936">
                  <c:v>30.6585</c:v>
                </c:pt>
                <c:pt idx="1937">
                  <c:v>30.671800000000001</c:v>
                </c:pt>
                <c:pt idx="1938">
                  <c:v>30.685099999999998</c:v>
                </c:pt>
                <c:pt idx="1939">
                  <c:v>30.6983</c:v>
                </c:pt>
                <c:pt idx="1940">
                  <c:v>30.711600000000001</c:v>
                </c:pt>
                <c:pt idx="1941">
                  <c:v>30.724900000000002</c:v>
                </c:pt>
                <c:pt idx="1942">
                  <c:v>30.738199999999999</c:v>
                </c:pt>
                <c:pt idx="1943">
                  <c:v>30.7515</c:v>
                </c:pt>
                <c:pt idx="1944">
                  <c:v>30.764700000000001</c:v>
                </c:pt>
                <c:pt idx="1945">
                  <c:v>30.777999999999999</c:v>
                </c:pt>
                <c:pt idx="1946">
                  <c:v>30.7913</c:v>
                </c:pt>
                <c:pt idx="1947">
                  <c:v>30.804600000000001</c:v>
                </c:pt>
                <c:pt idx="1948">
                  <c:v>30.817900000000002</c:v>
                </c:pt>
                <c:pt idx="1949">
                  <c:v>30.831199999999999</c:v>
                </c:pt>
                <c:pt idx="1950">
                  <c:v>30.8444</c:v>
                </c:pt>
                <c:pt idx="1951">
                  <c:v>30.857700000000001</c:v>
                </c:pt>
                <c:pt idx="1952">
                  <c:v>30.870999999999999</c:v>
                </c:pt>
                <c:pt idx="1953">
                  <c:v>30.8843</c:v>
                </c:pt>
                <c:pt idx="1954">
                  <c:v>30.897600000000001</c:v>
                </c:pt>
                <c:pt idx="1955">
                  <c:v>30.910799999999998</c:v>
                </c:pt>
                <c:pt idx="1956">
                  <c:v>30.924099999999999</c:v>
                </c:pt>
                <c:pt idx="1957">
                  <c:v>30.9374</c:v>
                </c:pt>
                <c:pt idx="1958">
                  <c:v>30.950700000000001</c:v>
                </c:pt>
                <c:pt idx="1959">
                  <c:v>30.963999999999999</c:v>
                </c:pt>
                <c:pt idx="1960">
                  <c:v>30.9772</c:v>
                </c:pt>
                <c:pt idx="1961">
                  <c:v>30.990500000000001</c:v>
                </c:pt>
                <c:pt idx="1962">
                  <c:v>31.003799999999998</c:v>
                </c:pt>
                <c:pt idx="1963">
                  <c:v>31.017099999999999</c:v>
                </c:pt>
                <c:pt idx="1964">
                  <c:v>31.0304</c:v>
                </c:pt>
                <c:pt idx="1965">
                  <c:v>31.043600000000001</c:v>
                </c:pt>
                <c:pt idx="1966">
                  <c:v>31.056899999999999</c:v>
                </c:pt>
                <c:pt idx="1967">
                  <c:v>31.0702</c:v>
                </c:pt>
                <c:pt idx="1968">
                  <c:v>31.083500000000001</c:v>
                </c:pt>
                <c:pt idx="1969">
                  <c:v>31.096800000000002</c:v>
                </c:pt>
                <c:pt idx="1970">
                  <c:v>31.11</c:v>
                </c:pt>
                <c:pt idx="1971">
                  <c:v>31.1233</c:v>
                </c:pt>
                <c:pt idx="1972">
                  <c:v>31.136600000000001</c:v>
                </c:pt>
                <c:pt idx="1973">
                  <c:v>31.149899999999999</c:v>
                </c:pt>
                <c:pt idx="1974">
                  <c:v>31.1632</c:v>
                </c:pt>
                <c:pt idx="1975">
                  <c:v>31.176500000000001</c:v>
                </c:pt>
                <c:pt idx="1976">
                  <c:v>31.189699999999998</c:v>
                </c:pt>
                <c:pt idx="1977">
                  <c:v>31.202999999999999</c:v>
                </c:pt>
                <c:pt idx="1978">
                  <c:v>31.2163</c:v>
                </c:pt>
                <c:pt idx="1979">
                  <c:v>31.229600000000001</c:v>
                </c:pt>
                <c:pt idx="1980">
                  <c:v>31.242899999999999</c:v>
                </c:pt>
                <c:pt idx="1981">
                  <c:v>31.2561</c:v>
                </c:pt>
                <c:pt idx="1982">
                  <c:v>31.269400000000001</c:v>
                </c:pt>
                <c:pt idx="1983">
                  <c:v>31.282699999999998</c:v>
                </c:pt>
                <c:pt idx="1984">
                  <c:v>31.295999999999999</c:v>
                </c:pt>
                <c:pt idx="1985">
                  <c:v>31.3093</c:v>
                </c:pt>
                <c:pt idx="1986">
                  <c:v>31.322500000000002</c:v>
                </c:pt>
                <c:pt idx="1987">
                  <c:v>31.335799999999999</c:v>
                </c:pt>
                <c:pt idx="1988">
                  <c:v>31.3491</c:v>
                </c:pt>
                <c:pt idx="1989">
                  <c:v>31.362400000000001</c:v>
                </c:pt>
                <c:pt idx="1990">
                  <c:v>31.375699999999998</c:v>
                </c:pt>
                <c:pt idx="1991">
                  <c:v>31.3889</c:v>
                </c:pt>
                <c:pt idx="1992">
                  <c:v>31.402200000000001</c:v>
                </c:pt>
                <c:pt idx="1993">
                  <c:v>31.415500000000002</c:v>
                </c:pt>
                <c:pt idx="1994">
                  <c:v>31.428799999999999</c:v>
                </c:pt>
                <c:pt idx="1995">
                  <c:v>31.4421</c:v>
                </c:pt>
                <c:pt idx="1996">
                  <c:v>31.455300000000001</c:v>
                </c:pt>
                <c:pt idx="1997">
                  <c:v>31.468599999999999</c:v>
                </c:pt>
                <c:pt idx="1998">
                  <c:v>31.4819</c:v>
                </c:pt>
                <c:pt idx="1999">
                  <c:v>31.495200000000001</c:v>
                </c:pt>
                <c:pt idx="2000">
                  <c:v>31.508500000000002</c:v>
                </c:pt>
                <c:pt idx="2001">
                  <c:v>31.521799999999999</c:v>
                </c:pt>
                <c:pt idx="2002">
                  <c:v>31.535</c:v>
                </c:pt>
                <c:pt idx="2003">
                  <c:v>31.548300000000001</c:v>
                </c:pt>
                <c:pt idx="2004">
                  <c:v>31.561599999999999</c:v>
                </c:pt>
                <c:pt idx="2005">
                  <c:v>31.5749</c:v>
                </c:pt>
                <c:pt idx="2006">
                  <c:v>31.588200000000001</c:v>
                </c:pt>
                <c:pt idx="2007">
                  <c:v>31.601400000000002</c:v>
                </c:pt>
                <c:pt idx="2008">
                  <c:v>31.614699999999999</c:v>
                </c:pt>
                <c:pt idx="2009">
                  <c:v>31.628</c:v>
                </c:pt>
                <c:pt idx="2010">
                  <c:v>31.641300000000001</c:v>
                </c:pt>
                <c:pt idx="2011">
                  <c:v>31.654599999999999</c:v>
                </c:pt>
                <c:pt idx="2012">
                  <c:v>31.6678</c:v>
                </c:pt>
                <c:pt idx="2013">
                  <c:v>31.681100000000001</c:v>
                </c:pt>
                <c:pt idx="2014">
                  <c:v>31.694400000000002</c:v>
                </c:pt>
                <c:pt idx="2015">
                  <c:v>31.707699999999999</c:v>
                </c:pt>
                <c:pt idx="2016">
                  <c:v>31.721</c:v>
                </c:pt>
                <c:pt idx="2017">
                  <c:v>31.734200000000001</c:v>
                </c:pt>
                <c:pt idx="2018">
                  <c:v>31.747499999999999</c:v>
                </c:pt>
                <c:pt idx="2019">
                  <c:v>31.7608</c:v>
                </c:pt>
                <c:pt idx="2020">
                  <c:v>31.774100000000001</c:v>
                </c:pt>
                <c:pt idx="2021">
                  <c:v>31.787400000000002</c:v>
                </c:pt>
                <c:pt idx="2022">
                  <c:v>31.800599999999999</c:v>
                </c:pt>
                <c:pt idx="2023">
                  <c:v>31.8139</c:v>
                </c:pt>
                <c:pt idx="2024">
                  <c:v>31.827200000000001</c:v>
                </c:pt>
                <c:pt idx="2025">
                  <c:v>31.840499999999999</c:v>
                </c:pt>
                <c:pt idx="2026">
                  <c:v>31.8538</c:v>
                </c:pt>
                <c:pt idx="2027">
                  <c:v>31.867100000000001</c:v>
                </c:pt>
                <c:pt idx="2028">
                  <c:v>31.880299999999998</c:v>
                </c:pt>
                <c:pt idx="2029">
                  <c:v>31.893599999999999</c:v>
                </c:pt>
                <c:pt idx="2030">
                  <c:v>31.9069</c:v>
                </c:pt>
                <c:pt idx="2031">
                  <c:v>31.920200000000001</c:v>
                </c:pt>
                <c:pt idx="2032">
                  <c:v>31.933499999999999</c:v>
                </c:pt>
                <c:pt idx="2033">
                  <c:v>31.9467</c:v>
                </c:pt>
                <c:pt idx="2034">
                  <c:v>31.96</c:v>
                </c:pt>
                <c:pt idx="2035">
                  <c:v>31.973299999999998</c:v>
                </c:pt>
                <c:pt idx="2036">
                  <c:v>31.986599999999999</c:v>
                </c:pt>
                <c:pt idx="2037">
                  <c:v>31.9999</c:v>
                </c:pt>
                <c:pt idx="2038">
                  <c:v>32.013100000000001</c:v>
                </c:pt>
                <c:pt idx="2039">
                  <c:v>32.026400000000002</c:v>
                </c:pt>
                <c:pt idx="2040">
                  <c:v>32.039700000000003</c:v>
                </c:pt>
                <c:pt idx="2041">
                  <c:v>32.052999999999997</c:v>
                </c:pt>
                <c:pt idx="2042">
                  <c:v>32.066299999999998</c:v>
                </c:pt>
                <c:pt idx="2043">
                  <c:v>32.079500000000003</c:v>
                </c:pt>
                <c:pt idx="2044">
                  <c:v>32.092799999999997</c:v>
                </c:pt>
                <c:pt idx="2045">
                  <c:v>32.106099999999998</c:v>
                </c:pt>
                <c:pt idx="2046">
                  <c:v>32.119399999999999</c:v>
                </c:pt>
                <c:pt idx="2047">
                  <c:v>32.1327</c:v>
                </c:pt>
                <c:pt idx="2048">
                  <c:v>32.145899999999997</c:v>
                </c:pt>
                <c:pt idx="2049">
                  <c:v>32.159199999999998</c:v>
                </c:pt>
                <c:pt idx="2050">
                  <c:v>32.172499999999999</c:v>
                </c:pt>
                <c:pt idx="2051">
                  <c:v>32.1858</c:v>
                </c:pt>
                <c:pt idx="2052">
                  <c:v>32.199100000000001</c:v>
                </c:pt>
                <c:pt idx="2053">
                  <c:v>32.212299999999999</c:v>
                </c:pt>
                <c:pt idx="2054">
                  <c:v>32.2256</c:v>
                </c:pt>
                <c:pt idx="2055">
                  <c:v>32.238900000000001</c:v>
                </c:pt>
                <c:pt idx="2056">
                  <c:v>32.252200000000002</c:v>
                </c:pt>
                <c:pt idx="2057">
                  <c:v>32.265500000000003</c:v>
                </c:pt>
                <c:pt idx="2058">
                  <c:v>32.278799999999997</c:v>
                </c:pt>
                <c:pt idx="2059">
                  <c:v>32.292000000000002</c:v>
                </c:pt>
                <c:pt idx="2060">
                  <c:v>32.305300000000003</c:v>
                </c:pt>
                <c:pt idx="2061">
                  <c:v>32.318600000000004</c:v>
                </c:pt>
                <c:pt idx="2062">
                  <c:v>32.331899999999997</c:v>
                </c:pt>
                <c:pt idx="2063">
                  <c:v>32.345199999999998</c:v>
                </c:pt>
                <c:pt idx="2064">
                  <c:v>32.358400000000003</c:v>
                </c:pt>
                <c:pt idx="2065">
                  <c:v>32.371699999999997</c:v>
                </c:pt>
                <c:pt idx="2066">
                  <c:v>32.384999999999998</c:v>
                </c:pt>
                <c:pt idx="2067">
                  <c:v>32.398299999999999</c:v>
                </c:pt>
                <c:pt idx="2068">
                  <c:v>32.4116</c:v>
                </c:pt>
                <c:pt idx="2069">
                  <c:v>32.424799999999998</c:v>
                </c:pt>
                <c:pt idx="2070">
                  <c:v>32.438099999999999</c:v>
                </c:pt>
                <c:pt idx="2071">
                  <c:v>32.4514</c:v>
                </c:pt>
                <c:pt idx="2072">
                  <c:v>32.464700000000001</c:v>
                </c:pt>
                <c:pt idx="2073">
                  <c:v>32.478000000000002</c:v>
                </c:pt>
                <c:pt idx="2074">
                  <c:v>32.491199999999999</c:v>
                </c:pt>
                <c:pt idx="2075">
                  <c:v>32.5045</c:v>
                </c:pt>
                <c:pt idx="2076">
                  <c:v>32.517800000000001</c:v>
                </c:pt>
                <c:pt idx="2077">
                  <c:v>32.531100000000002</c:v>
                </c:pt>
                <c:pt idx="2078">
                  <c:v>32.544400000000003</c:v>
                </c:pt>
                <c:pt idx="2079">
                  <c:v>32.557600000000001</c:v>
                </c:pt>
                <c:pt idx="2080">
                  <c:v>32.570900000000002</c:v>
                </c:pt>
                <c:pt idx="2081">
                  <c:v>32.584200000000003</c:v>
                </c:pt>
                <c:pt idx="2082">
                  <c:v>32.597499999999997</c:v>
                </c:pt>
                <c:pt idx="2083">
                  <c:v>32.610799999999998</c:v>
                </c:pt>
                <c:pt idx="2084">
                  <c:v>32.624099999999999</c:v>
                </c:pt>
                <c:pt idx="2085">
                  <c:v>32.637300000000003</c:v>
                </c:pt>
                <c:pt idx="2086">
                  <c:v>32.650599999999997</c:v>
                </c:pt>
                <c:pt idx="2087">
                  <c:v>32.663899999999998</c:v>
                </c:pt>
                <c:pt idx="2088">
                  <c:v>32.677199999999999</c:v>
                </c:pt>
                <c:pt idx="2089">
                  <c:v>32.6905</c:v>
                </c:pt>
                <c:pt idx="2090">
                  <c:v>32.703699999999998</c:v>
                </c:pt>
                <c:pt idx="2091">
                  <c:v>32.716999999999999</c:v>
                </c:pt>
                <c:pt idx="2092">
                  <c:v>32.7303</c:v>
                </c:pt>
                <c:pt idx="2093">
                  <c:v>32.743600000000001</c:v>
                </c:pt>
                <c:pt idx="2094">
                  <c:v>32.756900000000002</c:v>
                </c:pt>
                <c:pt idx="2095">
                  <c:v>32.770099999999999</c:v>
                </c:pt>
                <c:pt idx="2096">
                  <c:v>32.7834</c:v>
                </c:pt>
                <c:pt idx="2097">
                  <c:v>32.796700000000001</c:v>
                </c:pt>
                <c:pt idx="2098">
                  <c:v>32.81</c:v>
                </c:pt>
                <c:pt idx="2099">
                  <c:v>32.823300000000003</c:v>
                </c:pt>
                <c:pt idx="2100">
                  <c:v>32.836500000000001</c:v>
                </c:pt>
                <c:pt idx="2101">
                  <c:v>32.849800000000002</c:v>
                </c:pt>
                <c:pt idx="2102">
                  <c:v>32.863100000000003</c:v>
                </c:pt>
                <c:pt idx="2103">
                  <c:v>32.876399999999997</c:v>
                </c:pt>
                <c:pt idx="2104">
                  <c:v>32.889699999999998</c:v>
                </c:pt>
                <c:pt idx="2105">
                  <c:v>32.902900000000002</c:v>
                </c:pt>
                <c:pt idx="2106">
                  <c:v>32.916200000000003</c:v>
                </c:pt>
                <c:pt idx="2107">
                  <c:v>32.929499999999997</c:v>
                </c:pt>
                <c:pt idx="2108">
                  <c:v>32.942799999999998</c:v>
                </c:pt>
                <c:pt idx="2109">
                  <c:v>32.956099999999999</c:v>
                </c:pt>
                <c:pt idx="2110">
                  <c:v>32.9694</c:v>
                </c:pt>
                <c:pt idx="2111">
                  <c:v>32.982599999999998</c:v>
                </c:pt>
                <c:pt idx="2112">
                  <c:v>32.995899999999999</c:v>
                </c:pt>
                <c:pt idx="2113">
                  <c:v>33.0092</c:v>
                </c:pt>
                <c:pt idx="2114">
                  <c:v>33.022500000000001</c:v>
                </c:pt>
                <c:pt idx="2115">
                  <c:v>33.035800000000002</c:v>
                </c:pt>
                <c:pt idx="2116">
                  <c:v>33.048999999999999</c:v>
                </c:pt>
                <c:pt idx="2117">
                  <c:v>33.0623</c:v>
                </c:pt>
                <c:pt idx="2118">
                  <c:v>33.075600000000001</c:v>
                </c:pt>
                <c:pt idx="2119">
                  <c:v>33.088900000000002</c:v>
                </c:pt>
                <c:pt idx="2120">
                  <c:v>33.102200000000003</c:v>
                </c:pt>
                <c:pt idx="2121">
                  <c:v>33.115400000000001</c:v>
                </c:pt>
                <c:pt idx="2122">
                  <c:v>33.128700000000002</c:v>
                </c:pt>
                <c:pt idx="2123">
                  <c:v>33.142000000000003</c:v>
                </c:pt>
                <c:pt idx="2124">
                  <c:v>33.155299999999997</c:v>
                </c:pt>
                <c:pt idx="2125">
                  <c:v>33.168599999999998</c:v>
                </c:pt>
                <c:pt idx="2126">
                  <c:v>33.181800000000003</c:v>
                </c:pt>
                <c:pt idx="2127">
                  <c:v>33.195099999999996</c:v>
                </c:pt>
                <c:pt idx="2128">
                  <c:v>33.208399999999997</c:v>
                </c:pt>
                <c:pt idx="2129">
                  <c:v>33.221699999999998</c:v>
                </c:pt>
                <c:pt idx="2130">
                  <c:v>33.234999999999999</c:v>
                </c:pt>
                <c:pt idx="2131">
                  <c:v>33.248199999999997</c:v>
                </c:pt>
                <c:pt idx="2132">
                  <c:v>33.261499999999998</c:v>
                </c:pt>
                <c:pt idx="2133">
                  <c:v>33.274799999999999</c:v>
                </c:pt>
                <c:pt idx="2134">
                  <c:v>33.2881</c:v>
                </c:pt>
                <c:pt idx="2135">
                  <c:v>33.301400000000001</c:v>
                </c:pt>
                <c:pt idx="2136">
                  <c:v>33.314700000000002</c:v>
                </c:pt>
                <c:pt idx="2137">
                  <c:v>33.3279</c:v>
                </c:pt>
                <c:pt idx="2138">
                  <c:v>33.341200000000001</c:v>
                </c:pt>
                <c:pt idx="2139">
                  <c:v>33.354500000000002</c:v>
                </c:pt>
                <c:pt idx="2140">
                  <c:v>33.367800000000003</c:v>
                </c:pt>
                <c:pt idx="2141">
                  <c:v>33.381100000000004</c:v>
                </c:pt>
                <c:pt idx="2142">
                  <c:v>33.394300000000001</c:v>
                </c:pt>
                <c:pt idx="2143">
                  <c:v>33.407600000000002</c:v>
                </c:pt>
                <c:pt idx="2144">
                  <c:v>33.420900000000003</c:v>
                </c:pt>
                <c:pt idx="2145">
                  <c:v>33.434199999999997</c:v>
                </c:pt>
                <c:pt idx="2146">
                  <c:v>33.447499999999998</c:v>
                </c:pt>
                <c:pt idx="2147">
                  <c:v>33.460700000000003</c:v>
                </c:pt>
                <c:pt idx="2148">
                  <c:v>33.473999999999997</c:v>
                </c:pt>
                <c:pt idx="2149">
                  <c:v>33.487299999999998</c:v>
                </c:pt>
                <c:pt idx="2150">
                  <c:v>33.500599999999999</c:v>
                </c:pt>
                <c:pt idx="2151">
                  <c:v>33.5139</c:v>
                </c:pt>
                <c:pt idx="2152">
                  <c:v>33.527099999999997</c:v>
                </c:pt>
                <c:pt idx="2153">
                  <c:v>33.540399999999998</c:v>
                </c:pt>
                <c:pt idx="2154">
                  <c:v>33.553699999999999</c:v>
                </c:pt>
                <c:pt idx="2155">
                  <c:v>33.567</c:v>
                </c:pt>
                <c:pt idx="2156">
                  <c:v>33.580300000000001</c:v>
                </c:pt>
                <c:pt idx="2157">
                  <c:v>33.593499999999999</c:v>
                </c:pt>
                <c:pt idx="2158">
                  <c:v>33.6068</c:v>
                </c:pt>
                <c:pt idx="2159">
                  <c:v>33.620100000000001</c:v>
                </c:pt>
                <c:pt idx="2160">
                  <c:v>33.633400000000002</c:v>
                </c:pt>
                <c:pt idx="2161">
                  <c:v>33.646700000000003</c:v>
                </c:pt>
                <c:pt idx="2162">
                  <c:v>33.659999999999997</c:v>
                </c:pt>
                <c:pt idx="2163">
                  <c:v>33.673200000000001</c:v>
                </c:pt>
                <c:pt idx="2164">
                  <c:v>33.686500000000002</c:v>
                </c:pt>
                <c:pt idx="2165">
                  <c:v>33.699800000000003</c:v>
                </c:pt>
                <c:pt idx="2166">
                  <c:v>33.713099999999997</c:v>
                </c:pt>
                <c:pt idx="2167">
                  <c:v>33.726399999999998</c:v>
                </c:pt>
                <c:pt idx="2168">
                  <c:v>33.739600000000003</c:v>
                </c:pt>
                <c:pt idx="2169">
                  <c:v>33.752899999999997</c:v>
                </c:pt>
                <c:pt idx="2170">
                  <c:v>33.766199999999998</c:v>
                </c:pt>
                <c:pt idx="2171">
                  <c:v>33.779499999999999</c:v>
                </c:pt>
                <c:pt idx="2172">
                  <c:v>33.7928</c:v>
                </c:pt>
                <c:pt idx="2173">
                  <c:v>33.805999999999997</c:v>
                </c:pt>
                <c:pt idx="2174">
                  <c:v>33.819299999999998</c:v>
                </c:pt>
                <c:pt idx="2175">
                  <c:v>33.832599999999999</c:v>
                </c:pt>
                <c:pt idx="2176">
                  <c:v>33.8459</c:v>
                </c:pt>
                <c:pt idx="2177">
                  <c:v>33.859200000000001</c:v>
                </c:pt>
                <c:pt idx="2178">
                  <c:v>33.872399999999999</c:v>
                </c:pt>
                <c:pt idx="2179">
                  <c:v>33.8857</c:v>
                </c:pt>
                <c:pt idx="2180">
                  <c:v>33.899000000000001</c:v>
                </c:pt>
                <c:pt idx="2181">
                  <c:v>33.912300000000002</c:v>
                </c:pt>
                <c:pt idx="2182">
                  <c:v>33.925600000000003</c:v>
                </c:pt>
                <c:pt idx="2183">
                  <c:v>33.938800000000001</c:v>
                </c:pt>
                <c:pt idx="2184">
                  <c:v>33.952100000000002</c:v>
                </c:pt>
                <c:pt idx="2185">
                  <c:v>33.965400000000002</c:v>
                </c:pt>
                <c:pt idx="2186">
                  <c:v>33.978700000000003</c:v>
                </c:pt>
                <c:pt idx="2187">
                  <c:v>33.991999999999997</c:v>
                </c:pt>
                <c:pt idx="2188">
                  <c:v>34.005299999999998</c:v>
                </c:pt>
                <c:pt idx="2189">
                  <c:v>34.018500000000003</c:v>
                </c:pt>
                <c:pt idx="2190">
                  <c:v>34.031799999999997</c:v>
                </c:pt>
                <c:pt idx="2191">
                  <c:v>34.045099999999998</c:v>
                </c:pt>
                <c:pt idx="2192">
                  <c:v>34.058399999999999</c:v>
                </c:pt>
                <c:pt idx="2193">
                  <c:v>34.0717</c:v>
                </c:pt>
                <c:pt idx="2194">
                  <c:v>34.084899999999998</c:v>
                </c:pt>
                <c:pt idx="2195">
                  <c:v>34.098199999999999</c:v>
                </c:pt>
                <c:pt idx="2196">
                  <c:v>34.111499999999999</c:v>
                </c:pt>
                <c:pt idx="2197">
                  <c:v>34.1248</c:v>
                </c:pt>
                <c:pt idx="2198">
                  <c:v>34.138100000000001</c:v>
                </c:pt>
                <c:pt idx="2199">
                  <c:v>34.151299999999999</c:v>
                </c:pt>
                <c:pt idx="2200">
                  <c:v>34.1646</c:v>
                </c:pt>
                <c:pt idx="2201">
                  <c:v>34.177900000000001</c:v>
                </c:pt>
                <c:pt idx="2202">
                  <c:v>34.191200000000002</c:v>
                </c:pt>
                <c:pt idx="2203">
                  <c:v>34.204500000000003</c:v>
                </c:pt>
                <c:pt idx="2204">
                  <c:v>34.217700000000001</c:v>
                </c:pt>
                <c:pt idx="2205">
                  <c:v>34.231000000000002</c:v>
                </c:pt>
                <c:pt idx="2206">
                  <c:v>34.244300000000003</c:v>
                </c:pt>
                <c:pt idx="2207">
                  <c:v>34.25</c:v>
                </c:pt>
                <c:pt idx="2208">
                  <c:v>34.257599999999996</c:v>
                </c:pt>
                <c:pt idx="2209">
                  <c:v>34.270899999999997</c:v>
                </c:pt>
                <c:pt idx="2210">
                  <c:v>34.284100000000002</c:v>
                </c:pt>
                <c:pt idx="2211">
                  <c:v>34.297400000000003</c:v>
                </c:pt>
                <c:pt idx="2212">
                  <c:v>34.310699999999997</c:v>
                </c:pt>
                <c:pt idx="2213">
                  <c:v>34.323999999999998</c:v>
                </c:pt>
                <c:pt idx="2214">
                  <c:v>34.337299999999999</c:v>
                </c:pt>
                <c:pt idx="2215">
                  <c:v>34.350499999999997</c:v>
                </c:pt>
                <c:pt idx="2216">
                  <c:v>34.363799999999998</c:v>
                </c:pt>
                <c:pt idx="2217">
                  <c:v>34.377099999999999</c:v>
                </c:pt>
                <c:pt idx="2218">
                  <c:v>34.3904</c:v>
                </c:pt>
                <c:pt idx="2219">
                  <c:v>34.403700000000001</c:v>
                </c:pt>
                <c:pt idx="2220">
                  <c:v>34.417000000000002</c:v>
                </c:pt>
                <c:pt idx="2221">
                  <c:v>34.430199999999999</c:v>
                </c:pt>
                <c:pt idx="2222">
                  <c:v>34.4435</c:v>
                </c:pt>
                <c:pt idx="2223">
                  <c:v>34.456800000000001</c:v>
                </c:pt>
                <c:pt idx="2224">
                  <c:v>34.470100000000002</c:v>
                </c:pt>
                <c:pt idx="2225">
                  <c:v>34.483400000000003</c:v>
                </c:pt>
                <c:pt idx="2226">
                  <c:v>34.496600000000001</c:v>
                </c:pt>
                <c:pt idx="2227">
                  <c:v>34.509900000000002</c:v>
                </c:pt>
                <c:pt idx="2228">
                  <c:v>34.523200000000003</c:v>
                </c:pt>
                <c:pt idx="2229">
                  <c:v>34.536499999999997</c:v>
                </c:pt>
                <c:pt idx="2230">
                  <c:v>34.549799999999998</c:v>
                </c:pt>
                <c:pt idx="2231">
                  <c:v>34.563000000000002</c:v>
                </c:pt>
                <c:pt idx="2232">
                  <c:v>34.576300000000003</c:v>
                </c:pt>
                <c:pt idx="2233">
                  <c:v>34.589599999999997</c:v>
                </c:pt>
                <c:pt idx="2234">
                  <c:v>34.602899999999998</c:v>
                </c:pt>
                <c:pt idx="2235">
                  <c:v>34.616199999999999</c:v>
                </c:pt>
                <c:pt idx="2236">
                  <c:v>34.629399999999997</c:v>
                </c:pt>
                <c:pt idx="2237">
                  <c:v>34.642699999999998</c:v>
                </c:pt>
                <c:pt idx="2238">
                  <c:v>34.655999999999999</c:v>
                </c:pt>
                <c:pt idx="2239">
                  <c:v>34.6693</c:v>
                </c:pt>
                <c:pt idx="2240">
                  <c:v>34.682600000000001</c:v>
                </c:pt>
                <c:pt idx="2241">
                  <c:v>34.695799999999998</c:v>
                </c:pt>
                <c:pt idx="2242">
                  <c:v>34.709099999999999</c:v>
                </c:pt>
                <c:pt idx="2243">
                  <c:v>34.7224</c:v>
                </c:pt>
                <c:pt idx="2244">
                  <c:v>34.735700000000001</c:v>
                </c:pt>
                <c:pt idx="2245">
                  <c:v>34.749000000000002</c:v>
                </c:pt>
                <c:pt idx="2246">
                  <c:v>34.762300000000003</c:v>
                </c:pt>
                <c:pt idx="2247">
                  <c:v>34.775500000000001</c:v>
                </c:pt>
                <c:pt idx="2248">
                  <c:v>34.788800000000002</c:v>
                </c:pt>
                <c:pt idx="2249">
                  <c:v>34.802100000000003</c:v>
                </c:pt>
                <c:pt idx="2250">
                  <c:v>34.815399999999997</c:v>
                </c:pt>
                <c:pt idx="2251">
                  <c:v>34.828699999999998</c:v>
                </c:pt>
                <c:pt idx="2252">
                  <c:v>34.841900000000003</c:v>
                </c:pt>
                <c:pt idx="2253">
                  <c:v>34.855200000000004</c:v>
                </c:pt>
                <c:pt idx="2254">
                  <c:v>34.868499999999997</c:v>
                </c:pt>
                <c:pt idx="2255">
                  <c:v>34.881799999999998</c:v>
                </c:pt>
                <c:pt idx="2256">
                  <c:v>34.895099999999999</c:v>
                </c:pt>
                <c:pt idx="2257">
                  <c:v>34.908299999999997</c:v>
                </c:pt>
                <c:pt idx="2258">
                  <c:v>34.921599999999998</c:v>
                </c:pt>
                <c:pt idx="2259">
                  <c:v>34.934899999999999</c:v>
                </c:pt>
                <c:pt idx="2260">
                  <c:v>34.9482</c:v>
                </c:pt>
                <c:pt idx="2261">
                  <c:v>34.961500000000001</c:v>
                </c:pt>
                <c:pt idx="2262">
                  <c:v>34.974699999999999</c:v>
                </c:pt>
                <c:pt idx="2263">
                  <c:v>34.988</c:v>
                </c:pt>
                <c:pt idx="2264">
                  <c:v>35.001300000000001</c:v>
                </c:pt>
                <c:pt idx="2265">
                  <c:v>35.014600000000002</c:v>
                </c:pt>
                <c:pt idx="2266">
                  <c:v>35.027900000000002</c:v>
                </c:pt>
                <c:pt idx="2267">
                  <c:v>35.0411</c:v>
                </c:pt>
                <c:pt idx="2268">
                  <c:v>35.054400000000001</c:v>
                </c:pt>
                <c:pt idx="2269">
                  <c:v>35.067700000000002</c:v>
                </c:pt>
                <c:pt idx="2270">
                  <c:v>35.081000000000003</c:v>
                </c:pt>
                <c:pt idx="2271">
                  <c:v>35.094299999999997</c:v>
                </c:pt>
                <c:pt idx="2272">
                  <c:v>35.107599999999998</c:v>
                </c:pt>
                <c:pt idx="2273">
                  <c:v>35.120800000000003</c:v>
                </c:pt>
                <c:pt idx="2274">
                  <c:v>35.134099999999997</c:v>
                </c:pt>
                <c:pt idx="2275">
                  <c:v>35.147399999999998</c:v>
                </c:pt>
                <c:pt idx="2276">
                  <c:v>35.160699999999999</c:v>
                </c:pt>
                <c:pt idx="2277">
                  <c:v>35.173999999999999</c:v>
                </c:pt>
                <c:pt idx="2278">
                  <c:v>35.187199999999997</c:v>
                </c:pt>
                <c:pt idx="2279">
                  <c:v>35.200499999999998</c:v>
                </c:pt>
                <c:pt idx="2280">
                  <c:v>35.213799999999999</c:v>
                </c:pt>
                <c:pt idx="2281">
                  <c:v>35.2271</c:v>
                </c:pt>
                <c:pt idx="2282">
                  <c:v>35.240400000000001</c:v>
                </c:pt>
                <c:pt idx="2283">
                  <c:v>35.253599999999999</c:v>
                </c:pt>
                <c:pt idx="2284">
                  <c:v>35.265000000000001</c:v>
                </c:pt>
                <c:pt idx="2285">
                  <c:v>35.2669</c:v>
                </c:pt>
                <c:pt idx="2286">
                  <c:v>35.280200000000001</c:v>
                </c:pt>
                <c:pt idx="2287">
                  <c:v>35.293500000000002</c:v>
                </c:pt>
                <c:pt idx="2288">
                  <c:v>35.306800000000003</c:v>
                </c:pt>
                <c:pt idx="2289">
                  <c:v>35.32</c:v>
                </c:pt>
                <c:pt idx="2290">
                  <c:v>35.333300000000001</c:v>
                </c:pt>
                <c:pt idx="2291">
                  <c:v>35.346600000000002</c:v>
                </c:pt>
                <c:pt idx="2292">
                  <c:v>35.359900000000003</c:v>
                </c:pt>
                <c:pt idx="2293">
                  <c:v>35.373199999999997</c:v>
                </c:pt>
                <c:pt idx="2294">
                  <c:v>35.386400000000002</c:v>
                </c:pt>
                <c:pt idx="2295">
                  <c:v>35.399700000000003</c:v>
                </c:pt>
                <c:pt idx="2296">
                  <c:v>35.412999999999997</c:v>
                </c:pt>
                <c:pt idx="2297">
                  <c:v>35.426299999999998</c:v>
                </c:pt>
                <c:pt idx="2298">
                  <c:v>35.439599999999999</c:v>
                </c:pt>
                <c:pt idx="2299">
                  <c:v>35.4529</c:v>
                </c:pt>
                <c:pt idx="2300">
                  <c:v>35.466099999999997</c:v>
                </c:pt>
                <c:pt idx="2301">
                  <c:v>35.479399999999998</c:v>
                </c:pt>
                <c:pt idx="2302">
                  <c:v>35.492699999999999</c:v>
                </c:pt>
                <c:pt idx="2303">
                  <c:v>35.506</c:v>
                </c:pt>
                <c:pt idx="2304">
                  <c:v>35.519300000000001</c:v>
                </c:pt>
                <c:pt idx="2305">
                  <c:v>35.532499999999999</c:v>
                </c:pt>
                <c:pt idx="2306">
                  <c:v>35.5458</c:v>
                </c:pt>
                <c:pt idx="2307">
                  <c:v>35.559100000000001</c:v>
                </c:pt>
                <c:pt idx="2308">
                  <c:v>35.572400000000002</c:v>
                </c:pt>
                <c:pt idx="2309">
                  <c:v>35.585700000000003</c:v>
                </c:pt>
                <c:pt idx="2310">
                  <c:v>35.5989</c:v>
                </c:pt>
                <c:pt idx="2311">
                  <c:v>35.612200000000001</c:v>
                </c:pt>
                <c:pt idx="2312">
                  <c:v>35.625500000000002</c:v>
                </c:pt>
                <c:pt idx="2313">
                  <c:v>35.638800000000003</c:v>
                </c:pt>
                <c:pt idx="2314">
                  <c:v>35.652099999999997</c:v>
                </c:pt>
                <c:pt idx="2315">
                  <c:v>35.665300000000002</c:v>
                </c:pt>
                <c:pt idx="2316">
                  <c:v>35.678600000000003</c:v>
                </c:pt>
                <c:pt idx="2317">
                  <c:v>35.691899999999997</c:v>
                </c:pt>
                <c:pt idx="2318">
                  <c:v>35.705199999999998</c:v>
                </c:pt>
                <c:pt idx="2319">
                  <c:v>35.718499999999999</c:v>
                </c:pt>
                <c:pt idx="2320">
                  <c:v>35.731699999999996</c:v>
                </c:pt>
                <c:pt idx="2321">
                  <c:v>35.744999999999997</c:v>
                </c:pt>
                <c:pt idx="2322">
                  <c:v>35.758299999999998</c:v>
                </c:pt>
                <c:pt idx="2323">
                  <c:v>35.771599999999999</c:v>
                </c:pt>
                <c:pt idx="2324">
                  <c:v>35.7849</c:v>
                </c:pt>
                <c:pt idx="2325">
                  <c:v>35.798200000000001</c:v>
                </c:pt>
                <c:pt idx="2326">
                  <c:v>35.811399999999999</c:v>
                </c:pt>
                <c:pt idx="2327">
                  <c:v>35.8247</c:v>
                </c:pt>
                <c:pt idx="2328">
                  <c:v>35.838000000000001</c:v>
                </c:pt>
                <c:pt idx="2329">
                  <c:v>35.851300000000002</c:v>
                </c:pt>
                <c:pt idx="2330">
                  <c:v>35.864600000000003</c:v>
                </c:pt>
                <c:pt idx="2331">
                  <c:v>35.877800000000001</c:v>
                </c:pt>
                <c:pt idx="2332">
                  <c:v>35.891100000000002</c:v>
                </c:pt>
                <c:pt idx="2333">
                  <c:v>35.904400000000003</c:v>
                </c:pt>
                <c:pt idx="2334">
                  <c:v>35.917700000000004</c:v>
                </c:pt>
                <c:pt idx="2335">
                  <c:v>35.930999999999997</c:v>
                </c:pt>
                <c:pt idx="2336">
                  <c:v>35.944200000000002</c:v>
                </c:pt>
                <c:pt idx="2337">
                  <c:v>35.957500000000003</c:v>
                </c:pt>
                <c:pt idx="2338">
                  <c:v>35.970799999999997</c:v>
                </c:pt>
                <c:pt idx="2339">
                  <c:v>35.984099999999998</c:v>
                </c:pt>
                <c:pt idx="2340">
                  <c:v>35.997399999999999</c:v>
                </c:pt>
                <c:pt idx="2341">
                  <c:v>36.010599999999997</c:v>
                </c:pt>
                <c:pt idx="2342">
                  <c:v>36.023899999999998</c:v>
                </c:pt>
                <c:pt idx="2343">
                  <c:v>36.037199999999999</c:v>
                </c:pt>
                <c:pt idx="2344">
                  <c:v>36.0505</c:v>
                </c:pt>
                <c:pt idx="2345">
                  <c:v>36.063800000000001</c:v>
                </c:pt>
                <c:pt idx="2346">
                  <c:v>36.076999999999998</c:v>
                </c:pt>
                <c:pt idx="2347">
                  <c:v>36.090299999999999</c:v>
                </c:pt>
                <c:pt idx="2348">
                  <c:v>36.1036</c:v>
                </c:pt>
                <c:pt idx="2349">
                  <c:v>36.116900000000001</c:v>
                </c:pt>
                <c:pt idx="2350">
                  <c:v>36.130200000000002</c:v>
                </c:pt>
                <c:pt idx="2351">
                  <c:v>36.143500000000003</c:v>
                </c:pt>
                <c:pt idx="2352">
                  <c:v>36.156700000000001</c:v>
                </c:pt>
                <c:pt idx="2353">
                  <c:v>36.17</c:v>
                </c:pt>
                <c:pt idx="2354">
                  <c:v>36.183300000000003</c:v>
                </c:pt>
                <c:pt idx="2355">
                  <c:v>36.196599999999997</c:v>
                </c:pt>
                <c:pt idx="2356">
                  <c:v>36.209899999999998</c:v>
                </c:pt>
                <c:pt idx="2357">
                  <c:v>36.223100000000002</c:v>
                </c:pt>
                <c:pt idx="2358">
                  <c:v>36.236400000000003</c:v>
                </c:pt>
                <c:pt idx="2359">
                  <c:v>36.249699999999997</c:v>
                </c:pt>
                <c:pt idx="2360">
                  <c:v>36.262999999999998</c:v>
                </c:pt>
                <c:pt idx="2361">
                  <c:v>36.276299999999999</c:v>
                </c:pt>
                <c:pt idx="2362">
                  <c:v>36.289499999999997</c:v>
                </c:pt>
                <c:pt idx="2363">
                  <c:v>36.302799999999998</c:v>
                </c:pt>
                <c:pt idx="2364">
                  <c:v>36.316099999999999</c:v>
                </c:pt>
                <c:pt idx="2365">
                  <c:v>36.3294</c:v>
                </c:pt>
                <c:pt idx="2366">
                  <c:v>36.342700000000001</c:v>
                </c:pt>
                <c:pt idx="2367">
                  <c:v>36.355899999999998</c:v>
                </c:pt>
                <c:pt idx="2368">
                  <c:v>36.369199999999999</c:v>
                </c:pt>
                <c:pt idx="2369">
                  <c:v>36.3825</c:v>
                </c:pt>
                <c:pt idx="2370">
                  <c:v>36.395800000000001</c:v>
                </c:pt>
                <c:pt idx="2371">
                  <c:v>36.409100000000002</c:v>
                </c:pt>
                <c:pt idx="2372">
                  <c:v>36.4223</c:v>
                </c:pt>
                <c:pt idx="2373">
                  <c:v>36.435600000000001</c:v>
                </c:pt>
                <c:pt idx="2374">
                  <c:v>36.448900000000002</c:v>
                </c:pt>
                <c:pt idx="2375">
                  <c:v>36.462200000000003</c:v>
                </c:pt>
                <c:pt idx="2376">
                  <c:v>36.475499999999997</c:v>
                </c:pt>
                <c:pt idx="2377">
                  <c:v>36.488799999999998</c:v>
                </c:pt>
                <c:pt idx="2378">
                  <c:v>36.502000000000002</c:v>
                </c:pt>
                <c:pt idx="2379">
                  <c:v>36.515300000000003</c:v>
                </c:pt>
                <c:pt idx="2380">
                  <c:v>36.528599999999997</c:v>
                </c:pt>
                <c:pt idx="2381">
                  <c:v>36.541899999999998</c:v>
                </c:pt>
                <c:pt idx="2382">
                  <c:v>36.555199999999999</c:v>
                </c:pt>
                <c:pt idx="2383">
                  <c:v>36.568399999999997</c:v>
                </c:pt>
                <c:pt idx="2384">
                  <c:v>36.581699999999998</c:v>
                </c:pt>
                <c:pt idx="2385">
                  <c:v>36.594999999999999</c:v>
                </c:pt>
                <c:pt idx="2386">
                  <c:v>36.6083</c:v>
                </c:pt>
                <c:pt idx="2387">
                  <c:v>36.621600000000001</c:v>
                </c:pt>
                <c:pt idx="2388">
                  <c:v>36.634799999999998</c:v>
                </c:pt>
                <c:pt idx="2389">
                  <c:v>36.648099999999999</c:v>
                </c:pt>
                <c:pt idx="2390">
                  <c:v>36.6614</c:v>
                </c:pt>
                <c:pt idx="2391">
                  <c:v>36.674700000000001</c:v>
                </c:pt>
                <c:pt idx="2392">
                  <c:v>36.688000000000002</c:v>
                </c:pt>
                <c:pt idx="2393">
                  <c:v>36.7012</c:v>
                </c:pt>
                <c:pt idx="2394">
                  <c:v>36.714500000000001</c:v>
                </c:pt>
                <c:pt idx="2395">
                  <c:v>36.727800000000002</c:v>
                </c:pt>
                <c:pt idx="2396">
                  <c:v>36.741100000000003</c:v>
                </c:pt>
                <c:pt idx="2397">
                  <c:v>36.754399999999997</c:v>
                </c:pt>
                <c:pt idx="2398">
                  <c:v>36.767600000000002</c:v>
                </c:pt>
                <c:pt idx="2399">
                  <c:v>36.780900000000003</c:v>
                </c:pt>
                <c:pt idx="2400">
                  <c:v>36.794199999999996</c:v>
                </c:pt>
                <c:pt idx="2401">
                  <c:v>36.807499999999997</c:v>
                </c:pt>
                <c:pt idx="2402">
                  <c:v>36.820799999999998</c:v>
                </c:pt>
                <c:pt idx="2403">
                  <c:v>36.834000000000003</c:v>
                </c:pt>
                <c:pt idx="2404">
                  <c:v>36.847299999999997</c:v>
                </c:pt>
                <c:pt idx="2405">
                  <c:v>36.860599999999998</c:v>
                </c:pt>
                <c:pt idx="2406">
                  <c:v>36.873899999999999</c:v>
                </c:pt>
                <c:pt idx="2407">
                  <c:v>36.8872</c:v>
                </c:pt>
                <c:pt idx="2408">
                  <c:v>36.900500000000001</c:v>
                </c:pt>
                <c:pt idx="2409">
                  <c:v>36.913699999999999</c:v>
                </c:pt>
                <c:pt idx="2410">
                  <c:v>36.927</c:v>
                </c:pt>
                <c:pt idx="2411">
                  <c:v>36.940300000000001</c:v>
                </c:pt>
                <c:pt idx="2412">
                  <c:v>36.953600000000002</c:v>
                </c:pt>
                <c:pt idx="2413">
                  <c:v>36.966900000000003</c:v>
                </c:pt>
                <c:pt idx="2414">
                  <c:v>36.9801</c:v>
                </c:pt>
                <c:pt idx="2415">
                  <c:v>36.993400000000001</c:v>
                </c:pt>
                <c:pt idx="2416">
                  <c:v>37.006700000000002</c:v>
                </c:pt>
                <c:pt idx="2417">
                  <c:v>37.020000000000003</c:v>
                </c:pt>
                <c:pt idx="2418">
                  <c:v>37.033299999999997</c:v>
                </c:pt>
                <c:pt idx="2419">
                  <c:v>37.046500000000002</c:v>
                </c:pt>
                <c:pt idx="2420">
                  <c:v>37.059800000000003</c:v>
                </c:pt>
                <c:pt idx="2421">
                  <c:v>37.073099999999997</c:v>
                </c:pt>
                <c:pt idx="2422">
                  <c:v>37.086399999999998</c:v>
                </c:pt>
                <c:pt idx="2423">
                  <c:v>37.099699999999999</c:v>
                </c:pt>
                <c:pt idx="2424">
                  <c:v>37.112900000000003</c:v>
                </c:pt>
                <c:pt idx="2425">
                  <c:v>37.126199999999997</c:v>
                </c:pt>
                <c:pt idx="2426">
                  <c:v>37.139499999999998</c:v>
                </c:pt>
                <c:pt idx="2427">
                  <c:v>37.152799999999999</c:v>
                </c:pt>
                <c:pt idx="2428">
                  <c:v>37.1661</c:v>
                </c:pt>
                <c:pt idx="2429">
                  <c:v>37.179299999999998</c:v>
                </c:pt>
                <c:pt idx="2430">
                  <c:v>37.192599999999999</c:v>
                </c:pt>
                <c:pt idx="2431">
                  <c:v>37.2059</c:v>
                </c:pt>
                <c:pt idx="2432">
                  <c:v>37.219200000000001</c:v>
                </c:pt>
                <c:pt idx="2433">
                  <c:v>37.232500000000002</c:v>
                </c:pt>
                <c:pt idx="2434">
                  <c:v>37.245800000000003</c:v>
                </c:pt>
                <c:pt idx="2435">
                  <c:v>37.259</c:v>
                </c:pt>
                <c:pt idx="2436">
                  <c:v>37.272300000000001</c:v>
                </c:pt>
                <c:pt idx="2437">
                  <c:v>37.285600000000002</c:v>
                </c:pt>
                <c:pt idx="2438">
                  <c:v>37.298900000000003</c:v>
                </c:pt>
                <c:pt idx="2439">
                  <c:v>37.312199999999997</c:v>
                </c:pt>
                <c:pt idx="2440">
                  <c:v>37.325400000000002</c:v>
                </c:pt>
                <c:pt idx="2441">
                  <c:v>37.338700000000003</c:v>
                </c:pt>
                <c:pt idx="2442">
                  <c:v>37.351999999999997</c:v>
                </c:pt>
                <c:pt idx="2443">
                  <c:v>37.365299999999998</c:v>
                </c:pt>
                <c:pt idx="2444">
                  <c:v>37.378599999999999</c:v>
                </c:pt>
                <c:pt idx="2445">
                  <c:v>37.391800000000003</c:v>
                </c:pt>
                <c:pt idx="2446">
                  <c:v>37.405099999999997</c:v>
                </c:pt>
                <c:pt idx="2447">
                  <c:v>37.418399999999998</c:v>
                </c:pt>
                <c:pt idx="2448">
                  <c:v>37.431699999999999</c:v>
                </c:pt>
                <c:pt idx="2449">
                  <c:v>37.445</c:v>
                </c:pt>
                <c:pt idx="2450">
                  <c:v>37.458199999999998</c:v>
                </c:pt>
                <c:pt idx="2451">
                  <c:v>37.471499999999999</c:v>
                </c:pt>
                <c:pt idx="2452">
                  <c:v>37.4848</c:v>
                </c:pt>
                <c:pt idx="2453">
                  <c:v>37.498100000000001</c:v>
                </c:pt>
                <c:pt idx="2454">
                  <c:v>37.511400000000002</c:v>
                </c:pt>
                <c:pt idx="2455">
                  <c:v>37.5246</c:v>
                </c:pt>
                <c:pt idx="2456">
                  <c:v>37.5379</c:v>
                </c:pt>
                <c:pt idx="2457">
                  <c:v>37.551200000000001</c:v>
                </c:pt>
                <c:pt idx="2458">
                  <c:v>37.564500000000002</c:v>
                </c:pt>
                <c:pt idx="2459">
                  <c:v>37.577800000000003</c:v>
                </c:pt>
                <c:pt idx="2460">
                  <c:v>37.591099999999997</c:v>
                </c:pt>
                <c:pt idx="2461">
                  <c:v>37.604300000000002</c:v>
                </c:pt>
                <c:pt idx="2462">
                  <c:v>37.617600000000003</c:v>
                </c:pt>
                <c:pt idx="2463">
                  <c:v>37.630899999999997</c:v>
                </c:pt>
                <c:pt idx="2464">
                  <c:v>37.644199999999998</c:v>
                </c:pt>
                <c:pt idx="2465">
                  <c:v>37.657499999999999</c:v>
                </c:pt>
                <c:pt idx="2466">
                  <c:v>37.670699999999997</c:v>
                </c:pt>
                <c:pt idx="2467">
                  <c:v>37.683999999999997</c:v>
                </c:pt>
                <c:pt idx="2468">
                  <c:v>37.697299999999998</c:v>
                </c:pt>
                <c:pt idx="2469">
                  <c:v>37.710599999999999</c:v>
                </c:pt>
                <c:pt idx="2470">
                  <c:v>37.7239</c:v>
                </c:pt>
                <c:pt idx="2471">
                  <c:v>37.737099999999998</c:v>
                </c:pt>
                <c:pt idx="2472">
                  <c:v>37.750399999999999</c:v>
                </c:pt>
                <c:pt idx="2473">
                  <c:v>37.7637</c:v>
                </c:pt>
                <c:pt idx="2474">
                  <c:v>37.777000000000001</c:v>
                </c:pt>
                <c:pt idx="2475">
                  <c:v>37.790300000000002</c:v>
                </c:pt>
                <c:pt idx="2476">
                  <c:v>37.8035</c:v>
                </c:pt>
                <c:pt idx="2477">
                  <c:v>37.816800000000001</c:v>
                </c:pt>
                <c:pt idx="2478">
                  <c:v>37.830100000000002</c:v>
                </c:pt>
                <c:pt idx="2479">
                  <c:v>37.843400000000003</c:v>
                </c:pt>
                <c:pt idx="2480">
                  <c:v>37.856699999999996</c:v>
                </c:pt>
                <c:pt idx="2481">
                  <c:v>37.869900000000001</c:v>
                </c:pt>
                <c:pt idx="2482">
                  <c:v>37.883200000000002</c:v>
                </c:pt>
                <c:pt idx="2483">
                  <c:v>37.896500000000003</c:v>
                </c:pt>
                <c:pt idx="2484">
                  <c:v>37.909799999999997</c:v>
                </c:pt>
                <c:pt idx="2485">
                  <c:v>37.923099999999998</c:v>
                </c:pt>
                <c:pt idx="2486">
                  <c:v>37.936399999999999</c:v>
                </c:pt>
                <c:pt idx="2487">
                  <c:v>37.949599999999997</c:v>
                </c:pt>
                <c:pt idx="2488">
                  <c:v>37.962899999999998</c:v>
                </c:pt>
                <c:pt idx="2489">
                  <c:v>37.976199999999999</c:v>
                </c:pt>
                <c:pt idx="2490">
                  <c:v>37.9895</c:v>
                </c:pt>
                <c:pt idx="2491">
                  <c:v>38.002800000000001</c:v>
                </c:pt>
                <c:pt idx="2492">
                  <c:v>38.015999999999998</c:v>
                </c:pt>
                <c:pt idx="2493">
                  <c:v>38.029299999999999</c:v>
                </c:pt>
                <c:pt idx="2494">
                  <c:v>38.0426</c:v>
                </c:pt>
                <c:pt idx="2495">
                  <c:v>38.055900000000001</c:v>
                </c:pt>
                <c:pt idx="2496">
                  <c:v>38.069200000000002</c:v>
                </c:pt>
                <c:pt idx="2497">
                  <c:v>38.0824</c:v>
                </c:pt>
                <c:pt idx="2498">
                  <c:v>38.095700000000001</c:v>
                </c:pt>
                <c:pt idx="2499">
                  <c:v>38.109000000000002</c:v>
                </c:pt>
                <c:pt idx="2500">
                  <c:v>38.122300000000003</c:v>
                </c:pt>
                <c:pt idx="2501">
                  <c:v>38.135599999999997</c:v>
                </c:pt>
                <c:pt idx="2502">
                  <c:v>38.148800000000001</c:v>
                </c:pt>
                <c:pt idx="2503">
                  <c:v>38.162100000000002</c:v>
                </c:pt>
                <c:pt idx="2504">
                  <c:v>38.175400000000003</c:v>
                </c:pt>
                <c:pt idx="2505">
                  <c:v>38.188699999999997</c:v>
                </c:pt>
                <c:pt idx="2506">
                  <c:v>38.201999999999998</c:v>
                </c:pt>
                <c:pt idx="2507">
                  <c:v>38.215200000000003</c:v>
                </c:pt>
                <c:pt idx="2508">
                  <c:v>38.228499999999997</c:v>
                </c:pt>
                <c:pt idx="2509">
                  <c:v>38.241799999999998</c:v>
                </c:pt>
                <c:pt idx="2510">
                  <c:v>38.255099999999999</c:v>
                </c:pt>
                <c:pt idx="2511">
                  <c:v>38.2684</c:v>
                </c:pt>
                <c:pt idx="2512">
                  <c:v>38.281700000000001</c:v>
                </c:pt>
                <c:pt idx="2513">
                  <c:v>38.294899999999998</c:v>
                </c:pt>
                <c:pt idx="2514">
                  <c:v>38.308199999999999</c:v>
                </c:pt>
                <c:pt idx="2515">
                  <c:v>38.3215</c:v>
                </c:pt>
                <c:pt idx="2516">
                  <c:v>38.334800000000001</c:v>
                </c:pt>
                <c:pt idx="2517">
                  <c:v>38.348100000000002</c:v>
                </c:pt>
                <c:pt idx="2518">
                  <c:v>38.3613</c:v>
                </c:pt>
                <c:pt idx="2519">
                  <c:v>38.374600000000001</c:v>
                </c:pt>
                <c:pt idx="2520">
                  <c:v>38.387900000000002</c:v>
                </c:pt>
                <c:pt idx="2521">
                  <c:v>38.387999999999998</c:v>
                </c:pt>
                <c:pt idx="2522">
                  <c:v>38.401200000000003</c:v>
                </c:pt>
                <c:pt idx="2523">
                  <c:v>38.414499999999997</c:v>
                </c:pt>
                <c:pt idx="2524">
                  <c:v>38.427700000000002</c:v>
                </c:pt>
                <c:pt idx="2525">
                  <c:v>38.441000000000003</c:v>
                </c:pt>
                <c:pt idx="2526">
                  <c:v>38.454300000000003</c:v>
                </c:pt>
                <c:pt idx="2527">
                  <c:v>38.467599999999997</c:v>
                </c:pt>
                <c:pt idx="2528">
                  <c:v>38.480899999999998</c:v>
                </c:pt>
                <c:pt idx="2529">
                  <c:v>38.494100000000003</c:v>
                </c:pt>
                <c:pt idx="2530">
                  <c:v>38.507399999999997</c:v>
                </c:pt>
                <c:pt idx="2531">
                  <c:v>38.520699999999998</c:v>
                </c:pt>
                <c:pt idx="2532">
                  <c:v>38.533999999999999</c:v>
                </c:pt>
                <c:pt idx="2533">
                  <c:v>38.5473</c:v>
                </c:pt>
                <c:pt idx="2534">
                  <c:v>38.560499999999998</c:v>
                </c:pt>
                <c:pt idx="2535">
                  <c:v>38.573799999999999</c:v>
                </c:pt>
                <c:pt idx="2536">
                  <c:v>38.5871</c:v>
                </c:pt>
                <c:pt idx="2537">
                  <c:v>38.6004</c:v>
                </c:pt>
                <c:pt idx="2538">
                  <c:v>38.613700000000001</c:v>
                </c:pt>
                <c:pt idx="2539">
                  <c:v>38.627000000000002</c:v>
                </c:pt>
                <c:pt idx="2540">
                  <c:v>38.6402</c:v>
                </c:pt>
                <c:pt idx="2541">
                  <c:v>38.653500000000001</c:v>
                </c:pt>
                <c:pt idx="2542">
                  <c:v>38.666800000000002</c:v>
                </c:pt>
                <c:pt idx="2543">
                  <c:v>38.680100000000003</c:v>
                </c:pt>
                <c:pt idx="2544">
                  <c:v>38.693399999999997</c:v>
                </c:pt>
                <c:pt idx="2545">
                  <c:v>38.706600000000002</c:v>
                </c:pt>
                <c:pt idx="2546">
                  <c:v>38.719900000000003</c:v>
                </c:pt>
                <c:pt idx="2547">
                  <c:v>38.733199999999997</c:v>
                </c:pt>
                <c:pt idx="2548">
                  <c:v>38.746499999999997</c:v>
                </c:pt>
                <c:pt idx="2549">
                  <c:v>38.759799999999998</c:v>
                </c:pt>
                <c:pt idx="2550">
                  <c:v>38.773000000000003</c:v>
                </c:pt>
                <c:pt idx="2551">
                  <c:v>38.786299999999997</c:v>
                </c:pt>
                <c:pt idx="2552">
                  <c:v>38.799599999999998</c:v>
                </c:pt>
                <c:pt idx="2553">
                  <c:v>38.812899999999999</c:v>
                </c:pt>
                <c:pt idx="2554">
                  <c:v>38.8262</c:v>
                </c:pt>
                <c:pt idx="2555">
                  <c:v>38.839399999999998</c:v>
                </c:pt>
                <c:pt idx="2556">
                  <c:v>38.852699999999999</c:v>
                </c:pt>
                <c:pt idx="2557">
                  <c:v>38.866</c:v>
                </c:pt>
                <c:pt idx="2558">
                  <c:v>38.879300000000001</c:v>
                </c:pt>
                <c:pt idx="2559">
                  <c:v>38.892600000000002</c:v>
                </c:pt>
                <c:pt idx="2560">
                  <c:v>38.905799999999999</c:v>
                </c:pt>
                <c:pt idx="2561">
                  <c:v>38.9191</c:v>
                </c:pt>
                <c:pt idx="2562">
                  <c:v>38.932400000000001</c:v>
                </c:pt>
                <c:pt idx="2563">
                  <c:v>38.945700000000002</c:v>
                </c:pt>
                <c:pt idx="2564">
                  <c:v>38.959000000000003</c:v>
                </c:pt>
                <c:pt idx="2565">
                  <c:v>38.972200000000001</c:v>
                </c:pt>
                <c:pt idx="2566">
                  <c:v>38.985500000000002</c:v>
                </c:pt>
                <c:pt idx="2567">
                  <c:v>38.998800000000003</c:v>
                </c:pt>
                <c:pt idx="2568">
                  <c:v>39.012099999999997</c:v>
                </c:pt>
                <c:pt idx="2569">
                  <c:v>39.025399999999998</c:v>
                </c:pt>
                <c:pt idx="2570">
                  <c:v>39.038699999999999</c:v>
                </c:pt>
                <c:pt idx="2571">
                  <c:v>39.051900000000003</c:v>
                </c:pt>
                <c:pt idx="2572">
                  <c:v>39.065199999999997</c:v>
                </c:pt>
                <c:pt idx="2573">
                  <c:v>39.078499999999998</c:v>
                </c:pt>
                <c:pt idx="2574">
                  <c:v>39.091799999999999</c:v>
                </c:pt>
                <c:pt idx="2575">
                  <c:v>39.1051</c:v>
                </c:pt>
                <c:pt idx="2576">
                  <c:v>39.118299999999998</c:v>
                </c:pt>
                <c:pt idx="2577">
                  <c:v>39.131599999999999</c:v>
                </c:pt>
                <c:pt idx="2578">
                  <c:v>39.1449</c:v>
                </c:pt>
                <c:pt idx="2579">
                  <c:v>39.158200000000001</c:v>
                </c:pt>
                <c:pt idx="2580">
                  <c:v>39.171500000000002</c:v>
                </c:pt>
                <c:pt idx="2581">
                  <c:v>39.184699999999999</c:v>
                </c:pt>
                <c:pt idx="2582">
                  <c:v>39.198</c:v>
                </c:pt>
                <c:pt idx="2583">
                  <c:v>39.211300000000001</c:v>
                </c:pt>
                <c:pt idx="2584">
                  <c:v>39.224600000000002</c:v>
                </c:pt>
                <c:pt idx="2585">
                  <c:v>39.237900000000003</c:v>
                </c:pt>
                <c:pt idx="2586">
                  <c:v>39.251100000000001</c:v>
                </c:pt>
                <c:pt idx="2587">
                  <c:v>39.264400000000002</c:v>
                </c:pt>
                <c:pt idx="2588">
                  <c:v>39.277700000000003</c:v>
                </c:pt>
                <c:pt idx="2589">
                  <c:v>39.290999999999997</c:v>
                </c:pt>
                <c:pt idx="2590">
                  <c:v>39.304299999999998</c:v>
                </c:pt>
                <c:pt idx="2591">
                  <c:v>39.317500000000003</c:v>
                </c:pt>
                <c:pt idx="2592">
                  <c:v>39.330800000000004</c:v>
                </c:pt>
                <c:pt idx="2593">
                  <c:v>39.344099999999997</c:v>
                </c:pt>
                <c:pt idx="2594">
                  <c:v>39.357399999999998</c:v>
                </c:pt>
                <c:pt idx="2595">
                  <c:v>39.370699999999999</c:v>
                </c:pt>
                <c:pt idx="2596">
                  <c:v>39.384</c:v>
                </c:pt>
                <c:pt idx="2597">
                  <c:v>39.397199999999998</c:v>
                </c:pt>
                <c:pt idx="2598">
                  <c:v>39.402000000000001</c:v>
                </c:pt>
                <c:pt idx="2599">
                  <c:v>39.410499999999999</c:v>
                </c:pt>
                <c:pt idx="2600">
                  <c:v>39.4238</c:v>
                </c:pt>
                <c:pt idx="2601">
                  <c:v>39.437100000000001</c:v>
                </c:pt>
                <c:pt idx="2602">
                  <c:v>39.450400000000002</c:v>
                </c:pt>
                <c:pt idx="2603">
                  <c:v>39.4636</c:v>
                </c:pt>
                <c:pt idx="2604">
                  <c:v>39.476900000000001</c:v>
                </c:pt>
                <c:pt idx="2605">
                  <c:v>39.490200000000002</c:v>
                </c:pt>
                <c:pt idx="2606">
                  <c:v>39.503500000000003</c:v>
                </c:pt>
                <c:pt idx="2607">
                  <c:v>39.516800000000003</c:v>
                </c:pt>
                <c:pt idx="2608">
                  <c:v>39.53</c:v>
                </c:pt>
                <c:pt idx="2609">
                  <c:v>39.543300000000002</c:v>
                </c:pt>
                <c:pt idx="2610">
                  <c:v>39.556600000000003</c:v>
                </c:pt>
                <c:pt idx="2611">
                  <c:v>39.569899999999997</c:v>
                </c:pt>
                <c:pt idx="2612">
                  <c:v>39.583199999999998</c:v>
                </c:pt>
                <c:pt idx="2613">
                  <c:v>39.596400000000003</c:v>
                </c:pt>
                <c:pt idx="2614">
                  <c:v>39.609699999999997</c:v>
                </c:pt>
                <c:pt idx="2615">
                  <c:v>39.622999999999998</c:v>
                </c:pt>
                <c:pt idx="2616">
                  <c:v>39.636299999999999</c:v>
                </c:pt>
                <c:pt idx="2617">
                  <c:v>39.6496</c:v>
                </c:pt>
                <c:pt idx="2618">
                  <c:v>39.662799999999997</c:v>
                </c:pt>
                <c:pt idx="2619">
                  <c:v>39.676099999999998</c:v>
                </c:pt>
                <c:pt idx="2620">
                  <c:v>39.689399999999999</c:v>
                </c:pt>
                <c:pt idx="2621">
                  <c:v>39.7027</c:v>
                </c:pt>
                <c:pt idx="2622">
                  <c:v>39.716000000000001</c:v>
                </c:pt>
                <c:pt idx="2623">
                  <c:v>39.729300000000002</c:v>
                </c:pt>
                <c:pt idx="2624">
                  <c:v>39.7425</c:v>
                </c:pt>
                <c:pt idx="2625">
                  <c:v>39.755800000000001</c:v>
                </c:pt>
                <c:pt idx="2626">
                  <c:v>39.769100000000002</c:v>
                </c:pt>
                <c:pt idx="2627">
                  <c:v>39.782400000000003</c:v>
                </c:pt>
                <c:pt idx="2628">
                  <c:v>39.795699999999997</c:v>
                </c:pt>
                <c:pt idx="2629">
                  <c:v>39.808900000000001</c:v>
                </c:pt>
                <c:pt idx="2630">
                  <c:v>39.822200000000002</c:v>
                </c:pt>
                <c:pt idx="2631">
                  <c:v>39.835500000000003</c:v>
                </c:pt>
                <c:pt idx="2632">
                  <c:v>39.848799999999997</c:v>
                </c:pt>
                <c:pt idx="2633">
                  <c:v>39.862099999999998</c:v>
                </c:pt>
                <c:pt idx="2634">
                  <c:v>39.875300000000003</c:v>
                </c:pt>
                <c:pt idx="2635">
                  <c:v>39.888599999999997</c:v>
                </c:pt>
                <c:pt idx="2636">
                  <c:v>39.901899999999998</c:v>
                </c:pt>
                <c:pt idx="2637">
                  <c:v>39.915199999999999</c:v>
                </c:pt>
                <c:pt idx="2638">
                  <c:v>39.9285</c:v>
                </c:pt>
                <c:pt idx="2639">
                  <c:v>39.941699999999997</c:v>
                </c:pt>
                <c:pt idx="2640">
                  <c:v>39.954999999999998</c:v>
                </c:pt>
                <c:pt idx="2641">
                  <c:v>39.968299999999999</c:v>
                </c:pt>
                <c:pt idx="2642">
                  <c:v>39.9816</c:v>
                </c:pt>
                <c:pt idx="2643">
                  <c:v>39.994900000000001</c:v>
                </c:pt>
                <c:pt idx="2644">
                  <c:v>40.008099999999999</c:v>
                </c:pt>
                <c:pt idx="2645">
                  <c:v>40.0214</c:v>
                </c:pt>
                <c:pt idx="2646">
                  <c:v>40.034700000000001</c:v>
                </c:pt>
                <c:pt idx="2647">
                  <c:v>40.048000000000002</c:v>
                </c:pt>
                <c:pt idx="2648">
                  <c:v>40.061300000000003</c:v>
                </c:pt>
                <c:pt idx="2649">
                  <c:v>40.074599999999997</c:v>
                </c:pt>
                <c:pt idx="2650">
                  <c:v>40.087800000000001</c:v>
                </c:pt>
                <c:pt idx="2651">
                  <c:v>40.101100000000002</c:v>
                </c:pt>
                <c:pt idx="2652">
                  <c:v>40.114400000000003</c:v>
                </c:pt>
                <c:pt idx="2653">
                  <c:v>40.127699999999997</c:v>
                </c:pt>
                <c:pt idx="2654">
                  <c:v>40.140999999999998</c:v>
                </c:pt>
                <c:pt idx="2655">
                  <c:v>40.154200000000003</c:v>
                </c:pt>
                <c:pt idx="2656">
                  <c:v>40.167499999999997</c:v>
                </c:pt>
                <c:pt idx="2657">
                  <c:v>40.180799999999998</c:v>
                </c:pt>
                <c:pt idx="2658">
                  <c:v>40.194099999999999</c:v>
                </c:pt>
                <c:pt idx="2659">
                  <c:v>40.2074</c:v>
                </c:pt>
                <c:pt idx="2660">
                  <c:v>40.220599999999997</c:v>
                </c:pt>
                <c:pt idx="2661">
                  <c:v>40.233899999999998</c:v>
                </c:pt>
                <c:pt idx="2662">
                  <c:v>40.247199999999999</c:v>
                </c:pt>
                <c:pt idx="2663">
                  <c:v>40.2605</c:v>
                </c:pt>
                <c:pt idx="2664">
                  <c:v>40.273800000000001</c:v>
                </c:pt>
                <c:pt idx="2665">
                  <c:v>40.286999999999999</c:v>
                </c:pt>
                <c:pt idx="2666">
                  <c:v>40.3003</c:v>
                </c:pt>
                <c:pt idx="2667">
                  <c:v>40.313600000000001</c:v>
                </c:pt>
                <c:pt idx="2668">
                  <c:v>40.326900000000002</c:v>
                </c:pt>
                <c:pt idx="2669">
                  <c:v>40.340200000000003</c:v>
                </c:pt>
                <c:pt idx="2670">
                  <c:v>40.353400000000001</c:v>
                </c:pt>
                <c:pt idx="2671">
                  <c:v>40.366700000000002</c:v>
                </c:pt>
                <c:pt idx="2672">
                  <c:v>40.380000000000003</c:v>
                </c:pt>
                <c:pt idx="2673">
                  <c:v>40.393300000000004</c:v>
                </c:pt>
                <c:pt idx="2674">
                  <c:v>40.406599999999997</c:v>
                </c:pt>
                <c:pt idx="2675">
                  <c:v>40.419899999999998</c:v>
                </c:pt>
                <c:pt idx="2676">
                  <c:v>40.433100000000003</c:v>
                </c:pt>
                <c:pt idx="2677">
                  <c:v>40.446399999999997</c:v>
                </c:pt>
                <c:pt idx="2678">
                  <c:v>40.459699999999998</c:v>
                </c:pt>
                <c:pt idx="2679">
                  <c:v>40.472999999999999</c:v>
                </c:pt>
                <c:pt idx="2680">
                  <c:v>40.4863</c:v>
                </c:pt>
                <c:pt idx="2681">
                  <c:v>40.499499999999998</c:v>
                </c:pt>
                <c:pt idx="2682">
                  <c:v>40.512799999999999</c:v>
                </c:pt>
                <c:pt idx="2683">
                  <c:v>40.5261</c:v>
                </c:pt>
                <c:pt idx="2684">
                  <c:v>40.539400000000001</c:v>
                </c:pt>
                <c:pt idx="2685">
                  <c:v>40.552700000000002</c:v>
                </c:pt>
                <c:pt idx="2686">
                  <c:v>40.565899999999999</c:v>
                </c:pt>
                <c:pt idx="2687">
                  <c:v>40.5792</c:v>
                </c:pt>
                <c:pt idx="2688">
                  <c:v>40.592500000000001</c:v>
                </c:pt>
                <c:pt idx="2689">
                  <c:v>40.605800000000002</c:v>
                </c:pt>
                <c:pt idx="2690">
                  <c:v>40.619100000000003</c:v>
                </c:pt>
                <c:pt idx="2691">
                  <c:v>40.632300000000001</c:v>
                </c:pt>
                <c:pt idx="2692">
                  <c:v>40.645600000000002</c:v>
                </c:pt>
                <c:pt idx="2693">
                  <c:v>40.658900000000003</c:v>
                </c:pt>
                <c:pt idx="2694">
                  <c:v>40.672199999999997</c:v>
                </c:pt>
                <c:pt idx="2695">
                  <c:v>40.685499999999998</c:v>
                </c:pt>
                <c:pt idx="2696">
                  <c:v>40.698700000000002</c:v>
                </c:pt>
                <c:pt idx="2697">
                  <c:v>40.712000000000003</c:v>
                </c:pt>
                <c:pt idx="2698">
                  <c:v>40.725299999999997</c:v>
                </c:pt>
                <c:pt idx="2699">
                  <c:v>40.738599999999998</c:v>
                </c:pt>
                <c:pt idx="2700">
                  <c:v>40.751899999999999</c:v>
                </c:pt>
                <c:pt idx="2701">
                  <c:v>40.7652</c:v>
                </c:pt>
                <c:pt idx="2702">
                  <c:v>40.778399999999998</c:v>
                </c:pt>
                <c:pt idx="2703">
                  <c:v>40.791699999999999</c:v>
                </c:pt>
                <c:pt idx="2704">
                  <c:v>40.805</c:v>
                </c:pt>
                <c:pt idx="2705">
                  <c:v>40.818300000000001</c:v>
                </c:pt>
                <c:pt idx="2706">
                  <c:v>40.831600000000002</c:v>
                </c:pt>
                <c:pt idx="2707">
                  <c:v>40.844799999999999</c:v>
                </c:pt>
                <c:pt idx="2708">
                  <c:v>40.8581</c:v>
                </c:pt>
                <c:pt idx="2709">
                  <c:v>40.871400000000001</c:v>
                </c:pt>
                <c:pt idx="2710">
                  <c:v>40.884700000000002</c:v>
                </c:pt>
                <c:pt idx="2711">
                  <c:v>40.898000000000003</c:v>
                </c:pt>
                <c:pt idx="2712">
                  <c:v>40.911200000000001</c:v>
                </c:pt>
                <c:pt idx="2713">
                  <c:v>40.924500000000002</c:v>
                </c:pt>
                <c:pt idx="2714">
                  <c:v>40.937800000000003</c:v>
                </c:pt>
                <c:pt idx="2715">
                  <c:v>40.951099999999997</c:v>
                </c:pt>
                <c:pt idx="2716">
                  <c:v>40.964399999999998</c:v>
                </c:pt>
                <c:pt idx="2717">
                  <c:v>40.977600000000002</c:v>
                </c:pt>
                <c:pt idx="2718">
                  <c:v>40.990900000000003</c:v>
                </c:pt>
                <c:pt idx="2719">
                  <c:v>41.004199999999997</c:v>
                </c:pt>
                <c:pt idx="2720">
                  <c:v>41.017499999999998</c:v>
                </c:pt>
                <c:pt idx="2721">
                  <c:v>41.030799999999999</c:v>
                </c:pt>
                <c:pt idx="2722">
                  <c:v>41.043999999999997</c:v>
                </c:pt>
                <c:pt idx="2723">
                  <c:v>41.057299999999998</c:v>
                </c:pt>
                <c:pt idx="2724">
                  <c:v>41.070599999999999</c:v>
                </c:pt>
                <c:pt idx="2725">
                  <c:v>41.0839</c:v>
                </c:pt>
                <c:pt idx="2726">
                  <c:v>41.097200000000001</c:v>
                </c:pt>
                <c:pt idx="2727">
                  <c:v>41.110399999999998</c:v>
                </c:pt>
                <c:pt idx="2728">
                  <c:v>41.123699999999999</c:v>
                </c:pt>
                <c:pt idx="2729">
                  <c:v>41.137</c:v>
                </c:pt>
                <c:pt idx="2730">
                  <c:v>41.150300000000001</c:v>
                </c:pt>
                <c:pt idx="2731">
                  <c:v>41.163600000000002</c:v>
                </c:pt>
                <c:pt idx="2732">
                  <c:v>41.176900000000003</c:v>
                </c:pt>
                <c:pt idx="2733">
                  <c:v>41.190100000000001</c:v>
                </c:pt>
                <c:pt idx="2734">
                  <c:v>41.203400000000002</c:v>
                </c:pt>
                <c:pt idx="2735">
                  <c:v>41.216700000000003</c:v>
                </c:pt>
                <c:pt idx="2736">
                  <c:v>41.23</c:v>
                </c:pt>
                <c:pt idx="2737">
                  <c:v>41.243299999999998</c:v>
                </c:pt>
                <c:pt idx="2738">
                  <c:v>41.256500000000003</c:v>
                </c:pt>
                <c:pt idx="2739">
                  <c:v>41.269799999999996</c:v>
                </c:pt>
                <c:pt idx="2740">
                  <c:v>41.283099999999997</c:v>
                </c:pt>
                <c:pt idx="2741">
                  <c:v>41.296399999999998</c:v>
                </c:pt>
                <c:pt idx="2742">
                  <c:v>41.309699999999999</c:v>
                </c:pt>
                <c:pt idx="2743">
                  <c:v>41.322899999999997</c:v>
                </c:pt>
                <c:pt idx="2744">
                  <c:v>41.336199999999998</c:v>
                </c:pt>
                <c:pt idx="2745">
                  <c:v>41.349499999999999</c:v>
                </c:pt>
                <c:pt idx="2746">
                  <c:v>41.3628</c:v>
                </c:pt>
                <c:pt idx="2747">
                  <c:v>41.376100000000001</c:v>
                </c:pt>
                <c:pt idx="2748">
                  <c:v>41.389299999999999</c:v>
                </c:pt>
                <c:pt idx="2749">
                  <c:v>41.4026</c:v>
                </c:pt>
                <c:pt idx="2750">
                  <c:v>41.415900000000001</c:v>
                </c:pt>
                <c:pt idx="2751">
                  <c:v>41.429200000000002</c:v>
                </c:pt>
                <c:pt idx="2752">
                  <c:v>41.442500000000003</c:v>
                </c:pt>
                <c:pt idx="2753">
                  <c:v>41.4557</c:v>
                </c:pt>
                <c:pt idx="2754">
                  <c:v>41.469000000000001</c:v>
                </c:pt>
                <c:pt idx="2755">
                  <c:v>41.482300000000002</c:v>
                </c:pt>
                <c:pt idx="2756">
                  <c:v>41.495600000000003</c:v>
                </c:pt>
                <c:pt idx="2757">
                  <c:v>41.508899999999997</c:v>
                </c:pt>
                <c:pt idx="2758">
                  <c:v>41.522199999999998</c:v>
                </c:pt>
                <c:pt idx="2759">
                  <c:v>41.535400000000003</c:v>
                </c:pt>
                <c:pt idx="2760">
                  <c:v>41.548699999999997</c:v>
                </c:pt>
                <c:pt idx="2761">
                  <c:v>41.561999999999998</c:v>
                </c:pt>
                <c:pt idx="2762">
                  <c:v>41.575299999999999</c:v>
                </c:pt>
                <c:pt idx="2763">
                  <c:v>41.5886</c:v>
                </c:pt>
                <c:pt idx="2764">
                  <c:v>41.601799999999997</c:v>
                </c:pt>
                <c:pt idx="2765">
                  <c:v>41.615099999999998</c:v>
                </c:pt>
                <c:pt idx="2766">
                  <c:v>41.628399999999999</c:v>
                </c:pt>
                <c:pt idx="2767">
                  <c:v>41.6417</c:v>
                </c:pt>
                <c:pt idx="2768">
                  <c:v>41.655000000000001</c:v>
                </c:pt>
                <c:pt idx="2769">
                  <c:v>41.668199999999999</c:v>
                </c:pt>
                <c:pt idx="2770">
                  <c:v>41.6815</c:v>
                </c:pt>
                <c:pt idx="2771">
                  <c:v>41.694800000000001</c:v>
                </c:pt>
                <c:pt idx="2772">
                  <c:v>41.708100000000002</c:v>
                </c:pt>
                <c:pt idx="2773">
                  <c:v>41.721400000000003</c:v>
                </c:pt>
                <c:pt idx="2774">
                  <c:v>41.7346</c:v>
                </c:pt>
                <c:pt idx="2775">
                  <c:v>41.747900000000001</c:v>
                </c:pt>
                <c:pt idx="2776">
                  <c:v>41.761200000000002</c:v>
                </c:pt>
                <c:pt idx="2777">
                  <c:v>41.774500000000003</c:v>
                </c:pt>
                <c:pt idx="2778">
                  <c:v>41.787799999999997</c:v>
                </c:pt>
                <c:pt idx="2779">
                  <c:v>41.801000000000002</c:v>
                </c:pt>
                <c:pt idx="2780">
                  <c:v>41.814300000000003</c:v>
                </c:pt>
                <c:pt idx="2781">
                  <c:v>41.827599999999997</c:v>
                </c:pt>
                <c:pt idx="2782">
                  <c:v>41.840899999999998</c:v>
                </c:pt>
                <c:pt idx="2783">
                  <c:v>41.854199999999999</c:v>
                </c:pt>
                <c:pt idx="2784">
                  <c:v>41.8675</c:v>
                </c:pt>
                <c:pt idx="2785">
                  <c:v>41.880699999999997</c:v>
                </c:pt>
                <c:pt idx="2786">
                  <c:v>41.893999999999998</c:v>
                </c:pt>
                <c:pt idx="2787">
                  <c:v>41.907299999999999</c:v>
                </c:pt>
                <c:pt idx="2788">
                  <c:v>41.9206</c:v>
                </c:pt>
                <c:pt idx="2789">
                  <c:v>41.933900000000001</c:v>
                </c:pt>
                <c:pt idx="2790">
                  <c:v>41.947099999999999</c:v>
                </c:pt>
                <c:pt idx="2791">
                  <c:v>41.9604</c:v>
                </c:pt>
                <c:pt idx="2792">
                  <c:v>41.973700000000001</c:v>
                </c:pt>
                <c:pt idx="2793">
                  <c:v>41.987000000000002</c:v>
                </c:pt>
                <c:pt idx="2794">
                  <c:v>42.000300000000003</c:v>
                </c:pt>
                <c:pt idx="2795">
                  <c:v>42.013500000000001</c:v>
                </c:pt>
                <c:pt idx="2796">
                  <c:v>42.026800000000001</c:v>
                </c:pt>
                <c:pt idx="2797">
                  <c:v>42.040100000000002</c:v>
                </c:pt>
                <c:pt idx="2798">
                  <c:v>42.053400000000003</c:v>
                </c:pt>
                <c:pt idx="2799">
                  <c:v>42.066699999999997</c:v>
                </c:pt>
                <c:pt idx="2800">
                  <c:v>42.079900000000002</c:v>
                </c:pt>
                <c:pt idx="2801">
                  <c:v>42.093200000000003</c:v>
                </c:pt>
                <c:pt idx="2802">
                  <c:v>42.106499999999997</c:v>
                </c:pt>
                <c:pt idx="2803">
                  <c:v>42.119799999999998</c:v>
                </c:pt>
                <c:pt idx="2804">
                  <c:v>42.133099999999999</c:v>
                </c:pt>
                <c:pt idx="2805">
                  <c:v>42.146299999999997</c:v>
                </c:pt>
                <c:pt idx="2806">
                  <c:v>42.159599999999998</c:v>
                </c:pt>
                <c:pt idx="2807">
                  <c:v>42.172899999999998</c:v>
                </c:pt>
                <c:pt idx="2808">
                  <c:v>42.186199999999999</c:v>
                </c:pt>
                <c:pt idx="2809">
                  <c:v>42.1995</c:v>
                </c:pt>
                <c:pt idx="2810">
                  <c:v>42.212800000000001</c:v>
                </c:pt>
                <c:pt idx="2811">
                  <c:v>42.225999999999999</c:v>
                </c:pt>
                <c:pt idx="2812">
                  <c:v>42.2393</c:v>
                </c:pt>
                <c:pt idx="2813">
                  <c:v>42.252600000000001</c:v>
                </c:pt>
                <c:pt idx="2814">
                  <c:v>42.265900000000002</c:v>
                </c:pt>
                <c:pt idx="2815">
                  <c:v>42.279200000000003</c:v>
                </c:pt>
                <c:pt idx="2816">
                  <c:v>42.292400000000001</c:v>
                </c:pt>
                <c:pt idx="2817">
                  <c:v>42.305700000000002</c:v>
                </c:pt>
                <c:pt idx="2818">
                  <c:v>42.319000000000003</c:v>
                </c:pt>
                <c:pt idx="2819">
                  <c:v>42.332299999999996</c:v>
                </c:pt>
                <c:pt idx="2820">
                  <c:v>42.345599999999997</c:v>
                </c:pt>
                <c:pt idx="2821">
                  <c:v>42.358800000000002</c:v>
                </c:pt>
                <c:pt idx="2822">
                  <c:v>42.372100000000003</c:v>
                </c:pt>
                <c:pt idx="2823">
                  <c:v>42.385399999999997</c:v>
                </c:pt>
                <c:pt idx="2824">
                  <c:v>42.398699999999998</c:v>
                </c:pt>
                <c:pt idx="2825">
                  <c:v>42.411999999999999</c:v>
                </c:pt>
                <c:pt idx="2826">
                  <c:v>42.425199999999997</c:v>
                </c:pt>
                <c:pt idx="2827">
                  <c:v>42.438499999999998</c:v>
                </c:pt>
                <c:pt idx="2828">
                  <c:v>42.451799999999999</c:v>
                </c:pt>
                <c:pt idx="2829">
                  <c:v>42.4651</c:v>
                </c:pt>
                <c:pt idx="2830">
                  <c:v>42.478400000000001</c:v>
                </c:pt>
                <c:pt idx="2831">
                  <c:v>42.491599999999998</c:v>
                </c:pt>
                <c:pt idx="2832">
                  <c:v>42.504899999999999</c:v>
                </c:pt>
                <c:pt idx="2833">
                  <c:v>42.5182</c:v>
                </c:pt>
                <c:pt idx="2834">
                  <c:v>42.531500000000001</c:v>
                </c:pt>
                <c:pt idx="2835">
                  <c:v>42.544800000000002</c:v>
                </c:pt>
                <c:pt idx="2836">
                  <c:v>42.558100000000003</c:v>
                </c:pt>
                <c:pt idx="2837">
                  <c:v>42.571300000000001</c:v>
                </c:pt>
                <c:pt idx="2838">
                  <c:v>42.584600000000002</c:v>
                </c:pt>
                <c:pt idx="2839">
                  <c:v>42.597900000000003</c:v>
                </c:pt>
                <c:pt idx="2840">
                  <c:v>42.611199999999997</c:v>
                </c:pt>
                <c:pt idx="2841">
                  <c:v>42.624499999999998</c:v>
                </c:pt>
                <c:pt idx="2842">
                  <c:v>42.637700000000002</c:v>
                </c:pt>
                <c:pt idx="2843">
                  <c:v>42.651000000000003</c:v>
                </c:pt>
                <c:pt idx="2844">
                  <c:v>42.664299999999997</c:v>
                </c:pt>
                <c:pt idx="2845">
                  <c:v>42.677599999999998</c:v>
                </c:pt>
                <c:pt idx="2846">
                  <c:v>42.690899999999999</c:v>
                </c:pt>
                <c:pt idx="2847">
                  <c:v>42.704099999999997</c:v>
                </c:pt>
                <c:pt idx="2848">
                  <c:v>42.717399999999998</c:v>
                </c:pt>
                <c:pt idx="2849">
                  <c:v>42.730699999999999</c:v>
                </c:pt>
                <c:pt idx="2850">
                  <c:v>42.744</c:v>
                </c:pt>
                <c:pt idx="2851">
                  <c:v>42.757300000000001</c:v>
                </c:pt>
                <c:pt idx="2852">
                  <c:v>42.770499999999998</c:v>
                </c:pt>
                <c:pt idx="2853">
                  <c:v>42.783799999999999</c:v>
                </c:pt>
                <c:pt idx="2854">
                  <c:v>42.7971</c:v>
                </c:pt>
                <c:pt idx="2855">
                  <c:v>42.810400000000001</c:v>
                </c:pt>
                <c:pt idx="2856">
                  <c:v>42.823700000000002</c:v>
                </c:pt>
                <c:pt idx="2857">
                  <c:v>42.8369</c:v>
                </c:pt>
                <c:pt idx="2858">
                  <c:v>42.850200000000001</c:v>
                </c:pt>
                <c:pt idx="2859">
                  <c:v>42.863500000000002</c:v>
                </c:pt>
                <c:pt idx="2860">
                  <c:v>42.876800000000003</c:v>
                </c:pt>
                <c:pt idx="2861">
                  <c:v>42.890099999999997</c:v>
                </c:pt>
                <c:pt idx="2862">
                  <c:v>42.903399999999998</c:v>
                </c:pt>
                <c:pt idx="2863">
                  <c:v>42.916600000000003</c:v>
                </c:pt>
                <c:pt idx="2864">
                  <c:v>42.929900000000004</c:v>
                </c:pt>
                <c:pt idx="2865">
                  <c:v>42.943199999999997</c:v>
                </c:pt>
                <c:pt idx="2866">
                  <c:v>42.956499999999998</c:v>
                </c:pt>
                <c:pt idx="2867">
                  <c:v>42.969799999999999</c:v>
                </c:pt>
                <c:pt idx="2868">
                  <c:v>42.982999999999997</c:v>
                </c:pt>
                <c:pt idx="2869">
                  <c:v>42.996299999999998</c:v>
                </c:pt>
                <c:pt idx="2870">
                  <c:v>43.009599999999999</c:v>
                </c:pt>
                <c:pt idx="2871">
                  <c:v>43.0229</c:v>
                </c:pt>
                <c:pt idx="2872">
                  <c:v>43.036200000000001</c:v>
                </c:pt>
                <c:pt idx="2873">
                  <c:v>43.049399999999999</c:v>
                </c:pt>
                <c:pt idx="2874">
                  <c:v>43.0627</c:v>
                </c:pt>
                <c:pt idx="2875">
                  <c:v>43.076000000000001</c:v>
                </c:pt>
                <c:pt idx="2876">
                  <c:v>43.089300000000001</c:v>
                </c:pt>
                <c:pt idx="2877">
                  <c:v>43.102600000000002</c:v>
                </c:pt>
                <c:pt idx="2878">
                  <c:v>43.103000000000002</c:v>
                </c:pt>
                <c:pt idx="2879">
                  <c:v>43.1158</c:v>
                </c:pt>
                <c:pt idx="2880">
                  <c:v>43.129100000000001</c:v>
                </c:pt>
                <c:pt idx="2881">
                  <c:v>43.142400000000002</c:v>
                </c:pt>
                <c:pt idx="2882">
                  <c:v>43.155700000000003</c:v>
                </c:pt>
                <c:pt idx="2883">
                  <c:v>43.168999999999997</c:v>
                </c:pt>
                <c:pt idx="2884">
                  <c:v>43.182200000000002</c:v>
                </c:pt>
                <c:pt idx="2885">
                  <c:v>43.195500000000003</c:v>
                </c:pt>
                <c:pt idx="2886">
                  <c:v>43.208799999999997</c:v>
                </c:pt>
                <c:pt idx="2887">
                  <c:v>43.222099999999998</c:v>
                </c:pt>
                <c:pt idx="2888">
                  <c:v>43.235399999999998</c:v>
                </c:pt>
                <c:pt idx="2889">
                  <c:v>43.248699999999999</c:v>
                </c:pt>
                <c:pt idx="2890">
                  <c:v>43.261899999999997</c:v>
                </c:pt>
                <c:pt idx="2891">
                  <c:v>43.275199999999998</c:v>
                </c:pt>
                <c:pt idx="2892">
                  <c:v>43.288499999999999</c:v>
                </c:pt>
                <c:pt idx="2893">
                  <c:v>43.3018</c:v>
                </c:pt>
                <c:pt idx="2894">
                  <c:v>43.315100000000001</c:v>
                </c:pt>
                <c:pt idx="2895">
                  <c:v>43.328299999999999</c:v>
                </c:pt>
                <c:pt idx="2896">
                  <c:v>43.3416</c:v>
                </c:pt>
                <c:pt idx="2897">
                  <c:v>43.354900000000001</c:v>
                </c:pt>
                <c:pt idx="2898">
                  <c:v>43.368200000000002</c:v>
                </c:pt>
                <c:pt idx="2899">
                  <c:v>43.381500000000003</c:v>
                </c:pt>
                <c:pt idx="2900">
                  <c:v>43.3947</c:v>
                </c:pt>
                <c:pt idx="2901">
                  <c:v>43.408000000000001</c:v>
                </c:pt>
                <c:pt idx="2902">
                  <c:v>43.421300000000002</c:v>
                </c:pt>
                <c:pt idx="2903">
                  <c:v>43.434600000000003</c:v>
                </c:pt>
                <c:pt idx="2904">
                  <c:v>43.447899999999997</c:v>
                </c:pt>
                <c:pt idx="2905">
                  <c:v>43.461100000000002</c:v>
                </c:pt>
                <c:pt idx="2906">
                  <c:v>43.474400000000003</c:v>
                </c:pt>
                <c:pt idx="2907">
                  <c:v>43.487699999999997</c:v>
                </c:pt>
                <c:pt idx="2908">
                  <c:v>43.500999999999998</c:v>
                </c:pt>
                <c:pt idx="2909">
                  <c:v>43.514299999999999</c:v>
                </c:pt>
                <c:pt idx="2910">
                  <c:v>43.527500000000003</c:v>
                </c:pt>
                <c:pt idx="2911">
                  <c:v>43.540799999999997</c:v>
                </c:pt>
                <c:pt idx="2912">
                  <c:v>43.554099999999998</c:v>
                </c:pt>
                <c:pt idx="2913">
                  <c:v>43.567399999999999</c:v>
                </c:pt>
                <c:pt idx="2914">
                  <c:v>43.5807</c:v>
                </c:pt>
                <c:pt idx="2915">
                  <c:v>43.593899999999998</c:v>
                </c:pt>
                <c:pt idx="2916">
                  <c:v>43.607199999999999</c:v>
                </c:pt>
                <c:pt idx="2917">
                  <c:v>43.6205</c:v>
                </c:pt>
                <c:pt idx="2918">
                  <c:v>43.633800000000001</c:v>
                </c:pt>
                <c:pt idx="2919">
                  <c:v>43.647100000000002</c:v>
                </c:pt>
                <c:pt idx="2920">
                  <c:v>43.660400000000003</c:v>
                </c:pt>
                <c:pt idx="2921">
                  <c:v>43.6736</c:v>
                </c:pt>
                <c:pt idx="2922">
                  <c:v>43.686900000000001</c:v>
                </c:pt>
                <c:pt idx="2923">
                  <c:v>43.700200000000002</c:v>
                </c:pt>
                <c:pt idx="2924">
                  <c:v>43.713500000000003</c:v>
                </c:pt>
                <c:pt idx="2925">
                  <c:v>43.726799999999997</c:v>
                </c:pt>
                <c:pt idx="2926">
                  <c:v>43.74</c:v>
                </c:pt>
                <c:pt idx="2927">
                  <c:v>43.753300000000003</c:v>
                </c:pt>
                <c:pt idx="2928">
                  <c:v>43.766599999999997</c:v>
                </c:pt>
                <c:pt idx="2929">
                  <c:v>43.779899999999998</c:v>
                </c:pt>
                <c:pt idx="2930">
                  <c:v>43.793199999999999</c:v>
                </c:pt>
                <c:pt idx="2931">
                  <c:v>43.806399999999996</c:v>
                </c:pt>
                <c:pt idx="2932">
                  <c:v>43.819699999999997</c:v>
                </c:pt>
                <c:pt idx="2933">
                  <c:v>43.826999999999998</c:v>
                </c:pt>
                <c:pt idx="2934">
                  <c:v>43.832999999999998</c:v>
                </c:pt>
                <c:pt idx="2935">
                  <c:v>43.846299999999999</c:v>
                </c:pt>
                <c:pt idx="2936">
                  <c:v>43.8596</c:v>
                </c:pt>
                <c:pt idx="2937">
                  <c:v>43.872799999999998</c:v>
                </c:pt>
                <c:pt idx="2938">
                  <c:v>43.886099999999999</c:v>
                </c:pt>
                <c:pt idx="2939">
                  <c:v>43.8994</c:v>
                </c:pt>
                <c:pt idx="2940">
                  <c:v>43.912700000000001</c:v>
                </c:pt>
                <c:pt idx="2941">
                  <c:v>43.926000000000002</c:v>
                </c:pt>
                <c:pt idx="2942">
                  <c:v>43.9392</c:v>
                </c:pt>
                <c:pt idx="2943">
                  <c:v>43.952500000000001</c:v>
                </c:pt>
                <c:pt idx="2944">
                  <c:v>43.965800000000002</c:v>
                </c:pt>
                <c:pt idx="2945">
                  <c:v>43.979100000000003</c:v>
                </c:pt>
                <c:pt idx="2946">
                  <c:v>43.992400000000004</c:v>
                </c:pt>
                <c:pt idx="2947">
                  <c:v>44.005699999999997</c:v>
                </c:pt>
                <c:pt idx="2948">
                  <c:v>44.018900000000002</c:v>
                </c:pt>
                <c:pt idx="2949">
                  <c:v>44.032200000000003</c:v>
                </c:pt>
                <c:pt idx="2950">
                  <c:v>44.045499999999997</c:v>
                </c:pt>
                <c:pt idx="2951">
                  <c:v>44.058799999999998</c:v>
                </c:pt>
                <c:pt idx="2952">
                  <c:v>44.072099999999999</c:v>
                </c:pt>
                <c:pt idx="2953">
                  <c:v>44.085299999999997</c:v>
                </c:pt>
                <c:pt idx="2954">
                  <c:v>44.098599999999998</c:v>
                </c:pt>
                <c:pt idx="2955">
                  <c:v>44.111899999999999</c:v>
                </c:pt>
                <c:pt idx="2956">
                  <c:v>44.1252</c:v>
                </c:pt>
                <c:pt idx="2957">
                  <c:v>44.138500000000001</c:v>
                </c:pt>
                <c:pt idx="2958">
                  <c:v>44.151699999999998</c:v>
                </c:pt>
                <c:pt idx="2959">
                  <c:v>44.164999999999999</c:v>
                </c:pt>
                <c:pt idx="2960">
                  <c:v>44.1783</c:v>
                </c:pt>
                <c:pt idx="2961">
                  <c:v>44.191600000000001</c:v>
                </c:pt>
                <c:pt idx="2962">
                  <c:v>44.204900000000002</c:v>
                </c:pt>
                <c:pt idx="2963">
                  <c:v>44.2181</c:v>
                </c:pt>
                <c:pt idx="2964">
                  <c:v>44.231400000000001</c:v>
                </c:pt>
                <c:pt idx="2965">
                  <c:v>44.244700000000002</c:v>
                </c:pt>
                <c:pt idx="2966">
                  <c:v>44.258000000000003</c:v>
                </c:pt>
                <c:pt idx="2967">
                  <c:v>44.271299999999997</c:v>
                </c:pt>
                <c:pt idx="2968">
                  <c:v>44.284500000000001</c:v>
                </c:pt>
                <c:pt idx="2969">
                  <c:v>44.297800000000002</c:v>
                </c:pt>
                <c:pt idx="2970">
                  <c:v>44.311100000000003</c:v>
                </c:pt>
                <c:pt idx="2971">
                  <c:v>44.324399999999997</c:v>
                </c:pt>
                <c:pt idx="2972">
                  <c:v>44.337699999999998</c:v>
                </c:pt>
                <c:pt idx="2973">
                  <c:v>44.350999999999999</c:v>
                </c:pt>
                <c:pt idx="2974">
                  <c:v>44.364199999999997</c:v>
                </c:pt>
                <c:pt idx="2975">
                  <c:v>44.377499999999998</c:v>
                </c:pt>
                <c:pt idx="2976">
                  <c:v>44.390799999999999</c:v>
                </c:pt>
                <c:pt idx="2977">
                  <c:v>44.4041</c:v>
                </c:pt>
                <c:pt idx="2978">
                  <c:v>44.417400000000001</c:v>
                </c:pt>
                <c:pt idx="2979">
                  <c:v>44.430599999999998</c:v>
                </c:pt>
                <c:pt idx="2980">
                  <c:v>44.443899999999999</c:v>
                </c:pt>
                <c:pt idx="2981">
                  <c:v>44.4572</c:v>
                </c:pt>
                <c:pt idx="2982">
                  <c:v>44.470500000000001</c:v>
                </c:pt>
                <c:pt idx="2983">
                  <c:v>44.483800000000002</c:v>
                </c:pt>
                <c:pt idx="2984">
                  <c:v>44.497</c:v>
                </c:pt>
                <c:pt idx="2985">
                  <c:v>44.510300000000001</c:v>
                </c:pt>
                <c:pt idx="2986">
                  <c:v>44.523600000000002</c:v>
                </c:pt>
                <c:pt idx="2987">
                  <c:v>44.536900000000003</c:v>
                </c:pt>
                <c:pt idx="2988">
                  <c:v>44.550199999999997</c:v>
                </c:pt>
                <c:pt idx="2989">
                  <c:v>44.563400000000001</c:v>
                </c:pt>
                <c:pt idx="2990">
                  <c:v>44.576700000000002</c:v>
                </c:pt>
                <c:pt idx="2991">
                  <c:v>44.59</c:v>
                </c:pt>
                <c:pt idx="2992">
                  <c:v>44.603299999999997</c:v>
                </c:pt>
                <c:pt idx="2993">
                  <c:v>44.616599999999998</c:v>
                </c:pt>
                <c:pt idx="2994">
                  <c:v>44.629800000000003</c:v>
                </c:pt>
                <c:pt idx="2995">
                  <c:v>44.643099999999997</c:v>
                </c:pt>
                <c:pt idx="2996">
                  <c:v>44.656399999999998</c:v>
                </c:pt>
                <c:pt idx="2997">
                  <c:v>44.669699999999999</c:v>
                </c:pt>
                <c:pt idx="2998">
                  <c:v>44.683</c:v>
                </c:pt>
                <c:pt idx="2999">
                  <c:v>44.696300000000001</c:v>
                </c:pt>
                <c:pt idx="3000">
                  <c:v>44.709499999999998</c:v>
                </c:pt>
                <c:pt idx="3001">
                  <c:v>44.722799999999999</c:v>
                </c:pt>
                <c:pt idx="3002">
                  <c:v>44.7361</c:v>
                </c:pt>
                <c:pt idx="3003">
                  <c:v>44.749400000000001</c:v>
                </c:pt>
                <c:pt idx="3004">
                  <c:v>44.762700000000002</c:v>
                </c:pt>
                <c:pt idx="3005">
                  <c:v>44.7759</c:v>
                </c:pt>
                <c:pt idx="3006">
                  <c:v>44.789200000000001</c:v>
                </c:pt>
                <c:pt idx="3007">
                  <c:v>44.802500000000002</c:v>
                </c:pt>
                <c:pt idx="3008">
                  <c:v>44.815800000000003</c:v>
                </c:pt>
                <c:pt idx="3009">
                  <c:v>44.829099999999997</c:v>
                </c:pt>
                <c:pt idx="3010">
                  <c:v>44.842300000000002</c:v>
                </c:pt>
                <c:pt idx="3011">
                  <c:v>44.855600000000003</c:v>
                </c:pt>
                <c:pt idx="3012">
                  <c:v>44.868899999999996</c:v>
                </c:pt>
                <c:pt idx="3013">
                  <c:v>44.882199999999997</c:v>
                </c:pt>
                <c:pt idx="3014">
                  <c:v>44.895499999999998</c:v>
                </c:pt>
                <c:pt idx="3015">
                  <c:v>44.908700000000003</c:v>
                </c:pt>
                <c:pt idx="3016">
                  <c:v>44.921999999999997</c:v>
                </c:pt>
                <c:pt idx="3017">
                  <c:v>44.935299999999998</c:v>
                </c:pt>
                <c:pt idx="3018">
                  <c:v>44.948599999999999</c:v>
                </c:pt>
                <c:pt idx="3019">
                  <c:v>44.9619</c:v>
                </c:pt>
                <c:pt idx="3020">
                  <c:v>44.975099999999998</c:v>
                </c:pt>
                <c:pt idx="3021">
                  <c:v>44.988399999999999</c:v>
                </c:pt>
                <c:pt idx="3022">
                  <c:v>45.0017</c:v>
                </c:pt>
                <c:pt idx="3023">
                  <c:v>45.015000000000001</c:v>
                </c:pt>
                <c:pt idx="3024">
                  <c:v>45.028300000000002</c:v>
                </c:pt>
                <c:pt idx="3025">
                  <c:v>45.041600000000003</c:v>
                </c:pt>
                <c:pt idx="3026">
                  <c:v>45.0548</c:v>
                </c:pt>
                <c:pt idx="3027">
                  <c:v>45.068100000000001</c:v>
                </c:pt>
                <c:pt idx="3028">
                  <c:v>45.081400000000002</c:v>
                </c:pt>
                <c:pt idx="3029">
                  <c:v>45.094700000000003</c:v>
                </c:pt>
                <c:pt idx="3030">
                  <c:v>45.107999999999997</c:v>
                </c:pt>
                <c:pt idx="3031">
                  <c:v>45.121200000000002</c:v>
                </c:pt>
                <c:pt idx="3032">
                  <c:v>45.134500000000003</c:v>
                </c:pt>
                <c:pt idx="3033">
                  <c:v>45.147799999999997</c:v>
                </c:pt>
                <c:pt idx="3034">
                  <c:v>45.161099999999998</c:v>
                </c:pt>
                <c:pt idx="3035">
                  <c:v>45.174399999999999</c:v>
                </c:pt>
                <c:pt idx="3036">
                  <c:v>45.187600000000003</c:v>
                </c:pt>
                <c:pt idx="3037">
                  <c:v>45.200899999999997</c:v>
                </c:pt>
                <c:pt idx="3038">
                  <c:v>45.214199999999998</c:v>
                </c:pt>
                <c:pt idx="3039">
                  <c:v>45.227499999999999</c:v>
                </c:pt>
                <c:pt idx="3040">
                  <c:v>45.2408</c:v>
                </c:pt>
                <c:pt idx="3041">
                  <c:v>45.253999999999998</c:v>
                </c:pt>
                <c:pt idx="3042">
                  <c:v>45.267299999999999</c:v>
                </c:pt>
                <c:pt idx="3043">
                  <c:v>45.2806</c:v>
                </c:pt>
                <c:pt idx="3044">
                  <c:v>45.293900000000001</c:v>
                </c:pt>
                <c:pt idx="3045">
                  <c:v>45.307200000000002</c:v>
                </c:pt>
                <c:pt idx="3046">
                  <c:v>45.320399999999999</c:v>
                </c:pt>
                <c:pt idx="3047">
                  <c:v>45.3337</c:v>
                </c:pt>
                <c:pt idx="3048">
                  <c:v>45.347000000000001</c:v>
                </c:pt>
                <c:pt idx="3049">
                  <c:v>45.360300000000002</c:v>
                </c:pt>
                <c:pt idx="3050">
                  <c:v>45.373600000000003</c:v>
                </c:pt>
                <c:pt idx="3051">
                  <c:v>45.386899999999997</c:v>
                </c:pt>
                <c:pt idx="3052">
                  <c:v>45.400100000000002</c:v>
                </c:pt>
                <c:pt idx="3053">
                  <c:v>45.413400000000003</c:v>
                </c:pt>
                <c:pt idx="3054">
                  <c:v>45.426699999999997</c:v>
                </c:pt>
                <c:pt idx="3055">
                  <c:v>45.44</c:v>
                </c:pt>
                <c:pt idx="3056">
                  <c:v>45.453299999999999</c:v>
                </c:pt>
                <c:pt idx="3057">
                  <c:v>45.466500000000003</c:v>
                </c:pt>
                <c:pt idx="3058">
                  <c:v>45.479799999999997</c:v>
                </c:pt>
                <c:pt idx="3059">
                  <c:v>45.493099999999998</c:v>
                </c:pt>
                <c:pt idx="3060">
                  <c:v>45.506399999999999</c:v>
                </c:pt>
                <c:pt idx="3061">
                  <c:v>45.5197</c:v>
                </c:pt>
                <c:pt idx="3062">
                  <c:v>45.532899999999998</c:v>
                </c:pt>
                <c:pt idx="3063">
                  <c:v>45.546199999999999</c:v>
                </c:pt>
                <c:pt idx="3064">
                  <c:v>45.5595</c:v>
                </c:pt>
                <c:pt idx="3065">
                  <c:v>45.572800000000001</c:v>
                </c:pt>
                <c:pt idx="3066">
                  <c:v>45.586100000000002</c:v>
                </c:pt>
                <c:pt idx="3067">
                  <c:v>45.599299999999999</c:v>
                </c:pt>
                <c:pt idx="3068">
                  <c:v>45.6126</c:v>
                </c:pt>
                <c:pt idx="3069">
                  <c:v>45.625900000000001</c:v>
                </c:pt>
                <c:pt idx="3070">
                  <c:v>45.639200000000002</c:v>
                </c:pt>
                <c:pt idx="3071">
                  <c:v>45.652500000000003</c:v>
                </c:pt>
                <c:pt idx="3072">
                  <c:v>45.665700000000001</c:v>
                </c:pt>
                <c:pt idx="3073">
                  <c:v>45.679000000000002</c:v>
                </c:pt>
                <c:pt idx="3074">
                  <c:v>45.692300000000003</c:v>
                </c:pt>
                <c:pt idx="3075">
                  <c:v>45.705599999999997</c:v>
                </c:pt>
                <c:pt idx="3076">
                  <c:v>45.718899999999998</c:v>
                </c:pt>
                <c:pt idx="3077">
                  <c:v>45.732100000000003</c:v>
                </c:pt>
                <c:pt idx="3078">
                  <c:v>45.745399999999997</c:v>
                </c:pt>
                <c:pt idx="3079">
                  <c:v>45.758699999999997</c:v>
                </c:pt>
                <c:pt idx="3080">
                  <c:v>45.771999999999998</c:v>
                </c:pt>
                <c:pt idx="3081">
                  <c:v>45.785299999999999</c:v>
                </c:pt>
                <c:pt idx="3082">
                  <c:v>45.7986</c:v>
                </c:pt>
                <c:pt idx="3083">
                  <c:v>45.811799999999998</c:v>
                </c:pt>
                <c:pt idx="3084">
                  <c:v>45.825099999999999</c:v>
                </c:pt>
                <c:pt idx="3085">
                  <c:v>45.8384</c:v>
                </c:pt>
                <c:pt idx="3086">
                  <c:v>45.851700000000001</c:v>
                </c:pt>
                <c:pt idx="3087">
                  <c:v>45.865000000000002</c:v>
                </c:pt>
                <c:pt idx="3088">
                  <c:v>45.8782</c:v>
                </c:pt>
                <c:pt idx="3089">
                  <c:v>45.891500000000001</c:v>
                </c:pt>
                <c:pt idx="3090">
                  <c:v>45.904800000000002</c:v>
                </c:pt>
                <c:pt idx="3091">
                  <c:v>45.918100000000003</c:v>
                </c:pt>
                <c:pt idx="3092">
                  <c:v>45.931399999999996</c:v>
                </c:pt>
                <c:pt idx="3093">
                  <c:v>45.944600000000001</c:v>
                </c:pt>
                <c:pt idx="3094">
                  <c:v>45.957900000000002</c:v>
                </c:pt>
                <c:pt idx="3095">
                  <c:v>45.971200000000003</c:v>
                </c:pt>
                <c:pt idx="3096">
                  <c:v>45.984499999999997</c:v>
                </c:pt>
                <c:pt idx="3097">
                  <c:v>45.997799999999998</c:v>
                </c:pt>
                <c:pt idx="3098">
                  <c:v>46.011000000000003</c:v>
                </c:pt>
                <c:pt idx="3099">
                  <c:v>46.024299999999997</c:v>
                </c:pt>
                <c:pt idx="3100">
                  <c:v>46.037599999999998</c:v>
                </c:pt>
                <c:pt idx="3101">
                  <c:v>46.050899999999999</c:v>
                </c:pt>
                <c:pt idx="3102">
                  <c:v>46.0642</c:v>
                </c:pt>
                <c:pt idx="3103">
                  <c:v>46.077399999999997</c:v>
                </c:pt>
                <c:pt idx="3104">
                  <c:v>46.090699999999998</c:v>
                </c:pt>
                <c:pt idx="3105">
                  <c:v>46.103999999999999</c:v>
                </c:pt>
                <c:pt idx="3106">
                  <c:v>46.1173</c:v>
                </c:pt>
                <c:pt idx="3107">
                  <c:v>46.130600000000001</c:v>
                </c:pt>
                <c:pt idx="3108">
                  <c:v>46.143900000000002</c:v>
                </c:pt>
                <c:pt idx="3109">
                  <c:v>46.1571</c:v>
                </c:pt>
                <c:pt idx="3110">
                  <c:v>46.170400000000001</c:v>
                </c:pt>
                <c:pt idx="3111">
                  <c:v>46.183700000000002</c:v>
                </c:pt>
                <c:pt idx="3112">
                  <c:v>46.197000000000003</c:v>
                </c:pt>
                <c:pt idx="3113">
                  <c:v>46.210299999999997</c:v>
                </c:pt>
                <c:pt idx="3114">
                  <c:v>46.223500000000001</c:v>
                </c:pt>
                <c:pt idx="3115">
                  <c:v>46.236800000000002</c:v>
                </c:pt>
                <c:pt idx="3116">
                  <c:v>46.250100000000003</c:v>
                </c:pt>
                <c:pt idx="3117">
                  <c:v>46.263399999999997</c:v>
                </c:pt>
                <c:pt idx="3118">
                  <c:v>46.276699999999998</c:v>
                </c:pt>
                <c:pt idx="3119">
                  <c:v>46.289900000000003</c:v>
                </c:pt>
                <c:pt idx="3120">
                  <c:v>46.303199999999997</c:v>
                </c:pt>
                <c:pt idx="3121">
                  <c:v>46.316499999999998</c:v>
                </c:pt>
                <c:pt idx="3122">
                  <c:v>46.329799999999999</c:v>
                </c:pt>
                <c:pt idx="3123">
                  <c:v>46.3431</c:v>
                </c:pt>
                <c:pt idx="3124">
                  <c:v>46.356299999999997</c:v>
                </c:pt>
                <c:pt idx="3125">
                  <c:v>46.369599999999998</c:v>
                </c:pt>
                <c:pt idx="3126">
                  <c:v>46.382899999999999</c:v>
                </c:pt>
                <c:pt idx="3127">
                  <c:v>46.3962</c:v>
                </c:pt>
                <c:pt idx="3128">
                  <c:v>46.409500000000001</c:v>
                </c:pt>
                <c:pt idx="3129">
                  <c:v>46.422699999999999</c:v>
                </c:pt>
                <c:pt idx="3130">
                  <c:v>46.436</c:v>
                </c:pt>
                <c:pt idx="3131">
                  <c:v>46.449300000000001</c:v>
                </c:pt>
                <c:pt idx="3132">
                  <c:v>46.462600000000002</c:v>
                </c:pt>
                <c:pt idx="3133">
                  <c:v>46.475900000000003</c:v>
                </c:pt>
                <c:pt idx="3134">
                  <c:v>46.489199999999997</c:v>
                </c:pt>
                <c:pt idx="3135">
                  <c:v>46.502400000000002</c:v>
                </c:pt>
                <c:pt idx="3136">
                  <c:v>46.515700000000002</c:v>
                </c:pt>
                <c:pt idx="3137">
                  <c:v>46.529000000000003</c:v>
                </c:pt>
                <c:pt idx="3138">
                  <c:v>46.542299999999997</c:v>
                </c:pt>
                <c:pt idx="3139">
                  <c:v>46.555599999999998</c:v>
                </c:pt>
                <c:pt idx="3140">
                  <c:v>46.568800000000003</c:v>
                </c:pt>
                <c:pt idx="3141">
                  <c:v>46.582099999999997</c:v>
                </c:pt>
                <c:pt idx="3142">
                  <c:v>46.595399999999998</c:v>
                </c:pt>
                <c:pt idx="3143">
                  <c:v>46.608699999999999</c:v>
                </c:pt>
                <c:pt idx="3144">
                  <c:v>46.622</c:v>
                </c:pt>
                <c:pt idx="3145">
                  <c:v>46.635199999999998</c:v>
                </c:pt>
                <c:pt idx="3146">
                  <c:v>46.648499999999999</c:v>
                </c:pt>
                <c:pt idx="3147">
                  <c:v>46.661799999999999</c:v>
                </c:pt>
                <c:pt idx="3148">
                  <c:v>46.6751</c:v>
                </c:pt>
                <c:pt idx="3149">
                  <c:v>46.686999999999998</c:v>
                </c:pt>
                <c:pt idx="3150">
                  <c:v>46.688400000000001</c:v>
                </c:pt>
                <c:pt idx="3151">
                  <c:v>46.701599999999999</c:v>
                </c:pt>
                <c:pt idx="3152">
                  <c:v>46.7149</c:v>
                </c:pt>
                <c:pt idx="3153">
                  <c:v>46.728200000000001</c:v>
                </c:pt>
                <c:pt idx="3154">
                  <c:v>46.741500000000002</c:v>
                </c:pt>
                <c:pt idx="3155">
                  <c:v>46.754800000000003</c:v>
                </c:pt>
                <c:pt idx="3156">
                  <c:v>46.768000000000001</c:v>
                </c:pt>
                <c:pt idx="3157">
                  <c:v>46.781300000000002</c:v>
                </c:pt>
                <c:pt idx="3158">
                  <c:v>46.794600000000003</c:v>
                </c:pt>
                <c:pt idx="3159">
                  <c:v>46.807899999999997</c:v>
                </c:pt>
                <c:pt idx="3160">
                  <c:v>46.821199999999997</c:v>
                </c:pt>
                <c:pt idx="3161">
                  <c:v>46.834499999999998</c:v>
                </c:pt>
                <c:pt idx="3162">
                  <c:v>46.847700000000003</c:v>
                </c:pt>
                <c:pt idx="3163">
                  <c:v>46.860999999999997</c:v>
                </c:pt>
                <c:pt idx="3164">
                  <c:v>46.874299999999998</c:v>
                </c:pt>
                <c:pt idx="3165">
                  <c:v>46.887599999999999</c:v>
                </c:pt>
                <c:pt idx="3166">
                  <c:v>46.9009</c:v>
                </c:pt>
                <c:pt idx="3167">
                  <c:v>46.914099999999998</c:v>
                </c:pt>
                <c:pt idx="3168">
                  <c:v>46.927399999999999</c:v>
                </c:pt>
                <c:pt idx="3169">
                  <c:v>46.9407</c:v>
                </c:pt>
                <c:pt idx="3170">
                  <c:v>46.954000000000001</c:v>
                </c:pt>
                <c:pt idx="3171">
                  <c:v>46.967300000000002</c:v>
                </c:pt>
                <c:pt idx="3172">
                  <c:v>46.980499999999999</c:v>
                </c:pt>
                <c:pt idx="3173">
                  <c:v>46.9938</c:v>
                </c:pt>
                <c:pt idx="3174">
                  <c:v>47.007100000000001</c:v>
                </c:pt>
                <c:pt idx="3175">
                  <c:v>47.020400000000002</c:v>
                </c:pt>
                <c:pt idx="3176">
                  <c:v>47.033700000000003</c:v>
                </c:pt>
                <c:pt idx="3177">
                  <c:v>47.046900000000001</c:v>
                </c:pt>
                <c:pt idx="3178">
                  <c:v>47.060200000000002</c:v>
                </c:pt>
                <c:pt idx="3179">
                  <c:v>47.073500000000003</c:v>
                </c:pt>
                <c:pt idx="3180">
                  <c:v>47.086799999999997</c:v>
                </c:pt>
                <c:pt idx="3181">
                  <c:v>47.100099999999998</c:v>
                </c:pt>
                <c:pt idx="3182">
                  <c:v>47.113300000000002</c:v>
                </c:pt>
                <c:pt idx="3183">
                  <c:v>47.126600000000003</c:v>
                </c:pt>
                <c:pt idx="3184">
                  <c:v>47.139899999999997</c:v>
                </c:pt>
                <c:pt idx="3185">
                  <c:v>47.153199999999998</c:v>
                </c:pt>
                <c:pt idx="3186">
                  <c:v>47.166499999999999</c:v>
                </c:pt>
                <c:pt idx="3187">
                  <c:v>47.1798</c:v>
                </c:pt>
                <c:pt idx="3188">
                  <c:v>47.192999999999998</c:v>
                </c:pt>
                <c:pt idx="3189">
                  <c:v>47.206299999999999</c:v>
                </c:pt>
                <c:pt idx="3190">
                  <c:v>47.2196</c:v>
                </c:pt>
                <c:pt idx="3191">
                  <c:v>47.232900000000001</c:v>
                </c:pt>
                <c:pt idx="3192">
                  <c:v>47.246200000000002</c:v>
                </c:pt>
                <c:pt idx="3193">
                  <c:v>47.259399999999999</c:v>
                </c:pt>
                <c:pt idx="3194">
                  <c:v>47.2727</c:v>
                </c:pt>
                <c:pt idx="3195">
                  <c:v>47.286000000000001</c:v>
                </c:pt>
                <c:pt idx="3196">
                  <c:v>47.299300000000002</c:v>
                </c:pt>
                <c:pt idx="3197">
                  <c:v>47.312600000000003</c:v>
                </c:pt>
                <c:pt idx="3198">
                  <c:v>47.325800000000001</c:v>
                </c:pt>
                <c:pt idx="3199">
                  <c:v>47.339100000000002</c:v>
                </c:pt>
                <c:pt idx="3200">
                  <c:v>47.352400000000003</c:v>
                </c:pt>
                <c:pt idx="3201">
                  <c:v>47.365699999999997</c:v>
                </c:pt>
                <c:pt idx="3202">
                  <c:v>47.378999999999998</c:v>
                </c:pt>
                <c:pt idx="3203">
                  <c:v>47.392200000000003</c:v>
                </c:pt>
                <c:pt idx="3204">
                  <c:v>47.405500000000004</c:v>
                </c:pt>
                <c:pt idx="3205">
                  <c:v>47.418799999999997</c:v>
                </c:pt>
                <c:pt idx="3206">
                  <c:v>47.432099999999998</c:v>
                </c:pt>
                <c:pt idx="3207">
                  <c:v>47.445399999999999</c:v>
                </c:pt>
                <c:pt idx="3208">
                  <c:v>47.458599999999997</c:v>
                </c:pt>
                <c:pt idx="3209">
                  <c:v>47.471899999999998</c:v>
                </c:pt>
                <c:pt idx="3210">
                  <c:v>47.485199999999999</c:v>
                </c:pt>
                <c:pt idx="3211">
                  <c:v>47.4985</c:v>
                </c:pt>
                <c:pt idx="3212">
                  <c:v>47.511800000000001</c:v>
                </c:pt>
                <c:pt idx="3213">
                  <c:v>47.525100000000002</c:v>
                </c:pt>
                <c:pt idx="3214">
                  <c:v>47.5383</c:v>
                </c:pt>
                <c:pt idx="3215">
                  <c:v>47.551600000000001</c:v>
                </c:pt>
                <c:pt idx="3216">
                  <c:v>47.564900000000002</c:v>
                </c:pt>
                <c:pt idx="3217">
                  <c:v>47.578200000000002</c:v>
                </c:pt>
                <c:pt idx="3218">
                  <c:v>47.591500000000003</c:v>
                </c:pt>
                <c:pt idx="3219">
                  <c:v>47.604700000000001</c:v>
                </c:pt>
                <c:pt idx="3220">
                  <c:v>47.618000000000002</c:v>
                </c:pt>
                <c:pt idx="3221">
                  <c:v>47.631300000000003</c:v>
                </c:pt>
                <c:pt idx="3222">
                  <c:v>47.644599999999997</c:v>
                </c:pt>
                <c:pt idx="3223">
                  <c:v>47.657899999999998</c:v>
                </c:pt>
                <c:pt idx="3224">
                  <c:v>47.671100000000003</c:v>
                </c:pt>
                <c:pt idx="3225">
                  <c:v>47.684399999999997</c:v>
                </c:pt>
                <c:pt idx="3226">
                  <c:v>47.697699999999998</c:v>
                </c:pt>
                <c:pt idx="3227">
                  <c:v>47.710999999999999</c:v>
                </c:pt>
                <c:pt idx="3228">
                  <c:v>47.724299999999999</c:v>
                </c:pt>
                <c:pt idx="3229">
                  <c:v>47.737499999999997</c:v>
                </c:pt>
                <c:pt idx="3230">
                  <c:v>47.750799999999998</c:v>
                </c:pt>
                <c:pt idx="3231">
                  <c:v>47.764099999999999</c:v>
                </c:pt>
                <c:pt idx="3232">
                  <c:v>47.7774</c:v>
                </c:pt>
                <c:pt idx="3233">
                  <c:v>47.790700000000001</c:v>
                </c:pt>
                <c:pt idx="3234">
                  <c:v>47.803899999999999</c:v>
                </c:pt>
                <c:pt idx="3235">
                  <c:v>47.8172</c:v>
                </c:pt>
                <c:pt idx="3236">
                  <c:v>47.830500000000001</c:v>
                </c:pt>
                <c:pt idx="3237">
                  <c:v>47.843800000000002</c:v>
                </c:pt>
                <c:pt idx="3238">
                  <c:v>47.857100000000003</c:v>
                </c:pt>
                <c:pt idx="3239">
                  <c:v>47.8703</c:v>
                </c:pt>
                <c:pt idx="3240">
                  <c:v>47.883600000000001</c:v>
                </c:pt>
                <c:pt idx="3241">
                  <c:v>47.896900000000002</c:v>
                </c:pt>
                <c:pt idx="3242">
                  <c:v>47.910200000000003</c:v>
                </c:pt>
                <c:pt idx="3243">
                  <c:v>47.923499999999997</c:v>
                </c:pt>
                <c:pt idx="3244">
                  <c:v>47.936799999999998</c:v>
                </c:pt>
                <c:pt idx="3245">
                  <c:v>47.95</c:v>
                </c:pt>
                <c:pt idx="3246">
                  <c:v>47.963299999999997</c:v>
                </c:pt>
                <c:pt idx="3247">
                  <c:v>47.976599999999998</c:v>
                </c:pt>
                <c:pt idx="3248">
                  <c:v>47.989899999999999</c:v>
                </c:pt>
                <c:pt idx="3249">
                  <c:v>48.0032</c:v>
                </c:pt>
                <c:pt idx="3250">
                  <c:v>48.016399999999997</c:v>
                </c:pt>
                <c:pt idx="3251">
                  <c:v>48.029699999999998</c:v>
                </c:pt>
                <c:pt idx="3252">
                  <c:v>48.042999999999999</c:v>
                </c:pt>
                <c:pt idx="3253">
                  <c:v>48.0563</c:v>
                </c:pt>
                <c:pt idx="3254">
                  <c:v>48.069600000000001</c:v>
                </c:pt>
                <c:pt idx="3255">
                  <c:v>48.082799999999999</c:v>
                </c:pt>
                <c:pt idx="3256">
                  <c:v>48.0961</c:v>
                </c:pt>
                <c:pt idx="3257">
                  <c:v>48.109400000000001</c:v>
                </c:pt>
                <c:pt idx="3258">
                  <c:v>48.122700000000002</c:v>
                </c:pt>
                <c:pt idx="3259">
                  <c:v>48.136000000000003</c:v>
                </c:pt>
                <c:pt idx="3260">
                  <c:v>48.1492</c:v>
                </c:pt>
                <c:pt idx="3261">
                  <c:v>48.162500000000001</c:v>
                </c:pt>
                <c:pt idx="3262">
                  <c:v>48.175800000000002</c:v>
                </c:pt>
                <c:pt idx="3263">
                  <c:v>48.189100000000003</c:v>
                </c:pt>
                <c:pt idx="3264">
                  <c:v>48.202399999999997</c:v>
                </c:pt>
                <c:pt idx="3265">
                  <c:v>48.215600000000002</c:v>
                </c:pt>
                <c:pt idx="3266">
                  <c:v>48.228900000000003</c:v>
                </c:pt>
                <c:pt idx="3267">
                  <c:v>48.242199999999997</c:v>
                </c:pt>
                <c:pt idx="3268">
                  <c:v>48.255499999999998</c:v>
                </c:pt>
                <c:pt idx="3269">
                  <c:v>48.268799999999999</c:v>
                </c:pt>
                <c:pt idx="3270">
                  <c:v>48.2821</c:v>
                </c:pt>
                <c:pt idx="3271">
                  <c:v>48.295299999999997</c:v>
                </c:pt>
                <c:pt idx="3272">
                  <c:v>48.308599999999998</c:v>
                </c:pt>
                <c:pt idx="3273">
                  <c:v>48.321899999999999</c:v>
                </c:pt>
                <c:pt idx="3274">
                  <c:v>48.3352</c:v>
                </c:pt>
                <c:pt idx="3275">
                  <c:v>48.348500000000001</c:v>
                </c:pt>
                <c:pt idx="3276">
                  <c:v>48.361699999999999</c:v>
                </c:pt>
                <c:pt idx="3277">
                  <c:v>48.375</c:v>
                </c:pt>
                <c:pt idx="3278">
                  <c:v>48.388300000000001</c:v>
                </c:pt>
                <c:pt idx="3279">
                  <c:v>48.401600000000002</c:v>
                </c:pt>
                <c:pt idx="3280">
                  <c:v>48.414900000000003</c:v>
                </c:pt>
                <c:pt idx="3281">
                  <c:v>48.428100000000001</c:v>
                </c:pt>
                <c:pt idx="3282">
                  <c:v>48.441400000000002</c:v>
                </c:pt>
                <c:pt idx="3283">
                  <c:v>48.454700000000003</c:v>
                </c:pt>
                <c:pt idx="3284">
                  <c:v>48.468000000000004</c:v>
                </c:pt>
                <c:pt idx="3285">
                  <c:v>48.481299999999997</c:v>
                </c:pt>
                <c:pt idx="3286">
                  <c:v>48.494500000000002</c:v>
                </c:pt>
                <c:pt idx="3287">
                  <c:v>48.507800000000003</c:v>
                </c:pt>
                <c:pt idx="3288">
                  <c:v>48.521099999999997</c:v>
                </c:pt>
                <c:pt idx="3289">
                  <c:v>48.534399999999998</c:v>
                </c:pt>
                <c:pt idx="3290">
                  <c:v>48.547699999999999</c:v>
                </c:pt>
                <c:pt idx="3291">
                  <c:v>48.560899999999997</c:v>
                </c:pt>
                <c:pt idx="3292">
                  <c:v>48.574199999999998</c:v>
                </c:pt>
                <c:pt idx="3293">
                  <c:v>48.587499999999999</c:v>
                </c:pt>
                <c:pt idx="3294">
                  <c:v>48.6008</c:v>
                </c:pt>
                <c:pt idx="3295">
                  <c:v>48.614100000000001</c:v>
                </c:pt>
                <c:pt idx="3296">
                  <c:v>48.627400000000002</c:v>
                </c:pt>
                <c:pt idx="3297">
                  <c:v>48.640599999999999</c:v>
                </c:pt>
                <c:pt idx="3298">
                  <c:v>48.6539</c:v>
                </c:pt>
                <c:pt idx="3299">
                  <c:v>48.667200000000001</c:v>
                </c:pt>
                <c:pt idx="3300">
                  <c:v>48.680500000000002</c:v>
                </c:pt>
                <c:pt idx="3301">
                  <c:v>48.693800000000003</c:v>
                </c:pt>
                <c:pt idx="3302">
                  <c:v>48.707000000000001</c:v>
                </c:pt>
                <c:pt idx="3303">
                  <c:v>48.720300000000002</c:v>
                </c:pt>
                <c:pt idx="3304">
                  <c:v>48.733600000000003</c:v>
                </c:pt>
                <c:pt idx="3305">
                  <c:v>48.746899999999997</c:v>
                </c:pt>
                <c:pt idx="3306">
                  <c:v>48.760199999999998</c:v>
                </c:pt>
                <c:pt idx="3307">
                  <c:v>48.773400000000002</c:v>
                </c:pt>
                <c:pt idx="3308">
                  <c:v>48.786700000000003</c:v>
                </c:pt>
                <c:pt idx="3309">
                  <c:v>48.8</c:v>
                </c:pt>
                <c:pt idx="3310">
                  <c:v>48.813299999999998</c:v>
                </c:pt>
                <c:pt idx="3311">
                  <c:v>48.826599999999999</c:v>
                </c:pt>
                <c:pt idx="3312">
                  <c:v>48.839799999999997</c:v>
                </c:pt>
                <c:pt idx="3313">
                  <c:v>48.853099999999998</c:v>
                </c:pt>
                <c:pt idx="3314">
                  <c:v>48.866399999999999</c:v>
                </c:pt>
                <c:pt idx="3315">
                  <c:v>48.8797</c:v>
                </c:pt>
                <c:pt idx="3316">
                  <c:v>48.893000000000001</c:v>
                </c:pt>
                <c:pt idx="3317">
                  <c:v>48.906199999999998</c:v>
                </c:pt>
                <c:pt idx="3318">
                  <c:v>48.919499999999999</c:v>
                </c:pt>
                <c:pt idx="3319">
                  <c:v>48.9328</c:v>
                </c:pt>
                <c:pt idx="3320">
                  <c:v>48.946100000000001</c:v>
                </c:pt>
                <c:pt idx="3321">
                  <c:v>48.959400000000002</c:v>
                </c:pt>
                <c:pt idx="3322">
                  <c:v>48.972700000000003</c:v>
                </c:pt>
                <c:pt idx="3323">
                  <c:v>48.985900000000001</c:v>
                </c:pt>
                <c:pt idx="3324">
                  <c:v>48.999200000000002</c:v>
                </c:pt>
                <c:pt idx="3325">
                  <c:v>49.012500000000003</c:v>
                </c:pt>
                <c:pt idx="3326">
                  <c:v>49.025799999999997</c:v>
                </c:pt>
                <c:pt idx="3327">
                  <c:v>49.039099999999998</c:v>
                </c:pt>
                <c:pt idx="3328">
                  <c:v>49.052300000000002</c:v>
                </c:pt>
                <c:pt idx="3329">
                  <c:v>49.065600000000003</c:v>
                </c:pt>
                <c:pt idx="3330">
                  <c:v>49.078899999999997</c:v>
                </c:pt>
                <c:pt idx="3331">
                  <c:v>49.092199999999998</c:v>
                </c:pt>
                <c:pt idx="3332">
                  <c:v>49.098999999999997</c:v>
                </c:pt>
                <c:pt idx="3333">
                  <c:v>49.105499999999999</c:v>
                </c:pt>
                <c:pt idx="3334">
                  <c:v>49.118699999999997</c:v>
                </c:pt>
                <c:pt idx="3335">
                  <c:v>49.131999999999998</c:v>
                </c:pt>
                <c:pt idx="3336">
                  <c:v>49.145299999999999</c:v>
                </c:pt>
                <c:pt idx="3337">
                  <c:v>49.1586</c:v>
                </c:pt>
                <c:pt idx="3338">
                  <c:v>49.171900000000001</c:v>
                </c:pt>
                <c:pt idx="3339">
                  <c:v>49.185099999999998</c:v>
                </c:pt>
                <c:pt idx="3340">
                  <c:v>49.198399999999999</c:v>
                </c:pt>
                <c:pt idx="3341">
                  <c:v>49.2117</c:v>
                </c:pt>
                <c:pt idx="3342">
                  <c:v>49.225000000000001</c:v>
                </c:pt>
                <c:pt idx="3343">
                  <c:v>49.238300000000002</c:v>
                </c:pt>
                <c:pt idx="3344">
                  <c:v>49.2515</c:v>
                </c:pt>
                <c:pt idx="3345">
                  <c:v>49.264800000000001</c:v>
                </c:pt>
                <c:pt idx="3346">
                  <c:v>49.278100000000002</c:v>
                </c:pt>
                <c:pt idx="3347">
                  <c:v>49.291400000000003</c:v>
                </c:pt>
                <c:pt idx="3348">
                  <c:v>49.304699999999997</c:v>
                </c:pt>
                <c:pt idx="3349">
                  <c:v>49.317999999999998</c:v>
                </c:pt>
                <c:pt idx="3350">
                  <c:v>49.331200000000003</c:v>
                </c:pt>
                <c:pt idx="3351">
                  <c:v>49.344499999999996</c:v>
                </c:pt>
                <c:pt idx="3352">
                  <c:v>49.357799999999997</c:v>
                </c:pt>
                <c:pt idx="3353">
                  <c:v>49.371099999999998</c:v>
                </c:pt>
                <c:pt idx="3354">
                  <c:v>49.384399999999999</c:v>
                </c:pt>
                <c:pt idx="3355">
                  <c:v>49.397599999999997</c:v>
                </c:pt>
                <c:pt idx="3356">
                  <c:v>49.410899999999998</c:v>
                </c:pt>
                <c:pt idx="3357">
                  <c:v>49.424199999999999</c:v>
                </c:pt>
                <c:pt idx="3358">
                  <c:v>49.4375</c:v>
                </c:pt>
                <c:pt idx="3359">
                  <c:v>49.450800000000001</c:v>
                </c:pt>
                <c:pt idx="3360">
                  <c:v>49.463999999999999</c:v>
                </c:pt>
                <c:pt idx="3361">
                  <c:v>49.4773</c:v>
                </c:pt>
                <c:pt idx="3362">
                  <c:v>49.490600000000001</c:v>
                </c:pt>
                <c:pt idx="3363">
                  <c:v>49.503900000000002</c:v>
                </c:pt>
                <c:pt idx="3364">
                  <c:v>49.517200000000003</c:v>
                </c:pt>
                <c:pt idx="3365">
                  <c:v>49.5304</c:v>
                </c:pt>
                <c:pt idx="3366">
                  <c:v>49.543700000000001</c:v>
                </c:pt>
                <c:pt idx="3367">
                  <c:v>49.557000000000002</c:v>
                </c:pt>
                <c:pt idx="3368">
                  <c:v>49.570300000000003</c:v>
                </c:pt>
                <c:pt idx="3369">
                  <c:v>49.583599999999997</c:v>
                </c:pt>
                <c:pt idx="3370">
                  <c:v>49.596800000000002</c:v>
                </c:pt>
                <c:pt idx="3371">
                  <c:v>49.610100000000003</c:v>
                </c:pt>
                <c:pt idx="3372">
                  <c:v>49.623399999999997</c:v>
                </c:pt>
                <c:pt idx="3373">
                  <c:v>49.636699999999998</c:v>
                </c:pt>
                <c:pt idx="3374">
                  <c:v>49.65</c:v>
                </c:pt>
                <c:pt idx="3375">
                  <c:v>49.6633</c:v>
                </c:pt>
                <c:pt idx="3376">
                  <c:v>49.676499999999997</c:v>
                </c:pt>
                <c:pt idx="3377">
                  <c:v>49.689799999999998</c:v>
                </c:pt>
                <c:pt idx="3378">
                  <c:v>49.703099999999999</c:v>
                </c:pt>
                <c:pt idx="3379">
                  <c:v>49.7164</c:v>
                </c:pt>
                <c:pt idx="3380">
                  <c:v>49.729700000000001</c:v>
                </c:pt>
                <c:pt idx="3381">
                  <c:v>49.742899999999999</c:v>
                </c:pt>
                <c:pt idx="3382">
                  <c:v>49.7562</c:v>
                </c:pt>
                <c:pt idx="3383">
                  <c:v>49.769500000000001</c:v>
                </c:pt>
                <c:pt idx="3384">
                  <c:v>49.782800000000002</c:v>
                </c:pt>
                <c:pt idx="3385">
                  <c:v>49.796100000000003</c:v>
                </c:pt>
                <c:pt idx="3386">
                  <c:v>49.8093</c:v>
                </c:pt>
                <c:pt idx="3387">
                  <c:v>49.822600000000001</c:v>
                </c:pt>
                <c:pt idx="3388">
                  <c:v>49.835900000000002</c:v>
                </c:pt>
                <c:pt idx="3389">
                  <c:v>49.849200000000003</c:v>
                </c:pt>
                <c:pt idx="3390">
                  <c:v>49.862499999999997</c:v>
                </c:pt>
                <c:pt idx="3391">
                  <c:v>49.875700000000002</c:v>
                </c:pt>
                <c:pt idx="3392">
                  <c:v>49.889000000000003</c:v>
                </c:pt>
                <c:pt idx="3393">
                  <c:v>49.902299999999997</c:v>
                </c:pt>
                <c:pt idx="3394">
                  <c:v>49.915599999999998</c:v>
                </c:pt>
                <c:pt idx="3395">
                  <c:v>49.928899999999999</c:v>
                </c:pt>
                <c:pt idx="3396">
                  <c:v>49.942100000000003</c:v>
                </c:pt>
                <c:pt idx="3397">
                  <c:v>49.955399999999997</c:v>
                </c:pt>
                <c:pt idx="3398">
                  <c:v>49.968699999999998</c:v>
                </c:pt>
                <c:pt idx="3399">
                  <c:v>49.981999999999999</c:v>
                </c:pt>
                <c:pt idx="3400">
                  <c:v>49.9953</c:v>
                </c:pt>
                <c:pt idx="3401">
                  <c:v>50.008600000000001</c:v>
                </c:pt>
                <c:pt idx="3402">
                  <c:v>50.021799999999999</c:v>
                </c:pt>
                <c:pt idx="3403">
                  <c:v>50.0351</c:v>
                </c:pt>
                <c:pt idx="3404">
                  <c:v>50.048400000000001</c:v>
                </c:pt>
                <c:pt idx="3405">
                  <c:v>50.061700000000002</c:v>
                </c:pt>
                <c:pt idx="3406">
                  <c:v>50.075000000000003</c:v>
                </c:pt>
                <c:pt idx="3407">
                  <c:v>50.088200000000001</c:v>
                </c:pt>
                <c:pt idx="3408">
                  <c:v>50.101500000000001</c:v>
                </c:pt>
                <c:pt idx="3409">
                  <c:v>50.114800000000002</c:v>
                </c:pt>
                <c:pt idx="3410">
                  <c:v>50.128100000000003</c:v>
                </c:pt>
                <c:pt idx="3411">
                  <c:v>50.141399999999997</c:v>
                </c:pt>
                <c:pt idx="3412">
                  <c:v>50.154600000000002</c:v>
                </c:pt>
                <c:pt idx="3413">
                  <c:v>50.167900000000003</c:v>
                </c:pt>
                <c:pt idx="3414">
                  <c:v>50.181199999999997</c:v>
                </c:pt>
                <c:pt idx="3415">
                  <c:v>50.194499999999998</c:v>
                </c:pt>
                <c:pt idx="3416">
                  <c:v>50.207799999999999</c:v>
                </c:pt>
                <c:pt idx="3417">
                  <c:v>50.220999999999997</c:v>
                </c:pt>
                <c:pt idx="3418">
                  <c:v>50.234299999999998</c:v>
                </c:pt>
                <c:pt idx="3419">
                  <c:v>50.247599999999998</c:v>
                </c:pt>
                <c:pt idx="3420">
                  <c:v>50.260899999999999</c:v>
                </c:pt>
                <c:pt idx="3421">
                  <c:v>50.2742</c:v>
                </c:pt>
                <c:pt idx="3422">
                  <c:v>50.287399999999998</c:v>
                </c:pt>
                <c:pt idx="3423">
                  <c:v>50.300699999999999</c:v>
                </c:pt>
                <c:pt idx="3424">
                  <c:v>50.314</c:v>
                </c:pt>
                <c:pt idx="3425">
                  <c:v>50.327300000000001</c:v>
                </c:pt>
                <c:pt idx="3426">
                  <c:v>50.340600000000002</c:v>
                </c:pt>
                <c:pt idx="3427">
                  <c:v>50.3538</c:v>
                </c:pt>
                <c:pt idx="3428">
                  <c:v>50.367100000000001</c:v>
                </c:pt>
                <c:pt idx="3429">
                  <c:v>50.380400000000002</c:v>
                </c:pt>
                <c:pt idx="3430">
                  <c:v>50.393700000000003</c:v>
                </c:pt>
                <c:pt idx="3431">
                  <c:v>50.406999999999996</c:v>
                </c:pt>
                <c:pt idx="3432">
                  <c:v>50.420299999999997</c:v>
                </c:pt>
                <c:pt idx="3433">
                  <c:v>50.433500000000002</c:v>
                </c:pt>
                <c:pt idx="3434">
                  <c:v>50.446800000000003</c:v>
                </c:pt>
                <c:pt idx="3435">
                  <c:v>50.460099999999997</c:v>
                </c:pt>
                <c:pt idx="3436">
                  <c:v>50.473399999999998</c:v>
                </c:pt>
                <c:pt idx="3437">
                  <c:v>50.486699999999999</c:v>
                </c:pt>
                <c:pt idx="3438">
                  <c:v>50.499899999999997</c:v>
                </c:pt>
                <c:pt idx="3439">
                  <c:v>50.513199999999998</c:v>
                </c:pt>
                <c:pt idx="3440">
                  <c:v>50.526499999999999</c:v>
                </c:pt>
                <c:pt idx="3441">
                  <c:v>50.5398</c:v>
                </c:pt>
                <c:pt idx="3442">
                  <c:v>50.553100000000001</c:v>
                </c:pt>
                <c:pt idx="3443">
                  <c:v>50.566299999999998</c:v>
                </c:pt>
                <c:pt idx="3444">
                  <c:v>50.579599999999999</c:v>
                </c:pt>
                <c:pt idx="3445">
                  <c:v>50.5929</c:v>
                </c:pt>
                <c:pt idx="3446">
                  <c:v>50.606200000000001</c:v>
                </c:pt>
                <c:pt idx="3447">
                  <c:v>50.619500000000002</c:v>
                </c:pt>
                <c:pt idx="3448">
                  <c:v>50.6327</c:v>
                </c:pt>
                <c:pt idx="3449">
                  <c:v>50.646000000000001</c:v>
                </c:pt>
                <c:pt idx="3450">
                  <c:v>50.659300000000002</c:v>
                </c:pt>
                <c:pt idx="3451">
                  <c:v>50.672600000000003</c:v>
                </c:pt>
                <c:pt idx="3452">
                  <c:v>50.685899999999997</c:v>
                </c:pt>
                <c:pt idx="3453">
                  <c:v>50.699100000000001</c:v>
                </c:pt>
                <c:pt idx="3454">
                  <c:v>50.712400000000002</c:v>
                </c:pt>
                <c:pt idx="3455">
                  <c:v>50.725700000000003</c:v>
                </c:pt>
                <c:pt idx="3456">
                  <c:v>50.738999999999997</c:v>
                </c:pt>
                <c:pt idx="3457">
                  <c:v>50.752299999999998</c:v>
                </c:pt>
                <c:pt idx="3458">
                  <c:v>50.765599999999999</c:v>
                </c:pt>
                <c:pt idx="3459">
                  <c:v>50.778799999999997</c:v>
                </c:pt>
                <c:pt idx="3460">
                  <c:v>50.792099999999998</c:v>
                </c:pt>
                <c:pt idx="3461">
                  <c:v>50.805399999999999</c:v>
                </c:pt>
                <c:pt idx="3462">
                  <c:v>50.8187</c:v>
                </c:pt>
                <c:pt idx="3463">
                  <c:v>50.832000000000001</c:v>
                </c:pt>
                <c:pt idx="3464">
                  <c:v>50.845199999999998</c:v>
                </c:pt>
                <c:pt idx="3465">
                  <c:v>50.858499999999999</c:v>
                </c:pt>
                <c:pt idx="3466">
                  <c:v>50.8718</c:v>
                </c:pt>
                <c:pt idx="3467">
                  <c:v>50.885100000000001</c:v>
                </c:pt>
                <c:pt idx="3468">
                  <c:v>50.898400000000002</c:v>
                </c:pt>
                <c:pt idx="3469">
                  <c:v>50.9116</c:v>
                </c:pt>
                <c:pt idx="3470">
                  <c:v>50.924900000000001</c:v>
                </c:pt>
                <c:pt idx="3471">
                  <c:v>50.938200000000002</c:v>
                </c:pt>
                <c:pt idx="3472">
                  <c:v>50.951500000000003</c:v>
                </c:pt>
                <c:pt idx="3473">
                  <c:v>50.964799999999997</c:v>
                </c:pt>
                <c:pt idx="3474">
                  <c:v>50.978000000000002</c:v>
                </c:pt>
                <c:pt idx="3475">
                  <c:v>50.991300000000003</c:v>
                </c:pt>
                <c:pt idx="3476">
                  <c:v>51.004600000000003</c:v>
                </c:pt>
                <c:pt idx="3477">
                  <c:v>51.017899999999997</c:v>
                </c:pt>
                <c:pt idx="3478">
                  <c:v>51.031199999999998</c:v>
                </c:pt>
                <c:pt idx="3479">
                  <c:v>51.044400000000003</c:v>
                </c:pt>
                <c:pt idx="3480">
                  <c:v>51.057699999999997</c:v>
                </c:pt>
                <c:pt idx="3481">
                  <c:v>51.070999999999998</c:v>
                </c:pt>
                <c:pt idx="3482">
                  <c:v>51.084299999999999</c:v>
                </c:pt>
                <c:pt idx="3483">
                  <c:v>51.0976</c:v>
                </c:pt>
                <c:pt idx="3484">
                  <c:v>51.110900000000001</c:v>
                </c:pt>
                <c:pt idx="3485">
                  <c:v>51.124099999999999</c:v>
                </c:pt>
                <c:pt idx="3486">
                  <c:v>51.1374</c:v>
                </c:pt>
                <c:pt idx="3487">
                  <c:v>51.150700000000001</c:v>
                </c:pt>
                <c:pt idx="3488">
                  <c:v>51.164000000000001</c:v>
                </c:pt>
                <c:pt idx="3489">
                  <c:v>51.177300000000002</c:v>
                </c:pt>
                <c:pt idx="3490">
                  <c:v>51.1905</c:v>
                </c:pt>
                <c:pt idx="3491">
                  <c:v>51.203800000000001</c:v>
                </c:pt>
                <c:pt idx="3492">
                  <c:v>51.217100000000002</c:v>
                </c:pt>
                <c:pt idx="3493">
                  <c:v>51.230400000000003</c:v>
                </c:pt>
                <c:pt idx="3494">
                  <c:v>51.243699999999997</c:v>
                </c:pt>
                <c:pt idx="3495">
                  <c:v>51.256900000000002</c:v>
                </c:pt>
                <c:pt idx="3496">
                  <c:v>51.270200000000003</c:v>
                </c:pt>
                <c:pt idx="3497">
                  <c:v>51.283499999999997</c:v>
                </c:pt>
                <c:pt idx="3498">
                  <c:v>51.296799999999998</c:v>
                </c:pt>
                <c:pt idx="3499">
                  <c:v>51.310099999999998</c:v>
                </c:pt>
                <c:pt idx="3500">
                  <c:v>51.323300000000003</c:v>
                </c:pt>
                <c:pt idx="3501">
                  <c:v>51.336599999999997</c:v>
                </c:pt>
                <c:pt idx="3502">
                  <c:v>51.349899999999998</c:v>
                </c:pt>
                <c:pt idx="3503">
                  <c:v>51.363199999999999</c:v>
                </c:pt>
                <c:pt idx="3504">
                  <c:v>51.3765</c:v>
                </c:pt>
                <c:pt idx="3505">
                  <c:v>51.389699999999998</c:v>
                </c:pt>
                <c:pt idx="3506">
                  <c:v>51.402999999999999</c:v>
                </c:pt>
                <c:pt idx="3507">
                  <c:v>51.4163</c:v>
                </c:pt>
                <c:pt idx="3508">
                  <c:v>51.429600000000001</c:v>
                </c:pt>
                <c:pt idx="3509">
                  <c:v>51.442900000000002</c:v>
                </c:pt>
                <c:pt idx="3510">
                  <c:v>51.456200000000003</c:v>
                </c:pt>
                <c:pt idx="3511">
                  <c:v>51.4694</c:v>
                </c:pt>
                <c:pt idx="3512">
                  <c:v>51.482700000000001</c:v>
                </c:pt>
                <c:pt idx="3513">
                  <c:v>51.496000000000002</c:v>
                </c:pt>
                <c:pt idx="3514">
                  <c:v>51.509300000000003</c:v>
                </c:pt>
                <c:pt idx="3515">
                  <c:v>51.522599999999997</c:v>
                </c:pt>
                <c:pt idx="3516">
                  <c:v>51.535800000000002</c:v>
                </c:pt>
                <c:pt idx="3517">
                  <c:v>51.549100000000003</c:v>
                </c:pt>
                <c:pt idx="3518">
                  <c:v>51.562399999999997</c:v>
                </c:pt>
                <c:pt idx="3519">
                  <c:v>51.575699999999998</c:v>
                </c:pt>
                <c:pt idx="3520">
                  <c:v>51.588999999999999</c:v>
                </c:pt>
                <c:pt idx="3521">
                  <c:v>51.602200000000003</c:v>
                </c:pt>
                <c:pt idx="3522">
                  <c:v>51.615499999999997</c:v>
                </c:pt>
                <c:pt idx="3523">
                  <c:v>51.628799999999998</c:v>
                </c:pt>
                <c:pt idx="3524">
                  <c:v>51.642099999999999</c:v>
                </c:pt>
                <c:pt idx="3525">
                  <c:v>51.6554</c:v>
                </c:pt>
                <c:pt idx="3526">
                  <c:v>51.668599999999998</c:v>
                </c:pt>
                <c:pt idx="3527">
                  <c:v>51.681899999999999</c:v>
                </c:pt>
                <c:pt idx="3528">
                  <c:v>51.6952</c:v>
                </c:pt>
                <c:pt idx="3529">
                  <c:v>51.708500000000001</c:v>
                </c:pt>
                <c:pt idx="3530">
                  <c:v>51.721800000000002</c:v>
                </c:pt>
                <c:pt idx="3531">
                  <c:v>51.734999999999999</c:v>
                </c:pt>
                <c:pt idx="3532">
                  <c:v>51.7483</c:v>
                </c:pt>
                <c:pt idx="3533">
                  <c:v>51.761600000000001</c:v>
                </c:pt>
                <c:pt idx="3534">
                  <c:v>51.774900000000002</c:v>
                </c:pt>
                <c:pt idx="3535">
                  <c:v>51.788200000000003</c:v>
                </c:pt>
                <c:pt idx="3536">
                  <c:v>51.801499999999997</c:v>
                </c:pt>
                <c:pt idx="3537">
                  <c:v>51.814700000000002</c:v>
                </c:pt>
                <c:pt idx="3538">
                  <c:v>51.828000000000003</c:v>
                </c:pt>
                <c:pt idx="3539">
                  <c:v>51.841299999999997</c:v>
                </c:pt>
                <c:pt idx="3540">
                  <c:v>51.854599999999998</c:v>
                </c:pt>
                <c:pt idx="3541">
                  <c:v>51.867899999999999</c:v>
                </c:pt>
                <c:pt idx="3542">
                  <c:v>51.881100000000004</c:v>
                </c:pt>
                <c:pt idx="3543">
                  <c:v>51.894399999999997</c:v>
                </c:pt>
                <c:pt idx="3544">
                  <c:v>51.907699999999998</c:v>
                </c:pt>
                <c:pt idx="3545">
                  <c:v>51.920999999999999</c:v>
                </c:pt>
                <c:pt idx="3546">
                  <c:v>51.9343</c:v>
                </c:pt>
                <c:pt idx="3547">
                  <c:v>51.947499999999998</c:v>
                </c:pt>
                <c:pt idx="3548">
                  <c:v>51.960799999999999</c:v>
                </c:pt>
                <c:pt idx="3549">
                  <c:v>51.9741</c:v>
                </c:pt>
                <c:pt idx="3550">
                  <c:v>51.987400000000001</c:v>
                </c:pt>
                <c:pt idx="3551">
                  <c:v>52.000700000000002</c:v>
                </c:pt>
                <c:pt idx="3552">
                  <c:v>52.0139</c:v>
                </c:pt>
                <c:pt idx="3553">
                  <c:v>52.027200000000001</c:v>
                </c:pt>
                <c:pt idx="3554">
                  <c:v>52.040500000000002</c:v>
                </c:pt>
                <c:pt idx="3555">
                  <c:v>52.053800000000003</c:v>
                </c:pt>
                <c:pt idx="3556">
                  <c:v>52.067100000000003</c:v>
                </c:pt>
                <c:pt idx="3557">
                  <c:v>52.080300000000001</c:v>
                </c:pt>
                <c:pt idx="3558">
                  <c:v>52.093600000000002</c:v>
                </c:pt>
                <c:pt idx="3559">
                  <c:v>52.106900000000003</c:v>
                </c:pt>
                <c:pt idx="3560">
                  <c:v>52.120199999999997</c:v>
                </c:pt>
                <c:pt idx="3561">
                  <c:v>52.133499999999998</c:v>
                </c:pt>
                <c:pt idx="3562">
                  <c:v>52.146799999999999</c:v>
                </c:pt>
                <c:pt idx="3563">
                  <c:v>52.16</c:v>
                </c:pt>
                <c:pt idx="3564">
                  <c:v>52.173299999999998</c:v>
                </c:pt>
                <c:pt idx="3565">
                  <c:v>52.186599999999999</c:v>
                </c:pt>
                <c:pt idx="3566">
                  <c:v>52.1999</c:v>
                </c:pt>
                <c:pt idx="3567">
                  <c:v>52.213200000000001</c:v>
                </c:pt>
                <c:pt idx="3568">
                  <c:v>52.226399999999998</c:v>
                </c:pt>
                <c:pt idx="3569">
                  <c:v>52.239699999999999</c:v>
                </c:pt>
                <c:pt idx="3570">
                  <c:v>52.253</c:v>
                </c:pt>
                <c:pt idx="3571">
                  <c:v>52.266300000000001</c:v>
                </c:pt>
                <c:pt idx="3572">
                  <c:v>52.279600000000002</c:v>
                </c:pt>
                <c:pt idx="3573">
                  <c:v>52.2928</c:v>
                </c:pt>
                <c:pt idx="3574">
                  <c:v>52.306100000000001</c:v>
                </c:pt>
                <c:pt idx="3575">
                  <c:v>52.319400000000002</c:v>
                </c:pt>
                <c:pt idx="3576">
                  <c:v>52.332700000000003</c:v>
                </c:pt>
                <c:pt idx="3577">
                  <c:v>52.345999999999997</c:v>
                </c:pt>
                <c:pt idx="3578">
                  <c:v>52.357999999999997</c:v>
                </c:pt>
                <c:pt idx="3579">
                  <c:v>52.359200000000001</c:v>
                </c:pt>
                <c:pt idx="3580">
                  <c:v>52.372500000000002</c:v>
                </c:pt>
                <c:pt idx="3581">
                  <c:v>52.385800000000003</c:v>
                </c:pt>
                <c:pt idx="3582">
                  <c:v>52.399099999999997</c:v>
                </c:pt>
                <c:pt idx="3583">
                  <c:v>52.412399999999998</c:v>
                </c:pt>
                <c:pt idx="3584">
                  <c:v>52.425600000000003</c:v>
                </c:pt>
                <c:pt idx="3585">
                  <c:v>52.438899999999997</c:v>
                </c:pt>
                <c:pt idx="3586">
                  <c:v>52.452199999999998</c:v>
                </c:pt>
                <c:pt idx="3587">
                  <c:v>52.465499999999999</c:v>
                </c:pt>
                <c:pt idx="3588">
                  <c:v>52.4788</c:v>
                </c:pt>
                <c:pt idx="3589">
                  <c:v>52.491999999999997</c:v>
                </c:pt>
                <c:pt idx="3590">
                  <c:v>52.505299999999998</c:v>
                </c:pt>
                <c:pt idx="3591">
                  <c:v>52.518599999999999</c:v>
                </c:pt>
                <c:pt idx="3592">
                  <c:v>52.5319</c:v>
                </c:pt>
                <c:pt idx="3593">
                  <c:v>52.545200000000001</c:v>
                </c:pt>
                <c:pt idx="3594">
                  <c:v>52.558500000000002</c:v>
                </c:pt>
                <c:pt idx="3595">
                  <c:v>52.5717</c:v>
                </c:pt>
                <c:pt idx="3596">
                  <c:v>52.585000000000001</c:v>
                </c:pt>
                <c:pt idx="3597">
                  <c:v>52.598300000000002</c:v>
                </c:pt>
                <c:pt idx="3598">
                  <c:v>52.611600000000003</c:v>
                </c:pt>
                <c:pt idx="3599">
                  <c:v>52.624899999999997</c:v>
                </c:pt>
                <c:pt idx="3600">
                  <c:v>52.638100000000001</c:v>
                </c:pt>
                <c:pt idx="3601">
                  <c:v>52.651400000000002</c:v>
                </c:pt>
                <c:pt idx="3602">
                  <c:v>52.664700000000003</c:v>
                </c:pt>
                <c:pt idx="3603">
                  <c:v>52.677999999999997</c:v>
                </c:pt>
                <c:pt idx="3604">
                  <c:v>52.691299999999998</c:v>
                </c:pt>
                <c:pt idx="3605">
                  <c:v>52.704500000000003</c:v>
                </c:pt>
                <c:pt idx="3606">
                  <c:v>52.717799999999997</c:v>
                </c:pt>
                <c:pt idx="3607">
                  <c:v>52.731099999999998</c:v>
                </c:pt>
                <c:pt idx="3608">
                  <c:v>52.744399999999999</c:v>
                </c:pt>
                <c:pt idx="3609">
                  <c:v>52.7577</c:v>
                </c:pt>
                <c:pt idx="3610">
                  <c:v>52.770899999999997</c:v>
                </c:pt>
                <c:pt idx="3611">
                  <c:v>52.784199999999998</c:v>
                </c:pt>
                <c:pt idx="3612">
                  <c:v>52.797499999999999</c:v>
                </c:pt>
                <c:pt idx="3613">
                  <c:v>52.8108</c:v>
                </c:pt>
                <c:pt idx="3614">
                  <c:v>52.824100000000001</c:v>
                </c:pt>
                <c:pt idx="3615">
                  <c:v>52.837299999999999</c:v>
                </c:pt>
                <c:pt idx="3616">
                  <c:v>52.8506</c:v>
                </c:pt>
                <c:pt idx="3617">
                  <c:v>52.863900000000001</c:v>
                </c:pt>
                <c:pt idx="3618">
                  <c:v>52.877200000000002</c:v>
                </c:pt>
                <c:pt idx="3619">
                  <c:v>52.890500000000003</c:v>
                </c:pt>
                <c:pt idx="3620">
                  <c:v>52.903799999999997</c:v>
                </c:pt>
                <c:pt idx="3621">
                  <c:v>52.917000000000002</c:v>
                </c:pt>
                <c:pt idx="3622">
                  <c:v>52.930300000000003</c:v>
                </c:pt>
                <c:pt idx="3623">
                  <c:v>52.943600000000004</c:v>
                </c:pt>
                <c:pt idx="3624">
                  <c:v>52.956899999999997</c:v>
                </c:pt>
                <c:pt idx="3625">
                  <c:v>52.970199999999998</c:v>
                </c:pt>
                <c:pt idx="3626">
                  <c:v>52.983400000000003</c:v>
                </c:pt>
                <c:pt idx="3627">
                  <c:v>52.996699999999997</c:v>
                </c:pt>
                <c:pt idx="3628">
                  <c:v>53.01</c:v>
                </c:pt>
                <c:pt idx="3629">
                  <c:v>53.023299999999999</c:v>
                </c:pt>
                <c:pt idx="3630">
                  <c:v>53.0366</c:v>
                </c:pt>
                <c:pt idx="3631">
                  <c:v>53.049799999999998</c:v>
                </c:pt>
                <c:pt idx="3632">
                  <c:v>53.063099999999999</c:v>
                </c:pt>
                <c:pt idx="3633">
                  <c:v>53.0764</c:v>
                </c:pt>
                <c:pt idx="3634">
                  <c:v>53.089700000000001</c:v>
                </c:pt>
                <c:pt idx="3635">
                  <c:v>53.103000000000002</c:v>
                </c:pt>
                <c:pt idx="3636">
                  <c:v>53.116199999999999</c:v>
                </c:pt>
                <c:pt idx="3637">
                  <c:v>53.1295</c:v>
                </c:pt>
                <c:pt idx="3638">
                  <c:v>53.142800000000001</c:v>
                </c:pt>
                <c:pt idx="3639">
                  <c:v>53.156100000000002</c:v>
                </c:pt>
                <c:pt idx="3640">
                  <c:v>53.169400000000003</c:v>
                </c:pt>
                <c:pt idx="3641">
                  <c:v>53.182600000000001</c:v>
                </c:pt>
                <c:pt idx="3642">
                  <c:v>53.195900000000002</c:v>
                </c:pt>
                <c:pt idx="3643">
                  <c:v>53.209200000000003</c:v>
                </c:pt>
                <c:pt idx="3644">
                  <c:v>53.222499999999997</c:v>
                </c:pt>
                <c:pt idx="3645">
                  <c:v>53.235799999999998</c:v>
                </c:pt>
                <c:pt idx="3646">
                  <c:v>53.249099999999999</c:v>
                </c:pt>
                <c:pt idx="3647">
                  <c:v>53.244999999999997</c:v>
                </c:pt>
                <c:pt idx="3648">
                  <c:v>53.262300000000003</c:v>
                </c:pt>
                <c:pt idx="3649">
                  <c:v>53.275599999999997</c:v>
                </c:pt>
                <c:pt idx="3650">
                  <c:v>53.288899999999998</c:v>
                </c:pt>
                <c:pt idx="3651">
                  <c:v>53.302199999999999</c:v>
                </c:pt>
                <c:pt idx="3652">
                  <c:v>53.3155</c:v>
                </c:pt>
                <c:pt idx="3653">
                  <c:v>53.328699999999998</c:v>
                </c:pt>
                <c:pt idx="3654">
                  <c:v>53.341999999999999</c:v>
                </c:pt>
                <c:pt idx="3655">
                  <c:v>53.3553</c:v>
                </c:pt>
                <c:pt idx="3656">
                  <c:v>53.368600000000001</c:v>
                </c:pt>
                <c:pt idx="3657">
                  <c:v>53.381900000000002</c:v>
                </c:pt>
                <c:pt idx="3658">
                  <c:v>53.395099999999999</c:v>
                </c:pt>
                <c:pt idx="3659">
                  <c:v>53.4084</c:v>
                </c:pt>
                <c:pt idx="3660">
                  <c:v>53.421700000000001</c:v>
                </c:pt>
                <c:pt idx="3661">
                  <c:v>53.435000000000002</c:v>
                </c:pt>
                <c:pt idx="3662">
                  <c:v>53.448300000000003</c:v>
                </c:pt>
                <c:pt idx="3663">
                  <c:v>53.461500000000001</c:v>
                </c:pt>
                <c:pt idx="3664">
                  <c:v>53.474800000000002</c:v>
                </c:pt>
                <c:pt idx="3665">
                  <c:v>53.488100000000003</c:v>
                </c:pt>
                <c:pt idx="3666">
                  <c:v>53.501399999999997</c:v>
                </c:pt>
                <c:pt idx="3667">
                  <c:v>53.514699999999998</c:v>
                </c:pt>
                <c:pt idx="3668">
                  <c:v>53.527900000000002</c:v>
                </c:pt>
                <c:pt idx="3669">
                  <c:v>53.541200000000003</c:v>
                </c:pt>
                <c:pt idx="3670">
                  <c:v>53.554499999999997</c:v>
                </c:pt>
                <c:pt idx="3671">
                  <c:v>53.567799999999998</c:v>
                </c:pt>
                <c:pt idx="3672">
                  <c:v>53.581099999999999</c:v>
                </c:pt>
                <c:pt idx="3673">
                  <c:v>53.5944</c:v>
                </c:pt>
                <c:pt idx="3674">
                  <c:v>53.607599999999998</c:v>
                </c:pt>
                <c:pt idx="3675">
                  <c:v>53.620899999999999</c:v>
                </c:pt>
                <c:pt idx="3676">
                  <c:v>53.6342</c:v>
                </c:pt>
                <c:pt idx="3677">
                  <c:v>53.647500000000001</c:v>
                </c:pt>
                <c:pt idx="3678">
                  <c:v>53.660800000000002</c:v>
                </c:pt>
                <c:pt idx="3679">
                  <c:v>53.673999999999999</c:v>
                </c:pt>
                <c:pt idx="3680">
                  <c:v>53.6873</c:v>
                </c:pt>
                <c:pt idx="3681">
                  <c:v>53.700600000000001</c:v>
                </c:pt>
                <c:pt idx="3682">
                  <c:v>53.713900000000002</c:v>
                </c:pt>
                <c:pt idx="3683">
                  <c:v>53.727200000000003</c:v>
                </c:pt>
                <c:pt idx="3684">
                  <c:v>53.740400000000001</c:v>
                </c:pt>
                <c:pt idx="3685">
                  <c:v>53.753700000000002</c:v>
                </c:pt>
                <c:pt idx="3686">
                  <c:v>53.767000000000003</c:v>
                </c:pt>
                <c:pt idx="3687">
                  <c:v>53.780299999999997</c:v>
                </c:pt>
                <c:pt idx="3688">
                  <c:v>53.793599999999998</c:v>
                </c:pt>
                <c:pt idx="3689">
                  <c:v>53.806800000000003</c:v>
                </c:pt>
                <c:pt idx="3690">
                  <c:v>53.820099999999996</c:v>
                </c:pt>
                <c:pt idx="3691">
                  <c:v>53.833399999999997</c:v>
                </c:pt>
                <c:pt idx="3692">
                  <c:v>53.846699999999998</c:v>
                </c:pt>
                <c:pt idx="3693">
                  <c:v>53.86</c:v>
                </c:pt>
                <c:pt idx="3694">
                  <c:v>53.873199999999997</c:v>
                </c:pt>
                <c:pt idx="3695">
                  <c:v>53.886499999999998</c:v>
                </c:pt>
                <c:pt idx="3696">
                  <c:v>53.899799999999999</c:v>
                </c:pt>
                <c:pt idx="3697">
                  <c:v>53.9131</c:v>
                </c:pt>
                <c:pt idx="3698">
                  <c:v>53.926400000000001</c:v>
                </c:pt>
                <c:pt idx="3699">
                  <c:v>53.939700000000002</c:v>
                </c:pt>
                <c:pt idx="3700">
                  <c:v>53.9529</c:v>
                </c:pt>
                <c:pt idx="3701">
                  <c:v>53.966200000000001</c:v>
                </c:pt>
                <c:pt idx="3702">
                  <c:v>53.979500000000002</c:v>
                </c:pt>
                <c:pt idx="3703">
                  <c:v>53.992800000000003</c:v>
                </c:pt>
                <c:pt idx="3704">
                  <c:v>54.006100000000004</c:v>
                </c:pt>
                <c:pt idx="3705">
                  <c:v>54.019300000000001</c:v>
                </c:pt>
                <c:pt idx="3706">
                  <c:v>54.032600000000002</c:v>
                </c:pt>
                <c:pt idx="3707">
                  <c:v>54.045900000000003</c:v>
                </c:pt>
                <c:pt idx="3708">
                  <c:v>54.059199999999997</c:v>
                </c:pt>
                <c:pt idx="3709">
                  <c:v>54.072499999999998</c:v>
                </c:pt>
                <c:pt idx="3710">
                  <c:v>54.085700000000003</c:v>
                </c:pt>
                <c:pt idx="3711">
                  <c:v>54.098999999999997</c:v>
                </c:pt>
                <c:pt idx="3712">
                  <c:v>54.112299999999998</c:v>
                </c:pt>
                <c:pt idx="3713">
                  <c:v>54.125599999999999</c:v>
                </c:pt>
                <c:pt idx="3714">
                  <c:v>54.1389</c:v>
                </c:pt>
                <c:pt idx="3715">
                  <c:v>54.152099999999997</c:v>
                </c:pt>
                <c:pt idx="3716">
                  <c:v>54.165399999999998</c:v>
                </c:pt>
                <c:pt idx="3717">
                  <c:v>54.178699999999999</c:v>
                </c:pt>
                <c:pt idx="3718">
                  <c:v>54.192</c:v>
                </c:pt>
                <c:pt idx="3719">
                  <c:v>54.205300000000001</c:v>
                </c:pt>
                <c:pt idx="3720">
                  <c:v>54.218499999999999</c:v>
                </c:pt>
                <c:pt idx="3721">
                  <c:v>54.2318</c:v>
                </c:pt>
                <c:pt idx="3722">
                  <c:v>54.245100000000001</c:v>
                </c:pt>
                <c:pt idx="3723">
                  <c:v>54.258400000000002</c:v>
                </c:pt>
                <c:pt idx="3724">
                  <c:v>54.271700000000003</c:v>
                </c:pt>
                <c:pt idx="3725">
                  <c:v>54.284999999999997</c:v>
                </c:pt>
                <c:pt idx="3726">
                  <c:v>54.298200000000001</c:v>
                </c:pt>
                <c:pt idx="3727">
                  <c:v>54.311500000000002</c:v>
                </c:pt>
                <c:pt idx="3728">
                  <c:v>54.324800000000003</c:v>
                </c:pt>
                <c:pt idx="3729">
                  <c:v>54.338099999999997</c:v>
                </c:pt>
                <c:pt idx="3730">
                  <c:v>54.351399999999998</c:v>
                </c:pt>
                <c:pt idx="3731">
                  <c:v>54.364600000000003</c:v>
                </c:pt>
                <c:pt idx="3732">
                  <c:v>54.377899999999997</c:v>
                </c:pt>
                <c:pt idx="3733">
                  <c:v>54.391199999999998</c:v>
                </c:pt>
                <c:pt idx="3734">
                  <c:v>54.404499999999999</c:v>
                </c:pt>
                <c:pt idx="3735">
                  <c:v>54.4178</c:v>
                </c:pt>
                <c:pt idx="3736">
                  <c:v>54.430999999999997</c:v>
                </c:pt>
                <c:pt idx="3737">
                  <c:v>54.444299999999998</c:v>
                </c:pt>
                <c:pt idx="3738">
                  <c:v>54.457599999999999</c:v>
                </c:pt>
                <c:pt idx="3739">
                  <c:v>54.4709</c:v>
                </c:pt>
                <c:pt idx="3740">
                  <c:v>54.484200000000001</c:v>
                </c:pt>
                <c:pt idx="3741">
                  <c:v>54.497399999999999</c:v>
                </c:pt>
                <c:pt idx="3742">
                  <c:v>54.5107</c:v>
                </c:pt>
                <c:pt idx="3743">
                  <c:v>54.524000000000001</c:v>
                </c:pt>
                <c:pt idx="3744">
                  <c:v>54.537300000000002</c:v>
                </c:pt>
                <c:pt idx="3745">
                  <c:v>54.550600000000003</c:v>
                </c:pt>
                <c:pt idx="3746">
                  <c:v>54.563800000000001</c:v>
                </c:pt>
                <c:pt idx="3747">
                  <c:v>54.577100000000002</c:v>
                </c:pt>
                <c:pt idx="3748">
                  <c:v>54.590400000000002</c:v>
                </c:pt>
                <c:pt idx="3749">
                  <c:v>54.603700000000003</c:v>
                </c:pt>
                <c:pt idx="3750">
                  <c:v>54.616999999999997</c:v>
                </c:pt>
                <c:pt idx="3751">
                  <c:v>54.630200000000002</c:v>
                </c:pt>
                <c:pt idx="3752">
                  <c:v>54.643500000000003</c:v>
                </c:pt>
                <c:pt idx="3753">
                  <c:v>54.656799999999997</c:v>
                </c:pt>
                <c:pt idx="3754">
                  <c:v>54.670099999999998</c:v>
                </c:pt>
                <c:pt idx="3755">
                  <c:v>54.683399999999999</c:v>
                </c:pt>
                <c:pt idx="3756">
                  <c:v>54.6967</c:v>
                </c:pt>
                <c:pt idx="3757">
                  <c:v>54.709899999999998</c:v>
                </c:pt>
                <c:pt idx="3758">
                  <c:v>54.723199999999999</c:v>
                </c:pt>
                <c:pt idx="3759">
                  <c:v>54.736499999999999</c:v>
                </c:pt>
                <c:pt idx="3760">
                  <c:v>54.7498</c:v>
                </c:pt>
                <c:pt idx="3761">
                  <c:v>54.763100000000001</c:v>
                </c:pt>
                <c:pt idx="3762">
                  <c:v>54.776299999999999</c:v>
                </c:pt>
                <c:pt idx="3763">
                  <c:v>54.7896</c:v>
                </c:pt>
                <c:pt idx="3764">
                  <c:v>54.802900000000001</c:v>
                </c:pt>
                <c:pt idx="3765">
                  <c:v>54.816200000000002</c:v>
                </c:pt>
                <c:pt idx="3766">
                  <c:v>54.829500000000003</c:v>
                </c:pt>
                <c:pt idx="3767">
                  <c:v>54.842700000000001</c:v>
                </c:pt>
                <c:pt idx="3768">
                  <c:v>54.856000000000002</c:v>
                </c:pt>
                <c:pt idx="3769">
                  <c:v>54.869300000000003</c:v>
                </c:pt>
                <c:pt idx="3770">
                  <c:v>54.882599999999996</c:v>
                </c:pt>
                <c:pt idx="3771">
                  <c:v>54.895899999999997</c:v>
                </c:pt>
                <c:pt idx="3772">
                  <c:v>54.909100000000002</c:v>
                </c:pt>
                <c:pt idx="3773">
                  <c:v>54.922400000000003</c:v>
                </c:pt>
                <c:pt idx="3774">
                  <c:v>54.935699999999997</c:v>
                </c:pt>
                <c:pt idx="3775">
                  <c:v>54.948999999999998</c:v>
                </c:pt>
                <c:pt idx="3776">
                  <c:v>54.962299999999999</c:v>
                </c:pt>
                <c:pt idx="3777">
                  <c:v>54.975499999999997</c:v>
                </c:pt>
                <c:pt idx="3778">
                  <c:v>54.988799999999998</c:v>
                </c:pt>
                <c:pt idx="3779">
                  <c:v>55.002099999999999</c:v>
                </c:pt>
                <c:pt idx="3780">
                  <c:v>55.0154</c:v>
                </c:pt>
                <c:pt idx="3781">
                  <c:v>55.028700000000001</c:v>
                </c:pt>
                <c:pt idx="3782">
                  <c:v>55.042000000000002</c:v>
                </c:pt>
                <c:pt idx="3783">
                  <c:v>55.055199999999999</c:v>
                </c:pt>
                <c:pt idx="3784">
                  <c:v>55.0685</c:v>
                </c:pt>
                <c:pt idx="3785">
                  <c:v>55.081800000000001</c:v>
                </c:pt>
                <c:pt idx="3786">
                  <c:v>55.095100000000002</c:v>
                </c:pt>
                <c:pt idx="3787">
                  <c:v>55.108400000000003</c:v>
                </c:pt>
                <c:pt idx="3788">
                  <c:v>55.121600000000001</c:v>
                </c:pt>
                <c:pt idx="3789">
                  <c:v>55.134900000000002</c:v>
                </c:pt>
                <c:pt idx="3790">
                  <c:v>55.148200000000003</c:v>
                </c:pt>
                <c:pt idx="3791">
                  <c:v>55.161499999999997</c:v>
                </c:pt>
                <c:pt idx="3792">
                  <c:v>55.174799999999998</c:v>
                </c:pt>
                <c:pt idx="3793">
                  <c:v>55.188000000000002</c:v>
                </c:pt>
                <c:pt idx="3794">
                  <c:v>55.201300000000003</c:v>
                </c:pt>
                <c:pt idx="3795">
                  <c:v>55.214599999999997</c:v>
                </c:pt>
                <c:pt idx="3796">
                  <c:v>55.227899999999998</c:v>
                </c:pt>
                <c:pt idx="3797">
                  <c:v>55.241199999999999</c:v>
                </c:pt>
                <c:pt idx="3798">
                  <c:v>55.254399999999997</c:v>
                </c:pt>
                <c:pt idx="3799">
                  <c:v>55.267699999999998</c:v>
                </c:pt>
                <c:pt idx="3800">
                  <c:v>55.280999999999999</c:v>
                </c:pt>
                <c:pt idx="3801">
                  <c:v>55.2943</c:v>
                </c:pt>
                <c:pt idx="3802">
                  <c:v>55.307600000000001</c:v>
                </c:pt>
                <c:pt idx="3803">
                  <c:v>55.320799999999998</c:v>
                </c:pt>
                <c:pt idx="3804">
                  <c:v>55.334099999999999</c:v>
                </c:pt>
                <c:pt idx="3805">
                  <c:v>55.3474</c:v>
                </c:pt>
                <c:pt idx="3806">
                  <c:v>55.360700000000001</c:v>
                </c:pt>
                <c:pt idx="3807">
                  <c:v>55.374000000000002</c:v>
                </c:pt>
                <c:pt idx="3808">
                  <c:v>55.387300000000003</c:v>
                </c:pt>
                <c:pt idx="3809">
                  <c:v>55.400500000000001</c:v>
                </c:pt>
                <c:pt idx="3810">
                  <c:v>55.413800000000002</c:v>
                </c:pt>
                <c:pt idx="3811">
                  <c:v>55.427100000000003</c:v>
                </c:pt>
                <c:pt idx="3812">
                  <c:v>55.440399999999997</c:v>
                </c:pt>
                <c:pt idx="3813">
                  <c:v>55.453699999999998</c:v>
                </c:pt>
                <c:pt idx="3814">
                  <c:v>55.466900000000003</c:v>
                </c:pt>
                <c:pt idx="3815">
                  <c:v>55.480200000000004</c:v>
                </c:pt>
                <c:pt idx="3816">
                  <c:v>55.493499999999997</c:v>
                </c:pt>
                <c:pt idx="3817">
                  <c:v>55.506799999999998</c:v>
                </c:pt>
                <c:pt idx="3818">
                  <c:v>55.520099999999999</c:v>
                </c:pt>
                <c:pt idx="3819">
                  <c:v>55.533299999999997</c:v>
                </c:pt>
                <c:pt idx="3820">
                  <c:v>55.546599999999998</c:v>
                </c:pt>
                <c:pt idx="3821">
                  <c:v>55.559899999999999</c:v>
                </c:pt>
                <c:pt idx="3822">
                  <c:v>55.5732</c:v>
                </c:pt>
                <c:pt idx="3823">
                  <c:v>55.586500000000001</c:v>
                </c:pt>
                <c:pt idx="3824">
                  <c:v>55.599699999999999</c:v>
                </c:pt>
                <c:pt idx="3825">
                  <c:v>55.613</c:v>
                </c:pt>
                <c:pt idx="3826">
                  <c:v>55.626300000000001</c:v>
                </c:pt>
                <c:pt idx="3827">
                  <c:v>55.639600000000002</c:v>
                </c:pt>
                <c:pt idx="3828">
                  <c:v>55.652900000000002</c:v>
                </c:pt>
                <c:pt idx="3829">
                  <c:v>55.6661</c:v>
                </c:pt>
                <c:pt idx="3830">
                  <c:v>55.679400000000001</c:v>
                </c:pt>
                <c:pt idx="3831">
                  <c:v>55.692700000000002</c:v>
                </c:pt>
                <c:pt idx="3832">
                  <c:v>55.706000000000003</c:v>
                </c:pt>
                <c:pt idx="3833">
                  <c:v>55.719299999999997</c:v>
                </c:pt>
                <c:pt idx="3834">
                  <c:v>55.732599999999998</c:v>
                </c:pt>
                <c:pt idx="3835">
                  <c:v>55.745800000000003</c:v>
                </c:pt>
                <c:pt idx="3836">
                  <c:v>55.759099999999997</c:v>
                </c:pt>
                <c:pt idx="3837">
                  <c:v>55.772399999999998</c:v>
                </c:pt>
                <c:pt idx="3838">
                  <c:v>55.785699999999999</c:v>
                </c:pt>
                <c:pt idx="3839">
                  <c:v>55.798999999999999</c:v>
                </c:pt>
                <c:pt idx="3840">
                  <c:v>55.812199999999997</c:v>
                </c:pt>
                <c:pt idx="3841">
                  <c:v>55.825499999999998</c:v>
                </c:pt>
                <c:pt idx="3842">
                  <c:v>55.838799999999999</c:v>
                </c:pt>
                <c:pt idx="3843">
                  <c:v>55.8521</c:v>
                </c:pt>
                <c:pt idx="3844">
                  <c:v>55.865400000000001</c:v>
                </c:pt>
                <c:pt idx="3845">
                  <c:v>55.878599999999999</c:v>
                </c:pt>
                <c:pt idx="3846">
                  <c:v>55.8919</c:v>
                </c:pt>
                <c:pt idx="3847">
                  <c:v>55.905200000000001</c:v>
                </c:pt>
                <c:pt idx="3848">
                  <c:v>55.918500000000002</c:v>
                </c:pt>
                <c:pt idx="3849">
                  <c:v>55.931800000000003</c:v>
                </c:pt>
                <c:pt idx="3850">
                  <c:v>55.945</c:v>
                </c:pt>
                <c:pt idx="3851">
                  <c:v>55.958300000000001</c:v>
                </c:pt>
                <c:pt idx="3852">
                  <c:v>55.971600000000002</c:v>
                </c:pt>
                <c:pt idx="3853">
                  <c:v>55.984900000000003</c:v>
                </c:pt>
                <c:pt idx="3854">
                  <c:v>55.998199999999997</c:v>
                </c:pt>
                <c:pt idx="3855">
                  <c:v>56.011400000000002</c:v>
                </c:pt>
                <c:pt idx="3856">
                  <c:v>56.024700000000003</c:v>
                </c:pt>
                <c:pt idx="3857">
                  <c:v>56.037999999999997</c:v>
                </c:pt>
                <c:pt idx="3858">
                  <c:v>56.051299999999998</c:v>
                </c:pt>
                <c:pt idx="3859">
                  <c:v>56.064599999999999</c:v>
                </c:pt>
                <c:pt idx="3860">
                  <c:v>56.0779</c:v>
                </c:pt>
                <c:pt idx="3861">
                  <c:v>56.091099999999997</c:v>
                </c:pt>
                <c:pt idx="3862">
                  <c:v>56.104399999999998</c:v>
                </c:pt>
                <c:pt idx="3863">
                  <c:v>56.117699999999999</c:v>
                </c:pt>
                <c:pt idx="3864">
                  <c:v>56.131</c:v>
                </c:pt>
                <c:pt idx="3865">
                  <c:v>56.144300000000001</c:v>
                </c:pt>
                <c:pt idx="3866">
                  <c:v>56.157499999999999</c:v>
                </c:pt>
                <c:pt idx="3867">
                  <c:v>56.1708</c:v>
                </c:pt>
                <c:pt idx="3868">
                  <c:v>56.184100000000001</c:v>
                </c:pt>
                <c:pt idx="3869">
                  <c:v>56.197400000000002</c:v>
                </c:pt>
                <c:pt idx="3870">
                  <c:v>56.210700000000003</c:v>
                </c:pt>
                <c:pt idx="3871">
                  <c:v>56.216000000000001</c:v>
                </c:pt>
                <c:pt idx="3872">
                  <c:v>56.2239</c:v>
                </c:pt>
                <c:pt idx="3873">
                  <c:v>56.237200000000001</c:v>
                </c:pt>
                <c:pt idx="3874">
                  <c:v>56.250500000000002</c:v>
                </c:pt>
                <c:pt idx="3875">
                  <c:v>56.263800000000003</c:v>
                </c:pt>
                <c:pt idx="3876">
                  <c:v>56.277099999999997</c:v>
                </c:pt>
                <c:pt idx="3877">
                  <c:v>56.290300000000002</c:v>
                </c:pt>
                <c:pt idx="3878">
                  <c:v>56.303600000000003</c:v>
                </c:pt>
                <c:pt idx="3879">
                  <c:v>56.316899999999997</c:v>
                </c:pt>
                <c:pt idx="3880">
                  <c:v>56.330199999999998</c:v>
                </c:pt>
                <c:pt idx="3881">
                  <c:v>56.343499999999999</c:v>
                </c:pt>
                <c:pt idx="3882">
                  <c:v>56.356699999999996</c:v>
                </c:pt>
                <c:pt idx="3883">
                  <c:v>56.37</c:v>
                </c:pt>
                <c:pt idx="3884">
                  <c:v>56.383299999999998</c:v>
                </c:pt>
                <c:pt idx="3885">
                  <c:v>56.396599999999999</c:v>
                </c:pt>
                <c:pt idx="3886">
                  <c:v>56.4099</c:v>
                </c:pt>
                <c:pt idx="3887">
                  <c:v>56.423200000000001</c:v>
                </c:pt>
                <c:pt idx="3888">
                  <c:v>56.436399999999999</c:v>
                </c:pt>
                <c:pt idx="3889">
                  <c:v>56.4497</c:v>
                </c:pt>
                <c:pt idx="3890">
                  <c:v>56.463000000000001</c:v>
                </c:pt>
                <c:pt idx="3891">
                  <c:v>56.476300000000002</c:v>
                </c:pt>
                <c:pt idx="3892">
                  <c:v>56.489600000000003</c:v>
                </c:pt>
                <c:pt idx="3893">
                  <c:v>56.502800000000001</c:v>
                </c:pt>
                <c:pt idx="3894">
                  <c:v>56.516100000000002</c:v>
                </c:pt>
                <c:pt idx="3895">
                  <c:v>56.529400000000003</c:v>
                </c:pt>
                <c:pt idx="3896">
                  <c:v>56.542700000000004</c:v>
                </c:pt>
                <c:pt idx="3897">
                  <c:v>56.555999999999997</c:v>
                </c:pt>
                <c:pt idx="3898">
                  <c:v>56.569200000000002</c:v>
                </c:pt>
                <c:pt idx="3899">
                  <c:v>56.582500000000003</c:v>
                </c:pt>
                <c:pt idx="3900">
                  <c:v>56.595799999999997</c:v>
                </c:pt>
                <c:pt idx="3901">
                  <c:v>56.609099999999998</c:v>
                </c:pt>
                <c:pt idx="3902">
                  <c:v>56.622399999999999</c:v>
                </c:pt>
                <c:pt idx="3903">
                  <c:v>56.635599999999997</c:v>
                </c:pt>
                <c:pt idx="3904">
                  <c:v>56.648899999999998</c:v>
                </c:pt>
                <c:pt idx="3905">
                  <c:v>56.662199999999999</c:v>
                </c:pt>
                <c:pt idx="3906">
                  <c:v>56.6755</c:v>
                </c:pt>
                <c:pt idx="3907">
                  <c:v>56.688800000000001</c:v>
                </c:pt>
                <c:pt idx="3908">
                  <c:v>56.701999999999998</c:v>
                </c:pt>
                <c:pt idx="3909">
                  <c:v>56.715299999999999</c:v>
                </c:pt>
                <c:pt idx="3910">
                  <c:v>56.7286</c:v>
                </c:pt>
                <c:pt idx="3911">
                  <c:v>56.741900000000001</c:v>
                </c:pt>
                <c:pt idx="3912">
                  <c:v>56.755200000000002</c:v>
                </c:pt>
                <c:pt idx="3913">
                  <c:v>56.768500000000003</c:v>
                </c:pt>
                <c:pt idx="3914">
                  <c:v>56.781700000000001</c:v>
                </c:pt>
                <c:pt idx="3915">
                  <c:v>56.795000000000002</c:v>
                </c:pt>
                <c:pt idx="3916">
                  <c:v>56.808300000000003</c:v>
                </c:pt>
                <c:pt idx="3917">
                  <c:v>56.821599999999997</c:v>
                </c:pt>
                <c:pt idx="3918">
                  <c:v>56.834899999999998</c:v>
                </c:pt>
                <c:pt idx="3919">
                  <c:v>56.848100000000002</c:v>
                </c:pt>
                <c:pt idx="3920">
                  <c:v>56.861400000000003</c:v>
                </c:pt>
                <c:pt idx="3921">
                  <c:v>56.874699999999997</c:v>
                </c:pt>
                <c:pt idx="3922">
                  <c:v>56.887999999999998</c:v>
                </c:pt>
                <c:pt idx="3923">
                  <c:v>56.901299999999999</c:v>
                </c:pt>
                <c:pt idx="3924">
                  <c:v>56.914499999999997</c:v>
                </c:pt>
                <c:pt idx="3925">
                  <c:v>56.927799999999998</c:v>
                </c:pt>
                <c:pt idx="3926">
                  <c:v>56.941099999999999</c:v>
                </c:pt>
                <c:pt idx="3927">
                  <c:v>56.9544</c:v>
                </c:pt>
                <c:pt idx="3928">
                  <c:v>56.967700000000001</c:v>
                </c:pt>
                <c:pt idx="3929">
                  <c:v>56.980899999999998</c:v>
                </c:pt>
                <c:pt idx="3930">
                  <c:v>56.994199999999999</c:v>
                </c:pt>
                <c:pt idx="3931">
                  <c:v>57.0075</c:v>
                </c:pt>
                <c:pt idx="3932">
                  <c:v>57.020800000000001</c:v>
                </c:pt>
                <c:pt idx="3933">
                  <c:v>57.034100000000002</c:v>
                </c:pt>
                <c:pt idx="3934">
                  <c:v>57.0473</c:v>
                </c:pt>
                <c:pt idx="3935">
                  <c:v>57.060600000000001</c:v>
                </c:pt>
                <c:pt idx="3936">
                  <c:v>57.073900000000002</c:v>
                </c:pt>
                <c:pt idx="3937">
                  <c:v>57.087200000000003</c:v>
                </c:pt>
                <c:pt idx="3938">
                  <c:v>57.100499999999997</c:v>
                </c:pt>
                <c:pt idx="3939">
                  <c:v>57.113700000000001</c:v>
                </c:pt>
                <c:pt idx="3940">
                  <c:v>57.127000000000002</c:v>
                </c:pt>
                <c:pt idx="3941">
                  <c:v>57.140300000000003</c:v>
                </c:pt>
                <c:pt idx="3942">
                  <c:v>57.153599999999997</c:v>
                </c:pt>
                <c:pt idx="3943">
                  <c:v>57.166899999999998</c:v>
                </c:pt>
                <c:pt idx="3944">
                  <c:v>57.180199999999999</c:v>
                </c:pt>
                <c:pt idx="3945">
                  <c:v>57.193399999999997</c:v>
                </c:pt>
                <c:pt idx="3946">
                  <c:v>57.206699999999998</c:v>
                </c:pt>
                <c:pt idx="3947">
                  <c:v>57.22</c:v>
                </c:pt>
                <c:pt idx="3948">
                  <c:v>57.2333</c:v>
                </c:pt>
                <c:pt idx="3949">
                  <c:v>57.246600000000001</c:v>
                </c:pt>
                <c:pt idx="3950">
                  <c:v>57.259799999999998</c:v>
                </c:pt>
                <c:pt idx="3951">
                  <c:v>57.273099999999999</c:v>
                </c:pt>
                <c:pt idx="3952">
                  <c:v>57.2864</c:v>
                </c:pt>
                <c:pt idx="3953">
                  <c:v>57.299700000000001</c:v>
                </c:pt>
                <c:pt idx="3954">
                  <c:v>57.313000000000002</c:v>
                </c:pt>
                <c:pt idx="3955">
                  <c:v>57.3262</c:v>
                </c:pt>
                <c:pt idx="3956">
                  <c:v>57.339500000000001</c:v>
                </c:pt>
                <c:pt idx="3957">
                  <c:v>57.352800000000002</c:v>
                </c:pt>
                <c:pt idx="3958">
                  <c:v>57.366100000000003</c:v>
                </c:pt>
                <c:pt idx="3959">
                  <c:v>57.379399999999997</c:v>
                </c:pt>
                <c:pt idx="3960">
                  <c:v>57.392600000000002</c:v>
                </c:pt>
                <c:pt idx="3961">
                  <c:v>57.405900000000003</c:v>
                </c:pt>
                <c:pt idx="3962">
                  <c:v>57.419199999999996</c:v>
                </c:pt>
                <c:pt idx="3963">
                  <c:v>57.432499999999997</c:v>
                </c:pt>
                <c:pt idx="3964">
                  <c:v>57.445799999999998</c:v>
                </c:pt>
                <c:pt idx="3965">
                  <c:v>57.459000000000003</c:v>
                </c:pt>
                <c:pt idx="3966">
                  <c:v>57.472299999999997</c:v>
                </c:pt>
                <c:pt idx="3967">
                  <c:v>57.485599999999998</c:v>
                </c:pt>
                <c:pt idx="3968">
                  <c:v>57.498899999999999</c:v>
                </c:pt>
                <c:pt idx="3969">
                  <c:v>57.5122</c:v>
                </c:pt>
                <c:pt idx="3970">
                  <c:v>57.525500000000001</c:v>
                </c:pt>
                <c:pt idx="3971">
                  <c:v>57.538699999999999</c:v>
                </c:pt>
                <c:pt idx="3972">
                  <c:v>57.552</c:v>
                </c:pt>
                <c:pt idx="3973">
                  <c:v>57.565300000000001</c:v>
                </c:pt>
                <c:pt idx="3974">
                  <c:v>57.578600000000002</c:v>
                </c:pt>
                <c:pt idx="3975">
                  <c:v>57.591900000000003</c:v>
                </c:pt>
                <c:pt idx="3976">
                  <c:v>57.6051</c:v>
                </c:pt>
                <c:pt idx="3977">
                  <c:v>57.618400000000001</c:v>
                </c:pt>
                <c:pt idx="3978">
                  <c:v>57.631700000000002</c:v>
                </c:pt>
                <c:pt idx="3979">
                  <c:v>57.645000000000003</c:v>
                </c:pt>
                <c:pt idx="3980">
                  <c:v>57.658299999999997</c:v>
                </c:pt>
                <c:pt idx="3981">
                  <c:v>57.671500000000002</c:v>
                </c:pt>
                <c:pt idx="3982">
                  <c:v>57.684800000000003</c:v>
                </c:pt>
                <c:pt idx="3983">
                  <c:v>57.698099999999997</c:v>
                </c:pt>
                <c:pt idx="3984">
                  <c:v>57.711399999999998</c:v>
                </c:pt>
                <c:pt idx="3985">
                  <c:v>57.724699999999999</c:v>
                </c:pt>
                <c:pt idx="3986">
                  <c:v>57.737900000000003</c:v>
                </c:pt>
                <c:pt idx="3987">
                  <c:v>57.751199999999997</c:v>
                </c:pt>
                <c:pt idx="3988">
                  <c:v>57.764499999999998</c:v>
                </c:pt>
                <c:pt idx="3989">
                  <c:v>57.777799999999999</c:v>
                </c:pt>
                <c:pt idx="3990">
                  <c:v>57.7911</c:v>
                </c:pt>
                <c:pt idx="3991">
                  <c:v>57.804299999999998</c:v>
                </c:pt>
                <c:pt idx="3992">
                  <c:v>57.817599999999999</c:v>
                </c:pt>
                <c:pt idx="3993">
                  <c:v>57.8309</c:v>
                </c:pt>
                <c:pt idx="3994">
                  <c:v>57.844200000000001</c:v>
                </c:pt>
                <c:pt idx="3995">
                  <c:v>57.857500000000002</c:v>
                </c:pt>
                <c:pt idx="3996">
                  <c:v>57.870800000000003</c:v>
                </c:pt>
                <c:pt idx="3997">
                  <c:v>57.884</c:v>
                </c:pt>
                <c:pt idx="3998">
                  <c:v>57.897300000000001</c:v>
                </c:pt>
                <c:pt idx="3999">
                  <c:v>57.910600000000002</c:v>
                </c:pt>
                <c:pt idx="4000">
                  <c:v>57.923900000000003</c:v>
                </c:pt>
                <c:pt idx="4001">
                  <c:v>57.937199999999997</c:v>
                </c:pt>
                <c:pt idx="4002">
                  <c:v>57.950400000000002</c:v>
                </c:pt>
                <c:pt idx="4003">
                  <c:v>57.963700000000003</c:v>
                </c:pt>
                <c:pt idx="4004">
                  <c:v>57.976999999999997</c:v>
                </c:pt>
                <c:pt idx="4005">
                  <c:v>57.990299999999998</c:v>
                </c:pt>
                <c:pt idx="4006">
                  <c:v>58.003599999999999</c:v>
                </c:pt>
                <c:pt idx="4007">
                  <c:v>58.016800000000003</c:v>
                </c:pt>
                <c:pt idx="4008">
                  <c:v>58.030099999999997</c:v>
                </c:pt>
                <c:pt idx="4009">
                  <c:v>58.043399999999998</c:v>
                </c:pt>
                <c:pt idx="4010">
                  <c:v>58.056699999999999</c:v>
                </c:pt>
                <c:pt idx="4011">
                  <c:v>58.07</c:v>
                </c:pt>
                <c:pt idx="4012">
                  <c:v>58.083199999999998</c:v>
                </c:pt>
                <c:pt idx="4013">
                  <c:v>58.096499999999999</c:v>
                </c:pt>
                <c:pt idx="4014">
                  <c:v>58.1098</c:v>
                </c:pt>
                <c:pt idx="4015">
                  <c:v>58.123100000000001</c:v>
                </c:pt>
                <c:pt idx="4016">
                  <c:v>58.136400000000002</c:v>
                </c:pt>
                <c:pt idx="4017">
                  <c:v>58.1496</c:v>
                </c:pt>
                <c:pt idx="4018">
                  <c:v>58.1629</c:v>
                </c:pt>
                <c:pt idx="4019">
                  <c:v>58.176200000000001</c:v>
                </c:pt>
                <c:pt idx="4020">
                  <c:v>58.189500000000002</c:v>
                </c:pt>
                <c:pt idx="4021">
                  <c:v>58.202800000000003</c:v>
                </c:pt>
                <c:pt idx="4022">
                  <c:v>58.216099999999997</c:v>
                </c:pt>
                <c:pt idx="4023">
                  <c:v>58.229300000000002</c:v>
                </c:pt>
                <c:pt idx="4024">
                  <c:v>58.242600000000003</c:v>
                </c:pt>
                <c:pt idx="4025">
                  <c:v>58.255899999999997</c:v>
                </c:pt>
                <c:pt idx="4026">
                  <c:v>58.269199999999998</c:v>
                </c:pt>
                <c:pt idx="4027">
                  <c:v>58.282499999999999</c:v>
                </c:pt>
                <c:pt idx="4028">
                  <c:v>58.295699999999997</c:v>
                </c:pt>
                <c:pt idx="4029">
                  <c:v>58.308999999999997</c:v>
                </c:pt>
                <c:pt idx="4030">
                  <c:v>58.322299999999998</c:v>
                </c:pt>
                <c:pt idx="4031">
                  <c:v>58.335599999999999</c:v>
                </c:pt>
                <c:pt idx="4032">
                  <c:v>58.3489</c:v>
                </c:pt>
                <c:pt idx="4033">
                  <c:v>58.362099999999998</c:v>
                </c:pt>
                <c:pt idx="4034">
                  <c:v>58.375399999999999</c:v>
                </c:pt>
                <c:pt idx="4035">
                  <c:v>58.3887</c:v>
                </c:pt>
                <c:pt idx="4036">
                  <c:v>58.402000000000001</c:v>
                </c:pt>
                <c:pt idx="4037">
                  <c:v>58.415300000000002</c:v>
                </c:pt>
                <c:pt idx="4038">
                  <c:v>58.4285</c:v>
                </c:pt>
                <c:pt idx="4039">
                  <c:v>58.441800000000001</c:v>
                </c:pt>
                <c:pt idx="4040">
                  <c:v>58.455100000000002</c:v>
                </c:pt>
                <c:pt idx="4041">
                  <c:v>58.468400000000003</c:v>
                </c:pt>
                <c:pt idx="4042">
                  <c:v>58.481699999999996</c:v>
                </c:pt>
                <c:pt idx="4043">
                  <c:v>58.494900000000001</c:v>
                </c:pt>
                <c:pt idx="4044">
                  <c:v>58.508200000000002</c:v>
                </c:pt>
                <c:pt idx="4045">
                  <c:v>58.521500000000003</c:v>
                </c:pt>
                <c:pt idx="4046">
                  <c:v>58.534799999999997</c:v>
                </c:pt>
                <c:pt idx="4047">
                  <c:v>58.548099999999998</c:v>
                </c:pt>
                <c:pt idx="4048">
                  <c:v>58.561399999999999</c:v>
                </c:pt>
                <c:pt idx="4049">
                  <c:v>58.574599999999997</c:v>
                </c:pt>
                <c:pt idx="4050">
                  <c:v>58.587899999999998</c:v>
                </c:pt>
                <c:pt idx="4051">
                  <c:v>58.601199999999999</c:v>
                </c:pt>
                <c:pt idx="4052">
                  <c:v>58.6145</c:v>
                </c:pt>
                <c:pt idx="4053">
                  <c:v>58.627800000000001</c:v>
                </c:pt>
                <c:pt idx="4054">
                  <c:v>58.640999999999998</c:v>
                </c:pt>
                <c:pt idx="4055">
                  <c:v>58.654299999999999</c:v>
                </c:pt>
                <c:pt idx="4056">
                  <c:v>58.6676</c:v>
                </c:pt>
                <c:pt idx="4057">
                  <c:v>58.680900000000001</c:v>
                </c:pt>
                <c:pt idx="4058">
                  <c:v>58.694200000000002</c:v>
                </c:pt>
                <c:pt idx="4059">
                  <c:v>58.7074</c:v>
                </c:pt>
                <c:pt idx="4060">
                  <c:v>58.720700000000001</c:v>
                </c:pt>
                <c:pt idx="4061">
                  <c:v>58.734000000000002</c:v>
                </c:pt>
                <c:pt idx="4062">
                  <c:v>58.747300000000003</c:v>
                </c:pt>
                <c:pt idx="4063">
                  <c:v>58.760599999999997</c:v>
                </c:pt>
                <c:pt idx="4064">
                  <c:v>58.773800000000001</c:v>
                </c:pt>
                <c:pt idx="4065">
                  <c:v>58.787100000000002</c:v>
                </c:pt>
                <c:pt idx="4066">
                  <c:v>58.800400000000003</c:v>
                </c:pt>
                <c:pt idx="4067">
                  <c:v>58.813699999999997</c:v>
                </c:pt>
                <c:pt idx="4068">
                  <c:v>58.826999999999998</c:v>
                </c:pt>
                <c:pt idx="4069">
                  <c:v>58.840200000000003</c:v>
                </c:pt>
                <c:pt idx="4070">
                  <c:v>58.853499999999997</c:v>
                </c:pt>
                <c:pt idx="4071">
                  <c:v>58.866799999999998</c:v>
                </c:pt>
                <c:pt idx="4072">
                  <c:v>58.880099999999999</c:v>
                </c:pt>
                <c:pt idx="4073">
                  <c:v>58.8934</c:v>
                </c:pt>
                <c:pt idx="4074">
                  <c:v>58.906700000000001</c:v>
                </c:pt>
                <c:pt idx="4075">
                  <c:v>58.919899999999998</c:v>
                </c:pt>
                <c:pt idx="4076">
                  <c:v>58.933199999999999</c:v>
                </c:pt>
                <c:pt idx="4077">
                  <c:v>58.9465</c:v>
                </c:pt>
                <c:pt idx="4078">
                  <c:v>58.959800000000001</c:v>
                </c:pt>
                <c:pt idx="4079">
                  <c:v>58.973100000000002</c:v>
                </c:pt>
                <c:pt idx="4080">
                  <c:v>58.9863</c:v>
                </c:pt>
                <c:pt idx="4081">
                  <c:v>58.999600000000001</c:v>
                </c:pt>
                <c:pt idx="4082">
                  <c:v>59.012900000000002</c:v>
                </c:pt>
                <c:pt idx="4083">
                  <c:v>59.026200000000003</c:v>
                </c:pt>
                <c:pt idx="4084">
                  <c:v>59.039499999999997</c:v>
                </c:pt>
                <c:pt idx="4085">
                  <c:v>59.052700000000002</c:v>
                </c:pt>
                <c:pt idx="4086">
                  <c:v>59.066000000000003</c:v>
                </c:pt>
                <c:pt idx="4087">
                  <c:v>59.079300000000003</c:v>
                </c:pt>
                <c:pt idx="4088">
                  <c:v>59.092599999999997</c:v>
                </c:pt>
                <c:pt idx="4089">
                  <c:v>59.105899999999998</c:v>
                </c:pt>
                <c:pt idx="4090">
                  <c:v>59.119100000000003</c:v>
                </c:pt>
                <c:pt idx="4091">
                  <c:v>59.132399999999997</c:v>
                </c:pt>
                <c:pt idx="4092">
                  <c:v>59.145699999999998</c:v>
                </c:pt>
                <c:pt idx="4093">
                  <c:v>59.158999999999999</c:v>
                </c:pt>
                <c:pt idx="4094">
                  <c:v>59.1723</c:v>
                </c:pt>
                <c:pt idx="4095">
                  <c:v>59.185499999999998</c:v>
                </c:pt>
                <c:pt idx="4096">
                  <c:v>59.198799999999999</c:v>
                </c:pt>
                <c:pt idx="4097">
                  <c:v>59.2121</c:v>
                </c:pt>
                <c:pt idx="4098">
                  <c:v>59.2254</c:v>
                </c:pt>
                <c:pt idx="4099">
                  <c:v>59.238700000000001</c:v>
                </c:pt>
                <c:pt idx="4100">
                  <c:v>59.251899999999999</c:v>
                </c:pt>
                <c:pt idx="4101">
                  <c:v>59.2652</c:v>
                </c:pt>
                <c:pt idx="4102">
                  <c:v>59.278500000000001</c:v>
                </c:pt>
                <c:pt idx="4103">
                  <c:v>59.291800000000002</c:v>
                </c:pt>
                <c:pt idx="4104">
                  <c:v>59.305100000000003</c:v>
                </c:pt>
                <c:pt idx="4105">
                  <c:v>59.318399999999997</c:v>
                </c:pt>
                <c:pt idx="4106">
                  <c:v>59.331600000000002</c:v>
                </c:pt>
                <c:pt idx="4107">
                  <c:v>59.344900000000003</c:v>
                </c:pt>
                <c:pt idx="4108">
                  <c:v>59.358199999999997</c:v>
                </c:pt>
                <c:pt idx="4109">
                  <c:v>59.371499999999997</c:v>
                </c:pt>
                <c:pt idx="4110">
                  <c:v>59.384799999999998</c:v>
                </c:pt>
                <c:pt idx="4111">
                  <c:v>59.398000000000003</c:v>
                </c:pt>
                <c:pt idx="4112">
                  <c:v>59.411299999999997</c:v>
                </c:pt>
                <c:pt idx="4113">
                  <c:v>59.424599999999998</c:v>
                </c:pt>
                <c:pt idx="4114">
                  <c:v>59.437899999999999</c:v>
                </c:pt>
                <c:pt idx="4115">
                  <c:v>59.4512</c:v>
                </c:pt>
                <c:pt idx="4116">
                  <c:v>59.464399999999998</c:v>
                </c:pt>
                <c:pt idx="4117">
                  <c:v>59.477699999999999</c:v>
                </c:pt>
                <c:pt idx="4118">
                  <c:v>59.491</c:v>
                </c:pt>
                <c:pt idx="4119">
                  <c:v>59.504300000000001</c:v>
                </c:pt>
                <c:pt idx="4120">
                  <c:v>59.517600000000002</c:v>
                </c:pt>
                <c:pt idx="4121">
                  <c:v>59.530799999999999</c:v>
                </c:pt>
                <c:pt idx="4122">
                  <c:v>59.5441</c:v>
                </c:pt>
                <c:pt idx="4123">
                  <c:v>59.557400000000001</c:v>
                </c:pt>
                <c:pt idx="4124">
                  <c:v>59.570700000000002</c:v>
                </c:pt>
                <c:pt idx="4125">
                  <c:v>59.584000000000003</c:v>
                </c:pt>
                <c:pt idx="4126">
                  <c:v>59.597200000000001</c:v>
                </c:pt>
                <c:pt idx="4127">
                  <c:v>59.610500000000002</c:v>
                </c:pt>
                <c:pt idx="4128">
                  <c:v>59.623800000000003</c:v>
                </c:pt>
                <c:pt idx="4129">
                  <c:v>59.637099999999997</c:v>
                </c:pt>
                <c:pt idx="4130">
                  <c:v>59.650399999999998</c:v>
                </c:pt>
                <c:pt idx="4131">
                  <c:v>59.663699999999999</c:v>
                </c:pt>
                <c:pt idx="4132">
                  <c:v>59.676900000000003</c:v>
                </c:pt>
                <c:pt idx="4133">
                  <c:v>59.690199999999997</c:v>
                </c:pt>
                <c:pt idx="4134">
                  <c:v>59.703499999999998</c:v>
                </c:pt>
                <c:pt idx="4135">
                  <c:v>59.716799999999999</c:v>
                </c:pt>
                <c:pt idx="4136">
                  <c:v>59.7301</c:v>
                </c:pt>
                <c:pt idx="4137">
                  <c:v>59.743299999999998</c:v>
                </c:pt>
                <c:pt idx="4138">
                  <c:v>59.756599999999999</c:v>
                </c:pt>
                <c:pt idx="4139">
                  <c:v>59.7699</c:v>
                </c:pt>
                <c:pt idx="4140">
                  <c:v>59.783200000000001</c:v>
                </c:pt>
                <c:pt idx="4141">
                  <c:v>59.796500000000002</c:v>
                </c:pt>
                <c:pt idx="4142">
                  <c:v>59.809699999999999</c:v>
                </c:pt>
                <c:pt idx="4143">
                  <c:v>59.823</c:v>
                </c:pt>
                <c:pt idx="4144">
                  <c:v>59.836300000000001</c:v>
                </c:pt>
                <c:pt idx="4145">
                  <c:v>59.849600000000002</c:v>
                </c:pt>
                <c:pt idx="4146">
                  <c:v>59.862900000000003</c:v>
                </c:pt>
                <c:pt idx="4147">
                  <c:v>59.876100000000001</c:v>
                </c:pt>
                <c:pt idx="4148">
                  <c:v>59.889400000000002</c:v>
                </c:pt>
                <c:pt idx="4149">
                  <c:v>59.902700000000003</c:v>
                </c:pt>
                <c:pt idx="4150">
                  <c:v>59.915999999999997</c:v>
                </c:pt>
                <c:pt idx="4151">
                  <c:v>59.929299999999998</c:v>
                </c:pt>
                <c:pt idx="4152">
                  <c:v>59.942500000000003</c:v>
                </c:pt>
                <c:pt idx="4153">
                  <c:v>59.955800000000004</c:v>
                </c:pt>
                <c:pt idx="4154">
                  <c:v>59.969099999999997</c:v>
                </c:pt>
                <c:pt idx="4155">
                  <c:v>59.982399999999998</c:v>
                </c:pt>
                <c:pt idx="4156">
                  <c:v>59.995699999999999</c:v>
                </c:pt>
                <c:pt idx="4157">
                  <c:v>60.009</c:v>
                </c:pt>
                <c:pt idx="4158">
                  <c:v>60.022199999999998</c:v>
                </c:pt>
                <c:pt idx="4159">
                  <c:v>60.035499999999999</c:v>
                </c:pt>
                <c:pt idx="4160">
                  <c:v>60.0488</c:v>
                </c:pt>
                <c:pt idx="4161">
                  <c:v>60.062100000000001</c:v>
                </c:pt>
                <c:pt idx="4162">
                  <c:v>60.075400000000002</c:v>
                </c:pt>
                <c:pt idx="4163">
                  <c:v>60.0886</c:v>
                </c:pt>
                <c:pt idx="4164">
                  <c:v>60.101900000000001</c:v>
                </c:pt>
                <c:pt idx="4165">
                  <c:v>60.115200000000002</c:v>
                </c:pt>
                <c:pt idx="4166">
                  <c:v>60.128500000000003</c:v>
                </c:pt>
                <c:pt idx="4167">
                  <c:v>60.141800000000003</c:v>
                </c:pt>
                <c:pt idx="4168">
                  <c:v>60.155000000000001</c:v>
                </c:pt>
                <c:pt idx="4169">
                  <c:v>60.168300000000002</c:v>
                </c:pt>
                <c:pt idx="4170">
                  <c:v>60.181600000000003</c:v>
                </c:pt>
                <c:pt idx="4171">
                  <c:v>60.194899999999997</c:v>
                </c:pt>
                <c:pt idx="4172">
                  <c:v>60.208199999999998</c:v>
                </c:pt>
                <c:pt idx="4173">
                  <c:v>60.221400000000003</c:v>
                </c:pt>
                <c:pt idx="4174">
                  <c:v>60.234699999999997</c:v>
                </c:pt>
                <c:pt idx="4175">
                  <c:v>60.247999999999998</c:v>
                </c:pt>
                <c:pt idx="4176">
                  <c:v>60.261299999999999</c:v>
                </c:pt>
                <c:pt idx="4177">
                  <c:v>60.2746</c:v>
                </c:pt>
                <c:pt idx="4178">
                  <c:v>60.287799999999997</c:v>
                </c:pt>
                <c:pt idx="4179">
                  <c:v>60.301099999999998</c:v>
                </c:pt>
                <c:pt idx="4180">
                  <c:v>60.314399999999999</c:v>
                </c:pt>
                <c:pt idx="4181">
                  <c:v>60.3277</c:v>
                </c:pt>
                <c:pt idx="4182">
                  <c:v>60.341000000000001</c:v>
                </c:pt>
                <c:pt idx="4183">
                  <c:v>60.354300000000002</c:v>
                </c:pt>
                <c:pt idx="4184">
                  <c:v>60.3675</c:v>
                </c:pt>
                <c:pt idx="4185">
                  <c:v>60.380800000000001</c:v>
                </c:pt>
                <c:pt idx="4186">
                  <c:v>60.394100000000002</c:v>
                </c:pt>
                <c:pt idx="4187">
                  <c:v>60.407400000000003</c:v>
                </c:pt>
                <c:pt idx="4188">
                  <c:v>60.420699999999997</c:v>
                </c:pt>
                <c:pt idx="4189">
                  <c:v>60.433900000000001</c:v>
                </c:pt>
                <c:pt idx="4190">
                  <c:v>60.447200000000002</c:v>
                </c:pt>
                <c:pt idx="4191">
                  <c:v>60.460500000000003</c:v>
                </c:pt>
                <c:pt idx="4192">
                  <c:v>60.473799999999997</c:v>
                </c:pt>
                <c:pt idx="4193">
                  <c:v>60.487099999999998</c:v>
                </c:pt>
                <c:pt idx="4194">
                  <c:v>60.500300000000003</c:v>
                </c:pt>
                <c:pt idx="4195">
                  <c:v>60.513599999999997</c:v>
                </c:pt>
                <c:pt idx="4196">
                  <c:v>60.526899999999998</c:v>
                </c:pt>
                <c:pt idx="4197">
                  <c:v>60.540199999999999</c:v>
                </c:pt>
                <c:pt idx="4198">
                  <c:v>60.5535</c:v>
                </c:pt>
                <c:pt idx="4199">
                  <c:v>60.566699999999997</c:v>
                </c:pt>
                <c:pt idx="4200">
                  <c:v>60.58</c:v>
                </c:pt>
                <c:pt idx="4201">
                  <c:v>60.593299999999999</c:v>
                </c:pt>
                <c:pt idx="4202">
                  <c:v>60.6066</c:v>
                </c:pt>
                <c:pt idx="4203">
                  <c:v>60.619900000000001</c:v>
                </c:pt>
                <c:pt idx="4204">
                  <c:v>60.633099999999999</c:v>
                </c:pt>
                <c:pt idx="4205">
                  <c:v>60.6464</c:v>
                </c:pt>
                <c:pt idx="4206">
                  <c:v>60.659700000000001</c:v>
                </c:pt>
                <c:pt idx="4207">
                  <c:v>60.673000000000002</c:v>
                </c:pt>
                <c:pt idx="4208">
                  <c:v>60.686300000000003</c:v>
                </c:pt>
                <c:pt idx="4209">
                  <c:v>60.699599999999997</c:v>
                </c:pt>
                <c:pt idx="4210">
                  <c:v>60.712800000000001</c:v>
                </c:pt>
                <c:pt idx="4211">
                  <c:v>60.726100000000002</c:v>
                </c:pt>
                <c:pt idx="4212">
                  <c:v>60.739400000000003</c:v>
                </c:pt>
                <c:pt idx="4213">
                  <c:v>60.752699999999997</c:v>
                </c:pt>
                <c:pt idx="4214">
                  <c:v>60.765999999999998</c:v>
                </c:pt>
                <c:pt idx="4215">
                  <c:v>60.779200000000003</c:v>
                </c:pt>
                <c:pt idx="4216">
                  <c:v>60.792499999999997</c:v>
                </c:pt>
                <c:pt idx="4217">
                  <c:v>60.805799999999998</c:v>
                </c:pt>
                <c:pt idx="4218">
                  <c:v>60.819099999999999</c:v>
                </c:pt>
                <c:pt idx="4219">
                  <c:v>60.8324</c:v>
                </c:pt>
                <c:pt idx="4220">
                  <c:v>60.845599999999997</c:v>
                </c:pt>
                <c:pt idx="4221">
                  <c:v>60.858899999999998</c:v>
                </c:pt>
                <c:pt idx="4222">
                  <c:v>60.872199999999999</c:v>
                </c:pt>
                <c:pt idx="4223">
                  <c:v>60.8855</c:v>
                </c:pt>
                <c:pt idx="4224">
                  <c:v>60.898800000000001</c:v>
                </c:pt>
                <c:pt idx="4225">
                  <c:v>60.911999999999999</c:v>
                </c:pt>
                <c:pt idx="4226">
                  <c:v>60.9253</c:v>
                </c:pt>
                <c:pt idx="4227">
                  <c:v>60.938600000000001</c:v>
                </c:pt>
                <c:pt idx="4228">
                  <c:v>60.951900000000002</c:v>
                </c:pt>
                <c:pt idx="4229">
                  <c:v>60.965200000000003</c:v>
                </c:pt>
                <c:pt idx="4230">
                  <c:v>60.978400000000001</c:v>
                </c:pt>
                <c:pt idx="4231">
                  <c:v>60.991700000000002</c:v>
                </c:pt>
                <c:pt idx="4232">
                  <c:v>61.005000000000003</c:v>
                </c:pt>
                <c:pt idx="4233">
                  <c:v>61.018300000000004</c:v>
                </c:pt>
                <c:pt idx="4234">
                  <c:v>61.031599999999997</c:v>
                </c:pt>
                <c:pt idx="4235">
                  <c:v>61.044899999999998</c:v>
                </c:pt>
                <c:pt idx="4236">
                  <c:v>61.058100000000003</c:v>
                </c:pt>
                <c:pt idx="4237">
                  <c:v>61.071399999999997</c:v>
                </c:pt>
                <c:pt idx="4238">
                  <c:v>61.084699999999998</c:v>
                </c:pt>
                <c:pt idx="4239">
                  <c:v>61.097999999999999</c:v>
                </c:pt>
                <c:pt idx="4240">
                  <c:v>61.1113</c:v>
                </c:pt>
                <c:pt idx="4241">
                  <c:v>61.121000000000002</c:v>
                </c:pt>
                <c:pt idx="4242">
                  <c:v>61.124499999999998</c:v>
                </c:pt>
                <c:pt idx="4243">
                  <c:v>61.137799999999999</c:v>
                </c:pt>
                <c:pt idx="4244">
                  <c:v>61.1511</c:v>
                </c:pt>
                <c:pt idx="4245">
                  <c:v>61.164400000000001</c:v>
                </c:pt>
                <c:pt idx="4246">
                  <c:v>61.177700000000002</c:v>
                </c:pt>
                <c:pt idx="4247">
                  <c:v>61.190899999999999</c:v>
                </c:pt>
                <c:pt idx="4248">
                  <c:v>61.2042</c:v>
                </c:pt>
                <c:pt idx="4249">
                  <c:v>61.217500000000001</c:v>
                </c:pt>
                <c:pt idx="4250">
                  <c:v>61.230800000000002</c:v>
                </c:pt>
                <c:pt idx="4251">
                  <c:v>61.244100000000003</c:v>
                </c:pt>
                <c:pt idx="4252">
                  <c:v>61.257300000000001</c:v>
                </c:pt>
                <c:pt idx="4253">
                  <c:v>61.270600000000002</c:v>
                </c:pt>
                <c:pt idx="4254">
                  <c:v>61.283900000000003</c:v>
                </c:pt>
                <c:pt idx="4255">
                  <c:v>61.297199999999997</c:v>
                </c:pt>
                <c:pt idx="4256">
                  <c:v>61.310499999999998</c:v>
                </c:pt>
                <c:pt idx="4257">
                  <c:v>61.323700000000002</c:v>
                </c:pt>
                <c:pt idx="4258">
                  <c:v>61.337000000000003</c:v>
                </c:pt>
                <c:pt idx="4259">
                  <c:v>61.350299999999997</c:v>
                </c:pt>
                <c:pt idx="4260">
                  <c:v>61.363599999999998</c:v>
                </c:pt>
                <c:pt idx="4261">
                  <c:v>61.376899999999999</c:v>
                </c:pt>
                <c:pt idx="4262">
                  <c:v>61.390099999999997</c:v>
                </c:pt>
                <c:pt idx="4263">
                  <c:v>61.403399999999998</c:v>
                </c:pt>
                <c:pt idx="4264">
                  <c:v>61.416699999999999</c:v>
                </c:pt>
                <c:pt idx="4265">
                  <c:v>61.43</c:v>
                </c:pt>
                <c:pt idx="4266">
                  <c:v>61.443300000000001</c:v>
                </c:pt>
                <c:pt idx="4267">
                  <c:v>61.456600000000002</c:v>
                </c:pt>
                <c:pt idx="4268">
                  <c:v>61.469799999999999</c:v>
                </c:pt>
                <c:pt idx="4269">
                  <c:v>61.4831</c:v>
                </c:pt>
                <c:pt idx="4270">
                  <c:v>61.496400000000001</c:v>
                </c:pt>
                <c:pt idx="4271">
                  <c:v>61.509700000000002</c:v>
                </c:pt>
                <c:pt idx="4272">
                  <c:v>61.523000000000003</c:v>
                </c:pt>
                <c:pt idx="4273">
                  <c:v>61.536200000000001</c:v>
                </c:pt>
                <c:pt idx="4274">
                  <c:v>61.549500000000002</c:v>
                </c:pt>
                <c:pt idx="4275">
                  <c:v>61.562800000000003</c:v>
                </c:pt>
                <c:pt idx="4276">
                  <c:v>61.576099999999997</c:v>
                </c:pt>
                <c:pt idx="4277">
                  <c:v>61.589399999999998</c:v>
                </c:pt>
                <c:pt idx="4278">
                  <c:v>61.602600000000002</c:v>
                </c:pt>
                <c:pt idx="4279">
                  <c:v>61.615900000000003</c:v>
                </c:pt>
                <c:pt idx="4280">
                  <c:v>61.629199999999997</c:v>
                </c:pt>
                <c:pt idx="4281">
                  <c:v>61.642499999999998</c:v>
                </c:pt>
                <c:pt idx="4282">
                  <c:v>61.655799999999999</c:v>
                </c:pt>
                <c:pt idx="4283">
                  <c:v>61.668999999999997</c:v>
                </c:pt>
                <c:pt idx="4284">
                  <c:v>61.682299999999998</c:v>
                </c:pt>
                <c:pt idx="4285">
                  <c:v>61.695599999999999</c:v>
                </c:pt>
                <c:pt idx="4286">
                  <c:v>61.7089</c:v>
                </c:pt>
                <c:pt idx="4287">
                  <c:v>61.722200000000001</c:v>
                </c:pt>
                <c:pt idx="4288">
                  <c:v>61.735399999999998</c:v>
                </c:pt>
                <c:pt idx="4289">
                  <c:v>61.748699999999999</c:v>
                </c:pt>
                <c:pt idx="4290">
                  <c:v>61.762</c:v>
                </c:pt>
                <c:pt idx="4291">
                  <c:v>61.775300000000001</c:v>
                </c:pt>
                <c:pt idx="4292">
                  <c:v>61.788600000000002</c:v>
                </c:pt>
                <c:pt idx="4293">
                  <c:v>61.801900000000003</c:v>
                </c:pt>
                <c:pt idx="4294">
                  <c:v>61.815100000000001</c:v>
                </c:pt>
                <c:pt idx="4295">
                  <c:v>61.828400000000002</c:v>
                </c:pt>
                <c:pt idx="4296">
                  <c:v>61.841700000000003</c:v>
                </c:pt>
                <c:pt idx="4297">
                  <c:v>61.854999999999997</c:v>
                </c:pt>
                <c:pt idx="4298">
                  <c:v>61.868299999999998</c:v>
                </c:pt>
                <c:pt idx="4299">
                  <c:v>61.881500000000003</c:v>
                </c:pt>
                <c:pt idx="4300">
                  <c:v>61.894799999999996</c:v>
                </c:pt>
                <c:pt idx="4301">
                  <c:v>61.908099999999997</c:v>
                </c:pt>
                <c:pt idx="4302">
                  <c:v>61.921399999999998</c:v>
                </c:pt>
                <c:pt idx="4303">
                  <c:v>61.934699999999999</c:v>
                </c:pt>
                <c:pt idx="4304">
                  <c:v>61.936</c:v>
                </c:pt>
                <c:pt idx="4305">
                  <c:v>61.947899999999997</c:v>
                </c:pt>
                <c:pt idx="4306">
                  <c:v>61.961199999999998</c:v>
                </c:pt>
                <c:pt idx="4307">
                  <c:v>61.974499999999999</c:v>
                </c:pt>
                <c:pt idx="4308">
                  <c:v>61.9878</c:v>
                </c:pt>
                <c:pt idx="4309">
                  <c:v>62.001100000000001</c:v>
                </c:pt>
                <c:pt idx="4310">
                  <c:v>62.014299999999999</c:v>
                </c:pt>
                <c:pt idx="4311">
                  <c:v>62.0276</c:v>
                </c:pt>
                <c:pt idx="4312">
                  <c:v>62.040900000000001</c:v>
                </c:pt>
                <c:pt idx="4313">
                  <c:v>62.054200000000002</c:v>
                </c:pt>
                <c:pt idx="4314">
                  <c:v>62.067500000000003</c:v>
                </c:pt>
                <c:pt idx="4315">
                  <c:v>62.0807</c:v>
                </c:pt>
                <c:pt idx="4316">
                  <c:v>62.094000000000001</c:v>
                </c:pt>
                <c:pt idx="4317">
                  <c:v>62.107300000000002</c:v>
                </c:pt>
                <c:pt idx="4318">
                  <c:v>62.120600000000003</c:v>
                </c:pt>
                <c:pt idx="4319">
                  <c:v>62.133899999999997</c:v>
                </c:pt>
                <c:pt idx="4320">
                  <c:v>62.147199999999998</c:v>
                </c:pt>
                <c:pt idx="4321">
                  <c:v>62.160400000000003</c:v>
                </c:pt>
                <c:pt idx="4322">
                  <c:v>62.173699999999997</c:v>
                </c:pt>
                <c:pt idx="4323">
                  <c:v>62.186999999999998</c:v>
                </c:pt>
                <c:pt idx="4324">
                  <c:v>62.200299999999999</c:v>
                </c:pt>
                <c:pt idx="4325">
                  <c:v>62.2136</c:v>
                </c:pt>
                <c:pt idx="4326">
                  <c:v>62.226799999999997</c:v>
                </c:pt>
                <c:pt idx="4327">
                  <c:v>62.240099999999998</c:v>
                </c:pt>
                <c:pt idx="4328">
                  <c:v>62.253399999999999</c:v>
                </c:pt>
                <c:pt idx="4329">
                  <c:v>62.2667</c:v>
                </c:pt>
                <c:pt idx="4330">
                  <c:v>62.28</c:v>
                </c:pt>
                <c:pt idx="4331">
                  <c:v>62.293199999999999</c:v>
                </c:pt>
                <c:pt idx="4332">
                  <c:v>62.3065</c:v>
                </c:pt>
                <c:pt idx="4333">
                  <c:v>62.319800000000001</c:v>
                </c:pt>
                <c:pt idx="4334">
                  <c:v>62.333100000000002</c:v>
                </c:pt>
                <c:pt idx="4335">
                  <c:v>62.346400000000003</c:v>
                </c:pt>
                <c:pt idx="4336">
                  <c:v>62.3596</c:v>
                </c:pt>
                <c:pt idx="4337">
                  <c:v>62.372900000000001</c:v>
                </c:pt>
                <c:pt idx="4338">
                  <c:v>62.386200000000002</c:v>
                </c:pt>
                <c:pt idx="4339">
                  <c:v>62.399500000000003</c:v>
                </c:pt>
                <c:pt idx="4340">
                  <c:v>62.412799999999997</c:v>
                </c:pt>
                <c:pt idx="4341">
                  <c:v>62.426000000000002</c:v>
                </c:pt>
                <c:pt idx="4342">
                  <c:v>62.439300000000003</c:v>
                </c:pt>
                <c:pt idx="4343">
                  <c:v>62.452599999999997</c:v>
                </c:pt>
                <c:pt idx="4344">
                  <c:v>62.465899999999998</c:v>
                </c:pt>
                <c:pt idx="4345">
                  <c:v>62.479199999999999</c:v>
                </c:pt>
                <c:pt idx="4346">
                  <c:v>62.4925</c:v>
                </c:pt>
                <c:pt idx="4347">
                  <c:v>62.505699999999997</c:v>
                </c:pt>
                <c:pt idx="4348">
                  <c:v>62.518999999999998</c:v>
                </c:pt>
                <c:pt idx="4349">
                  <c:v>62.532299999999999</c:v>
                </c:pt>
                <c:pt idx="4350">
                  <c:v>62.5456</c:v>
                </c:pt>
                <c:pt idx="4351">
                  <c:v>62.558900000000001</c:v>
                </c:pt>
                <c:pt idx="4352">
                  <c:v>62.572099999999999</c:v>
                </c:pt>
                <c:pt idx="4353">
                  <c:v>62.5854</c:v>
                </c:pt>
                <c:pt idx="4354">
                  <c:v>62.598700000000001</c:v>
                </c:pt>
                <c:pt idx="4355">
                  <c:v>62.612000000000002</c:v>
                </c:pt>
                <c:pt idx="4356">
                  <c:v>62.625300000000003</c:v>
                </c:pt>
                <c:pt idx="4357">
                  <c:v>62.638500000000001</c:v>
                </c:pt>
                <c:pt idx="4358">
                  <c:v>62.651800000000001</c:v>
                </c:pt>
                <c:pt idx="4359">
                  <c:v>62.665100000000002</c:v>
                </c:pt>
                <c:pt idx="4360">
                  <c:v>62.678400000000003</c:v>
                </c:pt>
                <c:pt idx="4361">
                  <c:v>62.691699999999997</c:v>
                </c:pt>
                <c:pt idx="4362">
                  <c:v>62.704900000000002</c:v>
                </c:pt>
                <c:pt idx="4363">
                  <c:v>62.718200000000003</c:v>
                </c:pt>
                <c:pt idx="4364">
                  <c:v>62.728000000000002</c:v>
                </c:pt>
                <c:pt idx="4365">
                  <c:v>62.731499999999997</c:v>
                </c:pt>
                <c:pt idx="4366">
                  <c:v>62.744799999999998</c:v>
                </c:pt>
                <c:pt idx="4367">
                  <c:v>62.758099999999999</c:v>
                </c:pt>
                <c:pt idx="4368">
                  <c:v>62.771299999999997</c:v>
                </c:pt>
                <c:pt idx="4369">
                  <c:v>62.784599999999998</c:v>
                </c:pt>
                <c:pt idx="4370">
                  <c:v>62.797899999999998</c:v>
                </c:pt>
                <c:pt idx="4371">
                  <c:v>62.811199999999999</c:v>
                </c:pt>
                <c:pt idx="4372">
                  <c:v>62.8245</c:v>
                </c:pt>
                <c:pt idx="4373">
                  <c:v>62.837800000000001</c:v>
                </c:pt>
                <c:pt idx="4374">
                  <c:v>62.850999999999999</c:v>
                </c:pt>
                <c:pt idx="4375">
                  <c:v>62.8643</c:v>
                </c:pt>
                <c:pt idx="4376">
                  <c:v>62.877600000000001</c:v>
                </c:pt>
                <c:pt idx="4377">
                  <c:v>62.890900000000002</c:v>
                </c:pt>
                <c:pt idx="4378">
                  <c:v>62.904200000000003</c:v>
                </c:pt>
                <c:pt idx="4379">
                  <c:v>62.917400000000001</c:v>
                </c:pt>
                <c:pt idx="4380">
                  <c:v>62.930700000000002</c:v>
                </c:pt>
                <c:pt idx="4381">
                  <c:v>62.944000000000003</c:v>
                </c:pt>
                <c:pt idx="4382">
                  <c:v>62.957299999999996</c:v>
                </c:pt>
                <c:pt idx="4383">
                  <c:v>62.970599999999997</c:v>
                </c:pt>
                <c:pt idx="4384">
                  <c:v>62.983800000000002</c:v>
                </c:pt>
                <c:pt idx="4385">
                  <c:v>62.997100000000003</c:v>
                </c:pt>
                <c:pt idx="4386">
                  <c:v>63.010399999999997</c:v>
                </c:pt>
                <c:pt idx="4387">
                  <c:v>63.023699999999998</c:v>
                </c:pt>
                <c:pt idx="4388">
                  <c:v>63.036999999999999</c:v>
                </c:pt>
                <c:pt idx="4389">
                  <c:v>63.050199999999997</c:v>
                </c:pt>
                <c:pt idx="4390">
                  <c:v>63.063499999999998</c:v>
                </c:pt>
                <c:pt idx="4391">
                  <c:v>63.076799999999999</c:v>
                </c:pt>
                <c:pt idx="4392">
                  <c:v>63.0901</c:v>
                </c:pt>
                <c:pt idx="4393">
                  <c:v>63.103400000000001</c:v>
                </c:pt>
                <c:pt idx="4394">
                  <c:v>63.116599999999998</c:v>
                </c:pt>
                <c:pt idx="4395">
                  <c:v>63.129899999999999</c:v>
                </c:pt>
                <c:pt idx="4396">
                  <c:v>63.1432</c:v>
                </c:pt>
                <c:pt idx="4397">
                  <c:v>63.156500000000001</c:v>
                </c:pt>
                <c:pt idx="4398">
                  <c:v>63.169800000000002</c:v>
                </c:pt>
                <c:pt idx="4399">
                  <c:v>63.183100000000003</c:v>
                </c:pt>
                <c:pt idx="4400">
                  <c:v>63.196300000000001</c:v>
                </c:pt>
                <c:pt idx="4401">
                  <c:v>63.209600000000002</c:v>
                </c:pt>
                <c:pt idx="4402">
                  <c:v>63.222900000000003</c:v>
                </c:pt>
                <c:pt idx="4403">
                  <c:v>63.236199999999997</c:v>
                </c:pt>
                <c:pt idx="4404">
                  <c:v>63.249499999999998</c:v>
                </c:pt>
                <c:pt idx="4405">
                  <c:v>63.262700000000002</c:v>
                </c:pt>
                <c:pt idx="4406">
                  <c:v>63.276000000000003</c:v>
                </c:pt>
                <c:pt idx="4407">
                  <c:v>63.289299999999997</c:v>
                </c:pt>
                <c:pt idx="4408">
                  <c:v>63.302599999999998</c:v>
                </c:pt>
                <c:pt idx="4409">
                  <c:v>63.315899999999999</c:v>
                </c:pt>
                <c:pt idx="4410">
                  <c:v>63.329099999999997</c:v>
                </c:pt>
                <c:pt idx="4411">
                  <c:v>63.342399999999998</c:v>
                </c:pt>
                <c:pt idx="4412">
                  <c:v>63.355699999999999</c:v>
                </c:pt>
                <c:pt idx="4413">
                  <c:v>63.369</c:v>
                </c:pt>
                <c:pt idx="4414">
                  <c:v>63.382300000000001</c:v>
                </c:pt>
                <c:pt idx="4415">
                  <c:v>63.395499999999998</c:v>
                </c:pt>
                <c:pt idx="4416">
                  <c:v>63.408799999999999</c:v>
                </c:pt>
                <c:pt idx="4417">
                  <c:v>63.4221</c:v>
                </c:pt>
                <c:pt idx="4418">
                  <c:v>63.435400000000001</c:v>
                </c:pt>
                <c:pt idx="4419">
                  <c:v>63.448700000000002</c:v>
                </c:pt>
                <c:pt idx="4420">
                  <c:v>63.4619</c:v>
                </c:pt>
                <c:pt idx="4421">
                  <c:v>63.475200000000001</c:v>
                </c:pt>
                <c:pt idx="4422">
                  <c:v>63.488500000000002</c:v>
                </c:pt>
                <c:pt idx="4423">
                  <c:v>63.501800000000003</c:v>
                </c:pt>
                <c:pt idx="4424">
                  <c:v>63.515099999999997</c:v>
                </c:pt>
                <c:pt idx="4425">
                  <c:v>63.528399999999998</c:v>
                </c:pt>
                <c:pt idx="4426">
                  <c:v>63.541600000000003</c:v>
                </c:pt>
                <c:pt idx="4427">
                  <c:v>63.554900000000004</c:v>
                </c:pt>
                <c:pt idx="4428">
                  <c:v>63.568199999999997</c:v>
                </c:pt>
                <c:pt idx="4429">
                  <c:v>63.581499999999998</c:v>
                </c:pt>
                <c:pt idx="4430">
                  <c:v>63.594799999999999</c:v>
                </c:pt>
                <c:pt idx="4431">
                  <c:v>63.607999999999997</c:v>
                </c:pt>
                <c:pt idx="4432">
                  <c:v>63.621299999999998</c:v>
                </c:pt>
                <c:pt idx="4433">
                  <c:v>63.634599999999999</c:v>
                </c:pt>
                <c:pt idx="4434">
                  <c:v>63.6479</c:v>
                </c:pt>
                <c:pt idx="4435">
                  <c:v>63.661200000000001</c:v>
                </c:pt>
                <c:pt idx="4436">
                  <c:v>63.674399999999999</c:v>
                </c:pt>
                <c:pt idx="4437">
                  <c:v>63.6877</c:v>
                </c:pt>
                <c:pt idx="4438">
                  <c:v>63.701000000000001</c:v>
                </c:pt>
                <c:pt idx="4439">
                  <c:v>63.714300000000001</c:v>
                </c:pt>
                <c:pt idx="4440">
                  <c:v>63.727600000000002</c:v>
                </c:pt>
                <c:pt idx="4441">
                  <c:v>63.735999999999997</c:v>
                </c:pt>
                <c:pt idx="4442">
                  <c:v>63.7408</c:v>
                </c:pt>
                <c:pt idx="4443">
                  <c:v>63.754100000000001</c:v>
                </c:pt>
                <c:pt idx="4444">
                  <c:v>63.767400000000002</c:v>
                </c:pt>
                <c:pt idx="4445">
                  <c:v>63.780700000000003</c:v>
                </c:pt>
                <c:pt idx="4446">
                  <c:v>63.793999999999997</c:v>
                </c:pt>
                <c:pt idx="4447">
                  <c:v>63.807200000000002</c:v>
                </c:pt>
                <c:pt idx="4448">
                  <c:v>63.820500000000003</c:v>
                </c:pt>
                <c:pt idx="4449">
                  <c:v>63.833799999999997</c:v>
                </c:pt>
                <c:pt idx="4450">
                  <c:v>63.847099999999998</c:v>
                </c:pt>
                <c:pt idx="4451">
                  <c:v>63.860399999999998</c:v>
                </c:pt>
                <c:pt idx="4452">
                  <c:v>63.873600000000003</c:v>
                </c:pt>
                <c:pt idx="4453">
                  <c:v>63.886899999999997</c:v>
                </c:pt>
                <c:pt idx="4454">
                  <c:v>63.900199999999998</c:v>
                </c:pt>
                <c:pt idx="4455">
                  <c:v>63.913499999999999</c:v>
                </c:pt>
                <c:pt idx="4456">
                  <c:v>63.9268</c:v>
                </c:pt>
                <c:pt idx="4457">
                  <c:v>63.940100000000001</c:v>
                </c:pt>
                <c:pt idx="4458">
                  <c:v>63.953299999999999</c:v>
                </c:pt>
                <c:pt idx="4459">
                  <c:v>63.9666</c:v>
                </c:pt>
                <c:pt idx="4460">
                  <c:v>63.979900000000001</c:v>
                </c:pt>
                <c:pt idx="4461">
                  <c:v>63.993200000000002</c:v>
                </c:pt>
                <c:pt idx="4462">
                  <c:v>64.006500000000003</c:v>
                </c:pt>
                <c:pt idx="4463">
                  <c:v>64.0197</c:v>
                </c:pt>
                <c:pt idx="4464">
                  <c:v>64.033000000000001</c:v>
                </c:pt>
                <c:pt idx="4465">
                  <c:v>64.046300000000002</c:v>
                </c:pt>
                <c:pt idx="4466">
                  <c:v>64.059600000000003</c:v>
                </c:pt>
                <c:pt idx="4467">
                  <c:v>64.072900000000004</c:v>
                </c:pt>
                <c:pt idx="4468">
                  <c:v>64.086100000000002</c:v>
                </c:pt>
                <c:pt idx="4469">
                  <c:v>64.099400000000003</c:v>
                </c:pt>
                <c:pt idx="4470">
                  <c:v>64.112700000000004</c:v>
                </c:pt>
                <c:pt idx="4471">
                  <c:v>64.126000000000005</c:v>
                </c:pt>
                <c:pt idx="4472">
                  <c:v>64.139300000000006</c:v>
                </c:pt>
                <c:pt idx="4473">
                  <c:v>64.152500000000003</c:v>
                </c:pt>
                <c:pt idx="4474">
                  <c:v>64.165800000000004</c:v>
                </c:pt>
                <c:pt idx="4475">
                  <c:v>64.179100000000005</c:v>
                </c:pt>
                <c:pt idx="4476">
                  <c:v>64.192400000000006</c:v>
                </c:pt>
                <c:pt idx="4477">
                  <c:v>64.205699999999993</c:v>
                </c:pt>
                <c:pt idx="4478">
                  <c:v>64.218900000000005</c:v>
                </c:pt>
                <c:pt idx="4479">
                  <c:v>64.232200000000006</c:v>
                </c:pt>
                <c:pt idx="4480">
                  <c:v>64.245500000000007</c:v>
                </c:pt>
                <c:pt idx="4481">
                  <c:v>64.258799999999994</c:v>
                </c:pt>
                <c:pt idx="4482">
                  <c:v>64.272099999999995</c:v>
                </c:pt>
                <c:pt idx="4483">
                  <c:v>64.285399999999996</c:v>
                </c:pt>
                <c:pt idx="4484">
                  <c:v>64.298599999999993</c:v>
                </c:pt>
                <c:pt idx="4485">
                  <c:v>64.311899999999994</c:v>
                </c:pt>
                <c:pt idx="4486">
                  <c:v>64.325199999999995</c:v>
                </c:pt>
                <c:pt idx="4487">
                  <c:v>64.338499999999996</c:v>
                </c:pt>
                <c:pt idx="4488">
                  <c:v>64.351799999999997</c:v>
                </c:pt>
                <c:pt idx="4489">
                  <c:v>64.364999999999995</c:v>
                </c:pt>
                <c:pt idx="4490">
                  <c:v>64.378299999999996</c:v>
                </c:pt>
                <c:pt idx="4491">
                  <c:v>64.391599999999997</c:v>
                </c:pt>
                <c:pt idx="4492">
                  <c:v>64.404899999999998</c:v>
                </c:pt>
                <c:pt idx="4493">
                  <c:v>64.418199999999999</c:v>
                </c:pt>
                <c:pt idx="4494">
                  <c:v>64.431399999999996</c:v>
                </c:pt>
                <c:pt idx="4495">
                  <c:v>64.444699999999997</c:v>
                </c:pt>
                <c:pt idx="4496">
                  <c:v>64.457999999999998</c:v>
                </c:pt>
                <c:pt idx="4497">
                  <c:v>64.471299999999999</c:v>
                </c:pt>
                <c:pt idx="4498">
                  <c:v>64.4846</c:v>
                </c:pt>
                <c:pt idx="4499">
                  <c:v>64.497799999999998</c:v>
                </c:pt>
                <c:pt idx="4500">
                  <c:v>64.511099999999999</c:v>
                </c:pt>
                <c:pt idx="4501">
                  <c:v>64.5244</c:v>
                </c:pt>
                <c:pt idx="4502">
                  <c:v>64.537700000000001</c:v>
                </c:pt>
                <c:pt idx="4503">
                  <c:v>64.551000000000002</c:v>
                </c:pt>
                <c:pt idx="4504">
                  <c:v>64.5642</c:v>
                </c:pt>
                <c:pt idx="4505">
                  <c:v>64.577500000000001</c:v>
                </c:pt>
                <c:pt idx="4506">
                  <c:v>64.590800000000002</c:v>
                </c:pt>
                <c:pt idx="4507">
                  <c:v>64.604100000000003</c:v>
                </c:pt>
                <c:pt idx="4508">
                  <c:v>64.617400000000004</c:v>
                </c:pt>
                <c:pt idx="4509">
                  <c:v>64.630700000000004</c:v>
                </c:pt>
                <c:pt idx="4510">
                  <c:v>64.643900000000002</c:v>
                </c:pt>
                <c:pt idx="4511">
                  <c:v>64.657200000000003</c:v>
                </c:pt>
                <c:pt idx="4512">
                  <c:v>64.670500000000004</c:v>
                </c:pt>
                <c:pt idx="4513">
                  <c:v>64.683800000000005</c:v>
                </c:pt>
                <c:pt idx="4514">
                  <c:v>64.697100000000006</c:v>
                </c:pt>
                <c:pt idx="4515">
                  <c:v>64.710300000000004</c:v>
                </c:pt>
                <c:pt idx="4516">
                  <c:v>64.723600000000005</c:v>
                </c:pt>
                <c:pt idx="4517">
                  <c:v>64.736900000000006</c:v>
                </c:pt>
                <c:pt idx="4518">
                  <c:v>64.750200000000007</c:v>
                </c:pt>
                <c:pt idx="4519">
                  <c:v>64.763499999999993</c:v>
                </c:pt>
                <c:pt idx="4520">
                  <c:v>64.776700000000005</c:v>
                </c:pt>
                <c:pt idx="4521">
                  <c:v>64.778999999999996</c:v>
                </c:pt>
                <c:pt idx="4522">
                  <c:v>64.790000000000006</c:v>
                </c:pt>
                <c:pt idx="4523">
                  <c:v>64.803299999999993</c:v>
                </c:pt>
                <c:pt idx="4524">
                  <c:v>64.816599999999994</c:v>
                </c:pt>
                <c:pt idx="4525">
                  <c:v>64.829899999999995</c:v>
                </c:pt>
                <c:pt idx="4526">
                  <c:v>64.843100000000007</c:v>
                </c:pt>
                <c:pt idx="4527">
                  <c:v>64.856399999999994</c:v>
                </c:pt>
                <c:pt idx="4528">
                  <c:v>64.869699999999995</c:v>
                </c:pt>
                <c:pt idx="4529">
                  <c:v>64.882999999999996</c:v>
                </c:pt>
                <c:pt idx="4530">
                  <c:v>64.896299999999997</c:v>
                </c:pt>
                <c:pt idx="4531">
                  <c:v>64.909499999999994</c:v>
                </c:pt>
                <c:pt idx="4532">
                  <c:v>64.922799999999995</c:v>
                </c:pt>
                <c:pt idx="4533">
                  <c:v>64.936099999999996</c:v>
                </c:pt>
                <c:pt idx="4534">
                  <c:v>64.949399999999997</c:v>
                </c:pt>
                <c:pt idx="4535">
                  <c:v>64.962699999999998</c:v>
                </c:pt>
                <c:pt idx="4536">
                  <c:v>64.975999999999999</c:v>
                </c:pt>
                <c:pt idx="4537">
                  <c:v>64.989199999999997</c:v>
                </c:pt>
                <c:pt idx="4538">
                  <c:v>65.002499999999998</c:v>
                </c:pt>
                <c:pt idx="4539">
                  <c:v>65.015799999999999</c:v>
                </c:pt>
                <c:pt idx="4540">
                  <c:v>65.0291</c:v>
                </c:pt>
                <c:pt idx="4541">
                  <c:v>65.042400000000001</c:v>
                </c:pt>
                <c:pt idx="4542">
                  <c:v>65.055599999999998</c:v>
                </c:pt>
                <c:pt idx="4543">
                  <c:v>65.068899999999999</c:v>
                </c:pt>
                <c:pt idx="4544">
                  <c:v>65.0822</c:v>
                </c:pt>
                <c:pt idx="4545">
                  <c:v>65.095500000000001</c:v>
                </c:pt>
                <c:pt idx="4546">
                  <c:v>65.108800000000002</c:v>
                </c:pt>
                <c:pt idx="4547">
                  <c:v>65.122</c:v>
                </c:pt>
                <c:pt idx="4548">
                  <c:v>65.135300000000001</c:v>
                </c:pt>
                <c:pt idx="4549">
                  <c:v>65.148600000000002</c:v>
                </c:pt>
                <c:pt idx="4550">
                  <c:v>65.161900000000003</c:v>
                </c:pt>
                <c:pt idx="4551">
                  <c:v>65.175200000000004</c:v>
                </c:pt>
                <c:pt idx="4552">
                  <c:v>65.188400000000001</c:v>
                </c:pt>
                <c:pt idx="4553">
                  <c:v>65.201700000000002</c:v>
                </c:pt>
                <c:pt idx="4554">
                  <c:v>65.215000000000003</c:v>
                </c:pt>
                <c:pt idx="4555">
                  <c:v>65.228300000000004</c:v>
                </c:pt>
                <c:pt idx="4556">
                  <c:v>65.241600000000005</c:v>
                </c:pt>
                <c:pt idx="4557">
                  <c:v>65.254800000000003</c:v>
                </c:pt>
                <c:pt idx="4558">
                  <c:v>65.268100000000004</c:v>
                </c:pt>
                <c:pt idx="4559">
                  <c:v>65.281400000000005</c:v>
                </c:pt>
                <c:pt idx="4560">
                  <c:v>65.294700000000006</c:v>
                </c:pt>
                <c:pt idx="4561">
                  <c:v>65.308000000000007</c:v>
                </c:pt>
                <c:pt idx="4562">
                  <c:v>65.321299999999994</c:v>
                </c:pt>
                <c:pt idx="4563">
                  <c:v>65.334500000000006</c:v>
                </c:pt>
                <c:pt idx="4564">
                  <c:v>65.347800000000007</c:v>
                </c:pt>
                <c:pt idx="4565">
                  <c:v>65.361099999999993</c:v>
                </c:pt>
                <c:pt idx="4566">
                  <c:v>65.374399999999994</c:v>
                </c:pt>
                <c:pt idx="4567">
                  <c:v>65.387699999999995</c:v>
                </c:pt>
                <c:pt idx="4568">
                  <c:v>65.400899999999993</c:v>
                </c:pt>
                <c:pt idx="4569">
                  <c:v>65.414199999999994</c:v>
                </c:pt>
                <c:pt idx="4570">
                  <c:v>65.427499999999995</c:v>
                </c:pt>
                <c:pt idx="4571">
                  <c:v>65.440799999999996</c:v>
                </c:pt>
                <c:pt idx="4572">
                  <c:v>65.454099999999997</c:v>
                </c:pt>
                <c:pt idx="4573">
                  <c:v>65.467299999999994</c:v>
                </c:pt>
                <c:pt idx="4574">
                  <c:v>65.480599999999995</c:v>
                </c:pt>
                <c:pt idx="4575">
                  <c:v>65.493899999999996</c:v>
                </c:pt>
                <c:pt idx="4576">
                  <c:v>65.507199999999997</c:v>
                </c:pt>
                <c:pt idx="4577">
                  <c:v>65.520499999999998</c:v>
                </c:pt>
                <c:pt idx="4578">
                  <c:v>65.533699999999996</c:v>
                </c:pt>
                <c:pt idx="4579">
                  <c:v>65.546999999999997</c:v>
                </c:pt>
                <c:pt idx="4580">
                  <c:v>65.560299999999998</c:v>
                </c:pt>
                <c:pt idx="4581">
                  <c:v>65.573599999999999</c:v>
                </c:pt>
                <c:pt idx="4582">
                  <c:v>65.5869</c:v>
                </c:pt>
                <c:pt idx="4583">
                  <c:v>65.600099999999998</c:v>
                </c:pt>
                <c:pt idx="4584">
                  <c:v>65.613399999999999</c:v>
                </c:pt>
                <c:pt idx="4585">
                  <c:v>65.6267</c:v>
                </c:pt>
                <c:pt idx="4586">
                  <c:v>65.64</c:v>
                </c:pt>
                <c:pt idx="4587">
                  <c:v>65.653300000000002</c:v>
                </c:pt>
                <c:pt idx="4588">
                  <c:v>65.666600000000003</c:v>
                </c:pt>
                <c:pt idx="4589">
                  <c:v>65.6798</c:v>
                </c:pt>
                <c:pt idx="4590">
                  <c:v>65.693100000000001</c:v>
                </c:pt>
                <c:pt idx="4591">
                  <c:v>65.706400000000002</c:v>
                </c:pt>
                <c:pt idx="4592">
                  <c:v>65.719700000000003</c:v>
                </c:pt>
                <c:pt idx="4593">
                  <c:v>65.733000000000004</c:v>
                </c:pt>
                <c:pt idx="4594">
                  <c:v>65.746200000000002</c:v>
                </c:pt>
                <c:pt idx="4595">
                  <c:v>65.759500000000003</c:v>
                </c:pt>
                <c:pt idx="4596">
                  <c:v>65.772800000000004</c:v>
                </c:pt>
                <c:pt idx="4597">
                  <c:v>65.786100000000005</c:v>
                </c:pt>
                <c:pt idx="4598">
                  <c:v>65.799400000000006</c:v>
                </c:pt>
                <c:pt idx="4599">
                  <c:v>65.812600000000003</c:v>
                </c:pt>
                <c:pt idx="4600">
                  <c:v>65.825900000000004</c:v>
                </c:pt>
                <c:pt idx="4601">
                  <c:v>65.839200000000005</c:v>
                </c:pt>
                <c:pt idx="4602">
                  <c:v>65.852500000000006</c:v>
                </c:pt>
                <c:pt idx="4603">
                  <c:v>65.865799999999993</c:v>
                </c:pt>
                <c:pt idx="4604">
                  <c:v>65.879000000000005</c:v>
                </c:pt>
                <c:pt idx="4605">
                  <c:v>65.892300000000006</c:v>
                </c:pt>
                <c:pt idx="4606">
                  <c:v>65.905600000000007</c:v>
                </c:pt>
                <c:pt idx="4607">
                  <c:v>65.918899999999994</c:v>
                </c:pt>
                <c:pt idx="4608">
                  <c:v>65.932199999999995</c:v>
                </c:pt>
                <c:pt idx="4609">
                  <c:v>65.945400000000006</c:v>
                </c:pt>
                <c:pt idx="4610">
                  <c:v>65.958699999999993</c:v>
                </c:pt>
                <c:pt idx="4611">
                  <c:v>65.971999999999994</c:v>
                </c:pt>
                <c:pt idx="4612">
                  <c:v>65.985299999999995</c:v>
                </c:pt>
                <c:pt idx="4613">
                  <c:v>65.998599999999996</c:v>
                </c:pt>
                <c:pt idx="4614">
                  <c:v>66.011799999999994</c:v>
                </c:pt>
                <c:pt idx="4615">
                  <c:v>66.025099999999995</c:v>
                </c:pt>
                <c:pt idx="4616">
                  <c:v>66.038399999999996</c:v>
                </c:pt>
                <c:pt idx="4617">
                  <c:v>66.051699999999997</c:v>
                </c:pt>
                <c:pt idx="4618">
                  <c:v>66.064999999999998</c:v>
                </c:pt>
                <c:pt idx="4619">
                  <c:v>66.078299999999999</c:v>
                </c:pt>
                <c:pt idx="4620">
                  <c:v>66.091499999999996</c:v>
                </c:pt>
                <c:pt idx="4621">
                  <c:v>66.104799999999997</c:v>
                </c:pt>
                <c:pt idx="4622">
                  <c:v>66.118099999999998</c:v>
                </c:pt>
                <c:pt idx="4623">
                  <c:v>66.131399999999999</c:v>
                </c:pt>
                <c:pt idx="4624">
                  <c:v>66.1447</c:v>
                </c:pt>
                <c:pt idx="4625">
                  <c:v>66.157899999999998</c:v>
                </c:pt>
                <c:pt idx="4626">
                  <c:v>66.171199999999999</c:v>
                </c:pt>
                <c:pt idx="4627">
                  <c:v>66.1845</c:v>
                </c:pt>
                <c:pt idx="4628">
                  <c:v>66.197800000000001</c:v>
                </c:pt>
                <c:pt idx="4629">
                  <c:v>66.211100000000002</c:v>
                </c:pt>
                <c:pt idx="4630">
                  <c:v>66.224299999999999</c:v>
                </c:pt>
                <c:pt idx="4631">
                  <c:v>66.2376</c:v>
                </c:pt>
                <c:pt idx="4632">
                  <c:v>66.250900000000001</c:v>
                </c:pt>
                <c:pt idx="4633">
                  <c:v>66.264200000000002</c:v>
                </c:pt>
                <c:pt idx="4634">
                  <c:v>66.277500000000003</c:v>
                </c:pt>
                <c:pt idx="4635">
                  <c:v>66.290700000000001</c:v>
                </c:pt>
                <c:pt idx="4636">
                  <c:v>66.304000000000002</c:v>
                </c:pt>
                <c:pt idx="4637">
                  <c:v>66.317300000000003</c:v>
                </c:pt>
                <c:pt idx="4638">
                  <c:v>66.330600000000004</c:v>
                </c:pt>
                <c:pt idx="4639">
                  <c:v>66.343900000000005</c:v>
                </c:pt>
                <c:pt idx="4640">
                  <c:v>66.357100000000003</c:v>
                </c:pt>
                <c:pt idx="4641">
                  <c:v>66.370400000000004</c:v>
                </c:pt>
                <c:pt idx="4642">
                  <c:v>66.383700000000005</c:v>
                </c:pt>
                <c:pt idx="4643">
                  <c:v>66.397000000000006</c:v>
                </c:pt>
                <c:pt idx="4644">
                  <c:v>66.410300000000007</c:v>
                </c:pt>
                <c:pt idx="4645">
                  <c:v>66.423599999999993</c:v>
                </c:pt>
                <c:pt idx="4646">
                  <c:v>66.436800000000005</c:v>
                </c:pt>
                <c:pt idx="4647">
                  <c:v>66.450100000000006</c:v>
                </c:pt>
                <c:pt idx="4648">
                  <c:v>66.463399999999993</c:v>
                </c:pt>
                <c:pt idx="4649">
                  <c:v>66.476699999999994</c:v>
                </c:pt>
                <c:pt idx="4650">
                  <c:v>66.489999999999995</c:v>
                </c:pt>
                <c:pt idx="4651">
                  <c:v>66.503200000000007</c:v>
                </c:pt>
                <c:pt idx="4652">
                  <c:v>66.516499999999994</c:v>
                </c:pt>
                <c:pt idx="4653">
                  <c:v>66.529799999999994</c:v>
                </c:pt>
                <c:pt idx="4654">
                  <c:v>66.543099999999995</c:v>
                </c:pt>
                <c:pt idx="4655">
                  <c:v>66.556399999999996</c:v>
                </c:pt>
                <c:pt idx="4656">
                  <c:v>66.569599999999994</c:v>
                </c:pt>
                <c:pt idx="4657">
                  <c:v>66.582899999999995</c:v>
                </c:pt>
                <c:pt idx="4658">
                  <c:v>66.596199999999996</c:v>
                </c:pt>
                <c:pt idx="4659">
                  <c:v>66.609499999999997</c:v>
                </c:pt>
                <c:pt idx="4660">
                  <c:v>66.622799999999998</c:v>
                </c:pt>
                <c:pt idx="4661">
                  <c:v>66.635999999999996</c:v>
                </c:pt>
                <c:pt idx="4662">
                  <c:v>66.649299999999997</c:v>
                </c:pt>
                <c:pt idx="4663">
                  <c:v>66.662599999999998</c:v>
                </c:pt>
                <c:pt idx="4664">
                  <c:v>66.675899999999999</c:v>
                </c:pt>
                <c:pt idx="4665">
                  <c:v>66.6892</c:v>
                </c:pt>
                <c:pt idx="4666">
                  <c:v>66.702399999999997</c:v>
                </c:pt>
                <c:pt idx="4667">
                  <c:v>66.715699999999998</c:v>
                </c:pt>
                <c:pt idx="4668">
                  <c:v>66.728999999999999</c:v>
                </c:pt>
                <c:pt idx="4669">
                  <c:v>66.7423</c:v>
                </c:pt>
                <c:pt idx="4670">
                  <c:v>66.755600000000001</c:v>
                </c:pt>
                <c:pt idx="4671">
                  <c:v>66.768900000000002</c:v>
                </c:pt>
                <c:pt idx="4672">
                  <c:v>66.7821</c:v>
                </c:pt>
                <c:pt idx="4673">
                  <c:v>66.795400000000001</c:v>
                </c:pt>
                <c:pt idx="4674">
                  <c:v>66.808700000000002</c:v>
                </c:pt>
                <c:pt idx="4675">
                  <c:v>66.822000000000003</c:v>
                </c:pt>
                <c:pt idx="4676">
                  <c:v>66.835300000000004</c:v>
                </c:pt>
                <c:pt idx="4677">
                  <c:v>66.848500000000001</c:v>
                </c:pt>
                <c:pt idx="4678">
                  <c:v>66.861800000000002</c:v>
                </c:pt>
                <c:pt idx="4679">
                  <c:v>66.875100000000003</c:v>
                </c:pt>
                <c:pt idx="4680">
                  <c:v>66.888400000000004</c:v>
                </c:pt>
                <c:pt idx="4681">
                  <c:v>66.901700000000005</c:v>
                </c:pt>
                <c:pt idx="4682">
                  <c:v>66.914900000000003</c:v>
                </c:pt>
                <c:pt idx="4683">
                  <c:v>66.928200000000004</c:v>
                </c:pt>
                <c:pt idx="4684">
                  <c:v>66.941500000000005</c:v>
                </c:pt>
                <c:pt idx="4685">
                  <c:v>66.954800000000006</c:v>
                </c:pt>
                <c:pt idx="4686">
                  <c:v>66.968100000000007</c:v>
                </c:pt>
                <c:pt idx="4687">
                  <c:v>66.981300000000005</c:v>
                </c:pt>
                <c:pt idx="4688">
                  <c:v>66.994600000000005</c:v>
                </c:pt>
                <c:pt idx="4689">
                  <c:v>67.007900000000006</c:v>
                </c:pt>
                <c:pt idx="4690">
                  <c:v>67.021199999999993</c:v>
                </c:pt>
                <c:pt idx="4691">
                  <c:v>67.034499999999994</c:v>
                </c:pt>
                <c:pt idx="4692">
                  <c:v>67.047700000000006</c:v>
                </c:pt>
                <c:pt idx="4693">
                  <c:v>67.061000000000007</c:v>
                </c:pt>
                <c:pt idx="4694">
                  <c:v>67.074299999999994</c:v>
                </c:pt>
                <c:pt idx="4695">
                  <c:v>67.087599999999995</c:v>
                </c:pt>
                <c:pt idx="4696">
                  <c:v>67.100899999999996</c:v>
                </c:pt>
                <c:pt idx="4697">
                  <c:v>67.114199999999997</c:v>
                </c:pt>
                <c:pt idx="4698">
                  <c:v>67.127399999999994</c:v>
                </c:pt>
                <c:pt idx="4699">
                  <c:v>67.140699999999995</c:v>
                </c:pt>
                <c:pt idx="4700">
                  <c:v>67.153999999999996</c:v>
                </c:pt>
                <c:pt idx="4701">
                  <c:v>67.167299999999997</c:v>
                </c:pt>
                <c:pt idx="4702">
                  <c:v>67.180599999999998</c:v>
                </c:pt>
                <c:pt idx="4703">
                  <c:v>67.193799999999996</c:v>
                </c:pt>
                <c:pt idx="4704">
                  <c:v>67.207099999999997</c:v>
                </c:pt>
                <c:pt idx="4705">
                  <c:v>67.220399999999998</c:v>
                </c:pt>
                <c:pt idx="4706">
                  <c:v>67.233699999999999</c:v>
                </c:pt>
                <c:pt idx="4707">
                  <c:v>67.247</c:v>
                </c:pt>
                <c:pt idx="4708">
                  <c:v>67.260199999999998</c:v>
                </c:pt>
                <c:pt idx="4709">
                  <c:v>67.273499999999999</c:v>
                </c:pt>
                <c:pt idx="4710">
                  <c:v>67.286799999999999</c:v>
                </c:pt>
                <c:pt idx="4711">
                  <c:v>67.3001</c:v>
                </c:pt>
                <c:pt idx="4712">
                  <c:v>67.313400000000001</c:v>
                </c:pt>
                <c:pt idx="4713">
                  <c:v>67.326599999999999</c:v>
                </c:pt>
                <c:pt idx="4714">
                  <c:v>67.3399</c:v>
                </c:pt>
                <c:pt idx="4715">
                  <c:v>67.353200000000001</c:v>
                </c:pt>
                <c:pt idx="4716">
                  <c:v>67.366500000000002</c:v>
                </c:pt>
                <c:pt idx="4717">
                  <c:v>67.379800000000003</c:v>
                </c:pt>
                <c:pt idx="4718">
                  <c:v>67.393000000000001</c:v>
                </c:pt>
                <c:pt idx="4719">
                  <c:v>67.406300000000002</c:v>
                </c:pt>
                <c:pt idx="4720">
                  <c:v>67.419600000000003</c:v>
                </c:pt>
                <c:pt idx="4721">
                  <c:v>67.432900000000004</c:v>
                </c:pt>
                <c:pt idx="4722">
                  <c:v>67.446200000000005</c:v>
                </c:pt>
                <c:pt idx="4723">
                  <c:v>67.459500000000006</c:v>
                </c:pt>
                <c:pt idx="4724">
                  <c:v>67.472700000000003</c:v>
                </c:pt>
                <c:pt idx="4725">
                  <c:v>67.486000000000004</c:v>
                </c:pt>
                <c:pt idx="4726">
                  <c:v>67.499300000000005</c:v>
                </c:pt>
                <c:pt idx="4727">
                  <c:v>67.512600000000006</c:v>
                </c:pt>
                <c:pt idx="4728">
                  <c:v>67.525899999999993</c:v>
                </c:pt>
                <c:pt idx="4729">
                  <c:v>67.539100000000005</c:v>
                </c:pt>
                <c:pt idx="4730">
                  <c:v>67.552400000000006</c:v>
                </c:pt>
                <c:pt idx="4731">
                  <c:v>67.565700000000007</c:v>
                </c:pt>
                <c:pt idx="4732">
                  <c:v>67.578999999999994</c:v>
                </c:pt>
                <c:pt idx="4733">
                  <c:v>67.592299999999994</c:v>
                </c:pt>
                <c:pt idx="4734">
                  <c:v>67.605500000000006</c:v>
                </c:pt>
                <c:pt idx="4735">
                  <c:v>67.618799999999993</c:v>
                </c:pt>
                <c:pt idx="4736">
                  <c:v>67.632099999999994</c:v>
                </c:pt>
                <c:pt idx="4737">
                  <c:v>67.645399999999995</c:v>
                </c:pt>
                <c:pt idx="4738">
                  <c:v>67.658699999999996</c:v>
                </c:pt>
                <c:pt idx="4739">
                  <c:v>67.671899999999994</c:v>
                </c:pt>
                <c:pt idx="4740">
                  <c:v>67.685199999999995</c:v>
                </c:pt>
                <c:pt idx="4741">
                  <c:v>67.698499999999996</c:v>
                </c:pt>
                <c:pt idx="4742">
                  <c:v>67.711799999999997</c:v>
                </c:pt>
                <c:pt idx="4743">
                  <c:v>67.725099999999998</c:v>
                </c:pt>
                <c:pt idx="4744">
                  <c:v>67.738299999999995</c:v>
                </c:pt>
                <c:pt idx="4745">
                  <c:v>67.751599999999996</c:v>
                </c:pt>
                <c:pt idx="4746">
                  <c:v>67.764899999999997</c:v>
                </c:pt>
                <c:pt idx="4747">
                  <c:v>67.778199999999998</c:v>
                </c:pt>
                <c:pt idx="4748">
                  <c:v>67.791499999999999</c:v>
                </c:pt>
                <c:pt idx="4749">
                  <c:v>67.8048</c:v>
                </c:pt>
                <c:pt idx="4750">
                  <c:v>67.817999999999998</c:v>
                </c:pt>
                <c:pt idx="4751">
                  <c:v>67.831299999999999</c:v>
                </c:pt>
                <c:pt idx="4752">
                  <c:v>67.8446</c:v>
                </c:pt>
                <c:pt idx="4753">
                  <c:v>67.857900000000001</c:v>
                </c:pt>
                <c:pt idx="4754">
                  <c:v>67.871200000000002</c:v>
                </c:pt>
                <c:pt idx="4755">
                  <c:v>67.884399999999999</c:v>
                </c:pt>
                <c:pt idx="4756">
                  <c:v>67.8977</c:v>
                </c:pt>
                <c:pt idx="4757">
                  <c:v>67.911000000000001</c:v>
                </c:pt>
                <c:pt idx="4758">
                  <c:v>67.924300000000002</c:v>
                </c:pt>
                <c:pt idx="4759">
                  <c:v>67.937600000000003</c:v>
                </c:pt>
                <c:pt idx="4760">
                  <c:v>67.950800000000001</c:v>
                </c:pt>
                <c:pt idx="4761">
                  <c:v>67.964100000000002</c:v>
                </c:pt>
                <c:pt idx="4762">
                  <c:v>67.977400000000003</c:v>
                </c:pt>
                <c:pt idx="4763">
                  <c:v>67.990700000000004</c:v>
                </c:pt>
                <c:pt idx="4764">
                  <c:v>68.004000000000005</c:v>
                </c:pt>
                <c:pt idx="4765">
                  <c:v>68.017200000000003</c:v>
                </c:pt>
                <c:pt idx="4766">
                  <c:v>68.030500000000004</c:v>
                </c:pt>
                <c:pt idx="4767">
                  <c:v>68.043800000000005</c:v>
                </c:pt>
                <c:pt idx="4768">
                  <c:v>68.057100000000005</c:v>
                </c:pt>
                <c:pt idx="4769">
                  <c:v>68.070400000000006</c:v>
                </c:pt>
                <c:pt idx="4770">
                  <c:v>68.083600000000004</c:v>
                </c:pt>
                <c:pt idx="4771">
                  <c:v>68.096900000000005</c:v>
                </c:pt>
                <c:pt idx="4772">
                  <c:v>68.110200000000006</c:v>
                </c:pt>
                <c:pt idx="4773">
                  <c:v>68.123500000000007</c:v>
                </c:pt>
                <c:pt idx="4774">
                  <c:v>68.136799999999994</c:v>
                </c:pt>
                <c:pt idx="4775">
                  <c:v>68.150000000000006</c:v>
                </c:pt>
                <c:pt idx="4776">
                  <c:v>68.163300000000007</c:v>
                </c:pt>
                <c:pt idx="4777">
                  <c:v>68.176599999999993</c:v>
                </c:pt>
                <c:pt idx="4778">
                  <c:v>68.189899999999994</c:v>
                </c:pt>
                <c:pt idx="4779">
                  <c:v>68.197999999999993</c:v>
                </c:pt>
                <c:pt idx="4780">
                  <c:v>68.203199999999995</c:v>
                </c:pt>
                <c:pt idx="4781">
                  <c:v>68.216499999999996</c:v>
                </c:pt>
                <c:pt idx="4782">
                  <c:v>68.229699999999994</c:v>
                </c:pt>
                <c:pt idx="4783">
                  <c:v>68.242999999999995</c:v>
                </c:pt>
                <c:pt idx="4784">
                  <c:v>68.256299999999996</c:v>
                </c:pt>
                <c:pt idx="4785">
                  <c:v>68.269599999999997</c:v>
                </c:pt>
                <c:pt idx="4786">
                  <c:v>68.282899999999998</c:v>
                </c:pt>
                <c:pt idx="4787">
                  <c:v>68.296099999999996</c:v>
                </c:pt>
                <c:pt idx="4788">
                  <c:v>68.309399999999997</c:v>
                </c:pt>
                <c:pt idx="4789">
                  <c:v>68.322699999999998</c:v>
                </c:pt>
                <c:pt idx="4790">
                  <c:v>68.335999999999999</c:v>
                </c:pt>
                <c:pt idx="4791">
                  <c:v>68.349299999999999</c:v>
                </c:pt>
                <c:pt idx="4792">
                  <c:v>68.362499999999997</c:v>
                </c:pt>
                <c:pt idx="4793">
                  <c:v>68.375799999999998</c:v>
                </c:pt>
                <c:pt idx="4794">
                  <c:v>68.389099999999999</c:v>
                </c:pt>
                <c:pt idx="4795">
                  <c:v>68.4024</c:v>
                </c:pt>
                <c:pt idx="4796">
                  <c:v>68.415700000000001</c:v>
                </c:pt>
                <c:pt idx="4797">
                  <c:v>68.428899999999999</c:v>
                </c:pt>
                <c:pt idx="4798">
                  <c:v>68.4422</c:v>
                </c:pt>
                <c:pt idx="4799">
                  <c:v>68.455500000000001</c:v>
                </c:pt>
                <c:pt idx="4800">
                  <c:v>68.468800000000002</c:v>
                </c:pt>
                <c:pt idx="4801">
                  <c:v>68.482100000000003</c:v>
                </c:pt>
                <c:pt idx="4802">
                  <c:v>68.4953</c:v>
                </c:pt>
                <c:pt idx="4803">
                  <c:v>68.508600000000001</c:v>
                </c:pt>
                <c:pt idx="4804">
                  <c:v>68.521900000000002</c:v>
                </c:pt>
                <c:pt idx="4805">
                  <c:v>68.535200000000003</c:v>
                </c:pt>
                <c:pt idx="4806">
                  <c:v>68.548500000000004</c:v>
                </c:pt>
                <c:pt idx="4807">
                  <c:v>68.561800000000005</c:v>
                </c:pt>
                <c:pt idx="4808">
                  <c:v>68.575000000000003</c:v>
                </c:pt>
                <c:pt idx="4809">
                  <c:v>68.588300000000004</c:v>
                </c:pt>
                <c:pt idx="4810">
                  <c:v>68.601600000000005</c:v>
                </c:pt>
                <c:pt idx="4811">
                  <c:v>68.614900000000006</c:v>
                </c:pt>
                <c:pt idx="4812">
                  <c:v>68.628200000000007</c:v>
                </c:pt>
                <c:pt idx="4813">
                  <c:v>68.641400000000004</c:v>
                </c:pt>
                <c:pt idx="4814">
                  <c:v>68.654700000000005</c:v>
                </c:pt>
                <c:pt idx="4815">
                  <c:v>68.668000000000006</c:v>
                </c:pt>
                <c:pt idx="4816">
                  <c:v>68.681299999999993</c:v>
                </c:pt>
                <c:pt idx="4817">
                  <c:v>68.694599999999994</c:v>
                </c:pt>
                <c:pt idx="4818">
                  <c:v>68.707800000000006</c:v>
                </c:pt>
                <c:pt idx="4819">
                  <c:v>68.721100000000007</c:v>
                </c:pt>
                <c:pt idx="4820">
                  <c:v>68.734399999999994</c:v>
                </c:pt>
                <c:pt idx="4821">
                  <c:v>68.747699999999995</c:v>
                </c:pt>
                <c:pt idx="4822">
                  <c:v>68.760999999999996</c:v>
                </c:pt>
                <c:pt idx="4823">
                  <c:v>68.774199999999993</c:v>
                </c:pt>
                <c:pt idx="4824">
                  <c:v>68.787499999999994</c:v>
                </c:pt>
                <c:pt idx="4825">
                  <c:v>68.800799999999995</c:v>
                </c:pt>
                <c:pt idx="4826">
                  <c:v>68.814099999999996</c:v>
                </c:pt>
                <c:pt idx="4827">
                  <c:v>68.827399999999997</c:v>
                </c:pt>
                <c:pt idx="4828">
                  <c:v>68.840599999999995</c:v>
                </c:pt>
                <c:pt idx="4829">
                  <c:v>68.853899999999996</c:v>
                </c:pt>
                <c:pt idx="4830">
                  <c:v>68.867199999999997</c:v>
                </c:pt>
                <c:pt idx="4831">
                  <c:v>68.880499999999998</c:v>
                </c:pt>
                <c:pt idx="4832">
                  <c:v>68.893799999999999</c:v>
                </c:pt>
                <c:pt idx="4833">
                  <c:v>68.9071</c:v>
                </c:pt>
                <c:pt idx="4834">
                  <c:v>68.920299999999997</c:v>
                </c:pt>
                <c:pt idx="4835">
                  <c:v>68.933599999999998</c:v>
                </c:pt>
                <c:pt idx="4836">
                  <c:v>68.946899999999999</c:v>
                </c:pt>
                <c:pt idx="4837">
                  <c:v>68.9602</c:v>
                </c:pt>
                <c:pt idx="4838">
                  <c:v>68.973500000000001</c:v>
                </c:pt>
                <c:pt idx="4839">
                  <c:v>68.986699999999999</c:v>
                </c:pt>
                <c:pt idx="4840">
                  <c:v>69</c:v>
                </c:pt>
                <c:pt idx="4841">
                  <c:v>69.013300000000001</c:v>
                </c:pt>
                <c:pt idx="4842">
                  <c:v>69.026600000000002</c:v>
                </c:pt>
                <c:pt idx="4843">
                  <c:v>69.039900000000003</c:v>
                </c:pt>
                <c:pt idx="4844">
                  <c:v>69.053100000000001</c:v>
                </c:pt>
                <c:pt idx="4845">
                  <c:v>69.066400000000002</c:v>
                </c:pt>
                <c:pt idx="4846">
                  <c:v>69.079700000000003</c:v>
                </c:pt>
                <c:pt idx="4847">
                  <c:v>69.093000000000004</c:v>
                </c:pt>
                <c:pt idx="4848">
                  <c:v>69.106300000000005</c:v>
                </c:pt>
                <c:pt idx="4849">
                  <c:v>69.119500000000002</c:v>
                </c:pt>
                <c:pt idx="4850">
                  <c:v>69.132800000000003</c:v>
                </c:pt>
                <c:pt idx="4851">
                  <c:v>69.146100000000004</c:v>
                </c:pt>
                <c:pt idx="4852">
                  <c:v>69.159400000000005</c:v>
                </c:pt>
                <c:pt idx="4853">
                  <c:v>69.172700000000006</c:v>
                </c:pt>
                <c:pt idx="4854">
                  <c:v>69.185900000000004</c:v>
                </c:pt>
                <c:pt idx="4855">
                  <c:v>69.199200000000005</c:v>
                </c:pt>
                <c:pt idx="4856">
                  <c:v>69.212500000000006</c:v>
                </c:pt>
                <c:pt idx="4857">
                  <c:v>69.225800000000007</c:v>
                </c:pt>
                <c:pt idx="4858">
                  <c:v>69.239099999999993</c:v>
                </c:pt>
                <c:pt idx="4859">
                  <c:v>69.252399999999994</c:v>
                </c:pt>
                <c:pt idx="4860">
                  <c:v>69.265600000000006</c:v>
                </c:pt>
                <c:pt idx="4861">
                  <c:v>69.278899999999993</c:v>
                </c:pt>
                <c:pt idx="4862">
                  <c:v>69.292199999999994</c:v>
                </c:pt>
                <c:pt idx="4863">
                  <c:v>69.305499999999995</c:v>
                </c:pt>
                <c:pt idx="4864">
                  <c:v>69.318799999999996</c:v>
                </c:pt>
                <c:pt idx="4865">
                  <c:v>69.331999999999994</c:v>
                </c:pt>
                <c:pt idx="4866">
                  <c:v>69.345299999999995</c:v>
                </c:pt>
                <c:pt idx="4867">
                  <c:v>69.358599999999996</c:v>
                </c:pt>
                <c:pt idx="4868">
                  <c:v>69.371899999999997</c:v>
                </c:pt>
                <c:pt idx="4869">
                  <c:v>69.385199999999998</c:v>
                </c:pt>
                <c:pt idx="4870">
                  <c:v>69.398399999999995</c:v>
                </c:pt>
                <c:pt idx="4871">
                  <c:v>69.411699999999996</c:v>
                </c:pt>
                <c:pt idx="4872">
                  <c:v>69.424999999999997</c:v>
                </c:pt>
                <c:pt idx="4873">
                  <c:v>69.438299999999998</c:v>
                </c:pt>
                <c:pt idx="4874">
                  <c:v>69.451599999999999</c:v>
                </c:pt>
                <c:pt idx="4875">
                  <c:v>69.464799999999997</c:v>
                </c:pt>
                <c:pt idx="4876">
                  <c:v>69.478099999999998</c:v>
                </c:pt>
                <c:pt idx="4877">
                  <c:v>69.491399999999999</c:v>
                </c:pt>
                <c:pt idx="4878">
                  <c:v>69.5047</c:v>
                </c:pt>
                <c:pt idx="4879">
                  <c:v>69.518000000000001</c:v>
                </c:pt>
                <c:pt idx="4880">
                  <c:v>69.531199999999998</c:v>
                </c:pt>
                <c:pt idx="4881">
                  <c:v>69.544499999999999</c:v>
                </c:pt>
                <c:pt idx="4882">
                  <c:v>69.5578</c:v>
                </c:pt>
                <c:pt idx="4883">
                  <c:v>69.571100000000001</c:v>
                </c:pt>
                <c:pt idx="4884">
                  <c:v>69.584400000000002</c:v>
                </c:pt>
                <c:pt idx="4885">
                  <c:v>69.597700000000003</c:v>
                </c:pt>
                <c:pt idx="4886">
                  <c:v>69.610900000000001</c:v>
                </c:pt>
                <c:pt idx="4887">
                  <c:v>69.624200000000002</c:v>
                </c:pt>
                <c:pt idx="4888">
                  <c:v>69.637500000000003</c:v>
                </c:pt>
                <c:pt idx="4889">
                  <c:v>69.650800000000004</c:v>
                </c:pt>
                <c:pt idx="4890">
                  <c:v>69.664100000000005</c:v>
                </c:pt>
                <c:pt idx="4891">
                  <c:v>69.677300000000002</c:v>
                </c:pt>
                <c:pt idx="4892">
                  <c:v>69.690600000000003</c:v>
                </c:pt>
                <c:pt idx="4893">
                  <c:v>69.703900000000004</c:v>
                </c:pt>
                <c:pt idx="4894">
                  <c:v>69.717200000000005</c:v>
                </c:pt>
                <c:pt idx="4895">
                  <c:v>69.730500000000006</c:v>
                </c:pt>
                <c:pt idx="4896">
                  <c:v>69.743700000000004</c:v>
                </c:pt>
                <c:pt idx="4897">
                  <c:v>69.757000000000005</c:v>
                </c:pt>
                <c:pt idx="4898">
                  <c:v>69.770300000000006</c:v>
                </c:pt>
                <c:pt idx="4899">
                  <c:v>69.783600000000007</c:v>
                </c:pt>
                <c:pt idx="4900">
                  <c:v>69.796899999999994</c:v>
                </c:pt>
                <c:pt idx="4901">
                  <c:v>69.810100000000006</c:v>
                </c:pt>
                <c:pt idx="4902">
                  <c:v>69.823400000000007</c:v>
                </c:pt>
                <c:pt idx="4903">
                  <c:v>69.836699999999993</c:v>
                </c:pt>
                <c:pt idx="4904">
                  <c:v>69.849999999999994</c:v>
                </c:pt>
                <c:pt idx="4905">
                  <c:v>69.863299999999995</c:v>
                </c:pt>
                <c:pt idx="4906">
                  <c:v>69.876499999999993</c:v>
                </c:pt>
                <c:pt idx="4907">
                  <c:v>69.889799999999994</c:v>
                </c:pt>
                <c:pt idx="4908">
                  <c:v>69.903099999999995</c:v>
                </c:pt>
                <c:pt idx="4909">
                  <c:v>69.916399999999996</c:v>
                </c:pt>
                <c:pt idx="4910">
                  <c:v>69.929699999999997</c:v>
                </c:pt>
                <c:pt idx="4911">
                  <c:v>69.942999999999998</c:v>
                </c:pt>
                <c:pt idx="4912">
                  <c:v>69.956199999999995</c:v>
                </c:pt>
                <c:pt idx="4913">
                  <c:v>69.969499999999996</c:v>
                </c:pt>
                <c:pt idx="4914">
                  <c:v>69.982799999999997</c:v>
                </c:pt>
                <c:pt idx="4915">
                  <c:v>69.996099999999998</c:v>
                </c:pt>
                <c:pt idx="4916">
                  <c:v>70.009399999999999</c:v>
                </c:pt>
                <c:pt idx="4917">
                  <c:v>70.022599999999997</c:v>
                </c:pt>
                <c:pt idx="4918">
                  <c:v>70.035899999999998</c:v>
                </c:pt>
                <c:pt idx="4919">
                  <c:v>70.049199999999999</c:v>
                </c:pt>
                <c:pt idx="4920">
                  <c:v>70.0625</c:v>
                </c:pt>
                <c:pt idx="4921">
                  <c:v>70.075800000000001</c:v>
                </c:pt>
                <c:pt idx="4922">
                  <c:v>70.088999999999999</c:v>
                </c:pt>
                <c:pt idx="4923">
                  <c:v>70.1023</c:v>
                </c:pt>
                <c:pt idx="4924">
                  <c:v>70.115600000000001</c:v>
                </c:pt>
                <c:pt idx="4925">
                  <c:v>70.128900000000002</c:v>
                </c:pt>
                <c:pt idx="4926">
                  <c:v>70.142200000000003</c:v>
                </c:pt>
                <c:pt idx="4927">
                  <c:v>70.1554</c:v>
                </c:pt>
                <c:pt idx="4928">
                  <c:v>70.168700000000001</c:v>
                </c:pt>
                <c:pt idx="4929">
                  <c:v>70.182000000000002</c:v>
                </c:pt>
                <c:pt idx="4930">
                  <c:v>70.195300000000003</c:v>
                </c:pt>
                <c:pt idx="4931">
                  <c:v>70.208600000000004</c:v>
                </c:pt>
                <c:pt idx="4932">
                  <c:v>70.221800000000002</c:v>
                </c:pt>
                <c:pt idx="4933">
                  <c:v>70.235100000000003</c:v>
                </c:pt>
                <c:pt idx="4934">
                  <c:v>70.248400000000004</c:v>
                </c:pt>
                <c:pt idx="4935">
                  <c:v>70.261700000000005</c:v>
                </c:pt>
                <c:pt idx="4936">
                  <c:v>70.275000000000006</c:v>
                </c:pt>
                <c:pt idx="4937">
                  <c:v>70.288300000000007</c:v>
                </c:pt>
                <c:pt idx="4938">
                  <c:v>70.301500000000004</c:v>
                </c:pt>
                <c:pt idx="4939">
                  <c:v>70.314800000000005</c:v>
                </c:pt>
                <c:pt idx="4940">
                  <c:v>70.328100000000006</c:v>
                </c:pt>
                <c:pt idx="4941">
                  <c:v>70.341399999999993</c:v>
                </c:pt>
                <c:pt idx="4942">
                  <c:v>70.354699999999994</c:v>
                </c:pt>
                <c:pt idx="4943">
                  <c:v>70.367900000000006</c:v>
                </c:pt>
                <c:pt idx="4944">
                  <c:v>70.381200000000007</c:v>
                </c:pt>
                <c:pt idx="4945">
                  <c:v>70.394499999999994</c:v>
                </c:pt>
                <c:pt idx="4946">
                  <c:v>70.407799999999995</c:v>
                </c:pt>
                <c:pt idx="4947">
                  <c:v>70.421099999999996</c:v>
                </c:pt>
                <c:pt idx="4948">
                  <c:v>70.434299999999993</c:v>
                </c:pt>
                <c:pt idx="4949">
                  <c:v>70.447599999999994</c:v>
                </c:pt>
                <c:pt idx="4950">
                  <c:v>70.460899999999995</c:v>
                </c:pt>
                <c:pt idx="4951">
                  <c:v>70.474199999999996</c:v>
                </c:pt>
                <c:pt idx="4952">
                  <c:v>70.487499999999997</c:v>
                </c:pt>
                <c:pt idx="4953">
                  <c:v>70.500699999999995</c:v>
                </c:pt>
                <c:pt idx="4954">
                  <c:v>70.513999999999996</c:v>
                </c:pt>
                <c:pt idx="4955">
                  <c:v>70.527299999999997</c:v>
                </c:pt>
                <c:pt idx="4956">
                  <c:v>70.540599999999998</c:v>
                </c:pt>
                <c:pt idx="4957">
                  <c:v>70.553899999999999</c:v>
                </c:pt>
                <c:pt idx="4958">
                  <c:v>70.567099999999996</c:v>
                </c:pt>
                <c:pt idx="4959">
                  <c:v>70.580399999999997</c:v>
                </c:pt>
                <c:pt idx="4960">
                  <c:v>70.593699999999998</c:v>
                </c:pt>
                <c:pt idx="4961">
                  <c:v>70.606999999999999</c:v>
                </c:pt>
                <c:pt idx="4962">
                  <c:v>70.6203</c:v>
                </c:pt>
                <c:pt idx="4963">
                  <c:v>70.633499999999998</c:v>
                </c:pt>
                <c:pt idx="4964">
                  <c:v>70.646799999999999</c:v>
                </c:pt>
                <c:pt idx="4965">
                  <c:v>70.6601</c:v>
                </c:pt>
                <c:pt idx="4966">
                  <c:v>70.673400000000001</c:v>
                </c:pt>
                <c:pt idx="4967">
                  <c:v>70.686700000000002</c:v>
                </c:pt>
                <c:pt idx="4968">
                  <c:v>70.7</c:v>
                </c:pt>
                <c:pt idx="4969">
                  <c:v>70.713200000000001</c:v>
                </c:pt>
                <c:pt idx="4970">
                  <c:v>70.726500000000001</c:v>
                </c:pt>
                <c:pt idx="4971">
                  <c:v>70.739800000000002</c:v>
                </c:pt>
                <c:pt idx="4972">
                  <c:v>70.753100000000003</c:v>
                </c:pt>
                <c:pt idx="4973">
                  <c:v>70.766400000000004</c:v>
                </c:pt>
                <c:pt idx="4974">
                  <c:v>70.779600000000002</c:v>
                </c:pt>
                <c:pt idx="4975">
                  <c:v>70.792900000000003</c:v>
                </c:pt>
                <c:pt idx="4976">
                  <c:v>70.806200000000004</c:v>
                </c:pt>
                <c:pt idx="4977">
                  <c:v>70.819500000000005</c:v>
                </c:pt>
                <c:pt idx="4978">
                  <c:v>70.832800000000006</c:v>
                </c:pt>
                <c:pt idx="4979">
                  <c:v>70.846000000000004</c:v>
                </c:pt>
                <c:pt idx="4980">
                  <c:v>70.859300000000005</c:v>
                </c:pt>
                <c:pt idx="4981">
                  <c:v>70.872600000000006</c:v>
                </c:pt>
                <c:pt idx="4982">
                  <c:v>70.885900000000007</c:v>
                </c:pt>
                <c:pt idx="4983">
                  <c:v>70.899199999999993</c:v>
                </c:pt>
                <c:pt idx="4984">
                  <c:v>70.912400000000005</c:v>
                </c:pt>
                <c:pt idx="4985">
                  <c:v>70.925700000000006</c:v>
                </c:pt>
                <c:pt idx="4986">
                  <c:v>70.938999999999993</c:v>
                </c:pt>
                <c:pt idx="4987">
                  <c:v>70.952299999999994</c:v>
                </c:pt>
                <c:pt idx="4988">
                  <c:v>70.965599999999995</c:v>
                </c:pt>
                <c:pt idx="4989">
                  <c:v>70.978800000000007</c:v>
                </c:pt>
                <c:pt idx="4990">
                  <c:v>70.992099999999994</c:v>
                </c:pt>
                <c:pt idx="4991">
                  <c:v>71.005399999999995</c:v>
                </c:pt>
                <c:pt idx="4992">
                  <c:v>71.018699999999995</c:v>
                </c:pt>
                <c:pt idx="4993">
                  <c:v>71.031999999999996</c:v>
                </c:pt>
                <c:pt idx="4994">
                  <c:v>71.045299999999997</c:v>
                </c:pt>
                <c:pt idx="4995">
                  <c:v>71.058499999999995</c:v>
                </c:pt>
                <c:pt idx="4996">
                  <c:v>71.071799999999996</c:v>
                </c:pt>
                <c:pt idx="4997">
                  <c:v>71.085099999999997</c:v>
                </c:pt>
                <c:pt idx="4998">
                  <c:v>71.098399999999998</c:v>
                </c:pt>
                <c:pt idx="4999">
                  <c:v>71.111699999999999</c:v>
                </c:pt>
                <c:pt idx="5000">
                  <c:v>71.124899999999997</c:v>
                </c:pt>
                <c:pt idx="5001">
                  <c:v>71.138199999999998</c:v>
                </c:pt>
                <c:pt idx="5002">
                  <c:v>71.151499999999999</c:v>
                </c:pt>
                <c:pt idx="5003">
                  <c:v>71.1648</c:v>
                </c:pt>
                <c:pt idx="5004">
                  <c:v>71.178100000000001</c:v>
                </c:pt>
                <c:pt idx="5005">
                  <c:v>71.191299999999998</c:v>
                </c:pt>
                <c:pt idx="5006">
                  <c:v>71.204599999999999</c:v>
                </c:pt>
                <c:pt idx="5007">
                  <c:v>71.2179</c:v>
                </c:pt>
                <c:pt idx="5008">
                  <c:v>71.231200000000001</c:v>
                </c:pt>
                <c:pt idx="5009">
                  <c:v>71.244500000000002</c:v>
                </c:pt>
                <c:pt idx="5010">
                  <c:v>71.2577</c:v>
                </c:pt>
                <c:pt idx="5011">
                  <c:v>71.271000000000001</c:v>
                </c:pt>
                <c:pt idx="5012">
                  <c:v>71.284300000000002</c:v>
                </c:pt>
                <c:pt idx="5013">
                  <c:v>71.297600000000003</c:v>
                </c:pt>
                <c:pt idx="5014">
                  <c:v>71.310900000000004</c:v>
                </c:pt>
                <c:pt idx="5015">
                  <c:v>71.324100000000001</c:v>
                </c:pt>
                <c:pt idx="5016">
                  <c:v>71.337400000000002</c:v>
                </c:pt>
                <c:pt idx="5017">
                  <c:v>71.350700000000003</c:v>
                </c:pt>
                <c:pt idx="5018">
                  <c:v>71.364000000000004</c:v>
                </c:pt>
                <c:pt idx="5019">
                  <c:v>71.377300000000005</c:v>
                </c:pt>
                <c:pt idx="5020">
                  <c:v>71.390600000000006</c:v>
                </c:pt>
                <c:pt idx="5021">
                  <c:v>71.403800000000004</c:v>
                </c:pt>
                <c:pt idx="5022">
                  <c:v>71.417100000000005</c:v>
                </c:pt>
                <c:pt idx="5023">
                  <c:v>71.430400000000006</c:v>
                </c:pt>
                <c:pt idx="5024">
                  <c:v>71.443700000000007</c:v>
                </c:pt>
                <c:pt idx="5025">
                  <c:v>71.456999999999994</c:v>
                </c:pt>
                <c:pt idx="5026">
                  <c:v>71.470200000000006</c:v>
                </c:pt>
                <c:pt idx="5027">
                  <c:v>71.483500000000006</c:v>
                </c:pt>
                <c:pt idx="5028">
                  <c:v>71.496799999999993</c:v>
                </c:pt>
                <c:pt idx="5029">
                  <c:v>71.510099999999994</c:v>
                </c:pt>
                <c:pt idx="5030">
                  <c:v>71.523399999999995</c:v>
                </c:pt>
                <c:pt idx="5031">
                  <c:v>71.536600000000007</c:v>
                </c:pt>
                <c:pt idx="5032">
                  <c:v>71.549899999999994</c:v>
                </c:pt>
                <c:pt idx="5033">
                  <c:v>71.563199999999995</c:v>
                </c:pt>
                <c:pt idx="5034">
                  <c:v>71.576499999999996</c:v>
                </c:pt>
                <c:pt idx="5035">
                  <c:v>71.589799999999997</c:v>
                </c:pt>
                <c:pt idx="5036">
                  <c:v>71.602999999999994</c:v>
                </c:pt>
                <c:pt idx="5037">
                  <c:v>71.616299999999995</c:v>
                </c:pt>
                <c:pt idx="5038">
                  <c:v>71.629599999999996</c:v>
                </c:pt>
                <c:pt idx="5039">
                  <c:v>71.642899999999997</c:v>
                </c:pt>
                <c:pt idx="5040">
                  <c:v>71.656199999999998</c:v>
                </c:pt>
                <c:pt idx="5041">
                  <c:v>71.669399999999996</c:v>
                </c:pt>
                <c:pt idx="5042">
                  <c:v>71.682699999999997</c:v>
                </c:pt>
                <c:pt idx="5043">
                  <c:v>71.695999999999998</c:v>
                </c:pt>
                <c:pt idx="5044">
                  <c:v>71.709299999999999</c:v>
                </c:pt>
                <c:pt idx="5045">
                  <c:v>71.7226</c:v>
                </c:pt>
                <c:pt idx="5046">
                  <c:v>71.735900000000001</c:v>
                </c:pt>
                <c:pt idx="5047">
                  <c:v>71.749099999999999</c:v>
                </c:pt>
                <c:pt idx="5048">
                  <c:v>71.7624</c:v>
                </c:pt>
                <c:pt idx="5049">
                  <c:v>71.775700000000001</c:v>
                </c:pt>
                <c:pt idx="5050">
                  <c:v>71.789000000000001</c:v>
                </c:pt>
                <c:pt idx="5051">
                  <c:v>71.802300000000002</c:v>
                </c:pt>
                <c:pt idx="5052">
                  <c:v>71.8155</c:v>
                </c:pt>
                <c:pt idx="5053">
                  <c:v>71.828800000000001</c:v>
                </c:pt>
                <c:pt idx="5054">
                  <c:v>71.842100000000002</c:v>
                </c:pt>
                <c:pt idx="5055">
                  <c:v>71.855400000000003</c:v>
                </c:pt>
                <c:pt idx="5056">
                  <c:v>71.868700000000004</c:v>
                </c:pt>
                <c:pt idx="5057">
                  <c:v>71.881900000000002</c:v>
                </c:pt>
                <c:pt idx="5058">
                  <c:v>71.895200000000003</c:v>
                </c:pt>
                <c:pt idx="5059">
                  <c:v>71.908500000000004</c:v>
                </c:pt>
                <c:pt idx="5060">
                  <c:v>71.921800000000005</c:v>
                </c:pt>
                <c:pt idx="5061">
                  <c:v>71.935100000000006</c:v>
                </c:pt>
                <c:pt idx="5062">
                  <c:v>71.948300000000003</c:v>
                </c:pt>
                <c:pt idx="5063">
                  <c:v>71.961600000000004</c:v>
                </c:pt>
                <c:pt idx="5064">
                  <c:v>71.974900000000005</c:v>
                </c:pt>
                <c:pt idx="5065">
                  <c:v>71.988200000000006</c:v>
                </c:pt>
                <c:pt idx="5066">
                  <c:v>72.001499999999993</c:v>
                </c:pt>
                <c:pt idx="5067">
                  <c:v>72.014700000000005</c:v>
                </c:pt>
                <c:pt idx="5068">
                  <c:v>72.028000000000006</c:v>
                </c:pt>
                <c:pt idx="5069">
                  <c:v>72.041300000000007</c:v>
                </c:pt>
                <c:pt idx="5070">
                  <c:v>72.054599999999994</c:v>
                </c:pt>
                <c:pt idx="5071">
                  <c:v>72.067899999999995</c:v>
                </c:pt>
                <c:pt idx="5072">
                  <c:v>72.081199999999995</c:v>
                </c:pt>
                <c:pt idx="5073">
                  <c:v>72.094399999999993</c:v>
                </c:pt>
                <c:pt idx="5074">
                  <c:v>72.107699999999994</c:v>
                </c:pt>
                <c:pt idx="5075">
                  <c:v>72.120999999999995</c:v>
                </c:pt>
                <c:pt idx="5076">
                  <c:v>72.134299999999996</c:v>
                </c:pt>
                <c:pt idx="5077">
                  <c:v>72.147599999999997</c:v>
                </c:pt>
                <c:pt idx="5078">
                  <c:v>72.160799999999995</c:v>
                </c:pt>
                <c:pt idx="5079">
                  <c:v>72.174099999999996</c:v>
                </c:pt>
                <c:pt idx="5080">
                  <c:v>72.187399999999997</c:v>
                </c:pt>
                <c:pt idx="5081">
                  <c:v>72.200699999999998</c:v>
                </c:pt>
                <c:pt idx="5082">
                  <c:v>72.213999999999999</c:v>
                </c:pt>
                <c:pt idx="5083">
                  <c:v>72.227199999999996</c:v>
                </c:pt>
                <c:pt idx="5084">
                  <c:v>72.240499999999997</c:v>
                </c:pt>
                <c:pt idx="5085">
                  <c:v>72.253799999999998</c:v>
                </c:pt>
                <c:pt idx="5086">
                  <c:v>72.267099999999999</c:v>
                </c:pt>
                <c:pt idx="5087">
                  <c:v>72.2804</c:v>
                </c:pt>
                <c:pt idx="5088">
                  <c:v>72.293599999999998</c:v>
                </c:pt>
                <c:pt idx="5089">
                  <c:v>72.306899999999999</c:v>
                </c:pt>
                <c:pt idx="5090">
                  <c:v>72.3202</c:v>
                </c:pt>
                <c:pt idx="5091">
                  <c:v>72.333500000000001</c:v>
                </c:pt>
                <c:pt idx="5092">
                  <c:v>72.346800000000002</c:v>
                </c:pt>
                <c:pt idx="5093">
                  <c:v>72.36</c:v>
                </c:pt>
                <c:pt idx="5094">
                  <c:v>72.3733</c:v>
                </c:pt>
                <c:pt idx="5095">
                  <c:v>72.386600000000001</c:v>
                </c:pt>
                <c:pt idx="5096">
                  <c:v>72.399900000000002</c:v>
                </c:pt>
                <c:pt idx="5097">
                  <c:v>72.413200000000003</c:v>
                </c:pt>
                <c:pt idx="5098">
                  <c:v>72.426500000000004</c:v>
                </c:pt>
                <c:pt idx="5099">
                  <c:v>72.439700000000002</c:v>
                </c:pt>
                <c:pt idx="5100">
                  <c:v>72.453000000000003</c:v>
                </c:pt>
                <c:pt idx="5101">
                  <c:v>72.466300000000004</c:v>
                </c:pt>
                <c:pt idx="5102">
                  <c:v>72.479600000000005</c:v>
                </c:pt>
                <c:pt idx="5103">
                  <c:v>72.492900000000006</c:v>
                </c:pt>
                <c:pt idx="5104">
                  <c:v>72.506100000000004</c:v>
                </c:pt>
                <c:pt idx="5105">
                  <c:v>72.519400000000005</c:v>
                </c:pt>
                <c:pt idx="5106">
                  <c:v>72.532700000000006</c:v>
                </c:pt>
                <c:pt idx="5107">
                  <c:v>72.546000000000006</c:v>
                </c:pt>
                <c:pt idx="5108">
                  <c:v>72.559299999999993</c:v>
                </c:pt>
                <c:pt idx="5109">
                  <c:v>72.572500000000005</c:v>
                </c:pt>
                <c:pt idx="5110">
                  <c:v>72.585800000000006</c:v>
                </c:pt>
                <c:pt idx="5111">
                  <c:v>72.599100000000007</c:v>
                </c:pt>
                <c:pt idx="5112">
                  <c:v>72.612399999999994</c:v>
                </c:pt>
                <c:pt idx="5113">
                  <c:v>72.625699999999995</c:v>
                </c:pt>
                <c:pt idx="5114">
                  <c:v>72.638900000000007</c:v>
                </c:pt>
                <c:pt idx="5115">
                  <c:v>72.652199999999993</c:v>
                </c:pt>
                <c:pt idx="5116">
                  <c:v>72.665499999999994</c:v>
                </c:pt>
                <c:pt idx="5117">
                  <c:v>72.678799999999995</c:v>
                </c:pt>
                <c:pt idx="5118">
                  <c:v>72.692099999999996</c:v>
                </c:pt>
                <c:pt idx="5119">
                  <c:v>72.705299999999994</c:v>
                </c:pt>
                <c:pt idx="5120">
                  <c:v>72.718599999999995</c:v>
                </c:pt>
                <c:pt idx="5121">
                  <c:v>72.731899999999996</c:v>
                </c:pt>
                <c:pt idx="5122">
                  <c:v>72.745199999999997</c:v>
                </c:pt>
                <c:pt idx="5123">
                  <c:v>72.758499999999998</c:v>
                </c:pt>
                <c:pt idx="5124">
                  <c:v>72.771699999999996</c:v>
                </c:pt>
                <c:pt idx="5125">
                  <c:v>72.784999999999997</c:v>
                </c:pt>
                <c:pt idx="5126">
                  <c:v>72.798299999999998</c:v>
                </c:pt>
                <c:pt idx="5127">
                  <c:v>72.811599999999999</c:v>
                </c:pt>
                <c:pt idx="5128">
                  <c:v>72.8249</c:v>
                </c:pt>
                <c:pt idx="5129">
                  <c:v>72.838200000000001</c:v>
                </c:pt>
                <c:pt idx="5130">
                  <c:v>72.851399999999998</c:v>
                </c:pt>
                <c:pt idx="5131">
                  <c:v>72.864699999999999</c:v>
                </c:pt>
                <c:pt idx="5132">
                  <c:v>72.878</c:v>
                </c:pt>
                <c:pt idx="5133">
                  <c:v>72.891300000000001</c:v>
                </c:pt>
                <c:pt idx="5134">
                  <c:v>72.904600000000002</c:v>
                </c:pt>
                <c:pt idx="5135">
                  <c:v>72.9178</c:v>
                </c:pt>
                <c:pt idx="5136">
                  <c:v>72.931100000000001</c:v>
                </c:pt>
                <c:pt idx="5137">
                  <c:v>72.944400000000002</c:v>
                </c:pt>
                <c:pt idx="5138">
                  <c:v>72.957700000000003</c:v>
                </c:pt>
                <c:pt idx="5139">
                  <c:v>72.971000000000004</c:v>
                </c:pt>
                <c:pt idx="5140">
                  <c:v>72.984200000000001</c:v>
                </c:pt>
                <c:pt idx="5141">
                  <c:v>72.997500000000002</c:v>
                </c:pt>
                <c:pt idx="5142">
                  <c:v>73.010800000000003</c:v>
                </c:pt>
                <c:pt idx="5143">
                  <c:v>73.024100000000004</c:v>
                </c:pt>
                <c:pt idx="5144">
                  <c:v>73.037400000000005</c:v>
                </c:pt>
                <c:pt idx="5145">
                  <c:v>73.050600000000003</c:v>
                </c:pt>
                <c:pt idx="5146">
                  <c:v>73.063900000000004</c:v>
                </c:pt>
                <c:pt idx="5147">
                  <c:v>73.077200000000005</c:v>
                </c:pt>
                <c:pt idx="5148">
                  <c:v>73.090500000000006</c:v>
                </c:pt>
                <c:pt idx="5149">
                  <c:v>73.103800000000007</c:v>
                </c:pt>
                <c:pt idx="5150">
                  <c:v>73.117000000000004</c:v>
                </c:pt>
                <c:pt idx="5151">
                  <c:v>73.130300000000005</c:v>
                </c:pt>
                <c:pt idx="5152">
                  <c:v>73.143600000000006</c:v>
                </c:pt>
                <c:pt idx="5153">
                  <c:v>73.156899999999993</c:v>
                </c:pt>
                <c:pt idx="5154">
                  <c:v>73.170199999999994</c:v>
                </c:pt>
                <c:pt idx="5155">
                  <c:v>73.183499999999995</c:v>
                </c:pt>
                <c:pt idx="5156">
                  <c:v>73.196700000000007</c:v>
                </c:pt>
                <c:pt idx="5157">
                  <c:v>73.209999999999994</c:v>
                </c:pt>
                <c:pt idx="5158">
                  <c:v>73.223299999999995</c:v>
                </c:pt>
                <c:pt idx="5159">
                  <c:v>73.236599999999996</c:v>
                </c:pt>
                <c:pt idx="5160">
                  <c:v>73.249899999999997</c:v>
                </c:pt>
                <c:pt idx="5161">
                  <c:v>73.263099999999994</c:v>
                </c:pt>
                <c:pt idx="5162">
                  <c:v>73.276399999999995</c:v>
                </c:pt>
                <c:pt idx="5163">
                  <c:v>73.289699999999996</c:v>
                </c:pt>
                <c:pt idx="5164">
                  <c:v>73.302999999999997</c:v>
                </c:pt>
                <c:pt idx="5165">
                  <c:v>73.316299999999998</c:v>
                </c:pt>
                <c:pt idx="5166">
                  <c:v>73.329499999999996</c:v>
                </c:pt>
                <c:pt idx="5167">
                  <c:v>73.342799999999997</c:v>
                </c:pt>
                <c:pt idx="5168">
                  <c:v>73.356099999999998</c:v>
                </c:pt>
                <c:pt idx="5169">
                  <c:v>73.369399999999999</c:v>
                </c:pt>
                <c:pt idx="5170">
                  <c:v>73.3827</c:v>
                </c:pt>
                <c:pt idx="5171">
                  <c:v>73.395899999999997</c:v>
                </c:pt>
                <c:pt idx="5172">
                  <c:v>73.409199999999998</c:v>
                </c:pt>
                <c:pt idx="5173">
                  <c:v>73.422499999999999</c:v>
                </c:pt>
                <c:pt idx="5174">
                  <c:v>73.4358</c:v>
                </c:pt>
                <c:pt idx="5175">
                  <c:v>73.449100000000001</c:v>
                </c:pt>
                <c:pt idx="5176">
                  <c:v>73.462299999999999</c:v>
                </c:pt>
                <c:pt idx="5177">
                  <c:v>73.4756</c:v>
                </c:pt>
                <c:pt idx="5178">
                  <c:v>73.488900000000001</c:v>
                </c:pt>
                <c:pt idx="5179">
                  <c:v>73.502200000000002</c:v>
                </c:pt>
                <c:pt idx="5180">
                  <c:v>73.515500000000003</c:v>
                </c:pt>
                <c:pt idx="5181">
                  <c:v>73.528800000000004</c:v>
                </c:pt>
                <c:pt idx="5182">
                  <c:v>73.542000000000002</c:v>
                </c:pt>
                <c:pt idx="5183">
                  <c:v>73.555300000000003</c:v>
                </c:pt>
                <c:pt idx="5184">
                  <c:v>73.568600000000004</c:v>
                </c:pt>
                <c:pt idx="5185">
                  <c:v>73.581900000000005</c:v>
                </c:pt>
                <c:pt idx="5186">
                  <c:v>73.595200000000006</c:v>
                </c:pt>
                <c:pt idx="5187">
                  <c:v>73.608400000000003</c:v>
                </c:pt>
                <c:pt idx="5188">
                  <c:v>73.621700000000004</c:v>
                </c:pt>
                <c:pt idx="5189">
                  <c:v>73.635000000000005</c:v>
                </c:pt>
                <c:pt idx="5190">
                  <c:v>73.648300000000006</c:v>
                </c:pt>
                <c:pt idx="5191">
                  <c:v>73.661600000000007</c:v>
                </c:pt>
                <c:pt idx="5192">
                  <c:v>73.674800000000005</c:v>
                </c:pt>
                <c:pt idx="5193">
                  <c:v>73.688100000000006</c:v>
                </c:pt>
                <c:pt idx="5194">
                  <c:v>73.701400000000007</c:v>
                </c:pt>
                <c:pt idx="5195">
                  <c:v>73.714699999999993</c:v>
                </c:pt>
                <c:pt idx="5196">
                  <c:v>73.727999999999994</c:v>
                </c:pt>
                <c:pt idx="5197">
                  <c:v>73.741200000000006</c:v>
                </c:pt>
                <c:pt idx="5198">
                  <c:v>73.754499999999993</c:v>
                </c:pt>
                <c:pt idx="5199">
                  <c:v>73.767799999999994</c:v>
                </c:pt>
                <c:pt idx="5200">
                  <c:v>73.781099999999995</c:v>
                </c:pt>
                <c:pt idx="5201">
                  <c:v>73.794399999999996</c:v>
                </c:pt>
                <c:pt idx="5202">
                  <c:v>73.807599999999994</c:v>
                </c:pt>
                <c:pt idx="5203">
                  <c:v>73.820899999999995</c:v>
                </c:pt>
                <c:pt idx="5204">
                  <c:v>73.834199999999996</c:v>
                </c:pt>
                <c:pt idx="5205">
                  <c:v>73.847499999999997</c:v>
                </c:pt>
                <c:pt idx="5206">
                  <c:v>73.860799999999998</c:v>
                </c:pt>
                <c:pt idx="5207">
                  <c:v>73.874099999999999</c:v>
                </c:pt>
                <c:pt idx="5208">
                  <c:v>73.887299999999996</c:v>
                </c:pt>
                <c:pt idx="5209">
                  <c:v>73.900599999999997</c:v>
                </c:pt>
                <c:pt idx="5210">
                  <c:v>73.913899999999998</c:v>
                </c:pt>
                <c:pt idx="5211">
                  <c:v>73.927199999999999</c:v>
                </c:pt>
                <c:pt idx="5212">
                  <c:v>73.9405</c:v>
                </c:pt>
                <c:pt idx="5213">
                  <c:v>73.953699999999998</c:v>
                </c:pt>
                <c:pt idx="5214">
                  <c:v>73.966999999999999</c:v>
                </c:pt>
                <c:pt idx="5215">
                  <c:v>73.9803</c:v>
                </c:pt>
                <c:pt idx="5216">
                  <c:v>73.993600000000001</c:v>
                </c:pt>
                <c:pt idx="5217">
                  <c:v>74.006900000000002</c:v>
                </c:pt>
                <c:pt idx="5218">
                  <c:v>74.020099999999999</c:v>
                </c:pt>
                <c:pt idx="5219">
                  <c:v>74.0334</c:v>
                </c:pt>
                <c:pt idx="5220">
                  <c:v>74.046700000000001</c:v>
                </c:pt>
                <c:pt idx="5221">
                  <c:v>74.06</c:v>
                </c:pt>
                <c:pt idx="5222">
                  <c:v>74.073300000000003</c:v>
                </c:pt>
                <c:pt idx="5223">
                  <c:v>74.086500000000001</c:v>
                </c:pt>
                <c:pt idx="5224">
                  <c:v>74.099800000000002</c:v>
                </c:pt>
                <c:pt idx="5225">
                  <c:v>74.113100000000003</c:v>
                </c:pt>
                <c:pt idx="5226">
                  <c:v>74.126400000000004</c:v>
                </c:pt>
                <c:pt idx="5227">
                  <c:v>74.139700000000005</c:v>
                </c:pt>
                <c:pt idx="5228">
                  <c:v>74.152900000000002</c:v>
                </c:pt>
                <c:pt idx="5229">
                  <c:v>74.166200000000003</c:v>
                </c:pt>
                <c:pt idx="5230">
                  <c:v>74.179500000000004</c:v>
                </c:pt>
                <c:pt idx="5231">
                  <c:v>74.192800000000005</c:v>
                </c:pt>
                <c:pt idx="5232">
                  <c:v>74.206100000000006</c:v>
                </c:pt>
                <c:pt idx="5233">
                  <c:v>74.219399999999993</c:v>
                </c:pt>
                <c:pt idx="5234">
                  <c:v>74.232600000000005</c:v>
                </c:pt>
                <c:pt idx="5235">
                  <c:v>74.245900000000006</c:v>
                </c:pt>
                <c:pt idx="5236">
                  <c:v>74.259200000000007</c:v>
                </c:pt>
                <c:pt idx="5237">
                  <c:v>74.272499999999994</c:v>
                </c:pt>
                <c:pt idx="5238">
                  <c:v>74.285799999999995</c:v>
                </c:pt>
                <c:pt idx="5239">
                  <c:v>74.299000000000007</c:v>
                </c:pt>
                <c:pt idx="5240">
                  <c:v>74.312299999999993</c:v>
                </c:pt>
                <c:pt idx="5241">
                  <c:v>74.325599999999994</c:v>
                </c:pt>
                <c:pt idx="5242">
                  <c:v>74.338899999999995</c:v>
                </c:pt>
                <c:pt idx="5243">
                  <c:v>74.352199999999996</c:v>
                </c:pt>
                <c:pt idx="5244">
                  <c:v>74.365399999999994</c:v>
                </c:pt>
                <c:pt idx="5245">
                  <c:v>74.378699999999995</c:v>
                </c:pt>
                <c:pt idx="5246">
                  <c:v>74.391999999999996</c:v>
                </c:pt>
                <c:pt idx="5247">
                  <c:v>74.405299999999997</c:v>
                </c:pt>
                <c:pt idx="5248">
                  <c:v>74.418599999999998</c:v>
                </c:pt>
                <c:pt idx="5249">
                  <c:v>74.431799999999996</c:v>
                </c:pt>
                <c:pt idx="5250">
                  <c:v>74.445099999999996</c:v>
                </c:pt>
                <c:pt idx="5251">
                  <c:v>74.458399999999997</c:v>
                </c:pt>
                <c:pt idx="5252">
                  <c:v>74.471699999999998</c:v>
                </c:pt>
                <c:pt idx="5253">
                  <c:v>74.484999999999999</c:v>
                </c:pt>
                <c:pt idx="5254">
                  <c:v>74.498199999999997</c:v>
                </c:pt>
                <c:pt idx="5255">
                  <c:v>74.511499999999998</c:v>
                </c:pt>
                <c:pt idx="5256">
                  <c:v>74.524799999999999</c:v>
                </c:pt>
                <c:pt idx="5257">
                  <c:v>74.5381</c:v>
                </c:pt>
                <c:pt idx="5258">
                  <c:v>74.551400000000001</c:v>
                </c:pt>
                <c:pt idx="5259">
                  <c:v>74.564700000000002</c:v>
                </c:pt>
                <c:pt idx="5260">
                  <c:v>74.5779</c:v>
                </c:pt>
                <c:pt idx="5261">
                  <c:v>74.591200000000001</c:v>
                </c:pt>
                <c:pt idx="5262">
                  <c:v>74.604500000000002</c:v>
                </c:pt>
                <c:pt idx="5263">
                  <c:v>74.617800000000003</c:v>
                </c:pt>
                <c:pt idx="5264">
                  <c:v>74.631100000000004</c:v>
                </c:pt>
                <c:pt idx="5265">
                  <c:v>74.644300000000001</c:v>
                </c:pt>
                <c:pt idx="5266">
                  <c:v>74.657600000000002</c:v>
                </c:pt>
                <c:pt idx="5267">
                  <c:v>74.670900000000003</c:v>
                </c:pt>
                <c:pt idx="5268">
                  <c:v>74.684200000000004</c:v>
                </c:pt>
                <c:pt idx="5269">
                  <c:v>74.697500000000005</c:v>
                </c:pt>
                <c:pt idx="5270">
                  <c:v>74.710700000000003</c:v>
                </c:pt>
                <c:pt idx="5271">
                  <c:v>74.724000000000004</c:v>
                </c:pt>
                <c:pt idx="5272">
                  <c:v>74.737300000000005</c:v>
                </c:pt>
                <c:pt idx="5273">
                  <c:v>74.750600000000006</c:v>
                </c:pt>
                <c:pt idx="5274">
                  <c:v>74.763900000000007</c:v>
                </c:pt>
                <c:pt idx="5275">
                  <c:v>74.777100000000004</c:v>
                </c:pt>
                <c:pt idx="5276">
                  <c:v>74.790400000000005</c:v>
                </c:pt>
                <c:pt idx="5277">
                  <c:v>74.803700000000006</c:v>
                </c:pt>
                <c:pt idx="5278">
                  <c:v>74.816999999999993</c:v>
                </c:pt>
                <c:pt idx="5279">
                  <c:v>74.830299999999994</c:v>
                </c:pt>
                <c:pt idx="5280">
                  <c:v>74.843500000000006</c:v>
                </c:pt>
                <c:pt idx="5281">
                  <c:v>74.856800000000007</c:v>
                </c:pt>
                <c:pt idx="5282">
                  <c:v>74.870099999999994</c:v>
                </c:pt>
                <c:pt idx="5283">
                  <c:v>74.883399999999995</c:v>
                </c:pt>
                <c:pt idx="5284">
                  <c:v>74.896699999999996</c:v>
                </c:pt>
                <c:pt idx="5285">
                  <c:v>74.909899999999993</c:v>
                </c:pt>
                <c:pt idx="5286">
                  <c:v>74.923199999999994</c:v>
                </c:pt>
                <c:pt idx="5287">
                  <c:v>74.936499999999995</c:v>
                </c:pt>
                <c:pt idx="5288">
                  <c:v>74.949799999999996</c:v>
                </c:pt>
                <c:pt idx="5289">
                  <c:v>74.963099999999997</c:v>
                </c:pt>
                <c:pt idx="5290">
                  <c:v>74.976399999999998</c:v>
                </c:pt>
                <c:pt idx="5291">
                  <c:v>74.989599999999996</c:v>
                </c:pt>
                <c:pt idx="5292">
                  <c:v>75.002899999999997</c:v>
                </c:pt>
              </c:numCache>
            </c:numRef>
          </c:cat>
          <c:val>
            <c:numRef>
              <c:f>'ark1'!$B$3:$B$5295</c:f>
              <c:numCache>
                <c:formatCode>General</c:formatCode>
                <c:ptCount val="5293"/>
                <c:pt idx="0">
                  <c:v>53</c:v>
                </c:pt>
                <c:pt idx="1">
                  <c:v>41</c:v>
                </c:pt>
                <c:pt idx="2">
                  <c:v>45</c:v>
                </c:pt>
                <c:pt idx="3">
                  <c:v>44</c:v>
                </c:pt>
                <c:pt idx="4">
                  <c:v>58</c:v>
                </c:pt>
                <c:pt idx="5">
                  <c:v>45</c:v>
                </c:pt>
                <c:pt idx="6">
                  <c:v>36</c:v>
                </c:pt>
                <c:pt idx="7">
                  <c:v>48</c:v>
                </c:pt>
                <c:pt idx="8">
                  <c:v>37</c:v>
                </c:pt>
                <c:pt idx="9">
                  <c:v>53</c:v>
                </c:pt>
                <c:pt idx="10">
                  <c:v>52</c:v>
                </c:pt>
                <c:pt idx="11">
                  <c:v>48</c:v>
                </c:pt>
                <c:pt idx="12">
                  <c:v>60</c:v>
                </c:pt>
                <c:pt idx="13">
                  <c:v>48</c:v>
                </c:pt>
                <c:pt idx="14">
                  <c:v>50</c:v>
                </c:pt>
                <c:pt idx="15">
                  <c:v>49</c:v>
                </c:pt>
                <c:pt idx="16">
                  <c:v>57</c:v>
                </c:pt>
                <c:pt idx="17">
                  <c:v>57</c:v>
                </c:pt>
                <c:pt idx="18">
                  <c:v>38</c:v>
                </c:pt>
                <c:pt idx="19">
                  <c:v>57</c:v>
                </c:pt>
                <c:pt idx="20">
                  <c:v>50</c:v>
                </c:pt>
                <c:pt idx="21">
                  <c:v>46</c:v>
                </c:pt>
                <c:pt idx="22">
                  <c:v>57</c:v>
                </c:pt>
                <c:pt idx="23">
                  <c:v>47</c:v>
                </c:pt>
                <c:pt idx="24">
                  <c:v>55</c:v>
                </c:pt>
                <c:pt idx="25">
                  <c:v>49</c:v>
                </c:pt>
                <c:pt idx="26">
                  <c:v>50</c:v>
                </c:pt>
                <c:pt idx="27">
                  <c:v>43</c:v>
                </c:pt>
                <c:pt idx="28">
                  <c:v>43</c:v>
                </c:pt>
                <c:pt idx="29">
                  <c:v>51</c:v>
                </c:pt>
                <c:pt idx="30">
                  <c:v>55</c:v>
                </c:pt>
                <c:pt idx="31">
                  <c:v>54</c:v>
                </c:pt>
                <c:pt idx="32">
                  <c:v>59</c:v>
                </c:pt>
                <c:pt idx="33">
                  <c:v>45</c:v>
                </c:pt>
                <c:pt idx="34">
                  <c:v>59</c:v>
                </c:pt>
                <c:pt idx="35">
                  <c:v>44</c:v>
                </c:pt>
                <c:pt idx="36">
                  <c:v>45</c:v>
                </c:pt>
                <c:pt idx="37">
                  <c:v>53</c:v>
                </c:pt>
                <c:pt idx="38">
                  <c:v>51</c:v>
                </c:pt>
                <c:pt idx="39">
                  <c:v>56</c:v>
                </c:pt>
                <c:pt idx="40">
                  <c:v>52</c:v>
                </c:pt>
                <c:pt idx="41">
                  <c:v>58</c:v>
                </c:pt>
                <c:pt idx="42">
                  <c:v>68</c:v>
                </c:pt>
                <c:pt idx="43">
                  <c:v>58</c:v>
                </c:pt>
                <c:pt idx="44">
                  <c:v>56</c:v>
                </c:pt>
                <c:pt idx="45">
                  <c:v>68</c:v>
                </c:pt>
                <c:pt idx="46">
                  <c:v>58</c:v>
                </c:pt>
                <c:pt idx="47">
                  <c:v>54</c:v>
                </c:pt>
                <c:pt idx="48">
                  <c:v>50</c:v>
                </c:pt>
                <c:pt idx="49">
                  <c:v>65</c:v>
                </c:pt>
                <c:pt idx="50">
                  <c:v>61</c:v>
                </c:pt>
                <c:pt idx="51">
                  <c:v>66</c:v>
                </c:pt>
                <c:pt idx="52">
                  <c:v>58</c:v>
                </c:pt>
                <c:pt idx="53">
                  <c:v>57</c:v>
                </c:pt>
                <c:pt idx="54">
                  <c:v>49</c:v>
                </c:pt>
                <c:pt idx="55">
                  <c:v>79</c:v>
                </c:pt>
                <c:pt idx="56">
                  <c:v>47</c:v>
                </c:pt>
                <c:pt idx="57">
                  <c:v>61</c:v>
                </c:pt>
                <c:pt idx="58">
                  <c:v>58</c:v>
                </c:pt>
                <c:pt idx="59">
                  <c:v>62</c:v>
                </c:pt>
                <c:pt idx="60">
                  <c:v>61</c:v>
                </c:pt>
                <c:pt idx="61">
                  <c:v>47</c:v>
                </c:pt>
                <c:pt idx="62">
                  <c:v>55</c:v>
                </c:pt>
                <c:pt idx="63">
                  <c:v>55</c:v>
                </c:pt>
                <c:pt idx="64">
                  <c:v>52</c:v>
                </c:pt>
                <c:pt idx="65">
                  <c:v>58</c:v>
                </c:pt>
                <c:pt idx="66">
                  <c:v>60</c:v>
                </c:pt>
                <c:pt idx="67">
                  <c:v>45</c:v>
                </c:pt>
                <c:pt idx="68">
                  <c:v>58</c:v>
                </c:pt>
                <c:pt idx="69">
                  <c:v>61</c:v>
                </c:pt>
                <c:pt idx="70">
                  <c:v>55</c:v>
                </c:pt>
                <c:pt idx="71">
                  <c:v>60</c:v>
                </c:pt>
                <c:pt idx="72">
                  <c:v>72</c:v>
                </c:pt>
                <c:pt idx="73">
                  <c:v>52</c:v>
                </c:pt>
                <c:pt idx="74">
                  <c:v>58</c:v>
                </c:pt>
                <c:pt idx="75">
                  <c:v>59</c:v>
                </c:pt>
                <c:pt idx="76">
                  <c:v>56</c:v>
                </c:pt>
                <c:pt idx="77">
                  <c:v>53</c:v>
                </c:pt>
                <c:pt idx="78">
                  <c:v>57</c:v>
                </c:pt>
                <c:pt idx="79">
                  <c:v>63</c:v>
                </c:pt>
                <c:pt idx="80">
                  <c:v>50</c:v>
                </c:pt>
                <c:pt idx="81">
                  <c:v>51</c:v>
                </c:pt>
                <c:pt idx="82">
                  <c:v>58</c:v>
                </c:pt>
                <c:pt idx="83">
                  <c:v>62</c:v>
                </c:pt>
                <c:pt idx="84">
                  <c:v>60</c:v>
                </c:pt>
                <c:pt idx="85">
                  <c:v>61</c:v>
                </c:pt>
                <c:pt idx="86">
                  <c:v>67</c:v>
                </c:pt>
                <c:pt idx="87">
                  <c:v>67</c:v>
                </c:pt>
                <c:pt idx="88">
                  <c:v>55</c:v>
                </c:pt>
                <c:pt idx="89">
                  <c:v>54</c:v>
                </c:pt>
                <c:pt idx="90">
                  <c:v>53</c:v>
                </c:pt>
                <c:pt idx="91">
                  <c:v>74</c:v>
                </c:pt>
                <c:pt idx="92">
                  <c:v>72</c:v>
                </c:pt>
                <c:pt idx="93">
                  <c:v>53</c:v>
                </c:pt>
                <c:pt idx="94">
                  <c:v>59</c:v>
                </c:pt>
                <c:pt idx="95">
                  <c:v>57</c:v>
                </c:pt>
                <c:pt idx="96">
                  <c:v>60</c:v>
                </c:pt>
                <c:pt idx="97">
                  <c:v>65</c:v>
                </c:pt>
                <c:pt idx="98">
                  <c:v>68</c:v>
                </c:pt>
                <c:pt idx="99">
                  <c:v>61</c:v>
                </c:pt>
                <c:pt idx="100">
                  <c:v>46</c:v>
                </c:pt>
                <c:pt idx="101">
                  <c:v>52</c:v>
                </c:pt>
                <c:pt idx="102">
                  <c:v>76</c:v>
                </c:pt>
                <c:pt idx="103">
                  <c:v>64</c:v>
                </c:pt>
                <c:pt idx="104">
                  <c:v>59</c:v>
                </c:pt>
                <c:pt idx="105">
                  <c:v>56</c:v>
                </c:pt>
                <c:pt idx="106">
                  <c:v>69</c:v>
                </c:pt>
                <c:pt idx="107">
                  <c:v>71</c:v>
                </c:pt>
                <c:pt idx="108">
                  <c:v>63</c:v>
                </c:pt>
                <c:pt idx="109">
                  <c:v>55</c:v>
                </c:pt>
                <c:pt idx="110">
                  <c:v>56</c:v>
                </c:pt>
                <c:pt idx="111">
                  <c:v>59</c:v>
                </c:pt>
                <c:pt idx="112">
                  <c:v>67</c:v>
                </c:pt>
                <c:pt idx="113">
                  <c:v>66</c:v>
                </c:pt>
                <c:pt idx="114">
                  <c:v>47</c:v>
                </c:pt>
                <c:pt idx="115">
                  <c:v>58</c:v>
                </c:pt>
                <c:pt idx="116">
                  <c:v>64</c:v>
                </c:pt>
                <c:pt idx="117">
                  <c:v>68</c:v>
                </c:pt>
                <c:pt idx="118">
                  <c:v>56</c:v>
                </c:pt>
                <c:pt idx="119">
                  <c:v>67</c:v>
                </c:pt>
                <c:pt idx="120">
                  <c:v>70</c:v>
                </c:pt>
                <c:pt idx="121">
                  <c:v>53</c:v>
                </c:pt>
                <c:pt idx="122">
                  <c:v>83</c:v>
                </c:pt>
                <c:pt idx="123">
                  <c:v>69</c:v>
                </c:pt>
                <c:pt idx="124">
                  <c:v>72</c:v>
                </c:pt>
                <c:pt idx="125">
                  <c:v>64</c:v>
                </c:pt>
                <c:pt idx="126">
                  <c:v>60</c:v>
                </c:pt>
                <c:pt idx="127">
                  <c:v>60</c:v>
                </c:pt>
                <c:pt idx="128">
                  <c:v>72</c:v>
                </c:pt>
                <c:pt idx="129">
                  <c:v>73</c:v>
                </c:pt>
                <c:pt idx="130">
                  <c:v>60</c:v>
                </c:pt>
                <c:pt idx="131">
                  <c:v>60</c:v>
                </c:pt>
                <c:pt idx="132">
                  <c:v>60</c:v>
                </c:pt>
                <c:pt idx="133">
                  <c:v>64</c:v>
                </c:pt>
                <c:pt idx="134">
                  <c:v>68</c:v>
                </c:pt>
                <c:pt idx="135">
                  <c:v>59</c:v>
                </c:pt>
                <c:pt idx="136">
                  <c:v>62</c:v>
                </c:pt>
                <c:pt idx="137">
                  <c:v>72</c:v>
                </c:pt>
                <c:pt idx="138">
                  <c:v>67</c:v>
                </c:pt>
                <c:pt idx="139">
                  <c:v>54</c:v>
                </c:pt>
                <c:pt idx="140">
                  <c:v>66</c:v>
                </c:pt>
                <c:pt idx="141">
                  <c:v>76</c:v>
                </c:pt>
                <c:pt idx="142">
                  <c:v>62</c:v>
                </c:pt>
                <c:pt idx="143">
                  <c:v>69</c:v>
                </c:pt>
                <c:pt idx="144">
                  <c:v>69</c:v>
                </c:pt>
                <c:pt idx="145">
                  <c:v>62</c:v>
                </c:pt>
                <c:pt idx="146">
                  <c:v>61</c:v>
                </c:pt>
                <c:pt idx="147">
                  <c:v>61</c:v>
                </c:pt>
                <c:pt idx="148">
                  <c:v>54</c:v>
                </c:pt>
                <c:pt idx="149">
                  <c:v>74</c:v>
                </c:pt>
                <c:pt idx="150">
                  <c:v>66</c:v>
                </c:pt>
                <c:pt idx="151">
                  <c:v>53</c:v>
                </c:pt>
                <c:pt idx="152">
                  <c:v>60</c:v>
                </c:pt>
                <c:pt idx="153">
                  <c:v>64</c:v>
                </c:pt>
                <c:pt idx="154">
                  <c:v>70</c:v>
                </c:pt>
                <c:pt idx="155">
                  <c:v>68</c:v>
                </c:pt>
                <c:pt idx="156">
                  <c:v>59</c:v>
                </c:pt>
                <c:pt idx="157">
                  <c:v>82</c:v>
                </c:pt>
                <c:pt idx="158">
                  <c:v>71</c:v>
                </c:pt>
                <c:pt idx="159">
                  <c:v>72</c:v>
                </c:pt>
                <c:pt idx="160">
                  <c:v>65</c:v>
                </c:pt>
                <c:pt idx="161">
                  <c:v>70</c:v>
                </c:pt>
                <c:pt idx="162">
                  <c:v>75</c:v>
                </c:pt>
                <c:pt idx="163">
                  <c:v>54</c:v>
                </c:pt>
                <c:pt idx="164">
                  <c:v>82</c:v>
                </c:pt>
                <c:pt idx="165">
                  <c:v>65</c:v>
                </c:pt>
                <c:pt idx="166">
                  <c:v>54</c:v>
                </c:pt>
                <c:pt idx="167">
                  <c:v>71</c:v>
                </c:pt>
                <c:pt idx="168">
                  <c:v>61</c:v>
                </c:pt>
                <c:pt idx="169">
                  <c:v>81</c:v>
                </c:pt>
                <c:pt idx="170">
                  <c:v>69</c:v>
                </c:pt>
                <c:pt idx="171">
                  <c:v>83</c:v>
                </c:pt>
                <c:pt idx="172">
                  <c:v>72</c:v>
                </c:pt>
                <c:pt idx="173">
                  <c:v>60</c:v>
                </c:pt>
                <c:pt idx="174">
                  <c:v>54</c:v>
                </c:pt>
                <c:pt idx="175">
                  <c:v>79</c:v>
                </c:pt>
                <c:pt idx="176">
                  <c:v>66</c:v>
                </c:pt>
                <c:pt idx="177">
                  <c:v>72</c:v>
                </c:pt>
                <c:pt idx="178">
                  <c:v>65</c:v>
                </c:pt>
                <c:pt idx="179">
                  <c:v>68</c:v>
                </c:pt>
                <c:pt idx="180">
                  <c:v>82</c:v>
                </c:pt>
                <c:pt idx="181">
                  <c:v>80</c:v>
                </c:pt>
                <c:pt idx="182">
                  <c:v>72</c:v>
                </c:pt>
                <c:pt idx="183">
                  <c:v>68</c:v>
                </c:pt>
                <c:pt idx="184">
                  <c:v>72</c:v>
                </c:pt>
                <c:pt idx="185">
                  <c:v>68</c:v>
                </c:pt>
                <c:pt idx="186">
                  <c:v>59</c:v>
                </c:pt>
                <c:pt idx="187">
                  <c:v>74</c:v>
                </c:pt>
                <c:pt idx="188">
                  <c:v>77</c:v>
                </c:pt>
                <c:pt idx="189">
                  <c:v>80</c:v>
                </c:pt>
                <c:pt idx="190">
                  <c:v>81</c:v>
                </c:pt>
                <c:pt idx="191">
                  <c:v>84</c:v>
                </c:pt>
                <c:pt idx="192">
                  <c:v>81</c:v>
                </c:pt>
                <c:pt idx="193">
                  <c:v>73</c:v>
                </c:pt>
                <c:pt idx="194">
                  <c:v>85</c:v>
                </c:pt>
                <c:pt idx="195">
                  <c:v>84</c:v>
                </c:pt>
                <c:pt idx="196">
                  <c:v>64</c:v>
                </c:pt>
                <c:pt idx="197">
                  <c:v>88</c:v>
                </c:pt>
                <c:pt idx="198">
                  <c:v>64</c:v>
                </c:pt>
                <c:pt idx="199">
                  <c:v>69</c:v>
                </c:pt>
                <c:pt idx="200">
                  <c:v>78</c:v>
                </c:pt>
                <c:pt idx="201">
                  <c:v>71</c:v>
                </c:pt>
                <c:pt idx="202">
                  <c:v>78</c:v>
                </c:pt>
                <c:pt idx="203">
                  <c:v>62</c:v>
                </c:pt>
                <c:pt idx="204">
                  <c:v>67</c:v>
                </c:pt>
                <c:pt idx="205">
                  <c:v>66</c:v>
                </c:pt>
                <c:pt idx="206">
                  <c:v>79</c:v>
                </c:pt>
                <c:pt idx="207">
                  <c:v>65</c:v>
                </c:pt>
                <c:pt idx="208">
                  <c:v>69</c:v>
                </c:pt>
                <c:pt idx="209">
                  <c:v>69</c:v>
                </c:pt>
                <c:pt idx="210">
                  <c:v>79</c:v>
                </c:pt>
                <c:pt idx="211">
                  <c:v>75</c:v>
                </c:pt>
                <c:pt idx="212">
                  <c:v>78</c:v>
                </c:pt>
                <c:pt idx="213">
                  <c:v>66</c:v>
                </c:pt>
                <c:pt idx="214">
                  <c:v>79</c:v>
                </c:pt>
                <c:pt idx="215">
                  <c:v>76</c:v>
                </c:pt>
                <c:pt idx="216">
                  <c:v>73</c:v>
                </c:pt>
                <c:pt idx="217">
                  <c:v>76</c:v>
                </c:pt>
                <c:pt idx="218">
                  <c:v>55</c:v>
                </c:pt>
                <c:pt idx="219">
                  <c:v>82</c:v>
                </c:pt>
                <c:pt idx="220">
                  <c:v>71</c:v>
                </c:pt>
                <c:pt idx="221">
                  <c:v>78</c:v>
                </c:pt>
                <c:pt idx="222">
                  <c:v>74</c:v>
                </c:pt>
                <c:pt idx="223">
                  <c:v>85</c:v>
                </c:pt>
                <c:pt idx="224">
                  <c:v>73</c:v>
                </c:pt>
                <c:pt idx="225">
                  <c:v>75</c:v>
                </c:pt>
                <c:pt idx="226">
                  <c:v>84</c:v>
                </c:pt>
                <c:pt idx="227">
                  <c:v>73</c:v>
                </c:pt>
                <c:pt idx="228">
                  <c:v>74</c:v>
                </c:pt>
                <c:pt idx="229">
                  <c:v>61</c:v>
                </c:pt>
                <c:pt idx="230">
                  <c:v>84</c:v>
                </c:pt>
                <c:pt idx="231">
                  <c:v>81</c:v>
                </c:pt>
                <c:pt idx="232">
                  <c:v>83</c:v>
                </c:pt>
                <c:pt idx="233">
                  <c:v>75</c:v>
                </c:pt>
                <c:pt idx="234">
                  <c:v>63</c:v>
                </c:pt>
                <c:pt idx="235">
                  <c:v>77</c:v>
                </c:pt>
                <c:pt idx="236">
                  <c:v>69</c:v>
                </c:pt>
                <c:pt idx="237">
                  <c:v>91</c:v>
                </c:pt>
                <c:pt idx="238">
                  <c:v>91</c:v>
                </c:pt>
                <c:pt idx="239">
                  <c:v>79</c:v>
                </c:pt>
                <c:pt idx="240">
                  <c:v>70</c:v>
                </c:pt>
                <c:pt idx="241">
                  <c:v>81</c:v>
                </c:pt>
                <c:pt idx="242">
                  <c:v>77</c:v>
                </c:pt>
                <c:pt idx="243">
                  <c:v>67</c:v>
                </c:pt>
                <c:pt idx="244">
                  <c:v>92</c:v>
                </c:pt>
                <c:pt idx="245">
                  <c:v>83</c:v>
                </c:pt>
                <c:pt idx="246">
                  <c:v>74</c:v>
                </c:pt>
                <c:pt idx="247">
                  <c:v>79</c:v>
                </c:pt>
                <c:pt idx="248">
                  <c:v>82</c:v>
                </c:pt>
                <c:pt idx="249">
                  <c:v>80</c:v>
                </c:pt>
                <c:pt idx="250">
                  <c:v>63</c:v>
                </c:pt>
                <c:pt idx="251">
                  <c:v>79</c:v>
                </c:pt>
                <c:pt idx="252">
                  <c:v>75</c:v>
                </c:pt>
                <c:pt idx="253">
                  <c:v>64</c:v>
                </c:pt>
                <c:pt idx="254">
                  <c:v>83</c:v>
                </c:pt>
                <c:pt idx="255">
                  <c:v>88</c:v>
                </c:pt>
                <c:pt idx="256">
                  <c:v>81</c:v>
                </c:pt>
                <c:pt idx="257">
                  <c:v>79</c:v>
                </c:pt>
                <c:pt idx="258">
                  <c:v>68</c:v>
                </c:pt>
                <c:pt idx="259">
                  <c:v>82</c:v>
                </c:pt>
                <c:pt idx="260">
                  <c:v>83</c:v>
                </c:pt>
                <c:pt idx="261">
                  <c:v>88</c:v>
                </c:pt>
                <c:pt idx="262">
                  <c:v>81</c:v>
                </c:pt>
                <c:pt idx="263">
                  <c:v>76</c:v>
                </c:pt>
                <c:pt idx="264">
                  <c:v>61</c:v>
                </c:pt>
                <c:pt idx="265">
                  <c:v>85</c:v>
                </c:pt>
                <c:pt idx="266">
                  <c:v>87</c:v>
                </c:pt>
                <c:pt idx="267">
                  <c:v>89</c:v>
                </c:pt>
                <c:pt idx="268">
                  <c:v>88</c:v>
                </c:pt>
                <c:pt idx="269">
                  <c:v>81</c:v>
                </c:pt>
                <c:pt idx="270">
                  <c:v>89</c:v>
                </c:pt>
                <c:pt idx="271">
                  <c:v>68</c:v>
                </c:pt>
                <c:pt idx="272">
                  <c:v>78</c:v>
                </c:pt>
                <c:pt idx="273">
                  <c:v>78</c:v>
                </c:pt>
                <c:pt idx="274">
                  <c:v>86</c:v>
                </c:pt>
                <c:pt idx="275">
                  <c:v>86</c:v>
                </c:pt>
                <c:pt idx="276">
                  <c:v>63</c:v>
                </c:pt>
                <c:pt idx="277">
                  <c:v>82</c:v>
                </c:pt>
                <c:pt idx="278">
                  <c:v>78</c:v>
                </c:pt>
                <c:pt idx="279">
                  <c:v>75</c:v>
                </c:pt>
                <c:pt idx="280">
                  <c:v>77</c:v>
                </c:pt>
                <c:pt idx="281">
                  <c:v>89</c:v>
                </c:pt>
                <c:pt idx="282">
                  <c:v>89</c:v>
                </c:pt>
                <c:pt idx="283">
                  <c:v>78</c:v>
                </c:pt>
                <c:pt idx="284">
                  <c:v>105</c:v>
                </c:pt>
                <c:pt idx="285">
                  <c:v>86</c:v>
                </c:pt>
                <c:pt idx="286">
                  <c:v>86</c:v>
                </c:pt>
                <c:pt idx="287">
                  <c:v>76</c:v>
                </c:pt>
                <c:pt idx="288">
                  <c:v>81</c:v>
                </c:pt>
                <c:pt idx="289">
                  <c:v>71</c:v>
                </c:pt>
                <c:pt idx="290">
                  <c:v>75</c:v>
                </c:pt>
                <c:pt idx="291">
                  <c:v>102</c:v>
                </c:pt>
                <c:pt idx="292">
                  <c:v>85</c:v>
                </c:pt>
                <c:pt idx="293">
                  <c:v>68</c:v>
                </c:pt>
                <c:pt idx="294">
                  <c:v>85</c:v>
                </c:pt>
                <c:pt idx="295">
                  <c:v>89</c:v>
                </c:pt>
                <c:pt idx="296">
                  <c:v>62</c:v>
                </c:pt>
                <c:pt idx="297">
                  <c:v>85</c:v>
                </c:pt>
                <c:pt idx="298">
                  <c:v>95</c:v>
                </c:pt>
                <c:pt idx="299">
                  <c:v>85</c:v>
                </c:pt>
                <c:pt idx="300">
                  <c:v>97</c:v>
                </c:pt>
                <c:pt idx="301">
                  <c:v>85</c:v>
                </c:pt>
                <c:pt idx="302">
                  <c:v>92</c:v>
                </c:pt>
                <c:pt idx="303">
                  <c:v>83</c:v>
                </c:pt>
                <c:pt idx="304">
                  <c:v>79</c:v>
                </c:pt>
                <c:pt idx="305">
                  <c:v>86</c:v>
                </c:pt>
                <c:pt idx="306">
                  <c:v>72</c:v>
                </c:pt>
                <c:pt idx="307">
                  <c:v>104</c:v>
                </c:pt>
                <c:pt idx="308">
                  <c:v>86</c:v>
                </c:pt>
                <c:pt idx="309">
                  <c:v>80</c:v>
                </c:pt>
                <c:pt idx="310">
                  <c:v>84</c:v>
                </c:pt>
                <c:pt idx="311">
                  <c:v>82</c:v>
                </c:pt>
                <c:pt idx="312">
                  <c:v>84</c:v>
                </c:pt>
                <c:pt idx="313">
                  <c:v>71</c:v>
                </c:pt>
                <c:pt idx="314">
                  <c:v>93</c:v>
                </c:pt>
                <c:pt idx="315">
                  <c:v>86</c:v>
                </c:pt>
                <c:pt idx="316">
                  <c:v>102</c:v>
                </c:pt>
                <c:pt idx="317">
                  <c:v>84</c:v>
                </c:pt>
                <c:pt idx="318">
                  <c:v>100</c:v>
                </c:pt>
                <c:pt idx="319">
                  <c:v>81</c:v>
                </c:pt>
                <c:pt idx="320">
                  <c:v>89</c:v>
                </c:pt>
                <c:pt idx="321">
                  <c:v>96</c:v>
                </c:pt>
                <c:pt idx="322">
                  <c:v>103</c:v>
                </c:pt>
                <c:pt idx="323">
                  <c:v>75</c:v>
                </c:pt>
                <c:pt idx="324">
                  <c:v>82</c:v>
                </c:pt>
                <c:pt idx="325">
                  <c:v>80</c:v>
                </c:pt>
                <c:pt idx="326">
                  <c:v>83</c:v>
                </c:pt>
                <c:pt idx="327">
                  <c:v>95</c:v>
                </c:pt>
                <c:pt idx="328">
                  <c:v>95</c:v>
                </c:pt>
                <c:pt idx="329">
                  <c:v>92</c:v>
                </c:pt>
                <c:pt idx="330">
                  <c:v>99</c:v>
                </c:pt>
                <c:pt idx="331">
                  <c:v>99</c:v>
                </c:pt>
                <c:pt idx="332">
                  <c:v>116</c:v>
                </c:pt>
                <c:pt idx="333">
                  <c:v>106</c:v>
                </c:pt>
                <c:pt idx="334">
                  <c:v>84</c:v>
                </c:pt>
                <c:pt idx="335">
                  <c:v>89</c:v>
                </c:pt>
                <c:pt idx="336">
                  <c:v>92</c:v>
                </c:pt>
                <c:pt idx="337">
                  <c:v>106</c:v>
                </c:pt>
                <c:pt idx="338">
                  <c:v>85</c:v>
                </c:pt>
                <c:pt idx="339">
                  <c:v>107</c:v>
                </c:pt>
                <c:pt idx="340">
                  <c:v>82</c:v>
                </c:pt>
                <c:pt idx="341">
                  <c:v>85</c:v>
                </c:pt>
                <c:pt idx="342">
                  <c:v>99</c:v>
                </c:pt>
                <c:pt idx="343">
                  <c:v>78</c:v>
                </c:pt>
                <c:pt idx="344">
                  <c:v>99</c:v>
                </c:pt>
                <c:pt idx="345">
                  <c:v>78</c:v>
                </c:pt>
                <c:pt idx="346">
                  <c:v>90</c:v>
                </c:pt>
                <c:pt idx="347">
                  <c:v>99</c:v>
                </c:pt>
                <c:pt idx="348">
                  <c:v>88</c:v>
                </c:pt>
                <c:pt idx="349">
                  <c:v>105</c:v>
                </c:pt>
                <c:pt idx="350">
                  <c:v>83</c:v>
                </c:pt>
                <c:pt idx="351">
                  <c:v>101</c:v>
                </c:pt>
                <c:pt idx="352">
                  <c:v>91</c:v>
                </c:pt>
                <c:pt idx="353">
                  <c:v>85</c:v>
                </c:pt>
                <c:pt idx="354">
                  <c:v>77</c:v>
                </c:pt>
                <c:pt idx="355">
                  <c:v>76</c:v>
                </c:pt>
                <c:pt idx="356">
                  <c:v>93</c:v>
                </c:pt>
                <c:pt idx="357">
                  <c:v>90</c:v>
                </c:pt>
                <c:pt idx="358">
                  <c:v>94</c:v>
                </c:pt>
                <c:pt idx="359">
                  <c:v>90</c:v>
                </c:pt>
                <c:pt idx="360">
                  <c:v>93</c:v>
                </c:pt>
                <c:pt idx="361">
                  <c:v>98</c:v>
                </c:pt>
                <c:pt idx="362">
                  <c:v>77</c:v>
                </c:pt>
                <c:pt idx="363">
                  <c:v>91</c:v>
                </c:pt>
                <c:pt idx="364">
                  <c:v>92</c:v>
                </c:pt>
                <c:pt idx="365">
                  <c:v>89</c:v>
                </c:pt>
                <c:pt idx="366">
                  <c:v>86</c:v>
                </c:pt>
                <c:pt idx="367">
                  <c:v>94</c:v>
                </c:pt>
                <c:pt idx="368">
                  <c:v>96</c:v>
                </c:pt>
                <c:pt idx="369">
                  <c:v>100</c:v>
                </c:pt>
                <c:pt idx="370">
                  <c:v>88</c:v>
                </c:pt>
                <c:pt idx="371">
                  <c:v>95</c:v>
                </c:pt>
                <c:pt idx="372">
                  <c:v>98</c:v>
                </c:pt>
                <c:pt idx="373">
                  <c:v>101</c:v>
                </c:pt>
                <c:pt idx="374">
                  <c:v>98</c:v>
                </c:pt>
                <c:pt idx="375">
                  <c:v>70</c:v>
                </c:pt>
                <c:pt idx="376">
                  <c:v>104</c:v>
                </c:pt>
                <c:pt idx="377">
                  <c:v>82</c:v>
                </c:pt>
                <c:pt idx="378">
                  <c:v>119</c:v>
                </c:pt>
                <c:pt idx="379">
                  <c:v>98</c:v>
                </c:pt>
                <c:pt idx="380">
                  <c:v>98</c:v>
                </c:pt>
                <c:pt idx="381">
                  <c:v>70</c:v>
                </c:pt>
                <c:pt idx="382">
                  <c:v>106</c:v>
                </c:pt>
                <c:pt idx="383">
                  <c:v>109</c:v>
                </c:pt>
                <c:pt idx="384">
                  <c:v>93</c:v>
                </c:pt>
                <c:pt idx="385">
                  <c:v>99</c:v>
                </c:pt>
                <c:pt idx="386">
                  <c:v>94</c:v>
                </c:pt>
                <c:pt idx="387">
                  <c:v>86</c:v>
                </c:pt>
                <c:pt idx="388">
                  <c:v>96</c:v>
                </c:pt>
                <c:pt idx="389">
                  <c:v>94</c:v>
                </c:pt>
                <c:pt idx="390">
                  <c:v>94</c:v>
                </c:pt>
                <c:pt idx="391">
                  <c:v>104</c:v>
                </c:pt>
                <c:pt idx="392">
                  <c:v>90</c:v>
                </c:pt>
                <c:pt idx="393">
                  <c:v>96</c:v>
                </c:pt>
                <c:pt idx="394">
                  <c:v>111</c:v>
                </c:pt>
                <c:pt idx="395">
                  <c:v>102</c:v>
                </c:pt>
                <c:pt idx="396">
                  <c:v>112</c:v>
                </c:pt>
                <c:pt idx="397">
                  <c:v>86</c:v>
                </c:pt>
                <c:pt idx="398">
                  <c:v>94</c:v>
                </c:pt>
                <c:pt idx="399">
                  <c:v>109</c:v>
                </c:pt>
                <c:pt idx="400">
                  <c:v>106</c:v>
                </c:pt>
                <c:pt idx="401">
                  <c:v>107</c:v>
                </c:pt>
                <c:pt idx="402">
                  <c:v>107</c:v>
                </c:pt>
                <c:pt idx="403">
                  <c:v>115</c:v>
                </c:pt>
                <c:pt idx="404">
                  <c:v>111</c:v>
                </c:pt>
                <c:pt idx="405">
                  <c:v>106</c:v>
                </c:pt>
                <c:pt idx="406">
                  <c:v>88</c:v>
                </c:pt>
                <c:pt idx="407">
                  <c:v>99</c:v>
                </c:pt>
                <c:pt idx="408">
                  <c:v>119</c:v>
                </c:pt>
                <c:pt idx="409">
                  <c:v>109</c:v>
                </c:pt>
                <c:pt idx="410">
                  <c:v>84</c:v>
                </c:pt>
                <c:pt idx="411">
                  <c:v>103</c:v>
                </c:pt>
                <c:pt idx="412">
                  <c:v>84</c:v>
                </c:pt>
                <c:pt idx="413">
                  <c:v>97</c:v>
                </c:pt>
                <c:pt idx="414">
                  <c:v>96</c:v>
                </c:pt>
                <c:pt idx="415">
                  <c:v>137</c:v>
                </c:pt>
                <c:pt idx="416">
                  <c:v>95</c:v>
                </c:pt>
                <c:pt idx="417">
                  <c:v>105</c:v>
                </c:pt>
                <c:pt idx="418">
                  <c:v>111</c:v>
                </c:pt>
                <c:pt idx="419">
                  <c:v>93</c:v>
                </c:pt>
                <c:pt idx="420">
                  <c:v>106</c:v>
                </c:pt>
                <c:pt idx="421">
                  <c:v>101</c:v>
                </c:pt>
                <c:pt idx="422">
                  <c:v>109</c:v>
                </c:pt>
                <c:pt idx="423">
                  <c:v>93</c:v>
                </c:pt>
                <c:pt idx="424">
                  <c:v>94</c:v>
                </c:pt>
                <c:pt idx="425">
                  <c:v>92</c:v>
                </c:pt>
                <c:pt idx="426">
                  <c:v>113</c:v>
                </c:pt>
                <c:pt idx="427">
                  <c:v>93</c:v>
                </c:pt>
                <c:pt idx="428">
                  <c:v>130</c:v>
                </c:pt>
                <c:pt idx="429">
                  <c:v>117</c:v>
                </c:pt>
                <c:pt idx="430">
                  <c:v>98</c:v>
                </c:pt>
                <c:pt idx="431">
                  <c:v>111</c:v>
                </c:pt>
                <c:pt idx="432">
                  <c:v>101</c:v>
                </c:pt>
                <c:pt idx="433">
                  <c:v>96</c:v>
                </c:pt>
                <c:pt idx="434">
                  <c:v>122</c:v>
                </c:pt>
                <c:pt idx="435">
                  <c:v>108</c:v>
                </c:pt>
                <c:pt idx="436">
                  <c:v>111</c:v>
                </c:pt>
                <c:pt idx="437">
                  <c:v>95</c:v>
                </c:pt>
                <c:pt idx="438">
                  <c:v>106</c:v>
                </c:pt>
                <c:pt idx="439">
                  <c:v>138</c:v>
                </c:pt>
                <c:pt idx="440">
                  <c:v>109</c:v>
                </c:pt>
                <c:pt idx="441">
                  <c:v>104</c:v>
                </c:pt>
                <c:pt idx="442">
                  <c:v>120</c:v>
                </c:pt>
                <c:pt idx="443">
                  <c:v>108</c:v>
                </c:pt>
                <c:pt idx="444">
                  <c:v>96</c:v>
                </c:pt>
                <c:pt idx="445">
                  <c:v>118</c:v>
                </c:pt>
                <c:pt idx="446">
                  <c:v>116</c:v>
                </c:pt>
                <c:pt idx="447">
                  <c:v>106</c:v>
                </c:pt>
                <c:pt idx="448">
                  <c:v>131</c:v>
                </c:pt>
                <c:pt idx="449">
                  <c:v>108</c:v>
                </c:pt>
                <c:pt idx="450">
                  <c:v>103</c:v>
                </c:pt>
                <c:pt idx="451">
                  <c:v>123</c:v>
                </c:pt>
                <c:pt idx="452">
                  <c:v>121</c:v>
                </c:pt>
                <c:pt idx="453">
                  <c:v>120</c:v>
                </c:pt>
                <c:pt idx="454">
                  <c:v>111</c:v>
                </c:pt>
                <c:pt idx="455">
                  <c:v>117</c:v>
                </c:pt>
                <c:pt idx="456">
                  <c:v>114</c:v>
                </c:pt>
                <c:pt idx="457">
                  <c:v>121</c:v>
                </c:pt>
                <c:pt idx="458">
                  <c:v>110</c:v>
                </c:pt>
                <c:pt idx="459">
                  <c:v>114</c:v>
                </c:pt>
                <c:pt idx="460">
                  <c:v>114</c:v>
                </c:pt>
                <c:pt idx="461">
                  <c:v>123</c:v>
                </c:pt>
                <c:pt idx="462">
                  <c:v>142</c:v>
                </c:pt>
                <c:pt idx="463">
                  <c:v>123</c:v>
                </c:pt>
                <c:pt idx="464">
                  <c:v>111</c:v>
                </c:pt>
                <c:pt idx="465">
                  <c:v>116</c:v>
                </c:pt>
                <c:pt idx="466">
                  <c:v>119</c:v>
                </c:pt>
                <c:pt idx="467">
                  <c:v>109</c:v>
                </c:pt>
                <c:pt idx="468">
                  <c:v>126</c:v>
                </c:pt>
                <c:pt idx="469">
                  <c:v>129</c:v>
                </c:pt>
                <c:pt idx="470">
                  <c:v>136</c:v>
                </c:pt>
                <c:pt idx="471">
                  <c:v>122</c:v>
                </c:pt>
                <c:pt idx="472">
                  <c:v>118</c:v>
                </c:pt>
                <c:pt idx="473">
                  <c:v>123</c:v>
                </c:pt>
                <c:pt idx="474">
                  <c:v>126</c:v>
                </c:pt>
                <c:pt idx="475">
                  <c:v>111</c:v>
                </c:pt>
                <c:pt idx="476">
                  <c:v>119</c:v>
                </c:pt>
                <c:pt idx="477">
                  <c:v>120</c:v>
                </c:pt>
                <c:pt idx="478">
                  <c:v>126</c:v>
                </c:pt>
                <c:pt idx="479">
                  <c:v>135</c:v>
                </c:pt>
                <c:pt idx="480">
                  <c:v>148</c:v>
                </c:pt>
                <c:pt idx="481">
                  <c:v>135</c:v>
                </c:pt>
                <c:pt idx="482">
                  <c:v>130</c:v>
                </c:pt>
                <c:pt idx="483">
                  <c:v>140</c:v>
                </c:pt>
                <c:pt idx="484">
                  <c:v>140</c:v>
                </c:pt>
                <c:pt idx="485">
                  <c:v>136</c:v>
                </c:pt>
                <c:pt idx="486">
                  <c:v>130</c:v>
                </c:pt>
                <c:pt idx="487">
                  <c:v>141</c:v>
                </c:pt>
                <c:pt idx="488">
                  <c:v>131</c:v>
                </c:pt>
                <c:pt idx="489">
                  <c:v>138</c:v>
                </c:pt>
                <c:pt idx="490">
                  <c:v>151</c:v>
                </c:pt>
                <c:pt idx="491">
                  <c:v>150</c:v>
                </c:pt>
                <c:pt idx="492">
                  <c:v>147</c:v>
                </c:pt>
                <c:pt idx="493">
                  <c:v>128</c:v>
                </c:pt>
                <c:pt idx="494">
                  <c:v>120</c:v>
                </c:pt>
                <c:pt idx="495">
                  <c:v>122</c:v>
                </c:pt>
                <c:pt idx="496">
                  <c:v>131</c:v>
                </c:pt>
                <c:pt idx="497">
                  <c:v>147</c:v>
                </c:pt>
                <c:pt idx="498">
                  <c:v>123</c:v>
                </c:pt>
                <c:pt idx="499">
                  <c:v>122</c:v>
                </c:pt>
                <c:pt idx="500">
                  <c:v>130</c:v>
                </c:pt>
                <c:pt idx="501">
                  <c:v>145</c:v>
                </c:pt>
                <c:pt idx="502">
                  <c:v>139</c:v>
                </c:pt>
                <c:pt idx="503">
                  <c:v>136</c:v>
                </c:pt>
                <c:pt idx="504">
                  <c:v>154</c:v>
                </c:pt>
                <c:pt idx="505">
                  <c:v>158</c:v>
                </c:pt>
                <c:pt idx="506">
                  <c:v>128</c:v>
                </c:pt>
                <c:pt idx="507">
                  <c:v>142</c:v>
                </c:pt>
                <c:pt idx="508">
                  <c:v>157</c:v>
                </c:pt>
                <c:pt idx="509">
                  <c:v>143</c:v>
                </c:pt>
                <c:pt idx="510">
                  <c:v>143</c:v>
                </c:pt>
                <c:pt idx="511">
                  <c:v>143</c:v>
                </c:pt>
                <c:pt idx="512">
                  <c:v>134</c:v>
                </c:pt>
                <c:pt idx="513">
                  <c:v>138</c:v>
                </c:pt>
                <c:pt idx="514">
                  <c:v>142</c:v>
                </c:pt>
                <c:pt idx="515">
                  <c:v>146</c:v>
                </c:pt>
                <c:pt idx="516">
                  <c:v>169</c:v>
                </c:pt>
                <c:pt idx="517">
                  <c:v>146</c:v>
                </c:pt>
                <c:pt idx="518">
                  <c:v>143</c:v>
                </c:pt>
                <c:pt idx="519">
                  <c:v>144</c:v>
                </c:pt>
                <c:pt idx="520">
                  <c:v>143</c:v>
                </c:pt>
                <c:pt idx="521">
                  <c:v>132</c:v>
                </c:pt>
                <c:pt idx="522">
                  <c:v>147</c:v>
                </c:pt>
                <c:pt idx="523">
                  <c:v>120</c:v>
                </c:pt>
                <c:pt idx="525">
                  <c:v>154</c:v>
                </c:pt>
                <c:pt idx="526">
                  <c:v>156</c:v>
                </c:pt>
                <c:pt idx="527">
                  <c:v>161</c:v>
                </c:pt>
                <c:pt idx="528">
                  <c:v>156</c:v>
                </c:pt>
                <c:pt idx="529">
                  <c:v>146</c:v>
                </c:pt>
                <c:pt idx="530">
                  <c:v>151</c:v>
                </c:pt>
                <c:pt idx="531">
                  <c:v>158</c:v>
                </c:pt>
                <c:pt idx="532">
                  <c:v>166</c:v>
                </c:pt>
                <c:pt idx="533">
                  <c:v>162</c:v>
                </c:pt>
                <c:pt idx="534">
                  <c:v>151</c:v>
                </c:pt>
                <c:pt idx="535">
                  <c:v>176</c:v>
                </c:pt>
                <c:pt idx="536">
                  <c:v>168</c:v>
                </c:pt>
                <c:pt idx="537">
                  <c:v>169</c:v>
                </c:pt>
                <c:pt idx="538">
                  <c:v>148</c:v>
                </c:pt>
                <c:pt idx="539">
                  <c:v>137</c:v>
                </c:pt>
                <c:pt idx="540">
                  <c:v>148</c:v>
                </c:pt>
                <c:pt idx="541">
                  <c:v>150</c:v>
                </c:pt>
                <c:pt idx="542">
                  <c:v>141</c:v>
                </c:pt>
                <c:pt idx="543">
                  <c:v>140</c:v>
                </c:pt>
                <c:pt idx="544">
                  <c:v>157</c:v>
                </c:pt>
                <c:pt idx="545">
                  <c:v>172</c:v>
                </c:pt>
                <c:pt idx="546">
                  <c:v>151</c:v>
                </c:pt>
                <c:pt idx="547">
                  <c:v>166</c:v>
                </c:pt>
                <c:pt idx="548">
                  <c:v>191</c:v>
                </c:pt>
                <c:pt idx="549">
                  <c:v>148</c:v>
                </c:pt>
                <c:pt idx="550">
                  <c:v>152</c:v>
                </c:pt>
                <c:pt idx="551">
                  <c:v>149</c:v>
                </c:pt>
                <c:pt idx="552">
                  <c:v>174</c:v>
                </c:pt>
                <c:pt idx="553">
                  <c:v>154</c:v>
                </c:pt>
                <c:pt idx="554">
                  <c:v>164</c:v>
                </c:pt>
                <c:pt idx="555">
                  <c:v>184</c:v>
                </c:pt>
                <c:pt idx="556">
                  <c:v>152</c:v>
                </c:pt>
                <c:pt idx="557">
                  <c:v>125</c:v>
                </c:pt>
                <c:pt idx="558">
                  <c:v>153</c:v>
                </c:pt>
                <c:pt idx="559">
                  <c:v>156</c:v>
                </c:pt>
                <c:pt idx="560">
                  <c:v>146</c:v>
                </c:pt>
                <c:pt idx="561">
                  <c:v>152</c:v>
                </c:pt>
                <c:pt idx="562">
                  <c:v>136</c:v>
                </c:pt>
                <c:pt idx="563">
                  <c:v>145</c:v>
                </c:pt>
                <c:pt idx="564">
                  <c:v>149</c:v>
                </c:pt>
                <c:pt idx="565">
                  <c:v>155</c:v>
                </c:pt>
                <c:pt idx="566">
                  <c:v>144</c:v>
                </c:pt>
                <c:pt idx="567">
                  <c:v>167</c:v>
                </c:pt>
                <c:pt idx="568">
                  <c:v>159</c:v>
                </c:pt>
                <c:pt idx="569">
                  <c:v>150</c:v>
                </c:pt>
                <c:pt idx="570">
                  <c:v>122</c:v>
                </c:pt>
                <c:pt idx="571">
                  <c:v>155</c:v>
                </c:pt>
                <c:pt idx="572">
                  <c:v>170</c:v>
                </c:pt>
                <c:pt idx="573">
                  <c:v>166</c:v>
                </c:pt>
                <c:pt idx="574">
                  <c:v>133</c:v>
                </c:pt>
                <c:pt idx="575">
                  <c:v>162</c:v>
                </c:pt>
                <c:pt idx="576">
                  <c:v>124</c:v>
                </c:pt>
                <c:pt idx="577">
                  <c:v>155</c:v>
                </c:pt>
                <c:pt idx="578">
                  <c:v>141</c:v>
                </c:pt>
                <c:pt idx="579">
                  <c:v>155</c:v>
                </c:pt>
                <c:pt idx="580">
                  <c:v>155</c:v>
                </c:pt>
                <c:pt idx="581">
                  <c:v>139</c:v>
                </c:pt>
                <c:pt idx="582">
                  <c:v>150</c:v>
                </c:pt>
                <c:pt idx="583">
                  <c:v>153</c:v>
                </c:pt>
                <c:pt idx="584">
                  <c:v>147</c:v>
                </c:pt>
                <c:pt idx="585">
                  <c:v>131</c:v>
                </c:pt>
                <c:pt idx="586">
                  <c:v>140</c:v>
                </c:pt>
                <c:pt idx="587">
                  <c:v>146</c:v>
                </c:pt>
                <c:pt idx="588">
                  <c:v>142</c:v>
                </c:pt>
                <c:pt idx="589">
                  <c:v>120</c:v>
                </c:pt>
                <c:pt idx="590">
                  <c:v>136</c:v>
                </c:pt>
                <c:pt idx="591">
                  <c:v>144</c:v>
                </c:pt>
                <c:pt idx="592">
                  <c:v>119</c:v>
                </c:pt>
                <c:pt idx="593">
                  <c:v>138</c:v>
                </c:pt>
                <c:pt idx="594">
                  <c:v>130</c:v>
                </c:pt>
                <c:pt idx="595">
                  <c:v>138</c:v>
                </c:pt>
                <c:pt idx="596">
                  <c:v>132</c:v>
                </c:pt>
                <c:pt idx="597">
                  <c:v>135</c:v>
                </c:pt>
                <c:pt idx="598">
                  <c:v>139</c:v>
                </c:pt>
                <c:pt idx="599">
                  <c:v>130</c:v>
                </c:pt>
                <c:pt idx="600">
                  <c:v>172</c:v>
                </c:pt>
                <c:pt idx="601">
                  <c:v>134</c:v>
                </c:pt>
                <c:pt idx="602">
                  <c:v>142</c:v>
                </c:pt>
                <c:pt idx="603">
                  <c:v>133</c:v>
                </c:pt>
                <c:pt idx="604">
                  <c:v>136</c:v>
                </c:pt>
                <c:pt idx="605">
                  <c:v>142</c:v>
                </c:pt>
                <c:pt idx="606">
                  <c:v>133</c:v>
                </c:pt>
                <c:pt idx="607">
                  <c:v>145</c:v>
                </c:pt>
                <c:pt idx="608">
                  <c:v>137</c:v>
                </c:pt>
                <c:pt idx="609">
                  <c:v>133</c:v>
                </c:pt>
                <c:pt idx="610">
                  <c:v>135</c:v>
                </c:pt>
                <c:pt idx="611">
                  <c:v>141</c:v>
                </c:pt>
                <c:pt idx="612">
                  <c:v>135</c:v>
                </c:pt>
                <c:pt idx="613">
                  <c:v>157</c:v>
                </c:pt>
                <c:pt idx="614">
                  <c:v>151</c:v>
                </c:pt>
                <c:pt idx="615">
                  <c:v>169</c:v>
                </c:pt>
                <c:pt idx="616">
                  <c:v>136</c:v>
                </c:pt>
                <c:pt idx="617">
                  <c:v>126</c:v>
                </c:pt>
                <c:pt idx="618">
                  <c:v>149</c:v>
                </c:pt>
                <c:pt idx="619">
                  <c:v>151</c:v>
                </c:pt>
                <c:pt idx="620">
                  <c:v>144</c:v>
                </c:pt>
                <c:pt idx="621">
                  <c:v>132</c:v>
                </c:pt>
                <c:pt idx="622">
                  <c:v>118</c:v>
                </c:pt>
                <c:pt idx="623">
                  <c:v>135</c:v>
                </c:pt>
                <c:pt idx="624">
                  <c:v>137</c:v>
                </c:pt>
                <c:pt idx="625">
                  <c:v>129</c:v>
                </c:pt>
                <c:pt idx="626">
                  <c:v>126</c:v>
                </c:pt>
                <c:pt idx="627">
                  <c:v>157</c:v>
                </c:pt>
                <c:pt idx="628">
                  <c:v>150</c:v>
                </c:pt>
                <c:pt idx="629">
                  <c:v>137</c:v>
                </c:pt>
                <c:pt idx="630">
                  <c:v>129</c:v>
                </c:pt>
                <c:pt idx="631">
                  <c:v>156</c:v>
                </c:pt>
                <c:pt idx="632">
                  <c:v>152</c:v>
                </c:pt>
                <c:pt idx="633">
                  <c:v>138</c:v>
                </c:pt>
                <c:pt idx="634">
                  <c:v>121</c:v>
                </c:pt>
                <c:pt idx="635">
                  <c:v>141</c:v>
                </c:pt>
                <c:pt idx="636">
                  <c:v>135</c:v>
                </c:pt>
                <c:pt idx="637">
                  <c:v>162</c:v>
                </c:pt>
                <c:pt idx="638">
                  <c:v>138</c:v>
                </c:pt>
                <c:pt idx="639">
                  <c:v>133</c:v>
                </c:pt>
                <c:pt idx="640">
                  <c:v>143</c:v>
                </c:pt>
                <c:pt idx="641">
                  <c:v>122</c:v>
                </c:pt>
                <c:pt idx="642">
                  <c:v>171</c:v>
                </c:pt>
                <c:pt idx="643">
                  <c:v>139</c:v>
                </c:pt>
                <c:pt idx="644">
                  <c:v>135</c:v>
                </c:pt>
                <c:pt idx="645">
                  <c:v>137</c:v>
                </c:pt>
                <c:pt idx="646">
                  <c:v>148</c:v>
                </c:pt>
                <c:pt idx="647">
                  <c:v>140</c:v>
                </c:pt>
                <c:pt idx="648">
                  <c:v>162</c:v>
                </c:pt>
                <c:pt idx="649">
                  <c:v>124</c:v>
                </c:pt>
                <c:pt idx="650">
                  <c:v>129</c:v>
                </c:pt>
                <c:pt idx="651">
                  <c:v>147</c:v>
                </c:pt>
                <c:pt idx="652">
                  <c:v>149</c:v>
                </c:pt>
                <c:pt idx="653">
                  <c:v>151</c:v>
                </c:pt>
                <c:pt idx="654">
                  <c:v>135</c:v>
                </c:pt>
                <c:pt idx="655">
                  <c:v>140</c:v>
                </c:pt>
                <c:pt idx="656">
                  <c:v>118</c:v>
                </c:pt>
                <c:pt idx="657">
                  <c:v>146</c:v>
                </c:pt>
                <c:pt idx="658">
                  <c:v>136</c:v>
                </c:pt>
                <c:pt idx="659">
                  <c:v>128</c:v>
                </c:pt>
                <c:pt idx="660">
                  <c:v>137</c:v>
                </c:pt>
                <c:pt idx="661">
                  <c:v>146</c:v>
                </c:pt>
                <c:pt idx="662">
                  <c:v>131</c:v>
                </c:pt>
                <c:pt idx="663">
                  <c:v>127</c:v>
                </c:pt>
                <c:pt idx="664">
                  <c:v>131</c:v>
                </c:pt>
                <c:pt idx="665">
                  <c:v>130</c:v>
                </c:pt>
                <c:pt idx="666">
                  <c:v>121</c:v>
                </c:pt>
                <c:pt idx="667">
                  <c:v>119</c:v>
                </c:pt>
                <c:pt idx="668">
                  <c:v>140</c:v>
                </c:pt>
                <c:pt idx="669">
                  <c:v>148</c:v>
                </c:pt>
                <c:pt idx="670">
                  <c:v>135</c:v>
                </c:pt>
                <c:pt idx="671">
                  <c:v>119</c:v>
                </c:pt>
                <c:pt idx="672">
                  <c:v>163</c:v>
                </c:pt>
                <c:pt idx="673">
                  <c:v>147</c:v>
                </c:pt>
                <c:pt idx="674">
                  <c:v>140</c:v>
                </c:pt>
                <c:pt idx="675">
                  <c:v>145</c:v>
                </c:pt>
                <c:pt idx="676">
                  <c:v>126</c:v>
                </c:pt>
                <c:pt idx="677">
                  <c:v>128</c:v>
                </c:pt>
                <c:pt idx="678">
                  <c:v>121</c:v>
                </c:pt>
                <c:pt idx="679">
                  <c:v>137</c:v>
                </c:pt>
                <c:pt idx="680">
                  <c:v>149</c:v>
                </c:pt>
                <c:pt idx="681">
                  <c:v>127</c:v>
                </c:pt>
                <c:pt idx="682">
                  <c:v>143</c:v>
                </c:pt>
                <c:pt idx="683">
                  <c:v>114</c:v>
                </c:pt>
                <c:pt idx="684">
                  <c:v>149</c:v>
                </c:pt>
                <c:pt idx="685">
                  <c:v>144</c:v>
                </c:pt>
                <c:pt idx="686">
                  <c:v>128</c:v>
                </c:pt>
                <c:pt idx="687">
                  <c:v>142</c:v>
                </c:pt>
                <c:pt idx="688">
                  <c:v>137</c:v>
                </c:pt>
                <c:pt idx="689">
                  <c:v>139</c:v>
                </c:pt>
                <c:pt idx="690">
                  <c:v>145</c:v>
                </c:pt>
                <c:pt idx="691">
                  <c:v>139</c:v>
                </c:pt>
                <c:pt idx="692">
                  <c:v>149</c:v>
                </c:pt>
                <c:pt idx="693">
                  <c:v>144</c:v>
                </c:pt>
                <c:pt idx="694">
                  <c:v>131</c:v>
                </c:pt>
                <c:pt idx="695">
                  <c:v>138</c:v>
                </c:pt>
                <c:pt idx="696">
                  <c:v>128</c:v>
                </c:pt>
                <c:pt idx="697">
                  <c:v>123</c:v>
                </c:pt>
                <c:pt idx="698">
                  <c:v>102</c:v>
                </c:pt>
                <c:pt idx="699">
                  <c:v>154</c:v>
                </c:pt>
                <c:pt idx="700">
                  <c:v>138</c:v>
                </c:pt>
                <c:pt idx="701">
                  <c:v>135</c:v>
                </c:pt>
                <c:pt idx="702">
                  <c:v>118</c:v>
                </c:pt>
                <c:pt idx="703">
                  <c:v>136</c:v>
                </c:pt>
                <c:pt idx="704">
                  <c:v>124</c:v>
                </c:pt>
                <c:pt idx="705">
                  <c:v>139</c:v>
                </c:pt>
                <c:pt idx="706">
                  <c:v>131</c:v>
                </c:pt>
                <c:pt idx="707">
                  <c:v>142</c:v>
                </c:pt>
                <c:pt idx="708">
                  <c:v>128</c:v>
                </c:pt>
                <c:pt idx="709">
                  <c:v>131</c:v>
                </c:pt>
                <c:pt idx="710">
                  <c:v>84</c:v>
                </c:pt>
                <c:pt idx="711">
                  <c:v>122</c:v>
                </c:pt>
                <c:pt idx="712">
                  <c:v>146</c:v>
                </c:pt>
                <c:pt idx="713">
                  <c:v>108</c:v>
                </c:pt>
                <c:pt idx="714">
                  <c:v>117</c:v>
                </c:pt>
                <c:pt idx="715">
                  <c:v>121</c:v>
                </c:pt>
                <c:pt idx="716">
                  <c:v>132</c:v>
                </c:pt>
                <c:pt idx="717">
                  <c:v>119</c:v>
                </c:pt>
                <c:pt idx="718">
                  <c:v>128</c:v>
                </c:pt>
                <c:pt idx="719">
                  <c:v>135</c:v>
                </c:pt>
                <c:pt idx="720">
                  <c:v>129</c:v>
                </c:pt>
                <c:pt idx="721">
                  <c:v>143</c:v>
                </c:pt>
                <c:pt idx="722">
                  <c:v>129</c:v>
                </c:pt>
                <c:pt idx="723">
                  <c:v>124</c:v>
                </c:pt>
                <c:pt idx="724">
                  <c:v>146</c:v>
                </c:pt>
                <c:pt idx="725">
                  <c:v>134</c:v>
                </c:pt>
                <c:pt idx="726">
                  <c:v>143</c:v>
                </c:pt>
                <c:pt idx="727">
                  <c:v>123</c:v>
                </c:pt>
                <c:pt idx="728">
                  <c:v>141</c:v>
                </c:pt>
                <c:pt idx="729">
                  <c:v>130</c:v>
                </c:pt>
                <c:pt idx="730">
                  <c:v>122</c:v>
                </c:pt>
                <c:pt idx="731">
                  <c:v>136</c:v>
                </c:pt>
                <c:pt idx="732">
                  <c:v>119</c:v>
                </c:pt>
                <c:pt idx="733">
                  <c:v>128</c:v>
                </c:pt>
                <c:pt idx="734">
                  <c:v>142</c:v>
                </c:pt>
                <c:pt idx="735">
                  <c:v>127</c:v>
                </c:pt>
                <c:pt idx="736">
                  <c:v>117</c:v>
                </c:pt>
                <c:pt idx="737">
                  <c:v>139</c:v>
                </c:pt>
                <c:pt idx="738">
                  <c:v>139</c:v>
                </c:pt>
                <c:pt idx="739">
                  <c:v>134</c:v>
                </c:pt>
                <c:pt idx="740">
                  <c:v>128</c:v>
                </c:pt>
                <c:pt idx="741">
                  <c:v>142</c:v>
                </c:pt>
                <c:pt idx="742">
                  <c:v>139</c:v>
                </c:pt>
                <c:pt idx="743">
                  <c:v>115</c:v>
                </c:pt>
                <c:pt idx="744">
                  <c:v>137</c:v>
                </c:pt>
                <c:pt idx="745">
                  <c:v>113</c:v>
                </c:pt>
                <c:pt idx="746">
                  <c:v>127</c:v>
                </c:pt>
                <c:pt idx="747">
                  <c:v>132</c:v>
                </c:pt>
                <c:pt idx="748">
                  <c:v>122</c:v>
                </c:pt>
                <c:pt idx="749">
                  <c:v>120</c:v>
                </c:pt>
                <c:pt idx="750">
                  <c:v>141</c:v>
                </c:pt>
                <c:pt idx="751">
                  <c:v>120</c:v>
                </c:pt>
                <c:pt idx="752">
                  <c:v>142</c:v>
                </c:pt>
                <c:pt idx="753">
                  <c:v>142</c:v>
                </c:pt>
                <c:pt idx="754">
                  <c:v>124</c:v>
                </c:pt>
                <c:pt idx="755">
                  <c:v>118</c:v>
                </c:pt>
                <c:pt idx="756">
                  <c:v>139</c:v>
                </c:pt>
                <c:pt idx="757">
                  <c:v>127</c:v>
                </c:pt>
                <c:pt idx="758">
                  <c:v>134</c:v>
                </c:pt>
                <c:pt idx="759">
                  <c:v>119</c:v>
                </c:pt>
                <c:pt idx="760">
                  <c:v>127</c:v>
                </c:pt>
                <c:pt idx="761">
                  <c:v>120</c:v>
                </c:pt>
                <c:pt idx="762">
                  <c:v>108</c:v>
                </c:pt>
                <c:pt idx="763">
                  <c:v>142</c:v>
                </c:pt>
                <c:pt idx="764">
                  <c:v>130</c:v>
                </c:pt>
                <c:pt idx="765">
                  <c:v>130</c:v>
                </c:pt>
                <c:pt idx="766">
                  <c:v>107</c:v>
                </c:pt>
                <c:pt idx="767">
                  <c:v>101</c:v>
                </c:pt>
                <c:pt idx="768">
                  <c:v>128</c:v>
                </c:pt>
                <c:pt idx="769">
                  <c:v>136</c:v>
                </c:pt>
                <c:pt idx="770">
                  <c:v>146</c:v>
                </c:pt>
                <c:pt idx="771">
                  <c:v>128</c:v>
                </c:pt>
                <c:pt idx="772">
                  <c:v>112</c:v>
                </c:pt>
                <c:pt idx="773">
                  <c:v>119</c:v>
                </c:pt>
                <c:pt idx="774">
                  <c:v>132</c:v>
                </c:pt>
                <c:pt idx="775">
                  <c:v>130</c:v>
                </c:pt>
                <c:pt idx="776">
                  <c:v>133</c:v>
                </c:pt>
                <c:pt idx="777">
                  <c:v>136</c:v>
                </c:pt>
                <c:pt idx="778">
                  <c:v>132</c:v>
                </c:pt>
                <c:pt idx="779">
                  <c:v>126</c:v>
                </c:pt>
                <c:pt idx="780">
                  <c:v>136</c:v>
                </c:pt>
                <c:pt idx="781">
                  <c:v>130</c:v>
                </c:pt>
                <c:pt idx="782">
                  <c:v>132</c:v>
                </c:pt>
                <c:pt idx="783">
                  <c:v>122</c:v>
                </c:pt>
                <c:pt idx="784">
                  <c:v>125</c:v>
                </c:pt>
                <c:pt idx="785">
                  <c:v>121</c:v>
                </c:pt>
                <c:pt idx="786">
                  <c:v>126</c:v>
                </c:pt>
                <c:pt idx="787">
                  <c:v>129</c:v>
                </c:pt>
                <c:pt idx="788">
                  <c:v>148</c:v>
                </c:pt>
                <c:pt idx="789">
                  <c:v>121</c:v>
                </c:pt>
                <c:pt idx="790">
                  <c:v>143</c:v>
                </c:pt>
                <c:pt idx="791">
                  <c:v>121</c:v>
                </c:pt>
                <c:pt idx="792">
                  <c:v>107</c:v>
                </c:pt>
                <c:pt idx="793">
                  <c:v>123</c:v>
                </c:pt>
                <c:pt idx="794">
                  <c:v>132</c:v>
                </c:pt>
                <c:pt idx="795">
                  <c:v>126</c:v>
                </c:pt>
                <c:pt idx="796">
                  <c:v>133</c:v>
                </c:pt>
                <c:pt idx="797">
                  <c:v>112</c:v>
                </c:pt>
                <c:pt idx="798">
                  <c:v>135</c:v>
                </c:pt>
                <c:pt idx="799">
                  <c:v>123</c:v>
                </c:pt>
                <c:pt idx="800">
                  <c:v>115</c:v>
                </c:pt>
                <c:pt idx="801">
                  <c:v>124</c:v>
                </c:pt>
                <c:pt idx="802">
                  <c:v>122</c:v>
                </c:pt>
                <c:pt idx="803">
                  <c:v>143</c:v>
                </c:pt>
                <c:pt idx="804">
                  <c:v>123</c:v>
                </c:pt>
                <c:pt idx="805">
                  <c:v>127</c:v>
                </c:pt>
                <c:pt idx="806">
                  <c:v>124</c:v>
                </c:pt>
                <c:pt idx="807">
                  <c:v>128</c:v>
                </c:pt>
                <c:pt idx="808">
                  <c:v>103</c:v>
                </c:pt>
                <c:pt idx="809">
                  <c:v>106</c:v>
                </c:pt>
                <c:pt idx="810">
                  <c:v>122</c:v>
                </c:pt>
                <c:pt idx="811">
                  <c:v>139</c:v>
                </c:pt>
                <c:pt idx="812">
                  <c:v>155</c:v>
                </c:pt>
                <c:pt idx="813">
                  <c:v>120</c:v>
                </c:pt>
                <c:pt idx="814">
                  <c:v>121</c:v>
                </c:pt>
                <c:pt idx="815">
                  <c:v>131</c:v>
                </c:pt>
                <c:pt idx="816">
                  <c:v>140</c:v>
                </c:pt>
                <c:pt idx="817">
                  <c:v>119</c:v>
                </c:pt>
                <c:pt idx="818">
                  <c:v>128</c:v>
                </c:pt>
                <c:pt idx="819">
                  <c:v>153</c:v>
                </c:pt>
                <c:pt idx="820">
                  <c:v>126</c:v>
                </c:pt>
                <c:pt idx="821">
                  <c:v>149</c:v>
                </c:pt>
                <c:pt idx="822">
                  <c:v>116</c:v>
                </c:pt>
                <c:pt idx="823">
                  <c:v>131</c:v>
                </c:pt>
                <c:pt idx="824">
                  <c:v>139</c:v>
                </c:pt>
                <c:pt idx="825">
                  <c:v>124</c:v>
                </c:pt>
                <c:pt idx="826">
                  <c:v>108</c:v>
                </c:pt>
                <c:pt idx="827">
                  <c:v>153</c:v>
                </c:pt>
                <c:pt idx="828">
                  <c:v>123</c:v>
                </c:pt>
                <c:pt idx="829">
                  <c:v>115</c:v>
                </c:pt>
                <c:pt idx="830">
                  <c:v>126</c:v>
                </c:pt>
                <c:pt idx="831">
                  <c:v>133</c:v>
                </c:pt>
                <c:pt idx="832">
                  <c:v>118</c:v>
                </c:pt>
                <c:pt idx="833">
                  <c:v>136</c:v>
                </c:pt>
                <c:pt idx="834">
                  <c:v>142</c:v>
                </c:pt>
                <c:pt idx="835">
                  <c:v>121</c:v>
                </c:pt>
                <c:pt idx="836">
                  <c:v>126</c:v>
                </c:pt>
                <c:pt idx="837">
                  <c:v>122</c:v>
                </c:pt>
                <c:pt idx="838">
                  <c:v>123</c:v>
                </c:pt>
                <c:pt idx="839">
                  <c:v>145</c:v>
                </c:pt>
                <c:pt idx="840">
                  <c:v>141</c:v>
                </c:pt>
                <c:pt idx="841">
                  <c:v>135</c:v>
                </c:pt>
                <c:pt idx="842">
                  <c:v>130</c:v>
                </c:pt>
                <c:pt idx="843">
                  <c:v>140</c:v>
                </c:pt>
                <c:pt idx="844">
                  <c:v>114</c:v>
                </c:pt>
                <c:pt idx="845">
                  <c:v>146</c:v>
                </c:pt>
                <c:pt idx="846">
                  <c:v>134</c:v>
                </c:pt>
                <c:pt idx="847">
                  <c:v>100</c:v>
                </c:pt>
                <c:pt idx="848">
                  <c:v>138</c:v>
                </c:pt>
                <c:pt idx="849">
                  <c:v>145</c:v>
                </c:pt>
                <c:pt idx="850">
                  <c:v>131</c:v>
                </c:pt>
                <c:pt idx="851">
                  <c:v>133</c:v>
                </c:pt>
                <c:pt idx="852">
                  <c:v>134</c:v>
                </c:pt>
                <c:pt idx="853">
                  <c:v>141</c:v>
                </c:pt>
                <c:pt idx="854">
                  <c:v>137</c:v>
                </c:pt>
                <c:pt idx="855">
                  <c:v>135</c:v>
                </c:pt>
                <c:pt idx="856">
                  <c:v>123</c:v>
                </c:pt>
                <c:pt idx="857">
                  <c:v>135</c:v>
                </c:pt>
                <c:pt idx="858">
                  <c:v>147</c:v>
                </c:pt>
                <c:pt idx="859">
                  <c:v>129</c:v>
                </c:pt>
                <c:pt idx="860">
                  <c:v>131</c:v>
                </c:pt>
                <c:pt idx="861">
                  <c:v>137</c:v>
                </c:pt>
                <c:pt idx="862">
                  <c:v>141</c:v>
                </c:pt>
                <c:pt idx="863">
                  <c:v>144</c:v>
                </c:pt>
                <c:pt idx="864">
                  <c:v>128</c:v>
                </c:pt>
                <c:pt idx="865">
                  <c:v>135</c:v>
                </c:pt>
                <c:pt idx="866">
                  <c:v>148</c:v>
                </c:pt>
                <c:pt idx="867">
                  <c:v>144</c:v>
                </c:pt>
                <c:pt idx="868">
                  <c:v>142</c:v>
                </c:pt>
                <c:pt idx="869">
                  <c:v>120</c:v>
                </c:pt>
                <c:pt idx="870">
                  <c:v>120</c:v>
                </c:pt>
                <c:pt idx="871">
                  <c:v>137</c:v>
                </c:pt>
                <c:pt idx="872">
                  <c:v>131</c:v>
                </c:pt>
                <c:pt idx="873">
                  <c:v>136</c:v>
                </c:pt>
                <c:pt idx="874">
                  <c:v>116</c:v>
                </c:pt>
                <c:pt idx="875">
                  <c:v>127</c:v>
                </c:pt>
                <c:pt idx="876">
                  <c:v>131</c:v>
                </c:pt>
                <c:pt idx="877">
                  <c:v>155</c:v>
                </c:pt>
                <c:pt idx="878">
                  <c:v>137</c:v>
                </c:pt>
                <c:pt idx="879">
                  <c:v>113</c:v>
                </c:pt>
                <c:pt idx="880">
                  <c:v>127</c:v>
                </c:pt>
                <c:pt idx="881">
                  <c:v>136</c:v>
                </c:pt>
                <c:pt idx="882">
                  <c:v>143</c:v>
                </c:pt>
                <c:pt idx="883">
                  <c:v>141</c:v>
                </c:pt>
                <c:pt idx="884">
                  <c:v>133</c:v>
                </c:pt>
                <c:pt idx="885">
                  <c:v>149</c:v>
                </c:pt>
                <c:pt idx="886">
                  <c:v>135</c:v>
                </c:pt>
                <c:pt idx="887">
                  <c:v>139</c:v>
                </c:pt>
                <c:pt idx="888">
                  <c:v>128</c:v>
                </c:pt>
                <c:pt idx="889">
                  <c:v>134</c:v>
                </c:pt>
                <c:pt idx="890">
                  <c:v>150</c:v>
                </c:pt>
                <c:pt idx="891">
                  <c:v>155</c:v>
                </c:pt>
                <c:pt idx="892">
                  <c:v>166</c:v>
                </c:pt>
                <c:pt idx="893">
                  <c:v>123</c:v>
                </c:pt>
                <c:pt idx="894">
                  <c:v>138</c:v>
                </c:pt>
                <c:pt idx="895">
                  <c:v>132</c:v>
                </c:pt>
                <c:pt idx="897">
                  <c:v>131</c:v>
                </c:pt>
                <c:pt idx="898">
                  <c:v>141</c:v>
                </c:pt>
                <c:pt idx="899">
                  <c:v>129</c:v>
                </c:pt>
                <c:pt idx="900">
                  <c:v>151</c:v>
                </c:pt>
                <c:pt idx="901">
                  <c:v>125</c:v>
                </c:pt>
                <c:pt idx="902">
                  <c:v>139</c:v>
                </c:pt>
                <c:pt idx="903">
                  <c:v>145</c:v>
                </c:pt>
                <c:pt idx="904">
                  <c:v>127</c:v>
                </c:pt>
                <c:pt idx="905">
                  <c:v>154</c:v>
                </c:pt>
                <c:pt idx="906">
                  <c:v>126</c:v>
                </c:pt>
                <c:pt idx="907">
                  <c:v>160</c:v>
                </c:pt>
                <c:pt idx="908">
                  <c:v>141</c:v>
                </c:pt>
                <c:pt idx="909">
                  <c:v>118</c:v>
                </c:pt>
                <c:pt idx="910">
                  <c:v>131</c:v>
                </c:pt>
                <c:pt idx="911">
                  <c:v>139</c:v>
                </c:pt>
                <c:pt idx="912">
                  <c:v>152</c:v>
                </c:pt>
                <c:pt idx="913">
                  <c:v>145</c:v>
                </c:pt>
                <c:pt idx="914">
                  <c:v>141</c:v>
                </c:pt>
                <c:pt idx="915">
                  <c:v>145</c:v>
                </c:pt>
                <c:pt idx="916">
                  <c:v>133</c:v>
                </c:pt>
                <c:pt idx="917">
                  <c:v>142</c:v>
                </c:pt>
                <c:pt idx="918">
                  <c:v>140</c:v>
                </c:pt>
                <c:pt idx="919">
                  <c:v>126</c:v>
                </c:pt>
                <c:pt idx="920">
                  <c:v>148</c:v>
                </c:pt>
                <c:pt idx="921">
                  <c:v>159</c:v>
                </c:pt>
                <c:pt idx="922">
                  <c:v>117</c:v>
                </c:pt>
                <c:pt idx="923">
                  <c:v>132</c:v>
                </c:pt>
                <c:pt idx="924">
                  <c:v>123</c:v>
                </c:pt>
                <c:pt idx="925">
                  <c:v>121</c:v>
                </c:pt>
                <c:pt idx="926">
                  <c:v>127</c:v>
                </c:pt>
                <c:pt idx="927">
                  <c:v>130</c:v>
                </c:pt>
                <c:pt idx="928">
                  <c:v>133</c:v>
                </c:pt>
                <c:pt idx="929">
                  <c:v>120</c:v>
                </c:pt>
                <c:pt idx="930">
                  <c:v>117</c:v>
                </c:pt>
                <c:pt idx="931">
                  <c:v>132</c:v>
                </c:pt>
                <c:pt idx="932">
                  <c:v>135</c:v>
                </c:pt>
                <c:pt idx="933">
                  <c:v>129</c:v>
                </c:pt>
                <c:pt idx="934">
                  <c:v>132</c:v>
                </c:pt>
                <c:pt idx="935">
                  <c:v>124</c:v>
                </c:pt>
                <c:pt idx="936">
                  <c:v>138</c:v>
                </c:pt>
                <c:pt idx="937">
                  <c:v>120</c:v>
                </c:pt>
                <c:pt idx="938">
                  <c:v>126</c:v>
                </c:pt>
                <c:pt idx="939">
                  <c:v>128</c:v>
                </c:pt>
                <c:pt idx="940">
                  <c:v>121</c:v>
                </c:pt>
                <c:pt idx="941">
                  <c:v>117</c:v>
                </c:pt>
                <c:pt idx="942">
                  <c:v>114</c:v>
                </c:pt>
                <c:pt idx="943">
                  <c:v>119</c:v>
                </c:pt>
                <c:pt idx="944">
                  <c:v>119</c:v>
                </c:pt>
                <c:pt idx="945">
                  <c:v>110</c:v>
                </c:pt>
                <c:pt idx="946">
                  <c:v>123</c:v>
                </c:pt>
                <c:pt idx="947">
                  <c:v>130</c:v>
                </c:pt>
                <c:pt idx="948">
                  <c:v>142</c:v>
                </c:pt>
                <c:pt idx="949">
                  <c:v>141</c:v>
                </c:pt>
                <c:pt idx="950">
                  <c:v>123</c:v>
                </c:pt>
                <c:pt idx="951">
                  <c:v>124</c:v>
                </c:pt>
                <c:pt idx="952">
                  <c:v>121</c:v>
                </c:pt>
                <c:pt idx="953">
                  <c:v>126</c:v>
                </c:pt>
                <c:pt idx="954">
                  <c:v>120</c:v>
                </c:pt>
                <c:pt idx="955">
                  <c:v>106</c:v>
                </c:pt>
                <c:pt idx="956">
                  <c:v>108</c:v>
                </c:pt>
                <c:pt idx="957">
                  <c:v>120</c:v>
                </c:pt>
                <c:pt idx="958">
                  <c:v>121</c:v>
                </c:pt>
                <c:pt idx="959">
                  <c:v>129</c:v>
                </c:pt>
                <c:pt idx="960">
                  <c:v>130</c:v>
                </c:pt>
                <c:pt idx="961">
                  <c:v>116</c:v>
                </c:pt>
                <c:pt idx="962">
                  <c:v>118</c:v>
                </c:pt>
                <c:pt idx="963">
                  <c:v>139</c:v>
                </c:pt>
                <c:pt idx="964">
                  <c:v>131</c:v>
                </c:pt>
                <c:pt idx="965">
                  <c:v>100</c:v>
                </c:pt>
                <c:pt idx="966">
                  <c:v>113</c:v>
                </c:pt>
                <c:pt idx="967">
                  <c:v>117</c:v>
                </c:pt>
                <c:pt idx="968">
                  <c:v>131</c:v>
                </c:pt>
                <c:pt idx="969">
                  <c:v>108</c:v>
                </c:pt>
                <c:pt idx="970">
                  <c:v>114</c:v>
                </c:pt>
                <c:pt idx="971">
                  <c:v>102</c:v>
                </c:pt>
                <c:pt idx="972">
                  <c:v>109</c:v>
                </c:pt>
                <c:pt idx="973">
                  <c:v>105</c:v>
                </c:pt>
                <c:pt idx="974">
                  <c:v>118</c:v>
                </c:pt>
                <c:pt idx="975">
                  <c:v>110</c:v>
                </c:pt>
                <c:pt idx="976">
                  <c:v>105</c:v>
                </c:pt>
                <c:pt idx="977">
                  <c:v>93</c:v>
                </c:pt>
                <c:pt idx="978">
                  <c:v>122</c:v>
                </c:pt>
                <c:pt idx="979">
                  <c:v>112</c:v>
                </c:pt>
                <c:pt idx="980">
                  <c:v>112</c:v>
                </c:pt>
                <c:pt idx="981">
                  <c:v>107</c:v>
                </c:pt>
                <c:pt idx="982">
                  <c:v>126</c:v>
                </c:pt>
                <c:pt idx="983">
                  <c:v>96</c:v>
                </c:pt>
                <c:pt idx="984">
                  <c:v>133</c:v>
                </c:pt>
                <c:pt idx="985">
                  <c:v>105</c:v>
                </c:pt>
                <c:pt idx="986">
                  <c:v>105</c:v>
                </c:pt>
                <c:pt idx="987">
                  <c:v>119</c:v>
                </c:pt>
                <c:pt idx="988">
                  <c:v>105</c:v>
                </c:pt>
                <c:pt idx="989">
                  <c:v>102</c:v>
                </c:pt>
                <c:pt idx="990">
                  <c:v>116</c:v>
                </c:pt>
                <c:pt idx="991">
                  <c:v>113</c:v>
                </c:pt>
                <c:pt idx="992">
                  <c:v>125</c:v>
                </c:pt>
                <c:pt idx="993">
                  <c:v>110</c:v>
                </c:pt>
                <c:pt idx="994">
                  <c:v>96</c:v>
                </c:pt>
                <c:pt idx="995">
                  <c:v>100</c:v>
                </c:pt>
                <c:pt idx="996">
                  <c:v>98</c:v>
                </c:pt>
                <c:pt idx="997">
                  <c:v>118</c:v>
                </c:pt>
                <c:pt idx="998">
                  <c:v>100</c:v>
                </c:pt>
                <c:pt idx="999">
                  <c:v>118</c:v>
                </c:pt>
                <c:pt idx="1000">
                  <c:v>110</c:v>
                </c:pt>
                <c:pt idx="1001">
                  <c:v>104</c:v>
                </c:pt>
                <c:pt idx="1002">
                  <c:v>114</c:v>
                </c:pt>
                <c:pt idx="1003">
                  <c:v>98</c:v>
                </c:pt>
                <c:pt idx="1004">
                  <c:v>96</c:v>
                </c:pt>
                <c:pt idx="1005">
                  <c:v>107</c:v>
                </c:pt>
                <c:pt idx="1006">
                  <c:v>99</c:v>
                </c:pt>
                <c:pt idx="1007">
                  <c:v>89</c:v>
                </c:pt>
                <c:pt idx="1008">
                  <c:v>98</c:v>
                </c:pt>
                <c:pt idx="1009">
                  <c:v>96</c:v>
                </c:pt>
                <c:pt idx="1010">
                  <c:v>87</c:v>
                </c:pt>
                <c:pt idx="1011">
                  <c:v>106</c:v>
                </c:pt>
                <c:pt idx="1012">
                  <c:v>89</c:v>
                </c:pt>
                <c:pt idx="1013">
                  <c:v>100</c:v>
                </c:pt>
                <c:pt idx="1014">
                  <c:v>108</c:v>
                </c:pt>
                <c:pt idx="1015">
                  <c:v>101</c:v>
                </c:pt>
                <c:pt idx="1016">
                  <c:v>105</c:v>
                </c:pt>
                <c:pt idx="1017">
                  <c:v>95</c:v>
                </c:pt>
                <c:pt idx="1018">
                  <c:v>93</c:v>
                </c:pt>
                <c:pt idx="1019">
                  <c:v>75</c:v>
                </c:pt>
                <c:pt idx="1020">
                  <c:v>111</c:v>
                </c:pt>
                <c:pt idx="1021">
                  <c:v>103</c:v>
                </c:pt>
                <c:pt idx="1022">
                  <c:v>120</c:v>
                </c:pt>
                <c:pt idx="1023">
                  <c:v>97</c:v>
                </c:pt>
                <c:pt idx="1024">
                  <c:v>97</c:v>
                </c:pt>
                <c:pt idx="1025">
                  <c:v>90</c:v>
                </c:pt>
                <c:pt idx="1026">
                  <c:v>96</c:v>
                </c:pt>
                <c:pt idx="1027">
                  <c:v>97</c:v>
                </c:pt>
                <c:pt idx="1028">
                  <c:v>110</c:v>
                </c:pt>
                <c:pt idx="1029">
                  <c:v>100</c:v>
                </c:pt>
                <c:pt idx="1030">
                  <c:v>101</c:v>
                </c:pt>
                <c:pt idx="1031">
                  <c:v>91</c:v>
                </c:pt>
                <c:pt idx="1032">
                  <c:v>104</c:v>
                </c:pt>
                <c:pt idx="1033">
                  <c:v>108</c:v>
                </c:pt>
                <c:pt idx="1034">
                  <c:v>92</c:v>
                </c:pt>
                <c:pt idx="1035">
                  <c:v>97</c:v>
                </c:pt>
                <c:pt idx="1036">
                  <c:v>103</c:v>
                </c:pt>
                <c:pt idx="1037">
                  <c:v>80</c:v>
                </c:pt>
                <c:pt idx="1038">
                  <c:v>102</c:v>
                </c:pt>
                <c:pt idx="1039">
                  <c:v>86</c:v>
                </c:pt>
                <c:pt idx="1040">
                  <c:v>86</c:v>
                </c:pt>
                <c:pt idx="1041">
                  <c:v>104</c:v>
                </c:pt>
                <c:pt idx="1042">
                  <c:v>90</c:v>
                </c:pt>
                <c:pt idx="1043">
                  <c:v>100</c:v>
                </c:pt>
                <c:pt idx="1044">
                  <c:v>122</c:v>
                </c:pt>
                <c:pt idx="1045">
                  <c:v>83</c:v>
                </c:pt>
                <c:pt idx="1046">
                  <c:v>88</c:v>
                </c:pt>
                <c:pt idx="1047">
                  <c:v>110</c:v>
                </c:pt>
                <c:pt idx="1048">
                  <c:v>89</c:v>
                </c:pt>
                <c:pt idx="1049">
                  <c:v>116</c:v>
                </c:pt>
                <c:pt idx="1050">
                  <c:v>113</c:v>
                </c:pt>
                <c:pt idx="1051">
                  <c:v>103</c:v>
                </c:pt>
                <c:pt idx="1052">
                  <c:v>103</c:v>
                </c:pt>
                <c:pt idx="1053">
                  <c:v>88</c:v>
                </c:pt>
                <c:pt idx="1054">
                  <c:v>95</c:v>
                </c:pt>
                <c:pt idx="1055">
                  <c:v>104</c:v>
                </c:pt>
                <c:pt idx="1056">
                  <c:v>97</c:v>
                </c:pt>
                <c:pt idx="1057">
                  <c:v>92</c:v>
                </c:pt>
                <c:pt idx="1058">
                  <c:v>103</c:v>
                </c:pt>
                <c:pt idx="1059">
                  <c:v>94</c:v>
                </c:pt>
                <c:pt idx="1060">
                  <c:v>88</c:v>
                </c:pt>
                <c:pt idx="1061">
                  <c:v>89</c:v>
                </c:pt>
                <c:pt idx="1062">
                  <c:v>100</c:v>
                </c:pt>
                <c:pt idx="1063">
                  <c:v>87</c:v>
                </c:pt>
                <c:pt idx="1064">
                  <c:v>108</c:v>
                </c:pt>
                <c:pt idx="1065">
                  <c:v>79</c:v>
                </c:pt>
                <c:pt idx="1066">
                  <c:v>92</c:v>
                </c:pt>
                <c:pt idx="1067">
                  <c:v>87</c:v>
                </c:pt>
                <c:pt idx="1068">
                  <c:v>102</c:v>
                </c:pt>
                <c:pt idx="1069">
                  <c:v>92</c:v>
                </c:pt>
                <c:pt idx="1070">
                  <c:v>102</c:v>
                </c:pt>
                <c:pt idx="1071">
                  <c:v>97</c:v>
                </c:pt>
                <c:pt idx="1072">
                  <c:v>92</c:v>
                </c:pt>
                <c:pt idx="1073">
                  <c:v>102</c:v>
                </c:pt>
                <c:pt idx="1074">
                  <c:v>104</c:v>
                </c:pt>
                <c:pt idx="1075">
                  <c:v>92</c:v>
                </c:pt>
                <c:pt idx="1076">
                  <c:v>117</c:v>
                </c:pt>
                <c:pt idx="1077">
                  <c:v>92</c:v>
                </c:pt>
                <c:pt idx="1078">
                  <c:v>98</c:v>
                </c:pt>
                <c:pt idx="1079">
                  <c:v>84</c:v>
                </c:pt>
                <c:pt idx="1080">
                  <c:v>97</c:v>
                </c:pt>
                <c:pt idx="1081">
                  <c:v>87</c:v>
                </c:pt>
                <c:pt idx="1082">
                  <c:v>97</c:v>
                </c:pt>
                <c:pt idx="1083">
                  <c:v>94</c:v>
                </c:pt>
                <c:pt idx="1084">
                  <c:v>88</c:v>
                </c:pt>
                <c:pt idx="1085">
                  <c:v>85</c:v>
                </c:pt>
                <c:pt idx="1086">
                  <c:v>101</c:v>
                </c:pt>
                <c:pt idx="1087">
                  <c:v>102</c:v>
                </c:pt>
                <c:pt idx="1088">
                  <c:v>93</c:v>
                </c:pt>
                <c:pt idx="1089">
                  <c:v>90</c:v>
                </c:pt>
                <c:pt idx="1090">
                  <c:v>96</c:v>
                </c:pt>
                <c:pt idx="1091">
                  <c:v>92</c:v>
                </c:pt>
                <c:pt idx="1092">
                  <c:v>104</c:v>
                </c:pt>
                <c:pt idx="1093">
                  <c:v>96</c:v>
                </c:pt>
                <c:pt idx="1094">
                  <c:v>84</c:v>
                </c:pt>
                <c:pt idx="1095">
                  <c:v>99</c:v>
                </c:pt>
                <c:pt idx="1096">
                  <c:v>82</c:v>
                </c:pt>
                <c:pt idx="1097">
                  <c:v>96</c:v>
                </c:pt>
                <c:pt idx="1098">
                  <c:v>95</c:v>
                </c:pt>
                <c:pt idx="1099">
                  <c:v>78</c:v>
                </c:pt>
                <c:pt idx="1100">
                  <c:v>88</c:v>
                </c:pt>
                <c:pt idx="1101">
                  <c:v>91</c:v>
                </c:pt>
                <c:pt idx="1102">
                  <c:v>77</c:v>
                </c:pt>
                <c:pt idx="1103">
                  <c:v>105</c:v>
                </c:pt>
                <c:pt idx="1104">
                  <c:v>73</c:v>
                </c:pt>
                <c:pt idx="1105">
                  <c:v>97</c:v>
                </c:pt>
                <c:pt idx="1106">
                  <c:v>84</c:v>
                </c:pt>
                <c:pt idx="1107">
                  <c:v>99</c:v>
                </c:pt>
                <c:pt idx="1108">
                  <c:v>92</c:v>
                </c:pt>
                <c:pt idx="1109">
                  <c:v>99</c:v>
                </c:pt>
                <c:pt idx="1110">
                  <c:v>80</c:v>
                </c:pt>
                <c:pt idx="1111">
                  <c:v>94</c:v>
                </c:pt>
                <c:pt idx="1112">
                  <c:v>70</c:v>
                </c:pt>
                <c:pt idx="1113">
                  <c:v>90</c:v>
                </c:pt>
                <c:pt idx="1114">
                  <c:v>93</c:v>
                </c:pt>
                <c:pt idx="1115">
                  <c:v>93</c:v>
                </c:pt>
                <c:pt idx="1116">
                  <c:v>84</c:v>
                </c:pt>
                <c:pt idx="1117">
                  <c:v>92</c:v>
                </c:pt>
                <c:pt idx="1118">
                  <c:v>82</c:v>
                </c:pt>
                <c:pt idx="1119">
                  <c:v>99</c:v>
                </c:pt>
                <c:pt idx="1120">
                  <c:v>87</c:v>
                </c:pt>
                <c:pt idx="1121">
                  <c:v>81</c:v>
                </c:pt>
                <c:pt idx="1122">
                  <c:v>108</c:v>
                </c:pt>
                <c:pt idx="1123">
                  <c:v>106</c:v>
                </c:pt>
                <c:pt idx="1124">
                  <c:v>84</c:v>
                </c:pt>
                <c:pt idx="1125">
                  <c:v>108</c:v>
                </c:pt>
                <c:pt idx="1126">
                  <c:v>95</c:v>
                </c:pt>
                <c:pt idx="1127">
                  <c:v>75</c:v>
                </c:pt>
                <c:pt idx="1128">
                  <c:v>91</c:v>
                </c:pt>
                <c:pt idx="1129">
                  <c:v>72</c:v>
                </c:pt>
                <c:pt idx="1130">
                  <c:v>71</c:v>
                </c:pt>
                <c:pt idx="1131">
                  <c:v>73</c:v>
                </c:pt>
                <c:pt idx="1132">
                  <c:v>124</c:v>
                </c:pt>
                <c:pt idx="1133">
                  <c:v>98</c:v>
                </c:pt>
                <c:pt idx="1134">
                  <c:v>88</c:v>
                </c:pt>
                <c:pt idx="1135">
                  <c:v>85</c:v>
                </c:pt>
                <c:pt idx="1136">
                  <c:v>90</c:v>
                </c:pt>
                <c:pt idx="1137">
                  <c:v>91</c:v>
                </c:pt>
                <c:pt idx="1138">
                  <c:v>87</c:v>
                </c:pt>
                <c:pt idx="1139">
                  <c:v>87</c:v>
                </c:pt>
                <c:pt idx="1140">
                  <c:v>79</c:v>
                </c:pt>
                <c:pt idx="1141">
                  <c:v>79</c:v>
                </c:pt>
                <c:pt idx="1142">
                  <c:v>91</c:v>
                </c:pt>
                <c:pt idx="1143">
                  <c:v>83</c:v>
                </c:pt>
                <c:pt idx="1144">
                  <c:v>80</c:v>
                </c:pt>
                <c:pt idx="1145">
                  <c:v>97</c:v>
                </c:pt>
                <c:pt idx="1146">
                  <c:v>88</c:v>
                </c:pt>
                <c:pt idx="1147">
                  <c:v>78</c:v>
                </c:pt>
                <c:pt idx="1148">
                  <c:v>81</c:v>
                </c:pt>
                <c:pt idx="1149">
                  <c:v>81</c:v>
                </c:pt>
                <c:pt idx="1150">
                  <c:v>79</c:v>
                </c:pt>
                <c:pt idx="1151">
                  <c:v>92</c:v>
                </c:pt>
                <c:pt idx="1152">
                  <c:v>102</c:v>
                </c:pt>
                <c:pt idx="1153">
                  <c:v>85</c:v>
                </c:pt>
                <c:pt idx="1154">
                  <c:v>87</c:v>
                </c:pt>
                <c:pt idx="1155">
                  <c:v>73</c:v>
                </c:pt>
                <c:pt idx="1156">
                  <c:v>96</c:v>
                </c:pt>
                <c:pt idx="1157">
                  <c:v>88</c:v>
                </c:pt>
                <c:pt idx="1158">
                  <c:v>82</c:v>
                </c:pt>
                <c:pt idx="1159">
                  <c:v>85</c:v>
                </c:pt>
                <c:pt idx="1160">
                  <c:v>103</c:v>
                </c:pt>
                <c:pt idx="1161">
                  <c:v>79</c:v>
                </c:pt>
                <c:pt idx="1162">
                  <c:v>87</c:v>
                </c:pt>
                <c:pt idx="1163">
                  <c:v>82</c:v>
                </c:pt>
                <c:pt idx="1164">
                  <c:v>89</c:v>
                </c:pt>
                <c:pt idx="1165">
                  <c:v>81</c:v>
                </c:pt>
                <c:pt idx="1166">
                  <c:v>97</c:v>
                </c:pt>
                <c:pt idx="1167">
                  <c:v>82</c:v>
                </c:pt>
                <c:pt idx="1168">
                  <c:v>89</c:v>
                </c:pt>
                <c:pt idx="1169">
                  <c:v>92</c:v>
                </c:pt>
                <c:pt idx="1170">
                  <c:v>100</c:v>
                </c:pt>
                <c:pt idx="1171">
                  <c:v>87</c:v>
                </c:pt>
                <c:pt idx="1172">
                  <c:v>104</c:v>
                </c:pt>
                <c:pt idx="1173">
                  <c:v>107</c:v>
                </c:pt>
                <c:pt idx="1174">
                  <c:v>78</c:v>
                </c:pt>
                <c:pt idx="1175">
                  <c:v>80</c:v>
                </c:pt>
                <c:pt idx="1176">
                  <c:v>77</c:v>
                </c:pt>
                <c:pt idx="1177">
                  <c:v>85</c:v>
                </c:pt>
                <c:pt idx="1178">
                  <c:v>86</c:v>
                </c:pt>
                <c:pt idx="1179">
                  <c:v>75</c:v>
                </c:pt>
                <c:pt idx="1180">
                  <c:v>78</c:v>
                </c:pt>
                <c:pt idx="1181">
                  <c:v>92</c:v>
                </c:pt>
                <c:pt idx="1182">
                  <c:v>94</c:v>
                </c:pt>
                <c:pt idx="1183">
                  <c:v>88</c:v>
                </c:pt>
                <c:pt idx="1184">
                  <c:v>95</c:v>
                </c:pt>
                <c:pt idx="1185">
                  <c:v>86</c:v>
                </c:pt>
                <c:pt idx="1186">
                  <c:v>113</c:v>
                </c:pt>
                <c:pt idx="1187">
                  <c:v>96</c:v>
                </c:pt>
                <c:pt idx="1188">
                  <c:v>93</c:v>
                </c:pt>
                <c:pt idx="1189">
                  <c:v>89</c:v>
                </c:pt>
                <c:pt idx="1190">
                  <c:v>84</c:v>
                </c:pt>
                <c:pt idx="1191">
                  <c:v>81</c:v>
                </c:pt>
                <c:pt idx="1192">
                  <c:v>87</c:v>
                </c:pt>
                <c:pt idx="1193">
                  <c:v>88</c:v>
                </c:pt>
                <c:pt idx="1194">
                  <c:v>73</c:v>
                </c:pt>
                <c:pt idx="1195">
                  <c:v>85</c:v>
                </c:pt>
                <c:pt idx="1196">
                  <c:v>84</c:v>
                </c:pt>
                <c:pt idx="1197">
                  <c:v>90</c:v>
                </c:pt>
                <c:pt idx="1198">
                  <c:v>85</c:v>
                </c:pt>
                <c:pt idx="1199">
                  <c:v>92</c:v>
                </c:pt>
                <c:pt idx="1200">
                  <c:v>86</c:v>
                </c:pt>
                <c:pt idx="1201">
                  <c:v>90</c:v>
                </c:pt>
                <c:pt idx="1202">
                  <c:v>90</c:v>
                </c:pt>
                <c:pt idx="1203">
                  <c:v>75</c:v>
                </c:pt>
                <c:pt idx="1204">
                  <c:v>90</c:v>
                </c:pt>
                <c:pt idx="1205">
                  <c:v>101</c:v>
                </c:pt>
                <c:pt idx="1206">
                  <c:v>88</c:v>
                </c:pt>
                <c:pt idx="1207">
                  <c:v>90</c:v>
                </c:pt>
                <c:pt idx="1208">
                  <c:v>86</c:v>
                </c:pt>
                <c:pt idx="1209">
                  <c:v>94</c:v>
                </c:pt>
                <c:pt idx="1210">
                  <c:v>98</c:v>
                </c:pt>
                <c:pt idx="1211">
                  <c:v>92</c:v>
                </c:pt>
                <c:pt idx="1212">
                  <c:v>93</c:v>
                </c:pt>
                <c:pt idx="1213">
                  <c:v>71</c:v>
                </c:pt>
                <c:pt idx="1214">
                  <c:v>88</c:v>
                </c:pt>
                <c:pt idx="1215">
                  <c:v>85</c:v>
                </c:pt>
                <c:pt idx="1216">
                  <c:v>89</c:v>
                </c:pt>
                <c:pt idx="1217">
                  <c:v>92</c:v>
                </c:pt>
                <c:pt idx="1218">
                  <c:v>63</c:v>
                </c:pt>
                <c:pt idx="1219">
                  <c:v>92</c:v>
                </c:pt>
                <c:pt idx="1220">
                  <c:v>94</c:v>
                </c:pt>
                <c:pt idx="1221">
                  <c:v>83</c:v>
                </c:pt>
                <c:pt idx="1222">
                  <c:v>95</c:v>
                </c:pt>
                <c:pt idx="1223">
                  <c:v>80</c:v>
                </c:pt>
                <c:pt idx="1224">
                  <c:v>97</c:v>
                </c:pt>
                <c:pt idx="1225">
                  <c:v>86</c:v>
                </c:pt>
                <c:pt idx="1226">
                  <c:v>74</c:v>
                </c:pt>
                <c:pt idx="1227">
                  <c:v>102</c:v>
                </c:pt>
                <c:pt idx="1228">
                  <c:v>89</c:v>
                </c:pt>
                <c:pt idx="1229">
                  <c:v>79</c:v>
                </c:pt>
                <c:pt idx="1230">
                  <c:v>72</c:v>
                </c:pt>
                <c:pt idx="1231">
                  <c:v>102</c:v>
                </c:pt>
                <c:pt idx="1232">
                  <c:v>105</c:v>
                </c:pt>
                <c:pt idx="1233">
                  <c:v>80</c:v>
                </c:pt>
                <c:pt idx="1234">
                  <c:v>78</c:v>
                </c:pt>
                <c:pt idx="1235">
                  <c:v>68</c:v>
                </c:pt>
                <c:pt idx="1236">
                  <c:v>84</c:v>
                </c:pt>
                <c:pt idx="1237">
                  <c:v>75</c:v>
                </c:pt>
                <c:pt idx="1238">
                  <c:v>99</c:v>
                </c:pt>
                <c:pt idx="1239">
                  <c:v>85</c:v>
                </c:pt>
                <c:pt idx="1240">
                  <c:v>86</c:v>
                </c:pt>
                <c:pt idx="1241">
                  <c:v>77</c:v>
                </c:pt>
                <c:pt idx="1242">
                  <c:v>82</c:v>
                </c:pt>
                <c:pt idx="1243">
                  <c:v>81</c:v>
                </c:pt>
                <c:pt idx="1244">
                  <c:v>83</c:v>
                </c:pt>
                <c:pt idx="1245">
                  <c:v>86</c:v>
                </c:pt>
                <c:pt idx="1246">
                  <c:v>84</c:v>
                </c:pt>
                <c:pt idx="1247">
                  <c:v>77</c:v>
                </c:pt>
                <c:pt idx="1248">
                  <c:v>80</c:v>
                </c:pt>
                <c:pt idx="1249">
                  <c:v>100</c:v>
                </c:pt>
                <c:pt idx="1250">
                  <c:v>69</c:v>
                </c:pt>
                <c:pt idx="1251">
                  <c:v>108</c:v>
                </c:pt>
                <c:pt idx="1252">
                  <c:v>90</c:v>
                </c:pt>
                <c:pt idx="1253">
                  <c:v>79</c:v>
                </c:pt>
                <c:pt idx="1254">
                  <c:v>85</c:v>
                </c:pt>
                <c:pt idx="1255">
                  <c:v>81</c:v>
                </c:pt>
                <c:pt idx="1256">
                  <c:v>93</c:v>
                </c:pt>
                <c:pt idx="1257">
                  <c:v>76</c:v>
                </c:pt>
                <c:pt idx="1258">
                  <c:v>76</c:v>
                </c:pt>
                <c:pt idx="1259">
                  <c:v>92</c:v>
                </c:pt>
                <c:pt idx="1260">
                  <c:v>89</c:v>
                </c:pt>
                <c:pt idx="1261">
                  <c:v>73</c:v>
                </c:pt>
                <c:pt idx="1262">
                  <c:v>96</c:v>
                </c:pt>
                <c:pt idx="1263">
                  <c:v>87</c:v>
                </c:pt>
                <c:pt idx="1264">
                  <c:v>92</c:v>
                </c:pt>
                <c:pt idx="1265">
                  <c:v>85</c:v>
                </c:pt>
                <c:pt idx="1266">
                  <c:v>83</c:v>
                </c:pt>
                <c:pt idx="1267">
                  <c:v>85</c:v>
                </c:pt>
                <c:pt idx="1268">
                  <c:v>63</c:v>
                </c:pt>
                <c:pt idx="1269">
                  <c:v>76</c:v>
                </c:pt>
                <c:pt idx="1270">
                  <c:v>98</c:v>
                </c:pt>
                <c:pt idx="1271">
                  <c:v>90</c:v>
                </c:pt>
                <c:pt idx="1272">
                  <c:v>70</c:v>
                </c:pt>
                <c:pt idx="1273">
                  <c:v>81</c:v>
                </c:pt>
                <c:pt idx="1274">
                  <c:v>95</c:v>
                </c:pt>
                <c:pt idx="1275">
                  <c:v>74</c:v>
                </c:pt>
                <c:pt idx="1276">
                  <c:v>96</c:v>
                </c:pt>
                <c:pt idx="1277">
                  <c:v>82</c:v>
                </c:pt>
                <c:pt idx="1278">
                  <c:v>94</c:v>
                </c:pt>
                <c:pt idx="1279">
                  <c:v>86</c:v>
                </c:pt>
                <c:pt idx="1280">
                  <c:v>66</c:v>
                </c:pt>
                <c:pt idx="1281">
                  <c:v>93</c:v>
                </c:pt>
                <c:pt idx="1282">
                  <c:v>79</c:v>
                </c:pt>
                <c:pt idx="1283">
                  <c:v>91</c:v>
                </c:pt>
                <c:pt idx="1284">
                  <c:v>69</c:v>
                </c:pt>
                <c:pt idx="1285">
                  <c:v>101</c:v>
                </c:pt>
                <c:pt idx="1286">
                  <c:v>90</c:v>
                </c:pt>
                <c:pt idx="1287">
                  <c:v>77</c:v>
                </c:pt>
                <c:pt idx="1288">
                  <c:v>97</c:v>
                </c:pt>
                <c:pt idx="1289">
                  <c:v>89</c:v>
                </c:pt>
                <c:pt idx="1290">
                  <c:v>73</c:v>
                </c:pt>
                <c:pt idx="1291">
                  <c:v>91</c:v>
                </c:pt>
                <c:pt idx="1292">
                  <c:v>72</c:v>
                </c:pt>
                <c:pt idx="1293">
                  <c:v>84</c:v>
                </c:pt>
                <c:pt idx="1294">
                  <c:v>79</c:v>
                </c:pt>
                <c:pt idx="1295">
                  <c:v>89</c:v>
                </c:pt>
                <c:pt idx="1296">
                  <c:v>83</c:v>
                </c:pt>
                <c:pt idx="1297">
                  <c:v>87</c:v>
                </c:pt>
                <c:pt idx="1298">
                  <c:v>90</c:v>
                </c:pt>
                <c:pt idx="1299">
                  <c:v>85</c:v>
                </c:pt>
                <c:pt idx="1300">
                  <c:v>67</c:v>
                </c:pt>
                <c:pt idx="1301">
                  <c:v>83</c:v>
                </c:pt>
                <c:pt idx="1302">
                  <c:v>86</c:v>
                </c:pt>
                <c:pt idx="1303">
                  <c:v>83</c:v>
                </c:pt>
                <c:pt idx="1304">
                  <c:v>96</c:v>
                </c:pt>
                <c:pt idx="1305">
                  <c:v>73</c:v>
                </c:pt>
                <c:pt idx="1306">
                  <c:v>80</c:v>
                </c:pt>
                <c:pt idx="1307">
                  <c:v>83</c:v>
                </c:pt>
                <c:pt idx="1308">
                  <c:v>86</c:v>
                </c:pt>
                <c:pt idx="1309">
                  <c:v>73</c:v>
                </c:pt>
                <c:pt idx="1310">
                  <c:v>83</c:v>
                </c:pt>
                <c:pt idx="1311">
                  <c:v>80</c:v>
                </c:pt>
                <c:pt idx="1312">
                  <c:v>78</c:v>
                </c:pt>
                <c:pt idx="1313">
                  <c:v>86</c:v>
                </c:pt>
                <c:pt idx="1314">
                  <c:v>89</c:v>
                </c:pt>
                <c:pt idx="1315">
                  <c:v>89</c:v>
                </c:pt>
                <c:pt idx="1316">
                  <c:v>80</c:v>
                </c:pt>
                <c:pt idx="1317">
                  <c:v>87</c:v>
                </c:pt>
                <c:pt idx="1318">
                  <c:v>98</c:v>
                </c:pt>
                <c:pt idx="1319">
                  <c:v>76</c:v>
                </c:pt>
                <c:pt idx="1320">
                  <c:v>79</c:v>
                </c:pt>
                <c:pt idx="1321">
                  <c:v>82</c:v>
                </c:pt>
                <c:pt idx="1322">
                  <c:v>77</c:v>
                </c:pt>
                <c:pt idx="1323">
                  <c:v>84</c:v>
                </c:pt>
                <c:pt idx="1324">
                  <c:v>89</c:v>
                </c:pt>
                <c:pt idx="1325">
                  <c:v>82</c:v>
                </c:pt>
                <c:pt idx="1326">
                  <c:v>86</c:v>
                </c:pt>
                <c:pt idx="1327">
                  <c:v>87</c:v>
                </c:pt>
                <c:pt idx="1328">
                  <c:v>80</c:v>
                </c:pt>
                <c:pt idx="1329">
                  <c:v>91</c:v>
                </c:pt>
                <c:pt idx="1330">
                  <c:v>84</c:v>
                </c:pt>
                <c:pt idx="1331">
                  <c:v>82</c:v>
                </c:pt>
                <c:pt idx="1332">
                  <c:v>87</c:v>
                </c:pt>
                <c:pt idx="1333">
                  <c:v>90</c:v>
                </c:pt>
                <c:pt idx="1334">
                  <c:v>92</c:v>
                </c:pt>
                <c:pt idx="1335">
                  <c:v>82</c:v>
                </c:pt>
                <c:pt idx="1336">
                  <c:v>87</c:v>
                </c:pt>
                <c:pt idx="1337">
                  <c:v>76</c:v>
                </c:pt>
                <c:pt idx="1338">
                  <c:v>77</c:v>
                </c:pt>
                <c:pt idx="1339">
                  <c:v>82</c:v>
                </c:pt>
                <c:pt idx="1340">
                  <c:v>61</c:v>
                </c:pt>
                <c:pt idx="1341">
                  <c:v>89</c:v>
                </c:pt>
                <c:pt idx="1342">
                  <c:v>83</c:v>
                </c:pt>
                <c:pt idx="1343">
                  <c:v>71</c:v>
                </c:pt>
                <c:pt idx="1344">
                  <c:v>81</c:v>
                </c:pt>
                <c:pt idx="1345">
                  <c:v>81</c:v>
                </c:pt>
                <c:pt idx="1346">
                  <c:v>92</c:v>
                </c:pt>
                <c:pt idx="1347">
                  <c:v>89</c:v>
                </c:pt>
                <c:pt idx="1348">
                  <c:v>84</c:v>
                </c:pt>
                <c:pt idx="1349">
                  <c:v>89</c:v>
                </c:pt>
                <c:pt idx="1350">
                  <c:v>75</c:v>
                </c:pt>
                <c:pt idx="1351">
                  <c:v>73</c:v>
                </c:pt>
                <c:pt idx="1352">
                  <c:v>79</c:v>
                </c:pt>
                <c:pt idx="1353">
                  <c:v>97</c:v>
                </c:pt>
                <c:pt idx="1354">
                  <c:v>90</c:v>
                </c:pt>
                <c:pt idx="1355">
                  <c:v>84</c:v>
                </c:pt>
                <c:pt idx="1356">
                  <c:v>92</c:v>
                </c:pt>
                <c:pt idx="1357">
                  <c:v>80</c:v>
                </c:pt>
                <c:pt idx="1358">
                  <c:v>81</c:v>
                </c:pt>
                <c:pt idx="1359">
                  <c:v>78</c:v>
                </c:pt>
                <c:pt idx="1360">
                  <c:v>86</c:v>
                </c:pt>
                <c:pt idx="1361">
                  <c:v>112</c:v>
                </c:pt>
                <c:pt idx="1362">
                  <c:v>79</c:v>
                </c:pt>
                <c:pt idx="1363">
                  <c:v>82</c:v>
                </c:pt>
                <c:pt idx="1364">
                  <c:v>86</c:v>
                </c:pt>
                <c:pt idx="1365">
                  <c:v>79</c:v>
                </c:pt>
                <c:pt idx="1366">
                  <c:v>80</c:v>
                </c:pt>
                <c:pt idx="1367">
                  <c:v>91</c:v>
                </c:pt>
                <c:pt idx="1368">
                  <c:v>80</c:v>
                </c:pt>
                <c:pt idx="1369">
                  <c:v>93</c:v>
                </c:pt>
                <c:pt idx="1370">
                  <c:v>82</c:v>
                </c:pt>
                <c:pt idx="1371">
                  <c:v>92</c:v>
                </c:pt>
                <c:pt idx="1372">
                  <c:v>81</c:v>
                </c:pt>
                <c:pt idx="1373">
                  <c:v>93</c:v>
                </c:pt>
                <c:pt idx="1374">
                  <c:v>58</c:v>
                </c:pt>
                <c:pt idx="1375">
                  <c:v>71</c:v>
                </c:pt>
                <c:pt idx="1376">
                  <c:v>88</c:v>
                </c:pt>
                <c:pt idx="1377">
                  <c:v>84</c:v>
                </c:pt>
                <c:pt idx="1378">
                  <c:v>100</c:v>
                </c:pt>
                <c:pt idx="1379">
                  <c:v>83</c:v>
                </c:pt>
                <c:pt idx="1380">
                  <c:v>77</c:v>
                </c:pt>
                <c:pt idx="1381">
                  <c:v>82</c:v>
                </c:pt>
                <c:pt idx="1382">
                  <c:v>73</c:v>
                </c:pt>
                <c:pt idx="1383">
                  <c:v>83</c:v>
                </c:pt>
                <c:pt idx="1384">
                  <c:v>101</c:v>
                </c:pt>
                <c:pt idx="1385">
                  <c:v>71</c:v>
                </c:pt>
                <c:pt idx="1386">
                  <c:v>59</c:v>
                </c:pt>
                <c:pt idx="1387">
                  <c:v>90</c:v>
                </c:pt>
                <c:pt idx="1388">
                  <c:v>90</c:v>
                </c:pt>
                <c:pt idx="1389">
                  <c:v>92</c:v>
                </c:pt>
                <c:pt idx="1390">
                  <c:v>86</c:v>
                </c:pt>
                <c:pt idx="1391">
                  <c:v>88</c:v>
                </c:pt>
                <c:pt idx="1392">
                  <c:v>75</c:v>
                </c:pt>
                <c:pt idx="1393">
                  <c:v>93</c:v>
                </c:pt>
                <c:pt idx="1394">
                  <c:v>94</c:v>
                </c:pt>
                <c:pt idx="1395">
                  <c:v>84</c:v>
                </c:pt>
                <c:pt idx="1396">
                  <c:v>84</c:v>
                </c:pt>
                <c:pt idx="1397">
                  <c:v>88</c:v>
                </c:pt>
                <c:pt idx="1398">
                  <c:v>90</c:v>
                </c:pt>
                <c:pt idx="1399">
                  <c:v>87</c:v>
                </c:pt>
                <c:pt idx="1400">
                  <c:v>81</c:v>
                </c:pt>
                <c:pt idx="1401">
                  <c:v>98</c:v>
                </c:pt>
                <c:pt idx="1402">
                  <c:v>85</c:v>
                </c:pt>
                <c:pt idx="1403">
                  <c:v>99</c:v>
                </c:pt>
                <c:pt idx="1404">
                  <c:v>85</c:v>
                </c:pt>
                <c:pt idx="1405">
                  <c:v>92</c:v>
                </c:pt>
                <c:pt idx="1406">
                  <c:v>99</c:v>
                </c:pt>
                <c:pt idx="1407">
                  <c:v>101</c:v>
                </c:pt>
                <c:pt idx="1408">
                  <c:v>93</c:v>
                </c:pt>
                <c:pt idx="1409">
                  <c:v>83</c:v>
                </c:pt>
                <c:pt idx="1410">
                  <c:v>97</c:v>
                </c:pt>
                <c:pt idx="1411">
                  <c:v>83</c:v>
                </c:pt>
                <c:pt idx="1412">
                  <c:v>80</c:v>
                </c:pt>
                <c:pt idx="1413">
                  <c:v>85</c:v>
                </c:pt>
                <c:pt idx="1414">
                  <c:v>105</c:v>
                </c:pt>
                <c:pt idx="1415">
                  <c:v>75</c:v>
                </c:pt>
                <c:pt idx="1416">
                  <c:v>84</c:v>
                </c:pt>
                <c:pt idx="1417">
                  <c:v>90</c:v>
                </c:pt>
                <c:pt idx="1418">
                  <c:v>87</c:v>
                </c:pt>
                <c:pt idx="1419">
                  <c:v>101</c:v>
                </c:pt>
                <c:pt idx="1420">
                  <c:v>83</c:v>
                </c:pt>
                <c:pt idx="1421">
                  <c:v>88</c:v>
                </c:pt>
                <c:pt idx="1422">
                  <c:v>93</c:v>
                </c:pt>
                <c:pt idx="1423">
                  <c:v>87</c:v>
                </c:pt>
                <c:pt idx="1424">
                  <c:v>88</c:v>
                </c:pt>
                <c:pt idx="1425">
                  <c:v>84</c:v>
                </c:pt>
                <c:pt idx="1426">
                  <c:v>97</c:v>
                </c:pt>
                <c:pt idx="1427">
                  <c:v>92</c:v>
                </c:pt>
                <c:pt idx="1428">
                  <c:v>88</c:v>
                </c:pt>
                <c:pt idx="1429">
                  <c:v>113</c:v>
                </c:pt>
                <c:pt idx="1430">
                  <c:v>85</c:v>
                </c:pt>
                <c:pt idx="1431">
                  <c:v>86</c:v>
                </c:pt>
                <c:pt idx="1432">
                  <c:v>107</c:v>
                </c:pt>
                <c:pt idx="1433">
                  <c:v>95</c:v>
                </c:pt>
                <c:pt idx="1434">
                  <c:v>74</c:v>
                </c:pt>
                <c:pt idx="1435">
                  <c:v>100</c:v>
                </c:pt>
                <c:pt idx="1437">
                  <c:v>91</c:v>
                </c:pt>
                <c:pt idx="1438">
                  <c:v>79</c:v>
                </c:pt>
                <c:pt idx="1439">
                  <c:v>91</c:v>
                </c:pt>
                <c:pt idx="1440">
                  <c:v>107</c:v>
                </c:pt>
                <c:pt idx="1441">
                  <c:v>84</c:v>
                </c:pt>
                <c:pt idx="1442">
                  <c:v>69</c:v>
                </c:pt>
                <c:pt idx="1443">
                  <c:v>77</c:v>
                </c:pt>
                <c:pt idx="1444">
                  <c:v>90</c:v>
                </c:pt>
                <c:pt idx="1445">
                  <c:v>87</c:v>
                </c:pt>
                <c:pt idx="1446">
                  <c:v>96</c:v>
                </c:pt>
                <c:pt idx="1447">
                  <c:v>82</c:v>
                </c:pt>
                <c:pt idx="1448">
                  <c:v>84</c:v>
                </c:pt>
                <c:pt idx="1449">
                  <c:v>91</c:v>
                </c:pt>
                <c:pt idx="1450">
                  <c:v>84</c:v>
                </c:pt>
                <c:pt idx="1451">
                  <c:v>102</c:v>
                </c:pt>
                <c:pt idx="1452">
                  <c:v>81</c:v>
                </c:pt>
                <c:pt idx="1453">
                  <c:v>83</c:v>
                </c:pt>
                <c:pt idx="1454">
                  <c:v>80</c:v>
                </c:pt>
                <c:pt idx="1455">
                  <c:v>97</c:v>
                </c:pt>
                <c:pt idx="1456">
                  <c:v>94</c:v>
                </c:pt>
                <c:pt idx="1457">
                  <c:v>85</c:v>
                </c:pt>
                <c:pt idx="1458">
                  <c:v>100</c:v>
                </c:pt>
                <c:pt idx="1459">
                  <c:v>98</c:v>
                </c:pt>
                <c:pt idx="1460">
                  <c:v>91</c:v>
                </c:pt>
                <c:pt idx="1461">
                  <c:v>87</c:v>
                </c:pt>
                <c:pt idx="1462">
                  <c:v>92</c:v>
                </c:pt>
                <c:pt idx="1463">
                  <c:v>83</c:v>
                </c:pt>
                <c:pt idx="1464">
                  <c:v>98</c:v>
                </c:pt>
                <c:pt idx="1465">
                  <c:v>95</c:v>
                </c:pt>
                <c:pt idx="1466">
                  <c:v>103</c:v>
                </c:pt>
                <c:pt idx="1467">
                  <c:v>108</c:v>
                </c:pt>
                <c:pt idx="1468">
                  <c:v>81</c:v>
                </c:pt>
                <c:pt idx="1469">
                  <c:v>76</c:v>
                </c:pt>
                <c:pt idx="1470">
                  <c:v>90</c:v>
                </c:pt>
                <c:pt idx="1471">
                  <c:v>100</c:v>
                </c:pt>
                <c:pt idx="1472">
                  <c:v>83</c:v>
                </c:pt>
                <c:pt idx="1473">
                  <c:v>98</c:v>
                </c:pt>
                <c:pt idx="1474">
                  <c:v>88</c:v>
                </c:pt>
                <c:pt idx="1475">
                  <c:v>120</c:v>
                </c:pt>
                <c:pt idx="1476">
                  <c:v>94</c:v>
                </c:pt>
                <c:pt idx="1477">
                  <c:v>90</c:v>
                </c:pt>
                <c:pt idx="1478">
                  <c:v>105</c:v>
                </c:pt>
                <c:pt idx="1479">
                  <c:v>84</c:v>
                </c:pt>
                <c:pt idx="1480">
                  <c:v>106</c:v>
                </c:pt>
                <c:pt idx="1481">
                  <c:v>100</c:v>
                </c:pt>
                <c:pt idx="1482">
                  <c:v>106</c:v>
                </c:pt>
                <c:pt idx="1483">
                  <c:v>100</c:v>
                </c:pt>
                <c:pt idx="1484">
                  <c:v>99</c:v>
                </c:pt>
                <c:pt idx="1485">
                  <c:v>67</c:v>
                </c:pt>
                <c:pt idx="1486">
                  <c:v>87</c:v>
                </c:pt>
                <c:pt idx="1487">
                  <c:v>93</c:v>
                </c:pt>
                <c:pt idx="1488">
                  <c:v>84</c:v>
                </c:pt>
                <c:pt idx="1489">
                  <c:v>104</c:v>
                </c:pt>
                <c:pt idx="1490">
                  <c:v>91</c:v>
                </c:pt>
                <c:pt idx="1491">
                  <c:v>92</c:v>
                </c:pt>
                <c:pt idx="1492">
                  <c:v>106</c:v>
                </c:pt>
                <c:pt idx="1493">
                  <c:v>92</c:v>
                </c:pt>
                <c:pt idx="1494">
                  <c:v>82</c:v>
                </c:pt>
                <c:pt idx="1495">
                  <c:v>86</c:v>
                </c:pt>
                <c:pt idx="1496">
                  <c:v>99</c:v>
                </c:pt>
                <c:pt idx="1497">
                  <c:v>90</c:v>
                </c:pt>
                <c:pt idx="1498">
                  <c:v>98</c:v>
                </c:pt>
                <c:pt idx="1499">
                  <c:v>85</c:v>
                </c:pt>
                <c:pt idx="1500">
                  <c:v>98</c:v>
                </c:pt>
                <c:pt idx="1501">
                  <c:v>108</c:v>
                </c:pt>
                <c:pt idx="1502">
                  <c:v>90</c:v>
                </c:pt>
                <c:pt idx="1503">
                  <c:v>96</c:v>
                </c:pt>
                <c:pt idx="1504">
                  <c:v>83</c:v>
                </c:pt>
                <c:pt idx="1505">
                  <c:v>96</c:v>
                </c:pt>
                <c:pt idx="1506">
                  <c:v>99</c:v>
                </c:pt>
                <c:pt idx="1507">
                  <c:v>86</c:v>
                </c:pt>
                <c:pt idx="1508">
                  <c:v>91</c:v>
                </c:pt>
                <c:pt idx="1509">
                  <c:v>105</c:v>
                </c:pt>
                <c:pt idx="1510">
                  <c:v>95</c:v>
                </c:pt>
                <c:pt idx="1511">
                  <c:v>89</c:v>
                </c:pt>
                <c:pt idx="1512">
                  <c:v>92</c:v>
                </c:pt>
                <c:pt idx="1513">
                  <c:v>93</c:v>
                </c:pt>
                <c:pt idx="1514">
                  <c:v>99</c:v>
                </c:pt>
                <c:pt idx="1515">
                  <c:v>94</c:v>
                </c:pt>
                <c:pt idx="1516">
                  <c:v>105</c:v>
                </c:pt>
                <c:pt idx="1517">
                  <c:v>108</c:v>
                </c:pt>
                <c:pt idx="1518">
                  <c:v>103</c:v>
                </c:pt>
                <c:pt idx="1519">
                  <c:v>97</c:v>
                </c:pt>
                <c:pt idx="1520">
                  <c:v>102</c:v>
                </c:pt>
                <c:pt idx="1521">
                  <c:v>87</c:v>
                </c:pt>
                <c:pt idx="1522">
                  <c:v>100</c:v>
                </c:pt>
                <c:pt idx="1523">
                  <c:v>97</c:v>
                </c:pt>
                <c:pt idx="1524">
                  <c:v>92</c:v>
                </c:pt>
                <c:pt idx="1525">
                  <c:v>105</c:v>
                </c:pt>
                <c:pt idx="1526">
                  <c:v>110</c:v>
                </c:pt>
                <c:pt idx="1527">
                  <c:v>92</c:v>
                </c:pt>
                <c:pt idx="1528">
                  <c:v>97</c:v>
                </c:pt>
                <c:pt idx="1529">
                  <c:v>93</c:v>
                </c:pt>
                <c:pt idx="1530">
                  <c:v>108</c:v>
                </c:pt>
                <c:pt idx="1531">
                  <c:v>100</c:v>
                </c:pt>
                <c:pt idx="1532">
                  <c:v>94</c:v>
                </c:pt>
                <c:pt idx="1533">
                  <c:v>111</c:v>
                </c:pt>
                <c:pt idx="1534">
                  <c:v>85</c:v>
                </c:pt>
                <c:pt idx="1535">
                  <c:v>94</c:v>
                </c:pt>
                <c:pt idx="1536">
                  <c:v>108</c:v>
                </c:pt>
                <c:pt idx="1537">
                  <c:v>100</c:v>
                </c:pt>
                <c:pt idx="1538">
                  <c:v>117</c:v>
                </c:pt>
                <c:pt idx="1539">
                  <c:v>110</c:v>
                </c:pt>
                <c:pt idx="1540">
                  <c:v>95</c:v>
                </c:pt>
                <c:pt idx="1541">
                  <c:v>111</c:v>
                </c:pt>
                <c:pt idx="1542">
                  <c:v>96</c:v>
                </c:pt>
                <c:pt idx="1543">
                  <c:v>107</c:v>
                </c:pt>
                <c:pt idx="1544">
                  <c:v>97</c:v>
                </c:pt>
                <c:pt idx="1545">
                  <c:v>120</c:v>
                </c:pt>
                <c:pt idx="1546">
                  <c:v>111</c:v>
                </c:pt>
                <c:pt idx="1547">
                  <c:v>124</c:v>
                </c:pt>
                <c:pt idx="1548">
                  <c:v>119</c:v>
                </c:pt>
                <c:pt idx="1549">
                  <c:v>100</c:v>
                </c:pt>
                <c:pt idx="1550">
                  <c:v>106</c:v>
                </c:pt>
                <c:pt idx="1551">
                  <c:v>100</c:v>
                </c:pt>
                <c:pt idx="1552">
                  <c:v>96</c:v>
                </c:pt>
                <c:pt idx="1553">
                  <c:v>102</c:v>
                </c:pt>
                <c:pt idx="1554">
                  <c:v>116</c:v>
                </c:pt>
                <c:pt idx="1555">
                  <c:v>121</c:v>
                </c:pt>
                <c:pt idx="1556">
                  <c:v>112</c:v>
                </c:pt>
                <c:pt idx="1557">
                  <c:v>120</c:v>
                </c:pt>
                <c:pt idx="1558">
                  <c:v>97</c:v>
                </c:pt>
                <c:pt idx="1559">
                  <c:v>83</c:v>
                </c:pt>
                <c:pt idx="1560">
                  <c:v>105</c:v>
                </c:pt>
                <c:pt idx="1561">
                  <c:v>108</c:v>
                </c:pt>
                <c:pt idx="1562">
                  <c:v>103</c:v>
                </c:pt>
                <c:pt idx="1563">
                  <c:v>122</c:v>
                </c:pt>
                <c:pt idx="1564">
                  <c:v>105</c:v>
                </c:pt>
                <c:pt idx="1565">
                  <c:v>116</c:v>
                </c:pt>
                <c:pt idx="1566">
                  <c:v>114</c:v>
                </c:pt>
                <c:pt idx="1567">
                  <c:v>103</c:v>
                </c:pt>
                <c:pt idx="1568">
                  <c:v>141</c:v>
                </c:pt>
                <c:pt idx="1569">
                  <c:v>110</c:v>
                </c:pt>
                <c:pt idx="1570">
                  <c:v>119</c:v>
                </c:pt>
                <c:pt idx="1571">
                  <c:v>130</c:v>
                </c:pt>
                <c:pt idx="1572">
                  <c:v>135</c:v>
                </c:pt>
                <c:pt idx="1573">
                  <c:v>126</c:v>
                </c:pt>
                <c:pt idx="1574">
                  <c:v>128</c:v>
                </c:pt>
                <c:pt idx="1575">
                  <c:v>114</c:v>
                </c:pt>
                <c:pt idx="1576">
                  <c:v>134</c:v>
                </c:pt>
                <c:pt idx="1577">
                  <c:v>110</c:v>
                </c:pt>
                <c:pt idx="1578">
                  <c:v>129</c:v>
                </c:pt>
                <c:pt idx="1579">
                  <c:v>127</c:v>
                </c:pt>
                <c:pt idx="1580">
                  <c:v>125</c:v>
                </c:pt>
                <c:pt idx="1581">
                  <c:v>132</c:v>
                </c:pt>
                <c:pt idx="1582">
                  <c:v>137</c:v>
                </c:pt>
                <c:pt idx="1583">
                  <c:v>136</c:v>
                </c:pt>
                <c:pt idx="1584">
                  <c:v>140</c:v>
                </c:pt>
                <c:pt idx="1585">
                  <c:v>154</c:v>
                </c:pt>
                <c:pt idx="1586">
                  <c:v>128</c:v>
                </c:pt>
                <c:pt idx="1587">
                  <c:v>144</c:v>
                </c:pt>
                <c:pt idx="1588">
                  <c:v>142</c:v>
                </c:pt>
                <c:pt idx="1589">
                  <c:v>121</c:v>
                </c:pt>
                <c:pt idx="1590">
                  <c:v>137</c:v>
                </c:pt>
                <c:pt idx="1591">
                  <c:v>154</c:v>
                </c:pt>
                <c:pt idx="1592">
                  <c:v>143</c:v>
                </c:pt>
                <c:pt idx="1593">
                  <c:v>143</c:v>
                </c:pt>
                <c:pt idx="1594">
                  <c:v>149</c:v>
                </c:pt>
                <c:pt idx="1595">
                  <c:v>141</c:v>
                </c:pt>
                <c:pt idx="1596">
                  <c:v>167</c:v>
                </c:pt>
                <c:pt idx="1597">
                  <c:v>149</c:v>
                </c:pt>
                <c:pt idx="1598">
                  <c:v>137</c:v>
                </c:pt>
                <c:pt idx="1599">
                  <c:v>149</c:v>
                </c:pt>
                <c:pt idx="1600">
                  <c:v>160</c:v>
                </c:pt>
                <c:pt idx="1601">
                  <c:v>139</c:v>
                </c:pt>
                <c:pt idx="1602">
                  <c:v>168</c:v>
                </c:pt>
                <c:pt idx="1603">
                  <c:v>153</c:v>
                </c:pt>
                <c:pt idx="1604">
                  <c:v>155</c:v>
                </c:pt>
                <c:pt idx="1605">
                  <c:v>169</c:v>
                </c:pt>
                <c:pt idx="1606">
                  <c:v>165</c:v>
                </c:pt>
                <c:pt idx="1607">
                  <c:v>154</c:v>
                </c:pt>
                <c:pt idx="1608">
                  <c:v>169</c:v>
                </c:pt>
                <c:pt idx="1609">
                  <c:v>150</c:v>
                </c:pt>
                <c:pt idx="1610">
                  <c:v>161</c:v>
                </c:pt>
                <c:pt idx="1611">
                  <c:v>154</c:v>
                </c:pt>
                <c:pt idx="1612">
                  <c:v>162</c:v>
                </c:pt>
                <c:pt idx="1613">
                  <c:v>189</c:v>
                </c:pt>
                <c:pt idx="1614">
                  <c:v>182</c:v>
                </c:pt>
                <c:pt idx="1615">
                  <c:v>194</c:v>
                </c:pt>
                <c:pt idx="1616">
                  <c:v>188</c:v>
                </c:pt>
                <c:pt idx="1617">
                  <c:v>179</c:v>
                </c:pt>
                <c:pt idx="1618">
                  <c:v>189</c:v>
                </c:pt>
                <c:pt idx="1619">
                  <c:v>188</c:v>
                </c:pt>
                <c:pt idx="1620">
                  <c:v>161</c:v>
                </c:pt>
                <c:pt idx="1621">
                  <c:v>191</c:v>
                </c:pt>
                <c:pt idx="1622">
                  <c:v>170</c:v>
                </c:pt>
                <c:pt idx="1623">
                  <c:v>190</c:v>
                </c:pt>
                <c:pt idx="1624">
                  <c:v>179</c:v>
                </c:pt>
                <c:pt idx="1625">
                  <c:v>175</c:v>
                </c:pt>
                <c:pt idx="1626">
                  <c:v>186</c:v>
                </c:pt>
                <c:pt idx="1627">
                  <c:v>206</c:v>
                </c:pt>
                <c:pt idx="1628">
                  <c:v>183</c:v>
                </c:pt>
                <c:pt idx="1629">
                  <c:v>202</c:v>
                </c:pt>
                <c:pt idx="1630">
                  <c:v>179</c:v>
                </c:pt>
                <c:pt idx="1631">
                  <c:v>165</c:v>
                </c:pt>
                <c:pt idx="1632">
                  <c:v>215</c:v>
                </c:pt>
                <c:pt idx="1633">
                  <c:v>197</c:v>
                </c:pt>
                <c:pt idx="1634">
                  <c:v>202</c:v>
                </c:pt>
                <c:pt idx="1635">
                  <c:v>189</c:v>
                </c:pt>
                <c:pt idx="1636">
                  <c:v>175</c:v>
                </c:pt>
                <c:pt idx="1637">
                  <c:v>227</c:v>
                </c:pt>
                <c:pt idx="1638">
                  <c:v>188</c:v>
                </c:pt>
                <c:pt idx="1639">
                  <c:v>197</c:v>
                </c:pt>
                <c:pt idx="1640">
                  <c:v>221</c:v>
                </c:pt>
                <c:pt idx="1641">
                  <c:v>205</c:v>
                </c:pt>
                <c:pt idx="1642">
                  <c:v>174</c:v>
                </c:pt>
                <c:pt idx="1643">
                  <c:v>184</c:v>
                </c:pt>
                <c:pt idx="1644">
                  <c:v>214</c:v>
                </c:pt>
                <c:pt idx="1645">
                  <c:v>169</c:v>
                </c:pt>
                <c:pt idx="1646">
                  <c:v>217</c:v>
                </c:pt>
                <c:pt idx="1647">
                  <c:v>220</c:v>
                </c:pt>
                <c:pt idx="1648">
                  <c:v>195</c:v>
                </c:pt>
                <c:pt idx="1649">
                  <c:v>194</c:v>
                </c:pt>
                <c:pt idx="1650">
                  <c:v>207</c:v>
                </c:pt>
                <c:pt idx="1651">
                  <c:v>219</c:v>
                </c:pt>
                <c:pt idx="1652">
                  <c:v>193</c:v>
                </c:pt>
                <c:pt idx="1654">
                  <c:v>213</c:v>
                </c:pt>
                <c:pt idx="1655">
                  <c:v>228</c:v>
                </c:pt>
                <c:pt idx="1656">
                  <c:v>190</c:v>
                </c:pt>
                <c:pt idx="1657">
                  <c:v>207</c:v>
                </c:pt>
                <c:pt idx="1658">
                  <c:v>200</c:v>
                </c:pt>
                <c:pt idx="1659">
                  <c:v>204</c:v>
                </c:pt>
                <c:pt idx="1660">
                  <c:v>185</c:v>
                </c:pt>
                <c:pt idx="1661">
                  <c:v>226</c:v>
                </c:pt>
                <c:pt idx="1662">
                  <c:v>194</c:v>
                </c:pt>
                <c:pt idx="1663">
                  <c:v>204</c:v>
                </c:pt>
                <c:pt idx="1664">
                  <c:v>181</c:v>
                </c:pt>
                <c:pt idx="1665">
                  <c:v>220</c:v>
                </c:pt>
                <c:pt idx="1666">
                  <c:v>190</c:v>
                </c:pt>
                <c:pt idx="1667">
                  <c:v>214</c:v>
                </c:pt>
                <c:pt idx="1668">
                  <c:v>224</c:v>
                </c:pt>
                <c:pt idx="1669">
                  <c:v>196</c:v>
                </c:pt>
                <c:pt idx="1670">
                  <c:v>215</c:v>
                </c:pt>
                <c:pt idx="1671">
                  <c:v>181</c:v>
                </c:pt>
                <c:pt idx="1672">
                  <c:v>213</c:v>
                </c:pt>
                <c:pt idx="1673">
                  <c:v>178</c:v>
                </c:pt>
                <c:pt idx="1674">
                  <c:v>197</c:v>
                </c:pt>
                <c:pt idx="1675">
                  <c:v>213</c:v>
                </c:pt>
                <c:pt idx="1676">
                  <c:v>208</c:v>
                </c:pt>
                <c:pt idx="1677">
                  <c:v>198</c:v>
                </c:pt>
                <c:pt idx="1678">
                  <c:v>199</c:v>
                </c:pt>
                <c:pt idx="1679">
                  <c:v>185</c:v>
                </c:pt>
                <c:pt idx="1680">
                  <c:v>169</c:v>
                </c:pt>
                <c:pt idx="1681">
                  <c:v>217</c:v>
                </c:pt>
                <c:pt idx="1682">
                  <c:v>207</c:v>
                </c:pt>
                <c:pt idx="1683">
                  <c:v>191</c:v>
                </c:pt>
                <c:pt idx="1684">
                  <c:v>181</c:v>
                </c:pt>
                <c:pt idx="1685">
                  <c:v>178</c:v>
                </c:pt>
                <c:pt idx="1686">
                  <c:v>168</c:v>
                </c:pt>
                <c:pt idx="1687">
                  <c:v>172</c:v>
                </c:pt>
                <c:pt idx="1688">
                  <c:v>181</c:v>
                </c:pt>
                <c:pt idx="1689">
                  <c:v>182</c:v>
                </c:pt>
                <c:pt idx="1690">
                  <c:v>178</c:v>
                </c:pt>
                <c:pt idx="1691">
                  <c:v>179</c:v>
                </c:pt>
                <c:pt idx="1692">
                  <c:v>179</c:v>
                </c:pt>
                <c:pt idx="1693">
                  <c:v>175</c:v>
                </c:pt>
                <c:pt idx="1694">
                  <c:v>162</c:v>
                </c:pt>
                <c:pt idx="1695">
                  <c:v>176</c:v>
                </c:pt>
                <c:pt idx="1696">
                  <c:v>171</c:v>
                </c:pt>
                <c:pt idx="1697">
                  <c:v>180</c:v>
                </c:pt>
                <c:pt idx="1698">
                  <c:v>156</c:v>
                </c:pt>
                <c:pt idx="1699">
                  <c:v>163</c:v>
                </c:pt>
                <c:pt idx="1700">
                  <c:v>152</c:v>
                </c:pt>
                <c:pt idx="1701">
                  <c:v>149</c:v>
                </c:pt>
                <c:pt idx="1702">
                  <c:v>196</c:v>
                </c:pt>
                <c:pt idx="1703">
                  <c:v>151</c:v>
                </c:pt>
                <c:pt idx="1704">
                  <c:v>151</c:v>
                </c:pt>
                <c:pt idx="1705">
                  <c:v>161</c:v>
                </c:pt>
                <c:pt idx="1706">
                  <c:v>163</c:v>
                </c:pt>
                <c:pt idx="1707">
                  <c:v>145</c:v>
                </c:pt>
                <c:pt idx="1708">
                  <c:v>135</c:v>
                </c:pt>
                <c:pt idx="1709">
                  <c:v>145</c:v>
                </c:pt>
                <c:pt idx="1710">
                  <c:v>151</c:v>
                </c:pt>
                <c:pt idx="1711">
                  <c:v>135</c:v>
                </c:pt>
                <c:pt idx="1712">
                  <c:v>163</c:v>
                </c:pt>
                <c:pt idx="1713">
                  <c:v>154</c:v>
                </c:pt>
                <c:pt idx="1714">
                  <c:v>128</c:v>
                </c:pt>
                <c:pt idx="1715">
                  <c:v>155</c:v>
                </c:pt>
                <c:pt idx="1716">
                  <c:v>133</c:v>
                </c:pt>
                <c:pt idx="1717">
                  <c:v>149</c:v>
                </c:pt>
                <c:pt idx="1718">
                  <c:v>120</c:v>
                </c:pt>
                <c:pt idx="1719">
                  <c:v>124</c:v>
                </c:pt>
                <c:pt idx="1720">
                  <c:v>136</c:v>
                </c:pt>
                <c:pt idx="1721">
                  <c:v>127</c:v>
                </c:pt>
                <c:pt idx="1722">
                  <c:v>140</c:v>
                </c:pt>
                <c:pt idx="1723">
                  <c:v>140</c:v>
                </c:pt>
                <c:pt idx="1724">
                  <c:v>153</c:v>
                </c:pt>
                <c:pt idx="1725">
                  <c:v>134</c:v>
                </c:pt>
                <c:pt idx="1726">
                  <c:v>126</c:v>
                </c:pt>
                <c:pt idx="1727">
                  <c:v>171</c:v>
                </c:pt>
                <c:pt idx="1728">
                  <c:v>127</c:v>
                </c:pt>
                <c:pt idx="1729">
                  <c:v>133</c:v>
                </c:pt>
                <c:pt idx="1730">
                  <c:v>125</c:v>
                </c:pt>
                <c:pt idx="1731">
                  <c:v>124</c:v>
                </c:pt>
                <c:pt idx="1732">
                  <c:v>129</c:v>
                </c:pt>
                <c:pt idx="1733">
                  <c:v>148</c:v>
                </c:pt>
                <c:pt idx="1734">
                  <c:v>114</c:v>
                </c:pt>
                <c:pt idx="1735">
                  <c:v>119</c:v>
                </c:pt>
                <c:pt idx="1736">
                  <c:v>111</c:v>
                </c:pt>
                <c:pt idx="1737">
                  <c:v>117</c:v>
                </c:pt>
                <c:pt idx="1738">
                  <c:v>118</c:v>
                </c:pt>
                <c:pt idx="1739">
                  <c:v>138</c:v>
                </c:pt>
                <c:pt idx="1740">
                  <c:v>124</c:v>
                </c:pt>
                <c:pt idx="1741">
                  <c:v>122</c:v>
                </c:pt>
                <c:pt idx="1742">
                  <c:v>128</c:v>
                </c:pt>
                <c:pt idx="1743">
                  <c:v>129</c:v>
                </c:pt>
                <c:pt idx="1744">
                  <c:v>104</c:v>
                </c:pt>
                <c:pt idx="1745">
                  <c:v>102</c:v>
                </c:pt>
                <c:pt idx="1746">
                  <c:v>111</c:v>
                </c:pt>
                <c:pt idx="1747">
                  <c:v>116</c:v>
                </c:pt>
                <c:pt idx="1748">
                  <c:v>99</c:v>
                </c:pt>
                <c:pt idx="1749">
                  <c:v>110</c:v>
                </c:pt>
                <c:pt idx="1750">
                  <c:v>99</c:v>
                </c:pt>
                <c:pt idx="1751">
                  <c:v>118</c:v>
                </c:pt>
                <c:pt idx="1752">
                  <c:v>127</c:v>
                </c:pt>
                <c:pt idx="1753">
                  <c:v>111</c:v>
                </c:pt>
                <c:pt idx="1754">
                  <c:v>114</c:v>
                </c:pt>
                <c:pt idx="1755">
                  <c:v>118</c:v>
                </c:pt>
                <c:pt idx="1756">
                  <c:v>129</c:v>
                </c:pt>
                <c:pt idx="1757">
                  <c:v>123</c:v>
                </c:pt>
                <c:pt idx="1758">
                  <c:v>95</c:v>
                </c:pt>
                <c:pt idx="1759">
                  <c:v>100</c:v>
                </c:pt>
                <c:pt idx="1760">
                  <c:v>108</c:v>
                </c:pt>
                <c:pt idx="1761">
                  <c:v>129</c:v>
                </c:pt>
                <c:pt idx="1762">
                  <c:v>108</c:v>
                </c:pt>
                <c:pt idx="1763">
                  <c:v>102</c:v>
                </c:pt>
                <c:pt idx="1764">
                  <c:v>105</c:v>
                </c:pt>
                <c:pt idx="1765">
                  <c:v>84</c:v>
                </c:pt>
                <c:pt idx="1766">
                  <c:v>120</c:v>
                </c:pt>
                <c:pt idx="1767">
                  <c:v>95</c:v>
                </c:pt>
                <c:pt idx="1768">
                  <c:v>115</c:v>
                </c:pt>
                <c:pt idx="1769">
                  <c:v>89</c:v>
                </c:pt>
                <c:pt idx="1770">
                  <c:v>99</c:v>
                </c:pt>
                <c:pt idx="1771">
                  <c:v>93</c:v>
                </c:pt>
                <c:pt idx="1772">
                  <c:v>108</c:v>
                </c:pt>
                <c:pt idx="1773">
                  <c:v>103</c:v>
                </c:pt>
                <c:pt idx="1774">
                  <c:v>93</c:v>
                </c:pt>
                <c:pt idx="1775">
                  <c:v>111</c:v>
                </c:pt>
                <c:pt idx="1776">
                  <c:v>99</c:v>
                </c:pt>
                <c:pt idx="1777">
                  <c:v>88</c:v>
                </c:pt>
                <c:pt idx="1778">
                  <c:v>111</c:v>
                </c:pt>
                <c:pt idx="1779">
                  <c:v>93</c:v>
                </c:pt>
                <c:pt idx="1780">
                  <c:v>85</c:v>
                </c:pt>
                <c:pt idx="1781">
                  <c:v>94</c:v>
                </c:pt>
                <c:pt idx="1782">
                  <c:v>96</c:v>
                </c:pt>
                <c:pt idx="1783">
                  <c:v>89</c:v>
                </c:pt>
                <c:pt idx="1784">
                  <c:v>117</c:v>
                </c:pt>
                <c:pt idx="1785">
                  <c:v>101</c:v>
                </c:pt>
                <c:pt idx="1786">
                  <c:v>87</c:v>
                </c:pt>
                <c:pt idx="1787">
                  <c:v>100</c:v>
                </c:pt>
                <c:pt idx="1788">
                  <c:v>92</c:v>
                </c:pt>
                <c:pt idx="1789">
                  <c:v>95</c:v>
                </c:pt>
                <c:pt idx="1790">
                  <c:v>86</c:v>
                </c:pt>
                <c:pt idx="1791">
                  <c:v>79</c:v>
                </c:pt>
                <c:pt idx="1792">
                  <c:v>95</c:v>
                </c:pt>
                <c:pt idx="1793">
                  <c:v>96</c:v>
                </c:pt>
                <c:pt idx="1794">
                  <c:v>104</c:v>
                </c:pt>
                <c:pt idx="1795">
                  <c:v>96</c:v>
                </c:pt>
                <c:pt idx="1796">
                  <c:v>96</c:v>
                </c:pt>
                <c:pt idx="1797">
                  <c:v>110</c:v>
                </c:pt>
                <c:pt idx="1798">
                  <c:v>86</c:v>
                </c:pt>
                <c:pt idx="1799">
                  <c:v>76</c:v>
                </c:pt>
                <c:pt idx="1800">
                  <c:v>78</c:v>
                </c:pt>
                <c:pt idx="1801">
                  <c:v>90</c:v>
                </c:pt>
                <c:pt idx="1802">
                  <c:v>97</c:v>
                </c:pt>
                <c:pt idx="1803">
                  <c:v>73</c:v>
                </c:pt>
                <c:pt idx="1804">
                  <c:v>80</c:v>
                </c:pt>
                <c:pt idx="1805">
                  <c:v>107</c:v>
                </c:pt>
                <c:pt idx="1806">
                  <c:v>87</c:v>
                </c:pt>
                <c:pt idx="1807">
                  <c:v>90</c:v>
                </c:pt>
                <c:pt idx="1808">
                  <c:v>94</c:v>
                </c:pt>
                <c:pt idx="1809">
                  <c:v>97</c:v>
                </c:pt>
                <c:pt idx="1810">
                  <c:v>97</c:v>
                </c:pt>
                <c:pt idx="1811">
                  <c:v>80</c:v>
                </c:pt>
                <c:pt idx="1812">
                  <c:v>97</c:v>
                </c:pt>
                <c:pt idx="1813">
                  <c:v>89</c:v>
                </c:pt>
                <c:pt idx="1814">
                  <c:v>103</c:v>
                </c:pt>
                <c:pt idx="1815">
                  <c:v>88</c:v>
                </c:pt>
                <c:pt idx="1816">
                  <c:v>97</c:v>
                </c:pt>
                <c:pt idx="1817">
                  <c:v>92</c:v>
                </c:pt>
                <c:pt idx="1818">
                  <c:v>90</c:v>
                </c:pt>
                <c:pt idx="1819">
                  <c:v>78</c:v>
                </c:pt>
                <c:pt idx="1820">
                  <c:v>65</c:v>
                </c:pt>
                <c:pt idx="1821">
                  <c:v>90</c:v>
                </c:pt>
                <c:pt idx="1822">
                  <c:v>95</c:v>
                </c:pt>
                <c:pt idx="1823">
                  <c:v>79</c:v>
                </c:pt>
                <c:pt idx="1824">
                  <c:v>92</c:v>
                </c:pt>
                <c:pt idx="1825">
                  <c:v>100</c:v>
                </c:pt>
                <c:pt idx="1826">
                  <c:v>92</c:v>
                </c:pt>
                <c:pt idx="1827">
                  <c:v>100</c:v>
                </c:pt>
                <c:pt idx="1828">
                  <c:v>87</c:v>
                </c:pt>
                <c:pt idx="1829">
                  <c:v>84</c:v>
                </c:pt>
                <c:pt idx="1830">
                  <c:v>88</c:v>
                </c:pt>
                <c:pt idx="1831">
                  <c:v>104</c:v>
                </c:pt>
                <c:pt idx="1832">
                  <c:v>95</c:v>
                </c:pt>
                <c:pt idx="1833">
                  <c:v>84</c:v>
                </c:pt>
                <c:pt idx="1834">
                  <c:v>79</c:v>
                </c:pt>
                <c:pt idx="1835">
                  <c:v>75</c:v>
                </c:pt>
                <c:pt idx="1836">
                  <c:v>91</c:v>
                </c:pt>
                <c:pt idx="1837">
                  <c:v>71</c:v>
                </c:pt>
                <c:pt idx="1838">
                  <c:v>91</c:v>
                </c:pt>
                <c:pt idx="1839">
                  <c:v>90</c:v>
                </c:pt>
                <c:pt idx="1840">
                  <c:v>88</c:v>
                </c:pt>
                <c:pt idx="1841">
                  <c:v>59</c:v>
                </c:pt>
                <c:pt idx="1842">
                  <c:v>84</c:v>
                </c:pt>
                <c:pt idx="1843">
                  <c:v>82</c:v>
                </c:pt>
                <c:pt idx="1844">
                  <c:v>87</c:v>
                </c:pt>
                <c:pt idx="1845">
                  <c:v>85</c:v>
                </c:pt>
                <c:pt idx="1846">
                  <c:v>76</c:v>
                </c:pt>
                <c:pt idx="1847">
                  <c:v>89</c:v>
                </c:pt>
                <c:pt idx="1848">
                  <c:v>83</c:v>
                </c:pt>
                <c:pt idx="1849">
                  <c:v>88</c:v>
                </c:pt>
                <c:pt idx="1850">
                  <c:v>86</c:v>
                </c:pt>
                <c:pt idx="1851">
                  <c:v>88</c:v>
                </c:pt>
                <c:pt idx="1852">
                  <c:v>100</c:v>
                </c:pt>
                <c:pt idx="1853">
                  <c:v>89</c:v>
                </c:pt>
                <c:pt idx="1854">
                  <c:v>94</c:v>
                </c:pt>
                <c:pt idx="1855">
                  <c:v>93</c:v>
                </c:pt>
                <c:pt idx="1856">
                  <c:v>90</c:v>
                </c:pt>
                <c:pt idx="1857">
                  <c:v>92</c:v>
                </c:pt>
                <c:pt idx="1858">
                  <c:v>72</c:v>
                </c:pt>
                <c:pt idx="1859">
                  <c:v>86</c:v>
                </c:pt>
                <c:pt idx="1860">
                  <c:v>91</c:v>
                </c:pt>
                <c:pt idx="1861">
                  <c:v>84</c:v>
                </c:pt>
                <c:pt idx="1862">
                  <c:v>74</c:v>
                </c:pt>
                <c:pt idx="1863">
                  <c:v>92</c:v>
                </c:pt>
                <c:pt idx="1864">
                  <c:v>69</c:v>
                </c:pt>
                <c:pt idx="1865">
                  <c:v>78</c:v>
                </c:pt>
                <c:pt idx="1866">
                  <c:v>74</c:v>
                </c:pt>
                <c:pt idx="1867">
                  <c:v>80</c:v>
                </c:pt>
                <c:pt idx="1868">
                  <c:v>85</c:v>
                </c:pt>
                <c:pt idx="1869">
                  <c:v>86</c:v>
                </c:pt>
                <c:pt idx="1870">
                  <c:v>84</c:v>
                </c:pt>
                <c:pt idx="1871">
                  <c:v>97</c:v>
                </c:pt>
                <c:pt idx="1872">
                  <c:v>88</c:v>
                </c:pt>
                <c:pt idx="1873">
                  <c:v>72</c:v>
                </c:pt>
                <c:pt idx="1874">
                  <c:v>72</c:v>
                </c:pt>
                <c:pt idx="1875">
                  <c:v>94</c:v>
                </c:pt>
                <c:pt idx="1876">
                  <c:v>85</c:v>
                </c:pt>
                <c:pt idx="1877">
                  <c:v>90</c:v>
                </c:pt>
                <c:pt idx="1878">
                  <c:v>69</c:v>
                </c:pt>
                <c:pt idx="1879">
                  <c:v>75</c:v>
                </c:pt>
                <c:pt idx="1880">
                  <c:v>93</c:v>
                </c:pt>
                <c:pt idx="1881">
                  <c:v>61</c:v>
                </c:pt>
                <c:pt idx="1882">
                  <c:v>83</c:v>
                </c:pt>
                <c:pt idx="1883">
                  <c:v>81</c:v>
                </c:pt>
                <c:pt idx="1884">
                  <c:v>69</c:v>
                </c:pt>
                <c:pt idx="1885">
                  <c:v>78</c:v>
                </c:pt>
                <c:pt idx="1886">
                  <c:v>77</c:v>
                </c:pt>
                <c:pt idx="1887">
                  <c:v>78</c:v>
                </c:pt>
                <c:pt idx="1888">
                  <c:v>83</c:v>
                </c:pt>
                <c:pt idx="1889">
                  <c:v>84</c:v>
                </c:pt>
                <c:pt idx="1890">
                  <c:v>82</c:v>
                </c:pt>
                <c:pt idx="1891">
                  <c:v>84</c:v>
                </c:pt>
                <c:pt idx="1892">
                  <c:v>71</c:v>
                </c:pt>
                <c:pt idx="1893">
                  <c:v>82</c:v>
                </c:pt>
                <c:pt idx="1894">
                  <c:v>69</c:v>
                </c:pt>
                <c:pt idx="1895">
                  <c:v>91</c:v>
                </c:pt>
                <c:pt idx="1896">
                  <c:v>75</c:v>
                </c:pt>
                <c:pt idx="1897">
                  <c:v>85</c:v>
                </c:pt>
                <c:pt idx="1898">
                  <c:v>91</c:v>
                </c:pt>
                <c:pt idx="1899">
                  <c:v>86</c:v>
                </c:pt>
                <c:pt idx="1900">
                  <c:v>81</c:v>
                </c:pt>
                <c:pt idx="1901">
                  <c:v>80</c:v>
                </c:pt>
                <c:pt idx="1902">
                  <c:v>59</c:v>
                </c:pt>
                <c:pt idx="1903">
                  <c:v>75</c:v>
                </c:pt>
                <c:pt idx="1904">
                  <c:v>87</c:v>
                </c:pt>
                <c:pt idx="1905">
                  <c:v>83</c:v>
                </c:pt>
                <c:pt idx="1906">
                  <c:v>97</c:v>
                </c:pt>
                <c:pt idx="1907">
                  <c:v>92</c:v>
                </c:pt>
                <c:pt idx="1908">
                  <c:v>66</c:v>
                </c:pt>
                <c:pt idx="1909">
                  <c:v>76</c:v>
                </c:pt>
                <c:pt idx="1910">
                  <c:v>89</c:v>
                </c:pt>
                <c:pt idx="1911">
                  <c:v>70</c:v>
                </c:pt>
                <c:pt idx="1912">
                  <c:v>82</c:v>
                </c:pt>
                <c:pt idx="1913">
                  <c:v>83</c:v>
                </c:pt>
                <c:pt idx="1914">
                  <c:v>69</c:v>
                </c:pt>
                <c:pt idx="1915">
                  <c:v>74</c:v>
                </c:pt>
                <c:pt idx="1916">
                  <c:v>83</c:v>
                </c:pt>
                <c:pt idx="1917">
                  <c:v>82</c:v>
                </c:pt>
                <c:pt idx="1918">
                  <c:v>78</c:v>
                </c:pt>
                <c:pt idx="1919">
                  <c:v>67</c:v>
                </c:pt>
                <c:pt idx="1920">
                  <c:v>91</c:v>
                </c:pt>
                <c:pt idx="1921">
                  <c:v>80</c:v>
                </c:pt>
                <c:pt idx="1922">
                  <c:v>93</c:v>
                </c:pt>
                <c:pt idx="1923">
                  <c:v>71</c:v>
                </c:pt>
                <c:pt idx="1924">
                  <c:v>73</c:v>
                </c:pt>
                <c:pt idx="1925">
                  <c:v>68</c:v>
                </c:pt>
                <c:pt idx="1926">
                  <c:v>89</c:v>
                </c:pt>
                <c:pt idx="1927">
                  <c:v>79</c:v>
                </c:pt>
                <c:pt idx="1928">
                  <c:v>80</c:v>
                </c:pt>
                <c:pt idx="1929">
                  <c:v>81</c:v>
                </c:pt>
                <c:pt idx="1930">
                  <c:v>75</c:v>
                </c:pt>
                <c:pt idx="1931">
                  <c:v>88</c:v>
                </c:pt>
                <c:pt idx="1932">
                  <c:v>89</c:v>
                </c:pt>
                <c:pt idx="1933">
                  <c:v>88</c:v>
                </c:pt>
                <c:pt idx="1934">
                  <c:v>79</c:v>
                </c:pt>
                <c:pt idx="1935">
                  <c:v>77</c:v>
                </c:pt>
                <c:pt idx="1936">
                  <c:v>88</c:v>
                </c:pt>
                <c:pt idx="1937">
                  <c:v>75</c:v>
                </c:pt>
                <c:pt idx="1938">
                  <c:v>88</c:v>
                </c:pt>
                <c:pt idx="1939">
                  <c:v>78</c:v>
                </c:pt>
                <c:pt idx="1940">
                  <c:v>75</c:v>
                </c:pt>
                <c:pt idx="1941">
                  <c:v>80</c:v>
                </c:pt>
                <c:pt idx="1942">
                  <c:v>82</c:v>
                </c:pt>
                <c:pt idx="1943">
                  <c:v>74</c:v>
                </c:pt>
                <c:pt idx="1944">
                  <c:v>83</c:v>
                </c:pt>
                <c:pt idx="1945">
                  <c:v>63</c:v>
                </c:pt>
                <c:pt idx="1946">
                  <c:v>82</c:v>
                </c:pt>
                <c:pt idx="1947">
                  <c:v>90</c:v>
                </c:pt>
                <c:pt idx="1948">
                  <c:v>75</c:v>
                </c:pt>
                <c:pt idx="1949">
                  <c:v>83</c:v>
                </c:pt>
                <c:pt idx="1950">
                  <c:v>88</c:v>
                </c:pt>
                <c:pt idx="1951">
                  <c:v>73</c:v>
                </c:pt>
                <c:pt idx="1952">
                  <c:v>79</c:v>
                </c:pt>
                <c:pt idx="1953">
                  <c:v>81</c:v>
                </c:pt>
                <c:pt idx="1954">
                  <c:v>73</c:v>
                </c:pt>
                <c:pt idx="1955">
                  <c:v>70</c:v>
                </c:pt>
                <c:pt idx="1956">
                  <c:v>81</c:v>
                </c:pt>
                <c:pt idx="1957">
                  <c:v>88</c:v>
                </c:pt>
                <c:pt idx="1958">
                  <c:v>83</c:v>
                </c:pt>
                <c:pt idx="1959">
                  <c:v>75</c:v>
                </c:pt>
                <c:pt idx="1960">
                  <c:v>92</c:v>
                </c:pt>
                <c:pt idx="1961">
                  <c:v>72</c:v>
                </c:pt>
                <c:pt idx="1962">
                  <c:v>88</c:v>
                </c:pt>
                <c:pt idx="1963">
                  <c:v>67</c:v>
                </c:pt>
                <c:pt idx="1964">
                  <c:v>85</c:v>
                </c:pt>
                <c:pt idx="1965">
                  <c:v>78</c:v>
                </c:pt>
                <c:pt idx="1966">
                  <c:v>82</c:v>
                </c:pt>
                <c:pt idx="1967">
                  <c:v>78</c:v>
                </c:pt>
                <c:pt idx="1968">
                  <c:v>77</c:v>
                </c:pt>
                <c:pt idx="1969">
                  <c:v>68</c:v>
                </c:pt>
                <c:pt idx="1970">
                  <c:v>85</c:v>
                </c:pt>
                <c:pt idx="1971">
                  <c:v>80</c:v>
                </c:pt>
                <c:pt idx="1972">
                  <c:v>93</c:v>
                </c:pt>
                <c:pt idx="1973">
                  <c:v>74</c:v>
                </c:pt>
                <c:pt idx="1974">
                  <c:v>76</c:v>
                </c:pt>
                <c:pt idx="1975">
                  <c:v>95</c:v>
                </c:pt>
                <c:pt idx="1976">
                  <c:v>69</c:v>
                </c:pt>
                <c:pt idx="1977">
                  <c:v>53</c:v>
                </c:pt>
                <c:pt idx="1978">
                  <c:v>92</c:v>
                </c:pt>
                <c:pt idx="1979">
                  <c:v>76</c:v>
                </c:pt>
                <c:pt idx="1980">
                  <c:v>68</c:v>
                </c:pt>
                <c:pt idx="1981">
                  <c:v>80</c:v>
                </c:pt>
                <c:pt idx="1982">
                  <c:v>79</c:v>
                </c:pt>
                <c:pt idx="1983">
                  <c:v>86</c:v>
                </c:pt>
                <c:pt idx="1984">
                  <c:v>63</c:v>
                </c:pt>
                <c:pt idx="1985">
                  <c:v>81</c:v>
                </c:pt>
                <c:pt idx="1986">
                  <c:v>85</c:v>
                </c:pt>
                <c:pt idx="1987">
                  <c:v>88</c:v>
                </c:pt>
                <c:pt idx="1988">
                  <c:v>81</c:v>
                </c:pt>
                <c:pt idx="1989">
                  <c:v>82</c:v>
                </c:pt>
                <c:pt idx="1990">
                  <c:v>85</c:v>
                </c:pt>
                <c:pt idx="1991">
                  <c:v>97</c:v>
                </c:pt>
                <c:pt idx="1992">
                  <c:v>89</c:v>
                </c:pt>
                <c:pt idx="1993">
                  <c:v>90</c:v>
                </c:pt>
                <c:pt idx="1994">
                  <c:v>94</c:v>
                </c:pt>
                <c:pt idx="1995">
                  <c:v>69</c:v>
                </c:pt>
                <c:pt idx="1996">
                  <c:v>65</c:v>
                </c:pt>
                <c:pt idx="1997">
                  <c:v>77</c:v>
                </c:pt>
                <c:pt idx="1998">
                  <c:v>86</c:v>
                </c:pt>
                <c:pt idx="1999">
                  <c:v>87</c:v>
                </c:pt>
                <c:pt idx="2000">
                  <c:v>79</c:v>
                </c:pt>
                <c:pt idx="2001">
                  <c:v>82</c:v>
                </c:pt>
                <c:pt idx="2002">
                  <c:v>79</c:v>
                </c:pt>
                <c:pt idx="2003">
                  <c:v>105</c:v>
                </c:pt>
                <c:pt idx="2004">
                  <c:v>89</c:v>
                </c:pt>
                <c:pt idx="2005">
                  <c:v>77</c:v>
                </c:pt>
                <c:pt idx="2006">
                  <c:v>95</c:v>
                </c:pt>
                <c:pt idx="2007">
                  <c:v>89</c:v>
                </c:pt>
                <c:pt idx="2008">
                  <c:v>90</c:v>
                </c:pt>
                <c:pt idx="2009">
                  <c:v>86</c:v>
                </c:pt>
                <c:pt idx="2010">
                  <c:v>79</c:v>
                </c:pt>
                <c:pt idx="2011">
                  <c:v>85</c:v>
                </c:pt>
                <c:pt idx="2012">
                  <c:v>85</c:v>
                </c:pt>
                <c:pt idx="2013">
                  <c:v>90</c:v>
                </c:pt>
                <c:pt idx="2014">
                  <c:v>99</c:v>
                </c:pt>
                <c:pt idx="2015">
                  <c:v>84</c:v>
                </c:pt>
                <c:pt idx="2016">
                  <c:v>70</c:v>
                </c:pt>
                <c:pt idx="2017">
                  <c:v>88</c:v>
                </c:pt>
                <c:pt idx="2018">
                  <c:v>95</c:v>
                </c:pt>
                <c:pt idx="2019">
                  <c:v>77</c:v>
                </c:pt>
                <c:pt idx="2020">
                  <c:v>81</c:v>
                </c:pt>
                <c:pt idx="2021">
                  <c:v>75</c:v>
                </c:pt>
                <c:pt idx="2022">
                  <c:v>82</c:v>
                </c:pt>
                <c:pt idx="2023">
                  <c:v>92</c:v>
                </c:pt>
                <c:pt idx="2024">
                  <c:v>77</c:v>
                </c:pt>
                <c:pt idx="2025">
                  <c:v>80</c:v>
                </c:pt>
                <c:pt idx="2026">
                  <c:v>86</c:v>
                </c:pt>
                <c:pt idx="2027">
                  <c:v>64</c:v>
                </c:pt>
                <c:pt idx="2028">
                  <c:v>77</c:v>
                </c:pt>
                <c:pt idx="2029">
                  <c:v>105</c:v>
                </c:pt>
                <c:pt idx="2030">
                  <c:v>102</c:v>
                </c:pt>
                <c:pt idx="2031">
                  <c:v>91</c:v>
                </c:pt>
                <c:pt idx="2032">
                  <c:v>99</c:v>
                </c:pt>
                <c:pt idx="2033">
                  <c:v>72</c:v>
                </c:pt>
                <c:pt idx="2034">
                  <c:v>84</c:v>
                </c:pt>
                <c:pt idx="2035">
                  <c:v>90</c:v>
                </c:pt>
                <c:pt idx="2036">
                  <c:v>68</c:v>
                </c:pt>
                <c:pt idx="2037">
                  <c:v>92</c:v>
                </c:pt>
                <c:pt idx="2038">
                  <c:v>80</c:v>
                </c:pt>
                <c:pt idx="2039">
                  <c:v>82</c:v>
                </c:pt>
                <c:pt idx="2040">
                  <c:v>86</c:v>
                </c:pt>
                <c:pt idx="2041">
                  <c:v>93</c:v>
                </c:pt>
                <c:pt idx="2042">
                  <c:v>81</c:v>
                </c:pt>
                <c:pt idx="2043">
                  <c:v>100</c:v>
                </c:pt>
                <c:pt idx="2044">
                  <c:v>81</c:v>
                </c:pt>
                <c:pt idx="2045">
                  <c:v>78</c:v>
                </c:pt>
                <c:pt idx="2046">
                  <c:v>72</c:v>
                </c:pt>
                <c:pt idx="2047">
                  <c:v>93</c:v>
                </c:pt>
                <c:pt idx="2048">
                  <c:v>89</c:v>
                </c:pt>
                <c:pt idx="2049">
                  <c:v>79</c:v>
                </c:pt>
                <c:pt idx="2050">
                  <c:v>98</c:v>
                </c:pt>
                <c:pt idx="2051">
                  <c:v>88</c:v>
                </c:pt>
                <c:pt idx="2052">
                  <c:v>84</c:v>
                </c:pt>
                <c:pt idx="2053">
                  <c:v>81</c:v>
                </c:pt>
                <c:pt idx="2054">
                  <c:v>84</c:v>
                </c:pt>
                <c:pt idx="2055">
                  <c:v>74</c:v>
                </c:pt>
                <c:pt idx="2056">
                  <c:v>89</c:v>
                </c:pt>
                <c:pt idx="2057">
                  <c:v>88</c:v>
                </c:pt>
                <c:pt idx="2058">
                  <c:v>85</c:v>
                </c:pt>
                <c:pt idx="2059">
                  <c:v>98</c:v>
                </c:pt>
                <c:pt idx="2060">
                  <c:v>75</c:v>
                </c:pt>
                <c:pt idx="2061">
                  <c:v>69</c:v>
                </c:pt>
                <c:pt idx="2062">
                  <c:v>89</c:v>
                </c:pt>
                <c:pt idx="2063">
                  <c:v>70</c:v>
                </c:pt>
                <c:pt idx="2064">
                  <c:v>101</c:v>
                </c:pt>
                <c:pt idx="2065">
                  <c:v>82</c:v>
                </c:pt>
                <c:pt idx="2066">
                  <c:v>105</c:v>
                </c:pt>
                <c:pt idx="2067">
                  <c:v>90</c:v>
                </c:pt>
                <c:pt idx="2068">
                  <c:v>100</c:v>
                </c:pt>
                <c:pt idx="2069">
                  <c:v>102</c:v>
                </c:pt>
                <c:pt idx="2070">
                  <c:v>87</c:v>
                </c:pt>
                <c:pt idx="2071">
                  <c:v>109</c:v>
                </c:pt>
                <c:pt idx="2072">
                  <c:v>85</c:v>
                </c:pt>
                <c:pt idx="2073">
                  <c:v>92</c:v>
                </c:pt>
                <c:pt idx="2074">
                  <c:v>89</c:v>
                </c:pt>
                <c:pt idx="2075">
                  <c:v>105</c:v>
                </c:pt>
                <c:pt idx="2076">
                  <c:v>82</c:v>
                </c:pt>
                <c:pt idx="2077">
                  <c:v>83</c:v>
                </c:pt>
                <c:pt idx="2078">
                  <c:v>80</c:v>
                </c:pt>
                <c:pt idx="2079">
                  <c:v>84</c:v>
                </c:pt>
                <c:pt idx="2080">
                  <c:v>102</c:v>
                </c:pt>
                <c:pt idx="2081">
                  <c:v>101</c:v>
                </c:pt>
                <c:pt idx="2082">
                  <c:v>86</c:v>
                </c:pt>
                <c:pt idx="2083">
                  <c:v>91</c:v>
                </c:pt>
                <c:pt idx="2084">
                  <c:v>97</c:v>
                </c:pt>
                <c:pt idx="2085">
                  <c:v>92</c:v>
                </c:pt>
                <c:pt idx="2086">
                  <c:v>93</c:v>
                </c:pt>
                <c:pt idx="2087">
                  <c:v>93</c:v>
                </c:pt>
                <c:pt idx="2088">
                  <c:v>97</c:v>
                </c:pt>
                <c:pt idx="2089">
                  <c:v>113</c:v>
                </c:pt>
                <c:pt idx="2090">
                  <c:v>100</c:v>
                </c:pt>
                <c:pt idx="2091">
                  <c:v>93</c:v>
                </c:pt>
                <c:pt idx="2092">
                  <c:v>94</c:v>
                </c:pt>
                <c:pt idx="2093">
                  <c:v>85</c:v>
                </c:pt>
                <c:pt idx="2094">
                  <c:v>105</c:v>
                </c:pt>
                <c:pt idx="2095">
                  <c:v>87</c:v>
                </c:pt>
                <c:pt idx="2096">
                  <c:v>111</c:v>
                </c:pt>
                <c:pt idx="2097">
                  <c:v>113</c:v>
                </c:pt>
                <c:pt idx="2098">
                  <c:v>111</c:v>
                </c:pt>
                <c:pt idx="2099">
                  <c:v>81</c:v>
                </c:pt>
                <c:pt idx="2100">
                  <c:v>117</c:v>
                </c:pt>
                <c:pt idx="2101">
                  <c:v>101</c:v>
                </c:pt>
                <c:pt idx="2102">
                  <c:v>87</c:v>
                </c:pt>
                <c:pt idx="2103">
                  <c:v>101</c:v>
                </c:pt>
                <c:pt idx="2104">
                  <c:v>103</c:v>
                </c:pt>
                <c:pt idx="2105">
                  <c:v>84</c:v>
                </c:pt>
                <c:pt idx="2106">
                  <c:v>102</c:v>
                </c:pt>
                <c:pt idx="2107">
                  <c:v>91</c:v>
                </c:pt>
                <c:pt idx="2108">
                  <c:v>101</c:v>
                </c:pt>
                <c:pt idx="2109">
                  <c:v>102</c:v>
                </c:pt>
                <c:pt idx="2110">
                  <c:v>93</c:v>
                </c:pt>
                <c:pt idx="2111">
                  <c:v>88</c:v>
                </c:pt>
                <c:pt idx="2112">
                  <c:v>101</c:v>
                </c:pt>
                <c:pt idx="2113">
                  <c:v>95</c:v>
                </c:pt>
                <c:pt idx="2114">
                  <c:v>101</c:v>
                </c:pt>
                <c:pt idx="2115">
                  <c:v>118</c:v>
                </c:pt>
                <c:pt idx="2116">
                  <c:v>127</c:v>
                </c:pt>
                <c:pt idx="2117">
                  <c:v>97</c:v>
                </c:pt>
                <c:pt idx="2118">
                  <c:v>92</c:v>
                </c:pt>
                <c:pt idx="2119">
                  <c:v>107</c:v>
                </c:pt>
                <c:pt idx="2120">
                  <c:v>107</c:v>
                </c:pt>
                <c:pt idx="2121">
                  <c:v>93</c:v>
                </c:pt>
                <c:pt idx="2122">
                  <c:v>130</c:v>
                </c:pt>
                <c:pt idx="2123">
                  <c:v>130</c:v>
                </c:pt>
                <c:pt idx="2124">
                  <c:v>96</c:v>
                </c:pt>
                <c:pt idx="2125">
                  <c:v>95</c:v>
                </c:pt>
                <c:pt idx="2126">
                  <c:v>122</c:v>
                </c:pt>
                <c:pt idx="2127">
                  <c:v>105</c:v>
                </c:pt>
                <c:pt idx="2128">
                  <c:v>103</c:v>
                </c:pt>
                <c:pt idx="2129">
                  <c:v>104</c:v>
                </c:pt>
                <c:pt idx="2130">
                  <c:v>112</c:v>
                </c:pt>
                <c:pt idx="2131">
                  <c:v>113</c:v>
                </c:pt>
                <c:pt idx="2132">
                  <c:v>124</c:v>
                </c:pt>
                <c:pt idx="2133">
                  <c:v>120</c:v>
                </c:pt>
                <c:pt idx="2134">
                  <c:v>119</c:v>
                </c:pt>
                <c:pt idx="2135">
                  <c:v>118</c:v>
                </c:pt>
                <c:pt idx="2136">
                  <c:v>115</c:v>
                </c:pt>
                <c:pt idx="2137">
                  <c:v>109</c:v>
                </c:pt>
                <c:pt idx="2138">
                  <c:v>105</c:v>
                </c:pt>
                <c:pt idx="2139">
                  <c:v>122</c:v>
                </c:pt>
                <c:pt idx="2140">
                  <c:v>110</c:v>
                </c:pt>
                <c:pt idx="2141">
                  <c:v>105</c:v>
                </c:pt>
                <c:pt idx="2142">
                  <c:v>118</c:v>
                </c:pt>
                <c:pt idx="2143">
                  <c:v>110</c:v>
                </c:pt>
                <c:pt idx="2144">
                  <c:v>111</c:v>
                </c:pt>
                <c:pt idx="2145">
                  <c:v>129</c:v>
                </c:pt>
                <c:pt idx="2146">
                  <c:v>113</c:v>
                </c:pt>
                <c:pt idx="2147">
                  <c:v>123</c:v>
                </c:pt>
                <c:pt idx="2148">
                  <c:v>134</c:v>
                </c:pt>
                <c:pt idx="2149">
                  <c:v>152</c:v>
                </c:pt>
                <c:pt idx="2150">
                  <c:v>125</c:v>
                </c:pt>
                <c:pt idx="2151">
                  <c:v>132</c:v>
                </c:pt>
                <c:pt idx="2152">
                  <c:v>97</c:v>
                </c:pt>
                <c:pt idx="2153">
                  <c:v>114</c:v>
                </c:pt>
                <c:pt idx="2154">
                  <c:v>136</c:v>
                </c:pt>
                <c:pt idx="2155">
                  <c:v>129</c:v>
                </c:pt>
                <c:pt idx="2156">
                  <c:v>141</c:v>
                </c:pt>
                <c:pt idx="2157">
                  <c:v>134</c:v>
                </c:pt>
                <c:pt idx="2158">
                  <c:v>145</c:v>
                </c:pt>
                <c:pt idx="2159">
                  <c:v>120</c:v>
                </c:pt>
                <c:pt idx="2160">
                  <c:v>151</c:v>
                </c:pt>
                <c:pt idx="2161">
                  <c:v>123</c:v>
                </c:pt>
                <c:pt idx="2162">
                  <c:v>124</c:v>
                </c:pt>
                <c:pt idx="2163">
                  <c:v>125</c:v>
                </c:pt>
                <c:pt idx="2164">
                  <c:v>98</c:v>
                </c:pt>
                <c:pt idx="2165">
                  <c:v>122</c:v>
                </c:pt>
                <c:pt idx="2166">
                  <c:v>138</c:v>
                </c:pt>
                <c:pt idx="2167">
                  <c:v>148</c:v>
                </c:pt>
                <c:pt idx="2168">
                  <c:v>151</c:v>
                </c:pt>
                <c:pt idx="2169">
                  <c:v>159</c:v>
                </c:pt>
                <c:pt idx="2170">
                  <c:v>152</c:v>
                </c:pt>
                <c:pt idx="2171">
                  <c:v>164</c:v>
                </c:pt>
                <c:pt idx="2172">
                  <c:v>125</c:v>
                </c:pt>
                <c:pt idx="2173">
                  <c:v>153</c:v>
                </c:pt>
                <c:pt idx="2174">
                  <c:v>151</c:v>
                </c:pt>
                <c:pt idx="2175">
                  <c:v>146</c:v>
                </c:pt>
                <c:pt idx="2176">
                  <c:v>150</c:v>
                </c:pt>
                <c:pt idx="2177">
                  <c:v>138</c:v>
                </c:pt>
                <c:pt idx="2178">
                  <c:v>160</c:v>
                </c:pt>
                <c:pt idx="2179">
                  <c:v>148</c:v>
                </c:pt>
                <c:pt idx="2180">
                  <c:v>168</c:v>
                </c:pt>
                <c:pt idx="2181">
                  <c:v>151</c:v>
                </c:pt>
                <c:pt idx="2182">
                  <c:v>152</c:v>
                </c:pt>
                <c:pt idx="2183">
                  <c:v>150</c:v>
                </c:pt>
                <c:pt idx="2184">
                  <c:v>159</c:v>
                </c:pt>
                <c:pt idx="2185">
                  <c:v>162</c:v>
                </c:pt>
                <c:pt idx="2186">
                  <c:v>144</c:v>
                </c:pt>
                <c:pt idx="2187">
                  <c:v>153</c:v>
                </c:pt>
                <c:pt idx="2188">
                  <c:v>173</c:v>
                </c:pt>
                <c:pt idx="2189">
                  <c:v>170</c:v>
                </c:pt>
                <c:pt idx="2190">
                  <c:v>155</c:v>
                </c:pt>
                <c:pt idx="2191">
                  <c:v>163</c:v>
                </c:pt>
                <c:pt idx="2192">
                  <c:v>167</c:v>
                </c:pt>
                <c:pt idx="2193">
                  <c:v>155</c:v>
                </c:pt>
                <c:pt idx="2194">
                  <c:v>160</c:v>
                </c:pt>
                <c:pt idx="2195">
                  <c:v>175</c:v>
                </c:pt>
                <c:pt idx="2196">
                  <c:v>172</c:v>
                </c:pt>
                <c:pt idx="2197">
                  <c:v>183</c:v>
                </c:pt>
                <c:pt idx="2198">
                  <c:v>163</c:v>
                </c:pt>
                <c:pt idx="2199">
                  <c:v>156</c:v>
                </c:pt>
                <c:pt idx="2200">
                  <c:v>147</c:v>
                </c:pt>
                <c:pt idx="2201">
                  <c:v>150</c:v>
                </c:pt>
                <c:pt idx="2202">
                  <c:v>190</c:v>
                </c:pt>
                <c:pt idx="2203">
                  <c:v>178</c:v>
                </c:pt>
                <c:pt idx="2204">
                  <c:v>167</c:v>
                </c:pt>
                <c:pt idx="2205">
                  <c:v>180</c:v>
                </c:pt>
                <c:pt idx="2206">
                  <c:v>147</c:v>
                </c:pt>
                <c:pt idx="2208">
                  <c:v>179</c:v>
                </c:pt>
                <c:pt idx="2209">
                  <c:v>171</c:v>
                </c:pt>
                <c:pt idx="2210">
                  <c:v>160</c:v>
                </c:pt>
                <c:pt idx="2211">
                  <c:v>196</c:v>
                </c:pt>
                <c:pt idx="2212">
                  <c:v>207</c:v>
                </c:pt>
                <c:pt idx="2213">
                  <c:v>188</c:v>
                </c:pt>
                <c:pt idx="2214">
                  <c:v>182</c:v>
                </c:pt>
                <c:pt idx="2215">
                  <c:v>152</c:v>
                </c:pt>
                <c:pt idx="2216">
                  <c:v>191</c:v>
                </c:pt>
                <c:pt idx="2217">
                  <c:v>181</c:v>
                </c:pt>
                <c:pt idx="2218">
                  <c:v>187</c:v>
                </c:pt>
                <c:pt idx="2219">
                  <c:v>175</c:v>
                </c:pt>
                <c:pt idx="2220">
                  <c:v>198</c:v>
                </c:pt>
                <c:pt idx="2221">
                  <c:v>178</c:v>
                </c:pt>
                <c:pt idx="2222">
                  <c:v>172</c:v>
                </c:pt>
                <c:pt idx="2223">
                  <c:v>199</c:v>
                </c:pt>
                <c:pt idx="2224">
                  <c:v>166</c:v>
                </c:pt>
                <c:pt idx="2225">
                  <c:v>194</c:v>
                </c:pt>
                <c:pt idx="2226">
                  <c:v>168</c:v>
                </c:pt>
                <c:pt idx="2227">
                  <c:v>217</c:v>
                </c:pt>
                <c:pt idx="2228">
                  <c:v>228</c:v>
                </c:pt>
                <c:pt idx="2229">
                  <c:v>212</c:v>
                </c:pt>
                <c:pt idx="2230">
                  <c:v>184</c:v>
                </c:pt>
                <c:pt idx="2231">
                  <c:v>179</c:v>
                </c:pt>
                <c:pt idx="2232">
                  <c:v>217</c:v>
                </c:pt>
                <c:pt idx="2233">
                  <c:v>207</c:v>
                </c:pt>
                <c:pt idx="2234">
                  <c:v>208</c:v>
                </c:pt>
                <c:pt idx="2235">
                  <c:v>214</c:v>
                </c:pt>
                <c:pt idx="2236">
                  <c:v>180</c:v>
                </c:pt>
                <c:pt idx="2237">
                  <c:v>207</c:v>
                </c:pt>
                <c:pt idx="2238">
                  <c:v>248</c:v>
                </c:pt>
                <c:pt idx="2239">
                  <c:v>186</c:v>
                </c:pt>
                <c:pt idx="2240">
                  <c:v>207</c:v>
                </c:pt>
                <c:pt idx="2241">
                  <c:v>246</c:v>
                </c:pt>
                <c:pt idx="2242">
                  <c:v>211</c:v>
                </c:pt>
                <c:pt idx="2243">
                  <c:v>213</c:v>
                </c:pt>
                <c:pt idx="2244">
                  <c:v>195</c:v>
                </c:pt>
                <c:pt idx="2245">
                  <c:v>213</c:v>
                </c:pt>
                <c:pt idx="2246">
                  <c:v>209</c:v>
                </c:pt>
                <c:pt idx="2247">
                  <c:v>209</c:v>
                </c:pt>
                <c:pt idx="2248">
                  <c:v>237</c:v>
                </c:pt>
                <c:pt idx="2249">
                  <c:v>220</c:v>
                </c:pt>
                <c:pt idx="2250">
                  <c:v>214</c:v>
                </c:pt>
                <c:pt idx="2251">
                  <c:v>243</c:v>
                </c:pt>
                <c:pt idx="2252">
                  <c:v>221</c:v>
                </c:pt>
                <c:pt idx="2253">
                  <c:v>191</c:v>
                </c:pt>
                <c:pt idx="2254">
                  <c:v>245</c:v>
                </c:pt>
                <c:pt idx="2255">
                  <c:v>237</c:v>
                </c:pt>
                <c:pt idx="2256">
                  <c:v>239</c:v>
                </c:pt>
                <c:pt idx="2257">
                  <c:v>239</c:v>
                </c:pt>
                <c:pt idx="2258">
                  <c:v>269</c:v>
                </c:pt>
                <c:pt idx="2259">
                  <c:v>216</c:v>
                </c:pt>
                <c:pt idx="2260">
                  <c:v>245</c:v>
                </c:pt>
                <c:pt idx="2261">
                  <c:v>251</c:v>
                </c:pt>
                <c:pt idx="2262">
                  <c:v>278</c:v>
                </c:pt>
                <c:pt idx="2263">
                  <c:v>295</c:v>
                </c:pt>
                <c:pt idx="2264">
                  <c:v>255</c:v>
                </c:pt>
                <c:pt idx="2265">
                  <c:v>247</c:v>
                </c:pt>
                <c:pt idx="2266">
                  <c:v>260</c:v>
                </c:pt>
                <c:pt idx="2267">
                  <c:v>287</c:v>
                </c:pt>
                <c:pt idx="2268">
                  <c:v>255</c:v>
                </c:pt>
                <c:pt idx="2269">
                  <c:v>259</c:v>
                </c:pt>
                <c:pt idx="2270">
                  <c:v>251</c:v>
                </c:pt>
                <c:pt idx="2271">
                  <c:v>262</c:v>
                </c:pt>
                <c:pt idx="2272">
                  <c:v>286</c:v>
                </c:pt>
                <c:pt idx="2273">
                  <c:v>333</c:v>
                </c:pt>
                <c:pt idx="2274">
                  <c:v>308</c:v>
                </c:pt>
                <c:pt idx="2275">
                  <c:v>291</c:v>
                </c:pt>
                <c:pt idx="2276">
                  <c:v>306</c:v>
                </c:pt>
                <c:pt idx="2277">
                  <c:v>296</c:v>
                </c:pt>
                <c:pt idx="2278">
                  <c:v>320</c:v>
                </c:pt>
                <c:pt idx="2279">
                  <c:v>286</c:v>
                </c:pt>
                <c:pt idx="2280">
                  <c:v>287</c:v>
                </c:pt>
                <c:pt idx="2281">
                  <c:v>284</c:v>
                </c:pt>
                <c:pt idx="2282">
                  <c:v>340</c:v>
                </c:pt>
                <c:pt idx="2283">
                  <c:v>389</c:v>
                </c:pt>
                <c:pt idx="2285">
                  <c:v>316</c:v>
                </c:pt>
                <c:pt idx="2286">
                  <c:v>306</c:v>
                </c:pt>
                <c:pt idx="2287">
                  <c:v>350</c:v>
                </c:pt>
                <c:pt idx="2288">
                  <c:v>326</c:v>
                </c:pt>
                <c:pt idx="2289">
                  <c:v>322</c:v>
                </c:pt>
                <c:pt idx="2290">
                  <c:v>299</c:v>
                </c:pt>
                <c:pt idx="2291">
                  <c:v>347</c:v>
                </c:pt>
                <c:pt idx="2292">
                  <c:v>365</c:v>
                </c:pt>
                <c:pt idx="2293">
                  <c:v>339</c:v>
                </c:pt>
                <c:pt idx="2294">
                  <c:v>341</c:v>
                </c:pt>
                <c:pt idx="2295">
                  <c:v>368</c:v>
                </c:pt>
                <c:pt idx="2296">
                  <c:v>343</c:v>
                </c:pt>
                <c:pt idx="2297">
                  <c:v>331</c:v>
                </c:pt>
                <c:pt idx="2298">
                  <c:v>316</c:v>
                </c:pt>
                <c:pt idx="2299">
                  <c:v>347</c:v>
                </c:pt>
                <c:pt idx="2300">
                  <c:v>326</c:v>
                </c:pt>
                <c:pt idx="2301">
                  <c:v>312</c:v>
                </c:pt>
                <c:pt idx="2302">
                  <c:v>312</c:v>
                </c:pt>
                <c:pt idx="2303">
                  <c:v>336</c:v>
                </c:pt>
                <c:pt idx="2304">
                  <c:v>317</c:v>
                </c:pt>
                <c:pt idx="2305">
                  <c:v>316</c:v>
                </c:pt>
                <c:pt idx="2306">
                  <c:v>324</c:v>
                </c:pt>
                <c:pt idx="2307">
                  <c:v>310</c:v>
                </c:pt>
                <c:pt idx="2308">
                  <c:v>309</c:v>
                </c:pt>
                <c:pt idx="2309">
                  <c:v>335</c:v>
                </c:pt>
                <c:pt idx="2310">
                  <c:v>295</c:v>
                </c:pt>
                <c:pt idx="2311">
                  <c:v>258</c:v>
                </c:pt>
                <c:pt idx="2312">
                  <c:v>283</c:v>
                </c:pt>
                <c:pt idx="2313">
                  <c:v>303</c:v>
                </c:pt>
                <c:pt idx="2314">
                  <c:v>309</c:v>
                </c:pt>
                <c:pt idx="2315">
                  <c:v>296</c:v>
                </c:pt>
                <c:pt idx="2316">
                  <c:v>300</c:v>
                </c:pt>
                <c:pt idx="2317">
                  <c:v>265</c:v>
                </c:pt>
                <c:pt idx="2318">
                  <c:v>269</c:v>
                </c:pt>
                <c:pt idx="2319">
                  <c:v>272</c:v>
                </c:pt>
                <c:pt idx="2320">
                  <c:v>250</c:v>
                </c:pt>
                <c:pt idx="2321">
                  <c:v>279</c:v>
                </c:pt>
                <c:pt idx="2322">
                  <c:v>231</c:v>
                </c:pt>
                <c:pt idx="2323">
                  <c:v>267</c:v>
                </c:pt>
                <c:pt idx="2324">
                  <c:v>289</c:v>
                </c:pt>
                <c:pt idx="2325">
                  <c:v>260</c:v>
                </c:pt>
                <c:pt idx="2326">
                  <c:v>214</c:v>
                </c:pt>
                <c:pt idx="2327">
                  <c:v>249</c:v>
                </c:pt>
                <c:pt idx="2328">
                  <c:v>232</c:v>
                </c:pt>
                <c:pt idx="2329">
                  <c:v>224</c:v>
                </c:pt>
                <c:pt idx="2330">
                  <c:v>233</c:v>
                </c:pt>
                <c:pt idx="2331">
                  <c:v>239</c:v>
                </c:pt>
                <c:pt idx="2332">
                  <c:v>201</c:v>
                </c:pt>
                <c:pt idx="2333">
                  <c:v>182</c:v>
                </c:pt>
                <c:pt idx="2334">
                  <c:v>235</c:v>
                </c:pt>
                <c:pt idx="2335">
                  <c:v>215</c:v>
                </c:pt>
                <c:pt idx="2336">
                  <c:v>220</c:v>
                </c:pt>
                <c:pt idx="2337">
                  <c:v>218</c:v>
                </c:pt>
                <c:pt idx="2338">
                  <c:v>211</c:v>
                </c:pt>
                <c:pt idx="2339">
                  <c:v>196</c:v>
                </c:pt>
                <c:pt idx="2340">
                  <c:v>201</c:v>
                </c:pt>
                <c:pt idx="2341">
                  <c:v>208</c:v>
                </c:pt>
                <c:pt idx="2342">
                  <c:v>231</c:v>
                </c:pt>
                <c:pt idx="2343">
                  <c:v>171</c:v>
                </c:pt>
                <c:pt idx="2344">
                  <c:v>166</c:v>
                </c:pt>
                <c:pt idx="2345">
                  <c:v>208</c:v>
                </c:pt>
                <c:pt idx="2346">
                  <c:v>156</c:v>
                </c:pt>
                <c:pt idx="2347">
                  <c:v>187</c:v>
                </c:pt>
                <c:pt idx="2348">
                  <c:v>192</c:v>
                </c:pt>
                <c:pt idx="2349">
                  <c:v>176</c:v>
                </c:pt>
                <c:pt idx="2350">
                  <c:v>171</c:v>
                </c:pt>
                <c:pt idx="2351">
                  <c:v>164</c:v>
                </c:pt>
                <c:pt idx="2352">
                  <c:v>192</c:v>
                </c:pt>
                <c:pt idx="2353">
                  <c:v>190</c:v>
                </c:pt>
                <c:pt idx="2354">
                  <c:v>167</c:v>
                </c:pt>
                <c:pt idx="2355">
                  <c:v>160</c:v>
                </c:pt>
                <c:pt idx="2356">
                  <c:v>144</c:v>
                </c:pt>
                <c:pt idx="2357">
                  <c:v>143</c:v>
                </c:pt>
                <c:pt idx="2358">
                  <c:v>147</c:v>
                </c:pt>
                <c:pt idx="2359">
                  <c:v>161</c:v>
                </c:pt>
                <c:pt idx="2360">
                  <c:v>166</c:v>
                </c:pt>
                <c:pt idx="2361">
                  <c:v>149</c:v>
                </c:pt>
                <c:pt idx="2362">
                  <c:v>164</c:v>
                </c:pt>
                <c:pt idx="2363">
                  <c:v>137</c:v>
                </c:pt>
                <c:pt idx="2364">
                  <c:v>120</c:v>
                </c:pt>
                <c:pt idx="2365">
                  <c:v>153</c:v>
                </c:pt>
                <c:pt idx="2366">
                  <c:v>150</c:v>
                </c:pt>
                <c:pt idx="2367">
                  <c:v>159</c:v>
                </c:pt>
                <c:pt idx="2368">
                  <c:v>174</c:v>
                </c:pt>
                <c:pt idx="2369">
                  <c:v>129</c:v>
                </c:pt>
                <c:pt idx="2370">
                  <c:v>139</c:v>
                </c:pt>
                <c:pt idx="2371">
                  <c:v>144</c:v>
                </c:pt>
                <c:pt idx="2372">
                  <c:v>171</c:v>
                </c:pt>
                <c:pt idx="2373">
                  <c:v>136</c:v>
                </c:pt>
                <c:pt idx="2374">
                  <c:v>144</c:v>
                </c:pt>
                <c:pt idx="2375">
                  <c:v>144</c:v>
                </c:pt>
                <c:pt idx="2376">
                  <c:v>133</c:v>
                </c:pt>
                <c:pt idx="2377">
                  <c:v>129</c:v>
                </c:pt>
                <c:pt idx="2378">
                  <c:v>138</c:v>
                </c:pt>
                <c:pt idx="2379">
                  <c:v>148</c:v>
                </c:pt>
                <c:pt idx="2380">
                  <c:v>124</c:v>
                </c:pt>
                <c:pt idx="2381">
                  <c:v>151</c:v>
                </c:pt>
                <c:pt idx="2382">
                  <c:v>119</c:v>
                </c:pt>
                <c:pt idx="2383">
                  <c:v>142</c:v>
                </c:pt>
                <c:pt idx="2384">
                  <c:v>138</c:v>
                </c:pt>
                <c:pt idx="2385">
                  <c:v>140</c:v>
                </c:pt>
                <c:pt idx="2386">
                  <c:v>130</c:v>
                </c:pt>
                <c:pt idx="2387">
                  <c:v>118</c:v>
                </c:pt>
                <c:pt idx="2388">
                  <c:v>122</c:v>
                </c:pt>
                <c:pt idx="2389">
                  <c:v>124</c:v>
                </c:pt>
                <c:pt idx="2390">
                  <c:v>129</c:v>
                </c:pt>
                <c:pt idx="2391">
                  <c:v>124</c:v>
                </c:pt>
                <c:pt idx="2392">
                  <c:v>127</c:v>
                </c:pt>
                <c:pt idx="2393">
                  <c:v>143</c:v>
                </c:pt>
                <c:pt idx="2394">
                  <c:v>130</c:v>
                </c:pt>
                <c:pt idx="2395">
                  <c:v>133</c:v>
                </c:pt>
                <c:pt idx="2396">
                  <c:v>130</c:v>
                </c:pt>
                <c:pt idx="2397">
                  <c:v>124</c:v>
                </c:pt>
                <c:pt idx="2398">
                  <c:v>115</c:v>
                </c:pt>
                <c:pt idx="2399">
                  <c:v>102</c:v>
                </c:pt>
                <c:pt idx="2400">
                  <c:v>123</c:v>
                </c:pt>
                <c:pt idx="2401">
                  <c:v>117</c:v>
                </c:pt>
                <c:pt idx="2402">
                  <c:v>96</c:v>
                </c:pt>
                <c:pt idx="2403">
                  <c:v>140</c:v>
                </c:pt>
                <c:pt idx="2404">
                  <c:v>112</c:v>
                </c:pt>
                <c:pt idx="2405">
                  <c:v>116</c:v>
                </c:pt>
                <c:pt idx="2406">
                  <c:v>129</c:v>
                </c:pt>
                <c:pt idx="2407">
                  <c:v>133</c:v>
                </c:pt>
                <c:pt idx="2408">
                  <c:v>120</c:v>
                </c:pt>
                <c:pt idx="2409">
                  <c:v>121</c:v>
                </c:pt>
                <c:pt idx="2410">
                  <c:v>135</c:v>
                </c:pt>
                <c:pt idx="2411">
                  <c:v>109</c:v>
                </c:pt>
                <c:pt idx="2412">
                  <c:v>117</c:v>
                </c:pt>
                <c:pt idx="2413">
                  <c:v>140</c:v>
                </c:pt>
                <c:pt idx="2414">
                  <c:v>104</c:v>
                </c:pt>
                <c:pt idx="2415">
                  <c:v>122</c:v>
                </c:pt>
                <c:pt idx="2416">
                  <c:v>129</c:v>
                </c:pt>
                <c:pt idx="2417">
                  <c:v>115</c:v>
                </c:pt>
                <c:pt idx="2418">
                  <c:v>119</c:v>
                </c:pt>
                <c:pt idx="2419">
                  <c:v>111</c:v>
                </c:pt>
                <c:pt idx="2420">
                  <c:v>112</c:v>
                </c:pt>
                <c:pt idx="2421">
                  <c:v>111</c:v>
                </c:pt>
                <c:pt idx="2422">
                  <c:v>120</c:v>
                </c:pt>
                <c:pt idx="2423">
                  <c:v>115</c:v>
                </c:pt>
                <c:pt idx="2424">
                  <c:v>101</c:v>
                </c:pt>
                <c:pt idx="2425">
                  <c:v>110</c:v>
                </c:pt>
                <c:pt idx="2426">
                  <c:v>108</c:v>
                </c:pt>
                <c:pt idx="2427">
                  <c:v>116</c:v>
                </c:pt>
                <c:pt idx="2428">
                  <c:v>126</c:v>
                </c:pt>
                <c:pt idx="2429">
                  <c:v>112</c:v>
                </c:pt>
                <c:pt idx="2430">
                  <c:v>112</c:v>
                </c:pt>
                <c:pt idx="2431">
                  <c:v>106</c:v>
                </c:pt>
                <c:pt idx="2432">
                  <c:v>100</c:v>
                </c:pt>
                <c:pt idx="2433">
                  <c:v>114</c:v>
                </c:pt>
                <c:pt idx="2434">
                  <c:v>103</c:v>
                </c:pt>
                <c:pt idx="2435">
                  <c:v>97</c:v>
                </c:pt>
                <c:pt idx="2436">
                  <c:v>114</c:v>
                </c:pt>
                <c:pt idx="2437">
                  <c:v>113</c:v>
                </c:pt>
                <c:pt idx="2438">
                  <c:v>98</c:v>
                </c:pt>
                <c:pt idx="2439">
                  <c:v>132</c:v>
                </c:pt>
                <c:pt idx="2440">
                  <c:v>113</c:v>
                </c:pt>
                <c:pt idx="2441">
                  <c:v>110</c:v>
                </c:pt>
                <c:pt idx="2442">
                  <c:v>123</c:v>
                </c:pt>
                <c:pt idx="2443">
                  <c:v>121</c:v>
                </c:pt>
                <c:pt idx="2444">
                  <c:v>97</c:v>
                </c:pt>
                <c:pt idx="2445">
                  <c:v>116</c:v>
                </c:pt>
                <c:pt idx="2446">
                  <c:v>107</c:v>
                </c:pt>
                <c:pt idx="2447">
                  <c:v>115</c:v>
                </c:pt>
                <c:pt idx="2448">
                  <c:v>96</c:v>
                </c:pt>
                <c:pt idx="2449">
                  <c:v>96</c:v>
                </c:pt>
                <c:pt idx="2450">
                  <c:v>111</c:v>
                </c:pt>
                <c:pt idx="2451">
                  <c:v>111</c:v>
                </c:pt>
                <c:pt idx="2452">
                  <c:v>112</c:v>
                </c:pt>
                <c:pt idx="2453">
                  <c:v>99</c:v>
                </c:pt>
                <c:pt idx="2454">
                  <c:v>107</c:v>
                </c:pt>
                <c:pt idx="2455">
                  <c:v>104</c:v>
                </c:pt>
                <c:pt idx="2456">
                  <c:v>124</c:v>
                </c:pt>
                <c:pt idx="2457">
                  <c:v>110</c:v>
                </c:pt>
                <c:pt idx="2458">
                  <c:v>93</c:v>
                </c:pt>
                <c:pt idx="2459">
                  <c:v>98</c:v>
                </c:pt>
                <c:pt idx="2460">
                  <c:v>119</c:v>
                </c:pt>
                <c:pt idx="2461">
                  <c:v>101</c:v>
                </c:pt>
                <c:pt idx="2462">
                  <c:v>116</c:v>
                </c:pt>
                <c:pt idx="2463">
                  <c:v>95</c:v>
                </c:pt>
                <c:pt idx="2464">
                  <c:v>104</c:v>
                </c:pt>
                <c:pt idx="2465">
                  <c:v>101</c:v>
                </c:pt>
                <c:pt idx="2466">
                  <c:v>115</c:v>
                </c:pt>
                <c:pt idx="2467">
                  <c:v>117</c:v>
                </c:pt>
                <c:pt idx="2468">
                  <c:v>101</c:v>
                </c:pt>
                <c:pt idx="2469">
                  <c:v>145</c:v>
                </c:pt>
                <c:pt idx="2470">
                  <c:v>121</c:v>
                </c:pt>
                <c:pt idx="2471">
                  <c:v>95</c:v>
                </c:pt>
                <c:pt idx="2472">
                  <c:v>128</c:v>
                </c:pt>
                <c:pt idx="2473">
                  <c:v>135</c:v>
                </c:pt>
                <c:pt idx="2474">
                  <c:v>113</c:v>
                </c:pt>
                <c:pt idx="2475">
                  <c:v>126</c:v>
                </c:pt>
                <c:pt idx="2476">
                  <c:v>95</c:v>
                </c:pt>
                <c:pt idx="2477">
                  <c:v>117</c:v>
                </c:pt>
                <c:pt idx="2478">
                  <c:v>112</c:v>
                </c:pt>
                <c:pt idx="2479">
                  <c:v>116</c:v>
                </c:pt>
                <c:pt idx="2480">
                  <c:v>111</c:v>
                </c:pt>
                <c:pt idx="2481">
                  <c:v>90</c:v>
                </c:pt>
                <c:pt idx="2482">
                  <c:v>127</c:v>
                </c:pt>
                <c:pt idx="2483">
                  <c:v>98</c:v>
                </c:pt>
                <c:pt idx="2484">
                  <c:v>108</c:v>
                </c:pt>
                <c:pt idx="2485">
                  <c:v>116</c:v>
                </c:pt>
                <c:pt idx="2486">
                  <c:v>115</c:v>
                </c:pt>
                <c:pt idx="2487">
                  <c:v>118</c:v>
                </c:pt>
                <c:pt idx="2488">
                  <c:v>137</c:v>
                </c:pt>
                <c:pt idx="2489">
                  <c:v>116</c:v>
                </c:pt>
                <c:pt idx="2490">
                  <c:v>115</c:v>
                </c:pt>
                <c:pt idx="2491">
                  <c:v>118</c:v>
                </c:pt>
                <c:pt idx="2492">
                  <c:v>113</c:v>
                </c:pt>
                <c:pt idx="2493">
                  <c:v>117</c:v>
                </c:pt>
                <c:pt idx="2494">
                  <c:v>115</c:v>
                </c:pt>
                <c:pt idx="2495">
                  <c:v>96</c:v>
                </c:pt>
                <c:pt idx="2496">
                  <c:v>119</c:v>
                </c:pt>
                <c:pt idx="2497">
                  <c:v>102</c:v>
                </c:pt>
                <c:pt idx="2498">
                  <c:v>94</c:v>
                </c:pt>
                <c:pt idx="2499">
                  <c:v>104</c:v>
                </c:pt>
                <c:pt idx="2500">
                  <c:v>119</c:v>
                </c:pt>
                <c:pt idx="2501">
                  <c:v>94</c:v>
                </c:pt>
                <c:pt idx="2502">
                  <c:v>116</c:v>
                </c:pt>
                <c:pt idx="2503">
                  <c:v>114</c:v>
                </c:pt>
                <c:pt idx="2504">
                  <c:v>118</c:v>
                </c:pt>
                <c:pt idx="2505">
                  <c:v>119</c:v>
                </c:pt>
                <c:pt idx="2506">
                  <c:v>124</c:v>
                </c:pt>
                <c:pt idx="2507">
                  <c:v>127</c:v>
                </c:pt>
                <c:pt idx="2508">
                  <c:v>118</c:v>
                </c:pt>
                <c:pt idx="2509">
                  <c:v>117</c:v>
                </c:pt>
                <c:pt idx="2510">
                  <c:v>109</c:v>
                </c:pt>
                <c:pt idx="2511">
                  <c:v>124</c:v>
                </c:pt>
                <c:pt idx="2512">
                  <c:v>115</c:v>
                </c:pt>
                <c:pt idx="2513">
                  <c:v>123</c:v>
                </c:pt>
                <c:pt idx="2514">
                  <c:v>118</c:v>
                </c:pt>
                <c:pt idx="2515">
                  <c:v>132</c:v>
                </c:pt>
                <c:pt idx="2516">
                  <c:v>125</c:v>
                </c:pt>
                <c:pt idx="2517">
                  <c:v>122</c:v>
                </c:pt>
                <c:pt idx="2518">
                  <c:v>100</c:v>
                </c:pt>
                <c:pt idx="2519">
                  <c:v>110</c:v>
                </c:pt>
                <c:pt idx="2520">
                  <c:v>124</c:v>
                </c:pt>
                <c:pt idx="2522">
                  <c:v>141</c:v>
                </c:pt>
                <c:pt idx="2523">
                  <c:v>128</c:v>
                </c:pt>
                <c:pt idx="2524">
                  <c:v>116</c:v>
                </c:pt>
                <c:pt idx="2525">
                  <c:v>142</c:v>
                </c:pt>
                <c:pt idx="2526">
                  <c:v>117</c:v>
                </c:pt>
                <c:pt idx="2527">
                  <c:v>123</c:v>
                </c:pt>
                <c:pt idx="2528">
                  <c:v>97</c:v>
                </c:pt>
                <c:pt idx="2529">
                  <c:v>140</c:v>
                </c:pt>
                <c:pt idx="2530">
                  <c:v>127</c:v>
                </c:pt>
                <c:pt idx="2531">
                  <c:v>143</c:v>
                </c:pt>
                <c:pt idx="2532">
                  <c:v>113</c:v>
                </c:pt>
                <c:pt idx="2533">
                  <c:v>119</c:v>
                </c:pt>
                <c:pt idx="2534">
                  <c:v>117</c:v>
                </c:pt>
                <c:pt idx="2535">
                  <c:v>121</c:v>
                </c:pt>
                <c:pt idx="2536">
                  <c:v>116</c:v>
                </c:pt>
                <c:pt idx="2537">
                  <c:v>141</c:v>
                </c:pt>
                <c:pt idx="2538">
                  <c:v>124</c:v>
                </c:pt>
                <c:pt idx="2539">
                  <c:v>116</c:v>
                </c:pt>
                <c:pt idx="2540">
                  <c:v>135</c:v>
                </c:pt>
                <c:pt idx="2541">
                  <c:v>138</c:v>
                </c:pt>
                <c:pt idx="2542">
                  <c:v>139</c:v>
                </c:pt>
                <c:pt idx="2543">
                  <c:v>141</c:v>
                </c:pt>
                <c:pt idx="2544">
                  <c:v>129</c:v>
                </c:pt>
                <c:pt idx="2545">
                  <c:v>142</c:v>
                </c:pt>
                <c:pt idx="2546">
                  <c:v>119</c:v>
                </c:pt>
                <c:pt idx="2547">
                  <c:v>121</c:v>
                </c:pt>
                <c:pt idx="2548">
                  <c:v>128</c:v>
                </c:pt>
                <c:pt idx="2549">
                  <c:v>127</c:v>
                </c:pt>
                <c:pt idx="2550">
                  <c:v>141</c:v>
                </c:pt>
                <c:pt idx="2551">
                  <c:v>121</c:v>
                </c:pt>
                <c:pt idx="2552">
                  <c:v>137</c:v>
                </c:pt>
                <c:pt idx="2553">
                  <c:v>125</c:v>
                </c:pt>
                <c:pt idx="2554">
                  <c:v>141</c:v>
                </c:pt>
                <c:pt idx="2555">
                  <c:v>144</c:v>
                </c:pt>
                <c:pt idx="2556">
                  <c:v>151</c:v>
                </c:pt>
                <c:pt idx="2557">
                  <c:v>153</c:v>
                </c:pt>
                <c:pt idx="2558">
                  <c:v>133</c:v>
                </c:pt>
                <c:pt idx="2559">
                  <c:v>146</c:v>
                </c:pt>
                <c:pt idx="2560">
                  <c:v>167</c:v>
                </c:pt>
                <c:pt idx="2561">
                  <c:v>145</c:v>
                </c:pt>
                <c:pt idx="2562">
                  <c:v>159</c:v>
                </c:pt>
                <c:pt idx="2563">
                  <c:v>156</c:v>
                </c:pt>
                <c:pt idx="2564">
                  <c:v>165</c:v>
                </c:pt>
                <c:pt idx="2565">
                  <c:v>154</c:v>
                </c:pt>
                <c:pt idx="2566">
                  <c:v>156</c:v>
                </c:pt>
                <c:pt idx="2567">
                  <c:v>159</c:v>
                </c:pt>
                <c:pt idx="2568">
                  <c:v>139</c:v>
                </c:pt>
                <c:pt idx="2569">
                  <c:v>146</c:v>
                </c:pt>
                <c:pt idx="2570">
                  <c:v>164</c:v>
                </c:pt>
                <c:pt idx="2571">
                  <c:v>163</c:v>
                </c:pt>
                <c:pt idx="2572">
                  <c:v>152</c:v>
                </c:pt>
                <c:pt idx="2573">
                  <c:v>156</c:v>
                </c:pt>
                <c:pt idx="2574">
                  <c:v>128</c:v>
                </c:pt>
                <c:pt idx="2575">
                  <c:v>152</c:v>
                </c:pt>
                <c:pt idx="2576">
                  <c:v>177</c:v>
                </c:pt>
                <c:pt idx="2577">
                  <c:v>168</c:v>
                </c:pt>
                <c:pt idx="2578">
                  <c:v>192</c:v>
                </c:pt>
                <c:pt idx="2579">
                  <c:v>160</c:v>
                </c:pt>
                <c:pt idx="2580">
                  <c:v>167</c:v>
                </c:pt>
                <c:pt idx="2581">
                  <c:v>196</c:v>
                </c:pt>
                <c:pt idx="2582">
                  <c:v>168</c:v>
                </c:pt>
                <c:pt idx="2583">
                  <c:v>153</c:v>
                </c:pt>
                <c:pt idx="2584">
                  <c:v>172</c:v>
                </c:pt>
                <c:pt idx="2585">
                  <c:v>184</c:v>
                </c:pt>
                <c:pt idx="2586">
                  <c:v>136</c:v>
                </c:pt>
                <c:pt idx="2587">
                  <c:v>159</c:v>
                </c:pt>
                <c:pt idx="2588">
                  <c:v>163</c:v>
                </c:pt>
                <c:pt idx="2589">
                  <c:v>164</c:v>
                </c:pt>
                <c:pt idx="2590">
                  <c:v>153</c:v>
                </c:pt>
                <c:pt idx="2591">
                  <c:v>158</c:v>
                </c:pt>
                <c:pt idx="2592">
                  <c:v>160</c:v>
                </c:pt>
                <c:pt idx="2593">
                  <c:v>173</c:v>
                </c:pt>
                <c:pt idx="2594">
                  <c:v>158</c:v>
                </c:pt>
                <c:pt idx="2595">
                  <c:v>165</c:v>
                </c:pt>
                <c:pt idx="2596">
                  <c:v>163</c:v>
                </c:pt>
                <c:pt idx="2597">
                  <c:v>181</c:v>
                </c:pt>
                <c:pt idx="2599">
                  <c:v>185</c:v>
                </c:pt>
                <c:pt idx="2600">
                  <c:v>197</c:v>
                </c:pt>
                <c:pt idx="2601">
                  <c:v>149</c:v>
                </c:pt>
                <c:pt idx="2602">
                  <c:v>161</c:v>
                </c:pt>
                <c:pt idx="2603">
                  <c:v>160</c:v>
                </c:pt>
                <c:pt idx="2604">
                  <c:v>181</c:v>
                </c:pt>
                <c:pt idx="2605">
                  <c:v>166</c:v>
                </c:pt>
                <c:pt idx="2606">
                  <c:v>161</c:v>
                </c:pt>
                <c:pt idx="2607">
                  <c:v>161</c:v>
                </c:pt>
                <c:pt idx="2608">
                  <c:v>183</c:v>
                </c:pt>
                <c:pt idx="2609">
                  <c:v>149</c:v>
                </c:pt>
                <c:pt idx="2610">
                  <c:v>169</c:v>
                </c:pt>
                <c:pt idx="2611">
                  <c:v>175</c:v>
                </c:pt>
                <c:pt idx="2612">
                  <c:v>163</c:v>
                </c:pt>
                <c:pt idx="2613">
                  <c:v>192</c:v>
                </c:pt>
                <c:pt idx="2614">
                  <c:v>164</c:v>
                </c:pt>
                <c:pt idx="2615">
                  <c:v>139</c:v>
                </c:pt>
                <c:pt idx="2616">
                  <c:v>175</c:v>
                </c:pt>
                <c:pt idx="2617">
                  <c:v>161</c:v>
                </c:pt>
                <c:pt idx="2618">
                  <c:v>163</c:v>
                </c:pt>
                <c:pt idx="2619">
                  <c:v>176</c:v>
                </c:pt>
                <c:pt idx="2620">
                  <c:v>160</c:v>
                </c:pt>
                <c:pt idx="2621">
                  <c:v>141</c:v>
                </c:pt>
                <c:pt idx="2622">
                  <c:v>156</c:v>
                </c:pt>
                <c:pt idx="2623">
                  <c:v>144</c:v>
                </c:pt>
                <c:pt idx="2624">
                  <c:v>161</c:v>
                </c:pt>
                <c:pt idx="2625">
                  <c:v>161</c:v>
                </c:pt>
                <c:pt idx="2626">
                  <c:v>140</c:v>
                </c:pt>
                <c:pt idx="2627">
                  <c:v>146</c:v>
                </c:pt>
                <c:pt idx="2628">
                  <c:v>146</c:v>
                </c:pt>
                <c:pt idx="2629">
                  <c:v>145</c:v>
                </c:pt>
                <c:pt idx="2630">
                  <c:v>154</c:v>
                </c:pt>
                <c:pt idx="2631">
                  <c:v>139</c:v>
                </c:pt>
                <c:pt idx="2632">
                  <c:v>146</c:v>
                </c:pt>
                <c:pt idx="2633">
                  <c:v>138</c:v>
                </c:pt>
                <c:pt idx="2634">
                  <c:v>124</c:v>
                </c:pt>
                <c:pt idx="2635">
                  <c:v>126</c:v>
                </c:pt>
                <c:pt idx="2636">
                  <c:v>140</c:v>
                </c:pt>
                <c:pt idx="2637">
                  <c:v>142</c:v>
                </c:pt>
                <c:pt idx="2638">
                  <c:v>133</c:v>
                </c:pt>
                <c:pt idx="2639">
                  <c:v>132</c:v>
                </c:pt>
                <c:pt idx="2640">
                  <c:v>123</c:v>
                </c:pt>
                <c:pt idx="2641">
                  <c:v>129</c:v>
                </c:pt>
                <c:pt idx="2642">
                  <c:v>112</c:v>
                </c:pt>
                <c:pt idx="2643">
                  <c:v>140</c:v>
                </c:pt>
                <c:pt idx="2644">
                  <c:v>133</c:v>
                </c:pt>
                <c:pt idx="2645">
                  <c:v>149</c:v>
                </c:pt>
                <c:pt idx="2646">
                  <c:v>108</c:v>
                </c:pt>
                <c:pt idx="2647">
                  <c:v>140</c:v>
                </c:pt>
                <c:pt idx="2648">
                  <c:v>118</c:v>
                </c:pt>
                <c:pt idx="2649">
                  <c:v>134</c:v>
                </c:pt>
                <c:pt idx="2650">
                  <c:v>120</c:v>
                </c:pt>
                <c:pt idx="2651">
                  <c:v>107</c:v>
                </c:pt>
                <c:pt idx="2652">
                  <c:v>134</c:v>
                </c:pt>
                <c:pt idx="2653">
                  <c:v>127</c:v>
                </c:pt>
                <c:pt idx="2654">
                  <c:v>148</c:v>
                </c:pt>
                <c:pt idx="2655">
                  <c:v>105</c:v>
                </c:pt>
                <c:pt idx="2656">
                  <c:v>100</c:v>
                </c:pt>
                <c:pt idx="2657">
                  <c:v>117</c:v>
                </c:pt>
                <c:pt idx="2658">
                  <c:v>122</c:v>
                </c:pt>
                <c:pt idx="2659">
                  <c:v>116</c:v>
                </c:pt>
                <c:pt idx="2660">
                  <c:v>111</c:v>
                </c:pt>
                <c:pt idx="2661">
                  <c:v>113</c:v>
                </c:pt>
                <c:pt idx="2662">
                  <c:v>133</c:v>
                </c:pt>
                <c:pt idx="2663">
                  <c:v>106</c:v>
                </c:pt>
                <c:pt idx="2664">
                  <c:v>101</c:v>
                </c:pt>
                <c:pt idx="2665">
                  <c:v>103</c:v>
                </c:pt>
                <c:pt idx="2666">
                  <c:v>112</c:v>
                </c:pt>
                <c:pt idx="2667">
                  <c:v>101</c:v>
                </c:pt>
                <c:pt idx="2668">
                  <c:v>110</c:v>
                </c:pt>
                <c:pt idx="2669">
                  <c:v>84</c:v>
                </c:pt>
                <c:pt idx="2670">
                  <c:v>90</c:v>
                </c:pt>
                <c:pt idx="2671">
                  <c:v>103</c:v>
                </c:pt>
                <c:pt idx="2672">
                  <c:v>88</c:v>
                </c:pt>
                <c:pt idx="2673">
                  <c:v>101</c:v>
                </c:pt>
                <c:pt idx="2674">
                  <c:v>110</c:v>
                </c:pt>
                <c:pt idx="2675">
                  <c:v>100</c:v>
                </c:pt>
                <c:pt idx="2676">
                  <c:v>96</c:v>
                </c:pt>
                <c:pt idx="2677">
                  <c:v>116</c:v>
                </c:pt>
                <c:pt idx="2678">
                  <c:v>102</c:v>
                </c:pt>
                <c:pt idx="2679">
                  <c:v>84</c:v>
                </c:pt>
                <c:pt idx="2680">
                  <c:v>89</c:v>
                </c:pt>
                <c:pt idx="2681">
                  <c:v>102</c:v>
                </c:pt>
                <c:pt idx="2682">
                  <c:v>123</c:v>
                </c:pt>
                <c:pt idx="2683">
                  <c:v>89</c:v>
                </c:pt>
                <c:pt idx="2684">
                  <c:v>95</c:v>
                </c:pt>
                <c:pt idx="2685">
                  <c:v>102</c:v>
                </c:pt>
                <c:pt idx="2686">
                  <c:v>101</c:v>
                </c:pt>
                <c:pt idx="2687">
                  <c:v>102</c:v>
                </c:pt>
                <c:pt idx="2688">
                  <c:v>110</c:v>
                </c:pt>
                <c:pt idx="2689">
                  <c:v>81</c:v>
                </c:pt>
                <c:pt idx="2690">
                  <c:v>93</c:v>
                </c:pt>
                <c:pt idx="2691">
                  <c:v>73</c:v>
                </c:pt>
                <c:pt idx="2692">
                  <c:v>102</c:v>
                </c:pt>
                <c:pt idx="2693">
                  <c:v>95</c:v>
                </c:pt>
                <c:pt idx="2694">
                  <c:v>105</c:v>
                </c:pt>
                <c:pt idx="2695">
                  <c:v>95</c:v>
                </c:pt>
                <c:pt idx="2696">
                  <c:v>89</c:v>
                </c:pt>
                <c:pt idx="2697">
                  <c:v>81</c:v>
                </c:pt>
                <c:pt idx="2698">
                  <c:v>86</c:v>
                </c:pt>
                <c:pt idx="2699">
                  <c:v>98</c:v>
                </c:pt>
                <c:pt idx="2700">
                  <c:v>92</c:v>
                </c:pt>
                <c:pt idx="2701">
                  <c:v>99</c:v>
                </c:pt>
                <c:pt idx="2702">
                  <c:v>85</c:v>
                </c:pt>
                <c:pt idx="2703">
                  <c:v>78</c:v>
                </c:pt>
                <c:pt idx="2704">
                  <c:v>90</c:v>
                </c:pt>
                <c:pt idx="2705">
                  <c:v>75</c:v>
                </c:pt>
                <c:pt idx="2706">
                  <c:v>100</c:v>
                </c:pt>
                <c:pt idx="2707">
                  <c:v>96</c:v>
                </c:pt>
                <c:pt idx="2708">
                  <c:v>70</c:v>
                </c:pt>
                <c:pt idx="2709">
                  <c:v>101</c:v>
                </c:pt>
                <c:pt idx="2710">
                  <c:v>97</c:v>
                </c:pt>
                <c:pt idx="2711">
                  <c:v>99</c:v>
                </c:pt>
                <c:pt idx="2712">
                  <c:v>79</c:v>
                </c:pt>
                <c:pt idx="2713">
                  <c:v>90</c:v>
                </c:pt>
                <c:pt idx="2714">
                  <c:v>85</c:v>
                </c:pt>
                <c:pt idx="2715">
                  <c:v>89</c:v>
                </c:pt>
                <c:pt idx="2716">
                  <c:v>78</c:v>
                </c:pt>
                <c:pt idx="2717">
                  <c:v>94</c:v>
                </c:pt>
                <c:pt idx="2718">
                  <c:v>103</c:v>
                </c:pt>
                <c:pt idx="2719">
                  <c:v>96</c:v>
                </c:pt>
                <c:pt idx="2720">
                  <c:v>88</c:v>
                </c:pt>
                <c:pt idx="2721">
                  <c:v>81</c:v>
                </c:pt>
                <c:pt idx="2722">
                  <c:v>97</c:v>
                </c:pt>
                <c:pt idx="2723">
                  <c:v>79</c:v>
                </c:pt>
                <c:pt idx="2724">
                  <c:v>73</c:v>
                </c:pt>
                <c:pt idx="2725">
                  <c:v>88</c:v>
                </c:pt>
                <c:pt idx="2726">
                  <c:v>85</c:v>
                </c:pt>
                <c:pt idx="2727">
                  <c:v>80</c:v>
                </c:pt>
                <c:pt idx="2728">
                  <c:v>69</c:v>
                </c:pt>
                <c:pt idx="2729">
                  <c:v>72</c:v>
                </c:pt>
                <c:pt idx="2730">
                  <c:v>85</c:v>
                </c:pt>
                <c:pt idx="2731">
                  <c:v>83</c:v>
                </c:pt>
                <c:pt idx="2732">
                  <c:v>83</c:v>
                </c:pt>
                <c:pt idx="2733">
                  <c:v>83</c:v>
                </c:pt>
                <c:pt idx="2734">
                  <c:v>75</c:v>
                </c:pt>
                <c:pt idx="2735">
                  <c:v>70</c:v>
                </c:pt>
                <c:pt idx="2736">
                  <c:v>82</c:v>
                </c:pt>
                <c:pt idx="2737">
                  <c:v>89</c:v>
                </c:pt>
                <c:pt idx="2738">
                  <c:v>92</c:v>
                </c:pt>
                <c:pt idx="2739">
                  <c:v>81</c:v>
                </c:pt>
                <c:pt idx="2740">
                  <c:v>84</c:v>
                </c:pt>
                <c:pt idx="2741">
                  <c:v>95</c:v>
                </c:pt>
                <c:pt idx="2742">
                  <c:v>73</c:v>
                </c:pt>
                <c:pt idx="2743">
                  <c:v>86</c:v>
                </c:pt>
                <c:pt idx="2744">
                  <c:v>87</c:v>
                </c:pt>
                <c:pt idx="2745">
                  <c:v>67</c:v>
                </c:pt>
                <c:pt idx="2746">
                  <c:v>86</c:v>
                </c:pt>
                <c:pt idx="2747">
                  <c:v>89</c:v>
                </c:pt>
                <c:pt idx="2748">
                  <c:v>73</c:v>
                </c:pt>
                <c:pt idx="2749">
                  <c:v>107</c:v>
                </c:pt>
                <c:pt idx="2750">
                  <c:v>89</c:v>
                </c:pt>
                <c:pt idx="2751">
                  <c:v>81</c:v>
                </c:pt>
                <c:pt idx="2752">
                  <c:v>78</c:v>
                </c:pt>
                <c:pt idx="2753">
                  <c:v>83</c:v>
                </c:pt>
                <c:pt idx="2754">
                  <c:v>88</c:v>
                </c:pt>
                <c:pt idx="2755">
                  <c:v>70</c:v>
                </c:pt>
                <c:pt idx="2756">
                  <c:v>98</c:v>
                </c:pt>
                <c:pt idx="2757">
                  <c:v>76</c:v>
                </c:pt>
                <c:pt idx="2758">
                  <c:v>88</c:v>
                </c:pt>
                <c:pt idx="2759">
                  <c:v>78</c:v>
                </c:pt>
                <c:pt idx="2760">
                  <c:v>101</c:v>
                </c:pt>
                <c:pt idx="2761">
                  <c:v>89</c:v>
                </c:pt>
                <c:pt idx="2762">
                  <c:v>76</c:v>
                </c:pt>
                <c:pt idx="2763">
                  <c:v>85</c:v>
                </c:pt>
                <c:pt idx="2764">
                  <c:v>80</c:v>
                </c:pt>
                <c:pt idx="2765">
                  <c:v>83</c:v>
                </c:pt>
                <c:pt idx="2766">
                  <c:v>77</c:v>
                </c:pt>
                <c:pt idx="2767">
                  <c:v>95</c:v>
                </c:pt>
                <c:pt idx="2768">
                  <c:v>79</c:v>
                </c:pt>
                <c:pt idx="2769">
                  <c:v>85</c:v>
                </c:pt>
                <c:pt idx="2770">
                  <c:v>81</c:v>
                </c:pt>
                <c:pt idx="2771">
                  <c:v>87</c:v>
                </c:pt>
                <c:pt idx="2772">
                  <c:v>94</c:v>
                </c:pt>
                <c:pt idx="2773">
                  <c:v>73</c:v>
                </c:pt>
                <c:pt idx="2774">
                  <c:v>77</c:v>
                </c:pt>
                <c:pt idx="2775">
                  <c:v>80</c:v>
                </c:pt>
                <c:pt idx="2776">
                  <c:v>94</c:v>
                </c:pt>
                <c:pt idx="2777">
                  <c:v>71</c:v>
                </c:pt>
                <c:pt idx="2778">
                  <c:v>81</c:v>
                </c:pt>
                <c:pt idx="2779">
                  <c:v>80</c:v>
                </c:pt>
                <c:pt idx="2780">
                  <c:v>80</c:v>
                </c:pt>
                <c:pt idx="2781">
                  <c:v>86</c:v>
                </c:pt>
                <c:pt idx="2782">
                  <c:v>80</c:v>
                </c:pt>
                <c:pt idx="2783">
                  <c:v>83</c:v>
                </c:pt>
                <c:pt idx="2784">
                  <c:v>89</c:v>
                </c:pt>
                <c:pt idx="2785">
                  <c:v>68</c:v>
                </c:pt>
                <c:pt idx="2786">
                  <c:v>80</c:v>
                </c:pt>
                <c:pt idx="2787">
                  <c:v>96</c:v>
                </c:pt>
                <c:pt idx="2788">
                  <c:v>75</c:v>
                </c:pt>
                <c:pt idx="2789">
                  <c:v>65</c:v>
                </c:pt>
                <c:pt idx="2790">
                  <c:v>88</c:v>
                </c:pt>
                <c:pt idx="2791">
                  <c:v>85</c:v>
                </c:pt>
                <c:pt idx="2792">
                  <c:v>76</c:v>
                </c:pt>
                <c:pt idx="2793">
                  <c:v>102</c:v>
                </c:pt>
                <c:pt idx="2794">
                  <c:v>109</c:v>
                </c:pt>
                <c:pt idx="2795">
                  <c:v>80</c:v>
                </c:pt>
                <c:pt idx="2796">
                  <c:v>92</c:v>
                </c:pt>
                <c:pt idx="2797">
                  <c:v>81</c:v>
                </c:pt>
                <c:pt idx="2798">
                  <c:v>85</c:v>
                </c:pt>
                <c:pt idx="2799">
                  <c:v>79</c:v>
                </c:pt>
                <c:pt idx="2800">
                  <c:v>93</c:v>
                </c:pt>
                <c:pt idx="2801">
                  <c:v>82</c:v>
                </c:pt>
                <c:pt idx="2802">
                  <c:v>85</c:v>
                </c:pt>
                <c:pt idx="2803">
                  <c:v>83</c:v>
                </c:pt>
                <c:pt idx="2804">
                  <c:v>76</c:v>
                </c:pt>
                <c:pt idx="2805">
                  <c:v>92</c:v>
                </c:pt>
                <c:pt idx="2806">
                  <c:v>83</c:v>
                </c:pt>
                <c:pt idx="2807">
                  <c:v>88</c:v>
                </c:pt>
                <c:pt idx="2808">
                  <c:v>77</c:v>
                </c:pt>
                <c:pt idx="2809">
                  <c:v>97</c:v>
                </c:pt>
                <c:pt idx="2810">
                  <c:v>80</c:v>
                </c:pt>
                <c:pt idx="2811">
                  <c:v>74</c:v>
                </c:pt>
                <c:pt idx="2812">
                  <c:v>79</c:v>
                </c:pt>
                <c:pt idx="2813">
                  <c:v>76</c:v>
                </c:pt>
                <c:pt idx="2814">
                  <c:v>80</c:v>
                </c:pt>
                <c:pt idx="2815">
                  <c:v>91</c:v>
                </c:pt>
                <c:pt idx="2816">
                  <c:v>90</c:v>
                </c:pt>
                <c:pt idx="2817">
                  <c:v>86</c:v>
                </c:pt>
                <c:pt idx="2818">
                  <c:v>77</c:v>
                </c:pt>
                <c:pt idx="2819">
                  <c:v>86</c:v>
                </c:pt>
                <c:pt idx="2820">
                  <c:v>78</c:v>
                </c:pt>
                <c:pt idx="2821">
                  <c:v>85</c:v>
                </c:pt>
                <c:pt idx="2822">
                  <c:v>103</c:v>
                </c:pt>
                <c:pt idx="2823">
                  <c:v>71</c:v>
                </c:pt>
                <c:pt idx="2824">
                  <c:v>94</c:v>
                </c:pt>
                <c:pt idx="2825">
                  <c:v>79</c:v>
                </c:pt>
                <c:pt idx="2826">
                  <c:v>94</c:v>
                </c:pt>
                <c:pt idx="2827">
                  <c:v>69</c:v>
                </c:pt>
                <c:pt idx="2828">
                  <c:v>93</c:v>
                </c:pt>
                <c:pt idx="2829">
                  <c:v>93</c:v>
                </c:pt>
                <c:pt idx="2830">
                  <c:v>78</c:v>
                </c:pt>
                <c:pt idx="2831">
                  <c:v>105</c:v>
                </c:pt>
                <c:pt idx="2832">
                  <c:v>95</c:v>
                </c:pt>
                <c:pt idx="2833">
                  <c:v>88</c:v>
                </c:pt>
                <c:pt idx="2834">
                  <c:v>95</c:v>
                </c:pt>
                <c:pt idx="2835">
                  <c:v>81</c:v>
                </c:pt>
                <c:pt idx="2836">
                  <c:v>94</c:v>
                </c:pt>
                <c:pt idx="2837">
                  <c:v>87</c:v>
                </c:pt>
                <c:pt idx="2838">
                  <c:v>87</c:v>
                </c:pt>
                <c:pt idx="2839">
                  <c:v>78</c:v>
                </c:pt>
                <c:pt idx="2840">
                  <c:v>101</c:v>
                </c:pt>
                <c:pt idx="2841">
                  <c:v>114</c:v>
                </c:pt>
                <c:pt idx="2842">
                  <c:v>92</c:v>
                </c:pt>
                <c:pt idx="2843">
                  <c:v>92</c:v>
                </c:pt>
                <c:pt idx="2844">
                  <c:v>96</c:v>
                </c:pt>
                <c:pt idx="2845">
                  <c:v>86</c:v>
                </c:pt>
                <c:pt idx="2846">
                  <c:v>92</c:v>
                </c:pt>
                <c:pt idx="2847">
                  <c:v>104</c:v>
                </c:pt>
                <c:pt idx="2848">
                  <c:v>96</c:v>
                </c:pt>
                <c:pt idx="2849">
                  <c:v>110</c:v>
                </c:pt>
                <c:pt idx="2850">
                  <c:v>104</c:v>
                </c:pt>
                <c:pt idx="2851">
                  <c:v>102</c:v>
                </c:pt>
                <c:pt idx="2852">
                  <c:v>95</c:v>
                </c:pt>
                <c:pt idx="2853">
                  <c:v>86</c:v>
                </c:pt>
                <c:pt idx="2854">
                  <c:v>83</c:v>
                </c:pt>
                <c:pt idx="2855">
                  <c:v>88</c:v>
                </c:pt>
                <c:pt idx="2856">
                  <c:v>105</c:v>
                </c:pt>
                <c:pt idx="2857">
                  <c:v>90</c:v>
                </c:pt>
                <c:pt idx="2858">
                  <c:v>105</c:v>
                </c:pt>
                <c:pt idx="2859">
                  <c:v>112</c:v>
                </c:pt>
                <c:pt idx="2860">
                  <c:v>99</c:v>
                </c:pt>
                <c:pt idx="2861">
                  <c:v>96</c:v>
                </c:pt>
                <c:pt idx="2862">
                  <c:v>91</c:v>
                </c:pt>
                <c:pt idx="2863">
                  <c:v>109</c:v>
                </c:pt>
                <c:pt idx="2864">
                  <c:v>100</c:v>
                </c:pt>
                <c:pt idx="2865">
                  <c:v>108</c:v>
                </c:pt>
                <c:pt idx="2866">
                  <c:v>102</c:v>
                </c:pt>
                <c:pt idx="2867">
                  <c:v>121</c:v>
                </c:pt>
                <c:pt idx="2868">
                  <c:v>126</c:v>
                </c:pt>
                <c:pt idx="2869">
                  <c:v>94</c:v>
                </c:pt>
                <c:pt idx="2870">
                  <c:v>101</c:v>
                </c:pt>
                <c:pt idx="2871">
                  <c:v>125</c:v>
                </c:pt>
                <c:pt idx="2872">
                  <c:v>109</c:v>
                </c:pt>
                <c:pt idx="2873">
                  <c:v>107</c:v>
                </c:pt>
                <c:pt idx="2874">
                  <c:v>108</c:v>
                </c:pt>
                <c:pt idx="2875">
                  <c:v>95</c:v>
                </c:pt>
                <c:pt idx="2876">
                  <c:v>109</c:v>
                </c:pt>
                <c:pt idx="2877">
                  <c:v>123</c:v>
                </c:pt>
                <c:pt idx="2879">
                  <c:v>107</c:v>
                </c:pt>
                <c:pt idx="2880">
                  <c:v>116</c:v>
                </c:pt>
                <c:pt idx="2881">
                  <c:v>97</c:v>
                </c:pt>
                <c:pt idx="2882">
                  <c:v>101</c:v>
                </c:pt>
                <c:pt idx="2883">
                  <c:v>107</c:v>
                </c:pt>
                <c:pt idx="2884">
                  <c:v>111</c:v>
                </c:pt>
                <c:pt idx="2885">
                  <c:v>115</c:v>
                </c:pt>
                <c:pt idx="2886">
                  <c:v>115</c:v>
                </c:pt>
                <c:pt idx="2887">
                  <c:v>107</c:v>
                </c:pt>
                <c:pt idx="2888">
                  <c:v>116</c:v>
                </c:pt>
                <c:pt idx="2889">
                  <c:v>99</c:v>
                </c:pt>
                <c:pt idx="2890">
                  <c:v>104</c:v>
                </c:pt>
                <c:pt idx="2891">
                  <c:v>107</c:v>
                </c:pt>
                <c:pt idx="2892">
                  <c:v>115</c:v>
                </c:pt>
                <c:pt idx="2893">
                  <c:v>112</c:v>
                </c:pt>
                <c:pt idx="2894">
                  <c:v>111</c:v>
                </c:pt>
                <c:pt idx="2895">
                  <c:v>123</c:v>
                </c:pt>
                <c:pt idx="2896">
                  <c:v>112</c:v>
                </c:pt>
                <c:pt idx="2897">
                  <c:v>92</c:v>
                </c:pt>
                <c:pt idx="2898">
                  <c:v>105</c:v>
                </c:pt>
                <c:pt idx="2899">
                  <c:v>103</c:v>
                </c:pt>
                <c:pt idx="2900">
                  <c:v>103</c:v>
                </c:pt>
                <c:pt idx="2901">
                  <c:v>97</c:v>
                </c:pt>
                <c:pt idx="2902">
                  <c:v>115</c:v>
                </c:pt>
                <c:pt idx="2903">
                  <c:v>123</c:v>
                </c:pt>
                <c:pt idx="2904">
                  <c:v>116</c:v>
                </c:pt>
                <c:pt idx="2905">
                  <c:v>118</c:v>
                </c:pt>
                <c:pt idx="2906">
                  <c:v>118</c:v>
                </c:pt>
                <c:pt idx="2907">
                  <c:v>108</c:v>
                </c:pt>
                <c:pt idx="2908">
                  <c:v>109</c:v>
                </c:pt>
                <c:pt idx="2909">
                  <c:v>113</c:v>
                </c:pt>
                <c:pt idx="2910">
                  <c:v>101</c:v>
                </c:pt>
                <c:pt idx="2911">
                  <c:v>119</c:v>
                </c:pt>
                <c:pt idx="2912">
                  <c:v>101</c:v>
                </c:pt>
                <c:pt idx="2913">
                  <c:v>105</c:v>
                </c:pt>
                <c:pt idx="2914">
                  <c:v>125</c:v>
                </c:pt>
                <c:pt idx="2915">
                  <c:v>110</c:v>
                </c:pt>
                <c:pt idx="2916">
                  <c:v>124</c:v>
                </c:pt>
                <c:pt idx="2917">
                  <c:v>98</c:v>
                </c:pt>
                <c:pt idx="2918">
                  <c:v>105</c:v>
                </c:pt>
                <c:pt idx="2919">
                  <c:v>108</c:v>
                </c:pt>
                <c:pt idx="2920">
                  <c:v>99</c:v>
                </c:pt>
                <c:pt idx="2921">
                  <c:v>118</c:v>
                </c:pt>
                <c:pt idx="2922">
                  <c:v>94</c:v>
                </c:pt>
                <c:pt idx="2923">
                  <c:v>112</c:v>
                </c:pt>
                <c:pt idx="2924">
                  <c:v>99</c:v>
                </c:pt>
                <c:pt idx="2925">
                  <c:v>127</c:v>
                </c:pt>
                <c:pt idx="2926">
                  <c:v>106</c:v>
                </c:pt>
                <c:pt idx="2927">
                  <c:v>112</c:v>
                </c:pt>
                <c:pt idx="2928">
                  <c:v>125</c:v>
                </c:pt>
                <c:pt idx="2929">
                  <c:v>106</c:v>
                </c:pt>
                <c:pt idx="2930">
                  <c:v>108</c:v>
                </c:pt>
                <c:pt idx="2931">
                  <c:v>108</c:v>
                </c:pt>
                <c:pt idx="2932">
                  <c:v>117</c:v>
                </c:pt>
                <c:pt idx="2934">
                  <c:v>105</c:v>
                </c:pt>
                <c:pt idx="2935">
                  <c:v>103</c:v>
                </c:pt>
                <c:pt idx="2936">
                  <c:v>134</c:v>
                </c:pt>
                <c:pt idx="2937">
                  <c:v>127</c:v>
                </c:pt>
                <c:pt idx="2938">
                  <c:v>94</c:v>
                </c:pt>
                <c:pt idx="2939">
                  <c:v>93</c:v>
                </c:pt>
                <c:pt idx="2940">
                  <c:v>108</c:v>
                </c:pt>
                <c:pt idx="2941">
                  <c:v>114</c:v>
                </c:pt>
                <c:pt idx="2942">
                  <c:v>121</c:v>
                </c:pt>
                <c:pt idx="2943">
                  <c:v>104</c:v>
                </c:pt>
                <c:pt idx="2944">
                  <c:v>104</c:v>
                </c:pt>
                <c:pt idx="2945">
                  <c:v>116</c:v>
                </c:pt>
                <c:pt idx="2946">
                  <c:v>98</c:v>
                </c:pt>
                <c:pt idx="2947">
                  <c:v>126</c:v>
                </c:pt>
                <c:pt idx="2948">
                  <c:v>104</c:v>
                </c:pt>
                <c:pt idx="2949">
                  <c:v>106</c:v>
                </c:pt>
                <c:pt idx="2950">
                  <c:v>106</c:v>
                </c:pt>
                <c:pt idx="2951">
                  <c:v>106</c:v>
                </c:pt>
                <c:pt idx="2952">
                  <c:v>120</c:v>
                </c:pt>
                <c:pt idx="2953">
                  <c:v>102</c:v>
                </c:pt>
                <c:pt idx="2954">
                  <c:v>93</c:v>
                </c:pt>
                <c:pt idx="2955">
                  <c:v>92</c:v>
                </c:pt>
                <c:pt idx="2956">
                  <c:v>100</c:v>
                </c:pt>
                <c:pt idx="2957">
                  <c:v>92</c:v>
                </c:pt>
                <c:pt idx="2958">
                  <c:v>96</c:v>
                </c:pt>
                <c:pt idx="2959">
                  <c:v>118</c:v>
                </c:pt>
                <c:pt idx="2960">
                  <c:v>88</c:v>
                </c:pt>
                <c:pt idx="2961">
                  <c:v>107</c:v>
                </c:pt>
                <c:pt idx="2962">
                  <c:v>119</c:v>
                </c:pt>
                <c:pt idx="2963">
                  <c:v>105</c:v>
                </c:pt>
                <c:pt idx="2964">
                  <c:v>84</c:v>
                </c:pt>
                <c:pt idx="2965">
                  <c:v>104</c:v>
                </c:pt>
                <c:pt idx="2966">
                  <c:v>99</c:v>
                </c:pt>
                <c:pt idx="2967">
                  <c:v>98</c:v>
                </c:pt>
                <c:pt idx="2968">
                  <c:v>100</c:v>
                </c:pt>
                <c:pt idx="2969">
                  <c:v>108</c:v>
                </c:pt>
                <c:pt idx="2970">
                  <c:v>95</c:v>
                </c:pt>
                <c:pt idx="2971">
                  <c:v>89</c:v>
                </c:pt>
                <c:pt idx="2972">
                  <c:v>89</c:v>
                </c:pt>
                <c:pt idx="2973">
                  <c:v>108</c:v>
                </c:pt>
                <c:pt idx="2974">
                  <c:v>97</c:v>
                </c:pt>
                <c:pt idx="2975">
                  <c:v>102</c:v>
                </c:pt>
                <c:pt idx="2976">
                  <c:v>119</c:v>
                </c:pt>
                <c:pt idx="2977">
                  <c:v>104</c:v>
                </c:pt>
                <c:pt idx="2978">
                  <c:v>91</c:v>
                </c:pt>
                <c:pt idx="2979">
                  <c:v>89</c:v>
                </c:pt>
                <c:pt idx="2980">
                  <c:v>98</c:v>
                </c:pt>
                <c:pt idx="2981">
                  <c:v>106</c:v>
                </c:pt>
                <c:pt idx="2982">
                  <c:v>98</c:v>
                </c:pt>
                <c:pt idx="2983">
                  <c:v>93</c:v>
                </c:pt>
                <c:pt idx="2984">
                  <c:v>86</c:v>
                </c:pt>
                <c:pt idx="2985">
                  <c:v>100</c:v>
                </c:pt>
                <c:pt idx="2986">
                  <c:v>88</c:v>
                </c:pt>
                <c:pt idx="2987">
                  <c:v>103</c:v>
                </c:pt>
                <c:pt idx="2988">
                  <c:v>97</c:v>
                </c:pt>
                <c:pt idx="2989">
                  <c:v>93</c:v>
                </c:pt>
                <c:pt idx="2990">
                  <c:v>91</c:v>
                </c:pt>
                <c:pt idx="2991">
                  <c:v>116</c:v>
                </c:pt>
                <c:pt idx="2992">
                  <c:v>106</c:v>
                </c:pt>
                <c:pt idx="2993">
                  <c:v>121</c:v>
                </c:pt>
                <c:pt idx="2994">
                  <c:v>90</c:v>
                </c:pt>
                <c:pt idx="2995">
                  <c:v>98</c:v>
                </c:pt>
                <c:pt idx="2996">
                  <c:v>112</c:v>
                </c:pt>
                <c:pt idx="2997">
                  <c:v>83</c:v>
                </c:pt>
                <c:pt idx="2998">
                  <c:v>83</c:v>
                </c:pt>
                <c:pt idx="2999">
                  <c:v>85</c:v>
                </c:pt>
                <c:pt idx="3000">
                  <c:v>94</c:v>
                </c:pt>
                <c:pt idx="3001">
                  <c:v>107</c:v>
                </c:pt>
                <c:pt idx="3002">
                  <c:v>92</c:v>
                </c:pt>
                <c:pt idx="3003">
                  <c:v>102</c:v>
                </c:pt>
                <c:pt idx="3004">
                  <c:v>121</c:v>
                </c:pt>
                <c:pt idx="3005">
                  <c:v>100</c:v>
                </c:pt>
                <c:pt idx="3006">
                  <c:v>91</c:v>
                </c:pt>
                <c:pt idx="3007">
                  <c:v>111</c:v>
                </c:pt>
                <c:pt idx="3008">
                  <c:v>94</c:v>
                </c:pt>
                <c:pt idx="3009">
                  <c:v>87</c:v>
                </c:pt>
                <c:pt idx="3010">
                  <c:v>100</c:v>
                </c:pt>
                <c:pt idx="3011">
                  <c:v>110</c:v>
                </c:pt>
                <c:pt idx="3012">
                  <c:v>92</c:v>
                </c:pt>
                <c:pt idx="3013">
                  <c:v>123</c:v>
                </c:pt>
                <c:pt idx="3014">
                  <c:v>92</c:v>
                </c:pt>
                <c:pt idx="3015">
                  <c:v>108</c:v>
                </c:pt>
                <c:pt idx="3016">
                  <c:v>94</c:v>
                </c:pt>
                <c:pt idx="3017">
                  <c:v>103</c:v>
                </c:pt>
                <c:pt idx="3018">
                  <c:v>95</c:v>
                </c:pt>
                <c:pt idx="3019">
                  <c:v>106</c:v>
                </c:pt>
                <c:pt idx="3020">
                  <c:v>115</c:v>
                </c:pt>
                <c:pt idx="3021">
                  <c:v>109</c:v>
                </c:pt>
                <c:pt idx="3022">
                  <c:v>73</c:v>
                </c:pt>
                <c:pt idx="3023">
                  <c:v>92</c:v>
                </c:pt>
                <c:pt idx="3024">
                  <c:v>95</c:v>
                </c:pt>
                <c:pt idx="3025">
                  <c:v>93</c:v>
                </c:pt>
                <c:pt idx="3026">
                  <c:v>84</c:v>
                </c:pt>
                <c:pt idx="3027">
                  <c:v>78</c:v>
                </c:pt>
                <c:pt idx="3028">
                  <c:v>97</c:v>
                </c:pt>
                <c:pt idx="3029">
                  <c:v>91</c:v>
                </c:pt>
                <c:pt idx="3030">
                  <c:v>99</c:v>
                </c:pt>
                <c:pt idx="3031">
                  <c:v>88</c:v>
                </c:pt>
                <c:pt idx="3032">
                  <c:v>109</c:v>
                </c:pt>
                <c:pt idx="3033">
                  <c:v>94</c:v>
                </c:pt>
                <c:pt idx="3034">
                  <c:v>105</c:v>
                </c:pt>
                <c:pt idx="3035">
                  <c:v>93</c:v>
                </c:pt>
                <c:pt idx="3036">
                  <c:v>82</c:v>
                </c:pt>
                <c:pt idx="3037">
                  <c:v>97</c:v>
                </c:pt>
                <c:pt idx="3038">
                  <c:v>110</c:v>
                </c:pt>
                <c:pt idx="3039">
                  <c:v>106</c:v>
                </c:pt>
                <c:pt idx="3040">
                  <c:v>95</c:v>
                </c:pt>
                <c:pt idx="3041">
                  <c:v>90</c:v>
                </c:pt>
                <c:pt idx="3042">
                  <c:v>101</c:v>
                </c:pt>
                <c:pt idx="3043">
                  <c:v>104</c:v>
                </c:pt>
                <c:pt idx="3044">
                  <c:v>103</c:v>
                </c:pt>
                <c:pt idx="3045">
                  <c:v>105</c:v>
                </c:pt>
                <c:pt idx="3046">
                  <c:v>118</c:v>
                </c:pt>
                <c:pt idx="3047">
                  <c:v>92</c:v>
                </c:pt>
                <c:pt idx="3048">
                  <c:v>91</c:v>
                </c:pt>
                <c:pt idx="3049">
                  <c:v>94</c:v>
                </c:pt>
                <c:pt idx="3050">
                  <c:v>115</c:v>
                </c:pt>
                <c:pt idx="3051">
                  <c:v>109</c:v>
                </c:pt>
                <c:pt idx="3052">
                  <c:v>101</c:v>
                </c:pt>
                <c:pt idx="3053">
                  <c:v>86</c:v>
                </c:pt>
                <c:pt idx="3054">
                  <c:v>124</c:v>
                </c:pt>
                <c:pt idx="3055">
                  <c:v>96</c:v>
                </c:pt>
                <c:pt idx="3056">
                  <c:v>100</c:v>
                </c:pt>
                <c:pt idx="3057">
                  <c:v>96</c:v>
                </c:pt>
                <c:pt idx="3058">
                  <c:v>100</c:v>
                </c:pt>
                <c:pt idx="3059">
                  <c:v>121</c:v>
                </c:pt>
                <c:pt idx="3060">
                  <c:v>95</c:v>
                </c:pt>
                <c:pt idx="3061">
                  <c:v>91</c:v>
                </c:pt>
                <c:pt idx="3062">
                  <c:v>97</c:v>
                </c:pt>
                <c:pt idx="3063">
                  <c:v>93</c:v>
                </c:pt>
                <c:pt idx="3064">
                  <c:v>103</c:v>
                </c:pt>
                <c:pt idx="3065">
                  <c:v>104</c:v>
                </c:pt>
                <c:pt idx="3066">
                  <c:v>115</c:v>
                </c:pt>
                <c:pt idx="3067">
                  <c:v>116</c:v>
                </c:pt>
                <c:pt idx="3068">
                  <c:v>114</c:v>
                </c:pt>
                <c:pt idx="3069">
                  <c:v>129</c:v>
                </c:pt>
                <c:pt idx="3070">
                  <c:v>103</c:v>
                </c:pt>
                <c:pt idx="3071">
                  <c:v>100</c:v>
                </c:pt>
                <c:pt idx="3072">
                  <c:v>104</c:v>
                </c:pt>
                <c:pt idx="3073">
                  <c:v>112</c:v>
                </c:pt>
                <c:pt idx="3074">
                  <c:v>104</c:v>
                </c:pt>
                <c:pt idx="3075">
                  <c:v>104</c:v>
                </c:pt>
                <c:pt idx="3076">
                  <c:v>103</c:v>
                </c:pt>
                <c:pt idx="3077">
                  <c:v>123</c:v>
                </c:pt>
                <c:pt idx="3078">
                  <c:v>110</c:v>
                </c:pt>
                <c:pt idx="3079">
                  <c:v>99</c:v>
                </c:pt>
                <c:pt idx="3080">
                  <c:v>139</c:v>
                </c:pt>
                <c:pt idx="3081">
                  <c:v>117</c:v>
                </c:pt>
                <c:pt idx="3082">
                  <c:v>122</c:v>
                </c:pt>
                <c:pt idx="3083">
                  <c:v>102</c:v>
                </c:pt>
                <c:pt idx="3084">
                  <c:v>130</c:v>
                </c:pt>
                <c:pt idx="3085">
                  <c:v>103</c:v>
                </c:pt>
                <c:pt idx="3086">
                  <c:v>119</c:v>
                </c:pt>
                <c:pt idx="3087">
                  <c:v>103</c:v>
                </c:pt>
                <c:pt idx="3088">
                  <c:v>101</c:v>
                </c:pt>
                <c:pt idx="3089">
                  <c:v>134</c:v>
                </c:pt>
                <c:pt idx="3090">
                  <c:v>123</c:v>
                </c:pt>
                <c:pt idx="3091">
                  <c:v>115</c:v>
                </c:pt>
                <c:pt idx="3092">
                  <c:v>93</c:v>
                </c:pt>
                <c:pt idx="3093">
                  <c:v>127</c:v>
                </c:pt>
                <c:pt idx="3094">
                  <c:v>118</c:v>
                </c:pt>
                <c:pt idx="3095">
                  <c:v>107</c:v>
                </c:pt>
                <c:pt idx="3096">
                  <c:v>122</c:v>
                </c:pt>
                <c:pt idx="3097">
                  <c:v>117</c:v>
                </c:pt>
                <c:pt idx="3098">
                  <c:v>118</c:v>
                </c:pt>
                <c:pt idx="3099">
                  <c:v>137</c:v>
                </c:pt>
                <c:pt idx="3100">
                  <c:v>150</c:v>
                </c:pt>
                <c:pt idx="3101">
                  <c:v>132</c:v>
                </c:pt>
                <c:pt idx="3102">
                  <c:v>146</c:v>
                </c:pt>
                <c:pt idx="3103">
                  <c:v>128</c:v>
                </c:pt>
                <c:pt idx="3104">
                  <c:v>132</c:v>
                </c:pt>
                <c:pt idx="3105">
                  <c:v>116</c:v>
                </c:pt>
                <c:pt idx="3106">
                  <c:v>143</c:v>
                </c:pt>
                <c:pt idx="3107">
                  <c:v>125</c:v>
                </c:pt>
                <c:pt idx="3108">
                  <c:v>123</c:v>
                </c:pt>
                <c:pt idx="3109">
                  <c:v>137</c:v>
                </c:pt>
                <c:pt idx="3110">
                  <c:v>144</c:v>
                </c:pt>
                <c:pt idx="3111">
                  <c:v>118</c:v>
                </c:pt>
                <c:pt idx="3112">
                  <c:v>136</c:v>
                </c:pt>
                <c:pt idx="3113">
                  <c:v>135</c:v>
                </c:pt>
                <c:pt idx="3114">
                  <c:v>130</c:v>
                </c:pt>
                <c:pt idx="3115">
                  <c:v>128</c:v>
                </c:pt>
                <c:pt idx="3116">
                  <c:v>123</c:v>
                </c:pt>
                <c:pt idx="3117">
                  <c:v>133</c:v>
                </c:pt>
                <c:pt idx="3118">
                  <c:v>144</c:v>
                </c:pt>
                <c:pt idx="3119">
                  <c:v>156</c:v>
                </c:pt>
                <c:pt idx="3120">
                  <c:v>142</c:v>
                </c:pt>
                <c:pt idx="3121">
                  <c:v>149</c:v>
                </c:pt>
                <c:pt idx="3122">
                  <c:v>162</c:v>
                </c:pt>
                <c:pt idx="3123">
                  <c:v>143</c:v>
                </c:pt>
                <c:pt idx="3124">
                  <c:v>151</c:v>
                </c:pt>
                <c:pt idx="3125">
                  <c:v>153</c:v>
                </c:pt>
                <c:pt idx="3126">
                  <c:v>140</c:v>
                </c:pt>
                <c:pt idx="3127">
                  <c:v>177</c:v>
                </c:pt>
                <c:pt idx="3128">
                  <c:v>169</c:v>
                </c:pt>
                <c:pt idx="3129">
                  <c:v>153</c:v>
                </c:pt>
                <c:pt idx="3130">
                  <c:v>133</c:v>
                </c:pt>
                <c:pt idx="3131">
                  <c:v>169</c:v>
                </c:pt>
                <c:pt idx="3132">
                  <c:v>139</c:v>
                </c:pt>
                <c:pt idx="3133">
                  <c:v>161</c:v>
                </c:pt>
                <c:pt idx="3134">
                  <c:v>178</c:v>
                </c:pt>
                <c:pt idx="3135">
                  <c:v>145</c:v>
                </c:pt>
                <c:pt idx="3136">
                  <c:v>178</c:v>
                </c:pt>
                <c:pt idx="3137">
                  <c:v>159</c:v>
                </c:pt>
                <c:pt idx="3138">
                  <c:v>147</c:v>
                </c:pt>
                <c:pt idx="3139">
                  <c:v>151</c:v>
                </c:pt>
                <c:pt idx="3140">
                  <c:v>157</c:v>
                </c:pt>
                <c:pt idx="3141">
                  <c:v>154</c:v>
                </c:pt>
                <c:pt idx="3142">
                  <c:v>147</c:v>
                </c:pt>
                <c:pt idx="3143">
                  <c:v>155</c:v>
                </c:pt>
                <c:pt idx="3144">
                  <c:v>161</c:v>
                </c:pt>
                <c:pt idx="3145">
                  <c:v>135</c:v>
                </c:pt>
                <c:pt idx="3146">
                  <c:v>128</c:v>
                </c:pt>
                <c:pt idx="3147">
                  <c:v>162</c:v>
                </c:pt>
                <c:pt idx="3148">
                  <c:v>170</c:v>
                </c:pt>
                <c:pt idx="3150">
                  <c:v>165</c:v>
                </c:pt>
                <c:pt idx="3151">
                  <c:v>151</c:v>
                </c:pt>
                <c:pt idx="3152">
                  <c:v>162</c:v>
                </c:pt>
                <c:pt idx="3153">
                  <c:v>170</c:v>
                </c:pt>
                <c:pt idx="3154">
                  <c:v>174</c:v>
                </c:pt>
                <c:pt idx="3155">
                  <c:v>168</c:v>
                </c:pt>
                <c:pt idx="3156">
                  <c:v>162</c:v>
                </c:pt>
                <c:pt idx="3157">
                  <c:v>154</c:v>
                </c:pt>
                <c:pt idx="3158">
                  <c:v>169</c:v>
                </c:pt>
                <c:pt idx="3159">
                  <c:v>130</c:v>
                </c:pt>
                <c:pt idx="3160">
                  <c:v>160</c:v>
                </c:pt>
                <c:pt idx="3161">
                  <c:v>161</c:v>
                </c:pt>
                <c:pt idx="3162">
                  <c:v>153</c:v>
                </c:pt>
                <c:pt idx="3163">
                  <c:v>135</c:v>
                </c:pt>
                <c:pt idx="3164">
                  <c:v>130</c:v>
                </c:pt>
                <c:pt idx="3165">
                  <c:v>130</c:v>
                </c:pt>
                <c:pt idx="3166">
                  <c:v>152</c:v>
                </c:pt>
                <c:pt idx="3167">
                  <c:v>162</c:v>
                </c:pt>
                <c:pt idx="3168">
                  <c:v>153</c:v>
                </c:pt>
                <c:pt idx="3169">
                  <c:v>142</c:v>
                </c:pt>
                <c:pt idx="3170">
                  <c:v>119</c:v>
                </c:pt>
                <c:pt idx="3171">
                  <c:v>175</c:v>
                </c:pt>
                <c:pt idx="3172">
                  <c:v>139</c:v>
                </c:pt>
                <c:pt idx="3173">
                  <c:v>142</c:v>
                </c:pt>
                <c:pt idx="3174">
                  <c:v>155</c:v>
                </c:pt>
                <c:pt idx="3175">
                  <c:v>122</c:v>
                </c:pt>
                <c:pt idx="3176">
                  <c:v>135</c:v>
                </c:pt>
                <c:pt idx="3177">
                  <c:v>132</c:v>
                </c:pt>
                <c:pt idx="3178">
                  <c:v>127</c:v>
                </c:pt>
                <c:pt idx="3179">
                  <c:v>125</c:v>
                </c:pt>
                <c:pt idx="3180">
                  <c:v>140</c:v>
                </c:pt>
                <c:pt idx="3181">
                  <c:v>137</c:v>
                </c:pt>
                <c:pt idx="3182">
                  <c:v>123</c:v>
                </c:pt>
                <c:pt idx="3183">
                  <c:v>150</c:v>
                </c:pt>
                <c:pt idx="3184">
                  <c:v>119</c:v>
                </c:pt>
                <c:pt idx="3185">
                  <c:v>121</c:v>
                </c:pt>
                <c:pt idx="3186">
                  <c:v>134</c:v>
                </c:pt>
                <c:pt idx="3187">
                  <c:v>132</c:v>
                </c:pt>
                <c:pt idx="3188">
                  <c:v>129</c:v>
                </c:pt>
                <c:pt idx="3189">
                  <c:v>123</c:v>
                </c:pt>
                <c:pt idx="3190">
                  <c:v>137</c:v>
                </c:pt>
                <c:pt idx="3191">
                  <c:v>118</c:v>
                </c:pt>
                <c:pt idx="3192">
                  <c:v>133</c:v>
                </c:pt>
                <c:pt idx="3193">
                  <c:v>165</c:v>
                </c:pt>
                <c:pt idx="3194">
                  <c:v>133</c:v>
                </c:pt>
                <c:pt idx="3195">
                  <c:v>114</c:v>
                </c:pt>
                <c:pt idx="3196">
                  <c:v>129</c:v>
                </c:pt>
                <c:pt idx="3197">
                  <c:v>124</c:v>
                </c:pt>
                <c:pt idx="3198">
                  <c:v>120</c:v>
                </c:pt>
                <c:pt idx="3199">
                  <c:v>124</c:v>
                </c:pt>
                <c:pt idx="3200">
                  <c:v>118</c:v>
                </c:pt>
                <c:pt idx="3201">
                  <c:v>136</c:v>
                </c:pt>
                <c:pt idx="3202">
                  <c:v>119</c:v>
                </c:pt>
                <c:pt idx="3203">
                  <c:v>100</c:v>
                </c:pt>
                <c:pt idx="3204">
                  <c:v>110</c:v>
                </c:pt>
                <c:pt idx="3205">
                  <c:v>101</c:v>
                </c:pt>
                <c:pt idx="3206">
                  <c:v>130</c:v>
                </c:pt>
                <c:pt idx="3207">
                  <c:v>113</c:v>
                </c:pt>
                <c:pt idx="3208">
                  <c:v>119</c:v>
                </c:pt>
                <c:pt idx="3209">
                  <c:v>115</c:v>
                </c:pt>
                <c:pt idx="3210">
                  <c:v>111</c:v>
                </c:pt>
                <c:pt idx="3211">
                  <c:v>116</c:v>
                </c:pt>
                <c:pt idx="3212">
                  <c:v>127</c:v>
                </c:pt>
                <c:pt idx="3213">
                  <c:v>110</c:v>
                </c:pt>
                <c:pt idx="3214">
                  <c:v>120</c:v>
                </c:pt>
                <c:pt idx="3215">
                  <c:v>133</c:v>
                </c:pt>
                <c:pt idx="3216">
                  <c:v>100</c:v>
                </c:pt>
                <c:pt idx="3217">
                  <c:v>88</c:v>
                </c:pt>
                <c:pt idx="3218">
                  <c:v>112</c:v>
                </c:pt>
                <c:pt idx="3219">
                  <c:v>104</c:v>
                </c:pt>
                <c:pt idx="3220">
                  <c:v>106</c:v>
                </c:pt>
                <c:pt idx="3221">
                  <c:v>104</c:v>
                </c:pt>
                <c:pt idx="3222">
                  <c:v>112</c:v>
                </c:pt>
                <c:pt idx="3223">
                  <c:v>83</c:v>
                </c:pt>
                <c:pt idx="3224">
                  <c:v>105</c:v>
                </c:pt>
                <c:pt idx="3225">
                  <c:v>100</c:v>
                </c:pt>
                <c:pt idx="3226">
                  <c:v>99</c:v>
                </c:pt>
                <c:pt idx="3227">
                  <c:v>100</c:v>
                </c:pt>
                <c:pt idx="3228">
                  <c:v>101</c:v>
                </c:pt>
                <c:pt idx="3229">
                  <c:v>115</c:v>
                </c:pt>
                <c:pt idx="3230">
                  <c:v>125</c:v>
                </c:pt>
                <c:pt idx="3231">
                  <c:v>117</c:v>
                </c:pt>
                <c:pt idx="3232">
                  <c:v>104</c:v>
                </c:pt>
                <c:pt idx="3233">
                  <c:v>100</c:v>
                </c:pt>
                <c:pt idx="3234">
                  <c:v>110</c:v>
                </c:pt>
                <c:pt idx="3235">
                  <c:v>91</c:v>
                </c:pt>
                <c:pt idx="3236">
                  <c:v>99</c:v>
                </c:pt>
                <c:pt idx="3237">
                  <c:v>113</c:v>
                </c:pt>
                <c:pt idx="3238">
                  <c:v>103</c:v>
                </c:pt>
                <c:pt idx="3239">
                  <c:v>105</c:v>
                </c:pt>
                <c:pt idx="3240">
                  <c:v>93</c:v>
                </c:pt>
                <c:pt idx="3241">
                  <c:v>77</c:v>
                </c:pt>
                <c:pt idx="3242">
                  <c:v>113</c:v>
                </c:pt>
                <c:pt idx="3243">
                  <c:v>92</c:v>
                </c:pt>
                <c:pt idx="3244">
                  <c:v>87</c:v>
                </c:pt>
                <c:pt idx="3245">
                  <c:v>119</c:v>
                </c:pt>
                <c:pt idx="3246">
                  <c:v>105</c:v>
                </c:pt>
                <c:pt idx="3247">
                  <c:v>115</c:v>
                </c:pt>
                <c:pt idx="3248">
                  <c:v>100</c:v>
                </c:pt>
                <c:pt idx="3249">
                  <c:v>93</c:v>
                </c:pt>
                <c:pt idx="3250">
                  <c:v>107</c:v>
                </c:pt>
                <c:pt idx="3251">
                  <c:v>85</c:v>
                </c:pt>
                <c:pt idx="3252">
                  <c:v>104</c:v>
                </c:pt>
                <c:pt idx="3253">
                  <c:v>88</c:v>
                </c:pt>
                <c:pt idx="3254">
                  <c:v>91</c:v>
                </c:pt>
                <c:pt idx="3255">
                  <c:v>101</c:v>
                </c:pt>
                <c:pt idx="3256">
                  <c:v>80</c:v>
                </c:pt>
                <c:pt idx="3257">
                  <c:v>98</c:v>
                </c:pt>
                <c:pt idx="3258">
                  <c:v>102</c:v>
                </c:pt>
                <c:pt idx="3259">
                  <c:v>94</c:v>
                </c:pt>
                <c:pt idx="3260">
                  <c:v>87</c:v>
                </c:pt>
                <c:pt idx="3261">
                  <c:v>98</c:v>
                </c:pt>
                <c:pt idx="3262">
                  <c:v>124</c:v>
                </c:pt>
                <c:pt idx="3263">
                  <c:v>109</c:v>
                </c:pt>
                <c:pt idx="3264">
                  <c:v>92</c:v>
                </c:pt>
                <c:pt idx="3265">
                  <c:v>87</c:v>
                </c:pt>
                <c:pt idx="3266">
                  <c:v>87</c:v>
                </c:pt>
                <c:pt idx="3267">
                  <c:v>93</c:v>
                </c:pt>
                <c:pt idx="3268">
                  <c:v>68</c:v>
                </c:pt>
                <c:pt idx="3269">
                  <c:v>99</c:v>
                </c:pt>
                <c:pt idx="3270">
                  <c:v>94</c:v>
                </c:pt>
                <c:pt idx="3271">
                  <c:v>115</c:v>
                </c:pt>
                <c:pt idx="3272">
                  <c:v>118</c:v>
                </c:pt>
                <c:pt idx="3273">
                  <c:v>102</c:v>
                </c:pt>
                <c:pt idx="3274">
                  <c:v>103</c:v>
                </c:pt>
                <c:pt idx="3275">
                  <c:v>108</c:v>
                </c:pt>
                <c:pt idx="3276">
                  <c:v>90</c:v>
                </c:pt>
                <c:pt idx="3277">
                  <c:v>86</c:v>
                </c:pt>
                <c:pt idx="3278">
                  <c:v>108</c:v>
                </c:pt>
                <c:pt idx="3279">
                  <c:v>87</c:v>
                </c:pt>
                <c:pt idx="3280">
                  <c:v>80</c:v>
                </c:pt>
                <c:pt idx="3281">
                  <c:v>92</c:v>
                </c:pt>
                <c:pt idx="3282">
                  <c:v>90</c:v>
                </c:pt>
                <c:pt idx="3283">
                  <c:v>97</c:v>
                </c:pt>
                <c:pt idx="3284">
                  <c:v>97</c:v>
                </c:pt>
                <c:pt idx="3285">
                  <c:v>90</c:v>
                </c:pt>
                <c:pt idx="3286">
                  <c:v>100</c:v>
                </c:pt>
                <c:pt idx="3287">
                  <c:v>102</c:v>
                </c:pt>
                <c:pt idx="3288">
                  <c:v>90</c:v>
                </c:pt>
                <c:pt idx="3289">
                  <c:v>88</c:v>
                </c:pt>
                <c:pt idx="3290">
                  <c:v>91</c:v>
                </c:pt>
                <c:pt idx="3291">
                  <c:v>106</c:v>
                </c:pt>
                <c:pt idx="3292">
                  <c:v>85</c:v>
                </c:pt>
                <c:pt idx="3293">
                  <c:v>110</c:v>
                </c:pt>
                <c:pt idx="3294">
                  <c:v>99</c:v>
                </c:pt>
                <c:pt idx="3295">
                  <c:v>106</c:v>
                </c:pt>
                <c:pt idx="3296">
                  <c:v>115</c:v>
                </c:pt>
                <c:pt idx="3297">
                  <c:v>91</c:v>
                </c:pt>
                <c:pt idx="3298">
                  <c:v>94</c:v>
                </c:pt>
                <c:pt idx="3299">
                  <c:v>79</c:v>
                </c:pt>
                <c:pt idx="3300">
                  <c:v>94</c:v>
                </c:pt>
                <c:pt idx="3301">
                  <c:v>92</c:v>
                </c:pt>
                <c:pt idx="3302">
                  <c:v>98</c:v>
                </c:pt>
                <c:pt idx="3303">
                  <c:v>96</c:v>
                </c:pt>
                <c:pt idx="3304">
                  <c:v>94</c:v>
                </c:pt>
                <c:pt idx="3305">
                  <c:v>90</c:v>
                </c:pt>
                <c:pt idx="3306">
                  <c:v>99</c:v>
                </c:pt>
                <c:pt idx="3307">
                  <c:v>117</c:v>
                </c:pt>
                <c:pt idx="3308">
                  <c:v>100</c:v>
                </c:pt>
                <c:pt idx="3309">
                  <c:v>89</c:v>
                </c:pt>
                <c:pt idx="3310">
                  <c:v>105</c:v>
                </c:pt>
                <c:pt idx="3311">
                  <c:v>101</c:v>
                </c:pt>
                <c:pt idx="3312">
                  <c:v>97</c:v>
                </c:pt>
                <c:pt idx="3313">
                  <c:v>97</c:v>
                </c:pt>
                <c:pt idx="3314">
                  <c:v>79</c:v>
                </c:pt>
                <c:pt idx="3315">
                  <c:v>110</c:v>
                </c:pt>
                <c:pt idx="3316">
                  <c:v>99</c:v>
                </c:pt>
                <c:pt idx="3317">
                  <c:v>102</c:v>
                </c:pt>
                <c:pt idx="3318">
                  <c:v>114</c:v>
                </c:pt>
                <c:pt idx="3319">
                  <c:v>99</c:v>
                </c:pt>
                <c:pt idx="3320">
                  <c:v>95</c:v>
                </c:pt>
                <c:pt idx="3321">
                  <c:v>109</c:v>
                </c:pt>
                <c:pt idx="3322">
                  <c:v>99</c:v>
                </c:pt>
                <c:pt idx="3323">
                  <c:v>92</c:v>
                </c:pt>
                <c:pt idx="3324">
                  <c:v>92</c:v>
                </c:pt>
                <c:pt idx="3325">
                  <c:v>107</c:v>
                </c:pt>
                <c:pt idx="3326">
                  <c:v>101</c:v>
                </c:pt>
                <c:pt idx="3327">
                  <c:v>88</c:v>
                </c:pt>
                <c:pt idx="3328">
                  <c:v>106</c:v>
                </c:pt>
                <c:pt idx="3329">
                  <c:v>100</c:v>
                </c:pt>
                <c:pt idx="3330">
                  <c:v>106</c:v>
                </c:pt>
                <c:pt idx="3331">
                  <c:v>98</c:v>
                </c:pt>
                <c:pt idx="3333">
                  <c:v>104</c:v>
                </c:pt>
                <c:pt idx="3334">
                  <c:v>72</c:v>
                </c:pt>
                <c:pt idx="3335">
                  <c:v>85</c:v>
                </c:pt>
                <c:pt idx="3336">
                  <c:v>105</c:v>
                </c:pt>
                <c:pt idx="3337">
                  <c:v>113</c:v>
                </c:pt>
                <c:pt idx="3338">
                  <c:v>90</c:v>
                </c:pt>
                <c:pt idx="3339">
                  <c:v>96</c:v>
                </c:pt>
                <c:pt idx="3340">
                  <c:v>122</c:v>
                </c:pt>
                <c:pt idx="3341">
                  <c:v>105</c:v>
                </c:pt>
                <c:pt idx="3342">
                  <c:v>121</c:v>
                </c:pt>
                <c:pt idx="3343">
                  <c:v>86</c:v>
                </c:pt>
                <c:pt idx="3344">
                  <c:v>99</c:v>
                </c:pt>
                <c:pt idx="3345">
                  <c:v>91</c:v>
                </c:pt>
                <c:pt idx="3346">
                  <c:v>109</c:v>
                </c:pt>
                <c:pt idx="3347">
                  <c:v>99</c:v>
                </c:pt>
                <c:pt idx="3348">
                  <c:v>113</c:v>
                </c:pt>
                <c:pt idx="3349">
                  <c:v>92</c:v>
                </c:pt>
                <c:pt idx="3350">
                  <c:v>85</c:v>
                </c:pt>
                <c:pt idx="3351">
                  <c:v>97</c:v>
                </c:pt>
                <c:pt idx="3352">
                  <c:v>78</c:v>
                </c:pt>
                <c:pt idx="3353">
                  <c:v>90</c:v>
                </c:pt>
                <c:pt idx="3354">
                  <c:v>89</c:v>
                </c:pt>
                <c:pt idx="3355">
                  <c:v>113</c:v>
                </c:pt>
                <c:pt idx="3356">
                  <c:v>96</c:v>
                </c:pt>
                <c:pt idx="3357">
                  <c:v>88</c:v>
                </c:pt>
                <c:pt idx="3358">
                  <c:v>106</c:v>
                </c:pt>
                <c:pt idx="3359">
                  <c:v>107</c:v>
                </c:pt>
                <c:pt idx="3360">
                  <c:v>109</c:v>
                </c:pt>
                <c:pt idx="3361">
                  <c:v>97</c:v>
                </c:pt>
                <c:pt idx="3362">
                  <c:v>103</c:v>
                </c:pt>
                <c:pt idx="3363">
                  <c:v>87</c:v>
                </c:pt>
                <c:pt idx="3364">
                  <c:v>112</c:v>
                </c:pt>
                <c:pt idx="3365">
                  <c:v>91</c:v>
                </c:pt>
                <c:pt idx="3366">
                  <c:v>90</c:v>
                </c:pt>
                <c:pt idx="3367">
                  <c:v>93</c:v>
                </c:pt>
                <c:pt idx="3368">
                  <c:v>103</c:v>
                </c:pt>
                <c:pt idx="3369">
                  <c:v>122</c:v>
                </c:pt>
                <c:pt idx="3370">
                  <c:v>105</c:v>
                </c:pt>
                <c:pt idx="3371">
                  <c:v>83</c:v>
                </c:pt>
                <c:pt idx="3372">
                  <c:v>80</c:v>
                </c:pt>
                <c:pt idx="3373">
                  <c:v>92</c:v>
                </c:pt>
                <c:pt idx="3374">
                  <c:v>80</c:v>
                </c:pt>
                <c:pt idx="3375">
                  <c:v>98</c:v>
                </c:pt>
                <c:pt idx="3376">
                  <c:v>88</c:v>
                </c:pt>
                <c:pt idx="3377">
                  <c:v>81</c:v>
                </c:pt>
                <c:pt idx="3378">
                  <c:v>99</c:v>
                </c:pt>
                <c:pt idx="3379">
                  <c:v>91</c:v>
                </c:pt>
                <c:pt idx="3380">
                  <c:v>95</c:v>
                </c:pt>
                <c:pt idx="3381">
                  <c:v>91</c:v>
                </c:pt>
                <c:pt idx="3382">
                  <c:v>98</c:v>
                </c:pt>
                <c:pt idx="3383">
                  <c:v>92</c:v>
                </c:pt>
                <c:pt idx="3384">
                  <c:v>95</c:v>
                </c:pt>
                <c:pt idx="3385">
                  <c:v>92</c:v>
                </c:pt>
                <c:pt idx="3386">
                  <c:v>90</c:v>
                </c:pt>
                <c:pt idx="3387">
                  <c:v>92</c:v>
                </c:pt>
                <c:pt idx="3388">
                  <c:v>104</c:v>
                </c:pt>
                <c:pt idx="3389">
                  <c:v>113</c:v>
                </c:pt>
                <c:pt idx="3390">
                  <c:v>75</c:v>
                </c:pt>
                <c:pt idx="3391">
                  <c:v>98</c:v>
                </c:pt>
                <c:pt idx="3392">
                  <c:v>103</c:v>
                </c:pt>
                <c:pt idx="3393">
                  <c:v>95</c:v>
                </c:pt>
                <c:pt idx="3394">
                  <c:v>98</c:v>
                </c:pt>
                <c:pt idx="3395">
                  <c:v>95</c:v>
                </c:pt>
                <c:pt idx="3396">
                  <c:v>77</c:v>
                </c:pt>
                <c:pt idx="3397">
                  <c:v>100</c:v>
                </c:pt>
                <c:pt idx="3398">
                  <c:v>96</c:v>
                </c:pt>
                <c:pt idx="3399">
                  <c:v>95</c:v>
                </c:pt>
                <c:pt idx="3400">
                  <c:v>99</c:v>
                </c:pt>
                <c:pt idx="3401">
                  <c:v>101</c:v>
                </c:pt>
                <c:pt idx="3402">
                  <c:v>103</c:v>
                </c:pt>
                <c:pt idx="3403">
                  <c:v>86</c:v>
                </c:pt>
                <c:pt idx="3404">
                  <c:v>89</c:v>
                </c:pt>
                <c:pt idx="3405">
                  <c:v>103</c:v>
                </c:pt>
                <c:pt idx="3406">
                  <c:v>99</c:v>
                </c:pt>
                <c:pt idx="3407">
                  <c:v>106</c:v>
                </c:pt>
                <c:pt idx="3408">
                  <c:v>103</c:v>
                </c:pt>
                <c:pt idx="3409">
                  <c:v>99</c:v>
                </c:pt>
                <c:pt idx="3410">
                  <c:v>96</c:v>
                </c:pt>
                <c:pt idx="3411">
                  <c:v>103</c:v>
                </c:pt>
                <c:pt idx="3412">
                  <c:v>83</c:v>
                </c:pt>
                <c:pt idx="3413">
                  <c:v>83</c:v>
                </c:pt>
                <c:pt idx="3414">
                  <c:v>99</c:v>
                </c:pt>
                <c:pt idx="3415">
                  <c:v>86</c:v>
                </c:pt>
                <c:pt idx="3416">
                  <c:v>102</c:v>
                </c:pt>
                <c:pt idx="3417">
                  <c:v>114</c:v>
                </c:pt>
                <c:pt idx="3418">
                  <c:v>99</c:v>
                </c:pt>
                <c:pt idx="3419">
                  <c:v>108</c:v>
                </c:pt>
                <c:pt idx="3420">
                  <c:v>92</c:v>
                </c:pt>
                <c:pt idx="3421">
                  <c:v>96</c:v>
                </c:pt>
                <c:pt idx="3422">
                  <c:v>94</c:v>
                </c:pt>
                <c:pt idx="3423">
                  <c:v>87</c:v>
                </c:pt>
                <c:pt idx="3424">
                  <c:v>103</c:v>
                </c:pt>
                <c:pt idx="3425">
                  <c:v>105</c:v>
                </c:pt>
                <c:pt idx="3426">
                  <c:v>107</c:v>
                </c:pt>
                <c:pt idx="3427">
                  <c:v>92</c:v>
                </c:pt>
                <c:pt idx="3428">
                  <c:v>102</c:v>
                </c:pt>
                <c:pt idx="3429">
                  <c:v>104</c:v>
                </c:pt>
                <c:pt idx="3430">
                  <c:v>91</c:v>
                </c:pt>
                <c:pt idx="3431">
                  <c:v>90</c:v>
                </c:pt>
                <c:pt idx="3432">
                  <c:v>94</c:v>
                </c:pt>
                <c:pt idx="3433">
                  <c:v>98</c:v>
                </c:pt>
                <c:pt idx="3434">
                  <c:v>104</c:v>
                </c:pt>
                <c:pt idx="3435">
                  <c:v>82</c:v>
                </c:pt>
                <c:pt idx="3436">
                  <c:v>104</c:v>
                </c:pt>
                <c:pt idx="3437">
                  <c:v>86</c:v>
                </c:pt>
                <c:pt idx="3438">
                  <c:v>88</c:v>
                </c:pt>
                <c:pt idx="3439">
                  <c:v>94</c:v>
                </c:pt>
                <c:pt idx="3440">
                  <c:v>100</c:v>
                </c:pt>
                <c:pt idx="3441">
                  <c:v>100</c:v>
                </c:pt>
                <c:pt idx="3442">
                  <c:v>101</c:v>
                </c:pt>
                <c:pt idx="3443">
                  <c:v>104</c:v>
                </c:pt>
                <c:pt idx="3444">
                  <c:v>103</c:v>
                </c:pt>
                <c:pt idx="3445">
                  <c:v>92</c:v>
                </c:pt>
                <c:pt idx="3446">
                  <c:v>96</c:v>
                </c:pt>
                <c:pt idx="3447">
                  <c:v>101</c:v>
                </c:pt>
                <c:pt idx="3448">
                  <c:v>85</c:v>
                </c:pt>
                <c:pt idx="3449">
                  <c:v>91</c:v>
                </c:pt>
                <c:pt idx="3450">
                  <c:v>109</c:v>
                </c:pt>
                <c:pt idx="3451">
                  <c:v>97</c:v>
                </c:pt>
                <c:pt idx="3452">
                  <c:v>86</c:v>
                </c:pt>
                <c:pt idx="3453">
                  <c:v>82</c:v>
                </c:pt>
                <c:pt idx="3454">
                  <c:v>85</c:v>
                </c:pt>
                <c:pt idx="3455">
                  <c:v>96</c:v>
                </c:pt>
                <c:pt idx="3456">
                  <c:v>90</c:v>
                </c:pt>
                <c:pt idx="3457">
                  <c:v>103</c:v>
                </c:pt>
                <c:pt idx="3458">
                  <c:v>112</c:v>
                </c:pt>
                <c:pt idx="3459">
                  <c:v>94</c:v>
                </c:pt>
                <c:pt idx="3460">
                  <c:v>90</c:v>
                </c:pt>
                <c:pt idx="3461">
                  <c:v>98</c:v>
                </c:pt>
                <c:pt idx="3462">
                  <c:v>106</c:v>
                </c:pt>
                <c:pt idx="3463">
                  <c:v>117</c:v>
                </c:pt>
                <c:pt idx="3464">
                  <c:v>109</c:v>
                </c:pt>
                <c:pt idx="3465">
                  <c:v>106</c:v>
                </c:pt>
                <c:pt idx="3466">
                  <c:v>94</c:v>
                </c:pt>
                <c:pt idx="3467">
                  <c:v>102</c:v>
                </c:pt>
                <c:pt idx="3468">
                  <c:v>95</c:v>
                </c:pt>
                <c:pt idx="3469">
                  <c:v>108</c:v>
                </c:pt>
                <c:pt idx="3470">
                  <c:v>92</c:v>
                </c:pt>
                <c:pt idx="3471">
                  <c:v>96</c:v>
                </c:pt>
                <c:pt idx="3472">
                  <c:v>111</c:v>
                </c:pt>
                <c:pt idx="3473">
                  <c:v>123</c:v>
                </c:pt>
                <c:pt idx="3474">
                  <c:v>108</c:v>
                </c:pt>
                <c:pt idx="3475">
                  <c:v>109</c:v>
                </c:pt>
                <c:pt idx="3476">
                  <c:v>96</c:v>
                </c:pt>
                <c:pt idx="3477">
                  <c:v>96</c:v>
                </c:pt>
                <c:pt idx="3478">
                  <c:v>104</c:v>
                </c:pt>
                <c:pt idx="3479">
                  <c:v>119</c:v>
                </c:pt>
                <c:pt idx="3480">
                  <c:v>108</c:v>
                </c:pt>
                <c:pt idx="3481">
                  <c:v>114</c:v>
                </c:pt>
                <c:pt idx="3482">
                  <c:v>89</c:v>
                </c:pt>
                <c:pt idx="3483">
                  <c:v>94</c:v>
                </c:pt>
                <c:pt idx="3484">
                  <c:v>101</c:v>
                </c:pt>
                <c:pt idx="3485">
                  <c:v>118</c:v>
                </c:pt>
                <c:pt idx="3486">
                  <c:v>102</c:v>
                </c:pt>
                <c:pt idx="3487">
                  <c:v>95</c:v>
                </c:pt>
                <c:pt idx="3488">
                  <c:v>112</c:v>
                </c:pt>
                <c:pt idx="3489">
                  <c:v>119</c:v>
                </c:pt>
                <c:pt idx="3490">
                  <c:v>105</c:v>
                </c:pt>
                <c:pt idx="3491">
                  <c:v>98</c:v>
                </c:pt>
                <c:pt idx="3492">
                  <c:v>99</c:v>
                </c:pt>
                <c:pt idx="3493">
                  <c:v>118</c:v>
                </c:pt>
                <c:pt idx="3494">
                  <c:v>102</c:v>
                </c:pt>
                <c:pt idx="3495">
                  <c:v>99</c:v>
                </c:pt>
                <c:pt idx="3496">
                  <c:v>118</c:v>
                </c:pt>
                <c:pt idx="3497">
                  <c:v>105</c:v>
                </c:pt>
                <c:pt idx="3498">
                  <c:v>116</c:v>
                </c:pt>
                <c:pt idx="3499">
                  <c:v>111</c:v>
                </c:pt>
                <c:pt idx="3500">
                  <c:v>132</c:v>
                </c:pt>
                <c:pt idx="3501">
                  <c:v>106</c:v>
                </c:pt>
                <c:pt idx="3502">
                  <c:v>116</c:v>
                </c:pt>
                <c:pt idx="3503">
                  <c:v>112</c:v>
                </c:pt>
                <c:pt idx="3504">
                  <c:v>120</c:v>
                </c:pt>
                <c:pt idx="3505">
                  <c:v>114</c:v>
                </c:pt>
                <c:pt idx="3506">
                  <c:v>114</c:v>
                </c:pt>
                <c:pt idx="3507">
                  <c:v>123</c:v>
                </c:pt>
                <c:pt idx="3508">
                  <c:v>111</c:v>
                </c:pt>
                <c:pt idx="3509">
                  <c:v>122</c:v>
                </c:pt>
                <c:pt idx="3510">
                  <c:v>122</c:v>
                </c:pt>
                <c:pt idx="3511">
                  <c:v>128</c:v>
                </c:pt>
                <c:pt idx="3512">
                  <c:v>134</c:v>
                </c:pt>
                <c:pt idx="3513">
                  <c:v>128</c:v>
                </c:pt>
                <c:pt idx="3514">
                  <c:v>105</c:v>
                </c:pt>
                <c:pt idx="3515">
                  <c:v>117</c:v>
                </c:pt>
                <c:pt idx="3516">
                  <c:v>116</c:v>
                </c:pt>
                <c:pt idx="3517">
                  <c:v>110</c:v>
                </c:pt>
                <c:pt idx="3518">
                  <c:v>113</c:v>
                </c:pt>
                <c:pt idx="3519">
                  <c:v>103</c:v>
                </c:pt>
                <c:pt idx="3520">
                  <c:v>103</c:v>
                </c:pt>
                <c:pt idx="3521">
                  <c:v>104</c:v>
                </c:pt>
                <c:pt idx="3522">
                  <c:v>101</c:v>
                </c:pt>
                <c:pt idx="3523">
                  <c:v>126</c:v>
                </c:pt>
                <c:pt idx="3524">
                  <c:v>118</c:v>
                </c:pt>
                <c:pt idx="3525">
                  <c:v>112</c:v>
                </c:pt>
                <c:pt idx="3526">
                  <c:v>118</c:v>
                </c:pt>
                <c:pt idx="3527">
                  <c:v>125</c:v>
                </c:pt>
                <c:pt idx="3528">
                  <c:v>140</c:v>
                </c:pt>
                <c:pt idx="3529">
                  <c:v>117</c:v>
                </c:pt>
                <c:pt idx="3530">
                  <c:v>121</c:v>
                </c:pt>
                <c:pt idx="3531">
                  <c:v>137</c:v>
                </c:pt>
                <c:pt idx="3532">
                  <c:v>110</c:v>
                </c:pt>
                <c:pt idx="3533">
                  <c:v>124</c:v>
                </c:pt>
                <c:pt idx="3534">
                  <c:v>129</c:v>
                </c:pt>
                <c:pt idx="3535">
                  <c:v>130</c:v>
                </c:pt>
                <c:pt idx="3536">
                  <c:v>101</c:v>
                </c:pt>
                <c:pt idx="3537">
                  <c:v>130</c:v>
                </c:pt>
                <c:pt idx="3538">
                  <c:v>144</c:v>
                </c:pt>
                <c:pt idx="3539">
                  <c:v>133</c:v>
                </c:pt>
                <c:pt idx="3540">
                  <c:v>135</c:v>
                </c:pt>
                <c:pt idx="3541">
                  <c:v>118</c:v>
                </c:pt>
                <c:pt idx="3542">
                  <c:v>148</c:v>
                </c:pt>
                <c:pt idx="3543">
                  <c:v>135</c:v>
                </c:pt>
                <c:pt idx="3544">
                  <c:v>125</c:v>
                </c:pt>
                <c:pt idx="3545">
                  <c:v>133</c:v>
                </c:pt>
                <c:pt idx="3546">
                  <c:v>140</c:v>
                </c:pt>
                <c:pt idx="3547">
                  <c:v>121</c:v>
                </c:pt>
                <c:pt idx="3548">
                  <c:v>134</c:v>
                </c:pt>
                <c:pt idx="3549">
                  <c:v>135</c:v>
                </c:pt>
                <c:pt idx="3550">
                  <c:v>143</c:v>
                </c:pt>
                <c:pt idx="3551">
                  <c:v>160</c:v>
                </c:pt>
                <c:pt idx="3552">
                  <c:v>136</c:v>
                </c:pt>
                <c:pt idx="3553">
                  <c:v>130</c:v>
                </c:pt>
                <c:pt idx="3554">
                  <c:v>120</c:v>
                </c:pt>
                <c:pt idx="3555">
                  <c:v>153</c:v>
                </c:pt>
                <c:pt idx="3556">
                  <c:v>144</c:v>
                </c:pt>
                <c:pt idx="3557">
                  <c:v>150</c:v>
                </c:pt>
                <c:pt idx="3558">
                  <c:v>132</c:v>
                </c:pt>
                <c:pt idx="3559">
                  <c:v>158</c:v>
                </c:pt>
                <c:pt idx="3560">
                  <c:v>167</c:v>
                </c:pt>
                <c:pt idx="3561">
                  <c:v>144</c:v>
                </c:pt>
                <c:pt idx="3562">
                  <c:v>149</c:v>
                </c:pt>
                <c:pt idx="3563">
                  <c:v>146</c:v>
                </c:pt>
                <c:pt idx="3564">
                  <c:v>134</c:v>
                </c:pt>
                <c:pt idx="3565">
                  <c:v>136</c:v>
                </c:pt>
                <c:pt idx="3566">
                  <c:v>135</c:v>
                </c:pt>
                <c:pt idx="3567">
                  <c:v>148</c:v>
                </c:pt>
                <c:pt idx="3568">
                  <c:v>139</c:v>
                </c:pt>
                <c:pt idx="3569">
                  <c:v>144</c:v>
                </c:pt>
                <c:pt idx="3570">
                  <c:v>138</c:v>
                </c:pt>
                <c:pt idx="3571">
                  <c:v>137</c:v>
                </c:pt>
                <c:pt idx="3572">
                  <c:v>128</c:v>
                </c:pt>
                <c:pt idx="3573">
                  <c:v>146</c:v>
                </c:pt>
                <c:pt idx="3574">
                  <c:v>141</c:v>
                </c:pt>
                <c:pt idx="3575">
                  <c:v>150</c:v>
                </c:pt>
                <c:pt idx="3576">
                  <c:v>141</c:v>
                </c:pt>
                <c:pt idx="3577">
                  <c:v>140</c:v>
                </c:pt>
                <c:pt idx="3579">
                  <c:v>133</c:v>
                </c:pt>
                <c:pt idx="3580">
                  <c:v>138</c:v>
                </c:pt>
                <c:pt idx="3581">
                  <c:v>143</c:v>
                </c:pt>
                <c:pt idx="3582">
                  <c:v>136</c:v>
                </c:pt>
                <c:pt idx="3583">
                  <c:v>144</c:v>
                </c:pt>
                <c:pt idx="3584">
                  <c:v>126</c:v>
                </c:pt>
                <c:pt idx="3585">
                  <c:v>146</c:v>
                </c:pt>
                <c:pt idx="3586">
                  <c:v>134</c:v>
                </c:pt>
                <c:pt idx="3587">
                  <c:v>138</c:v>
                </c:pt>
                <c:pt idx="3588">
                  <c:v>129</c:v>
                </c:pt>
                <c:pt idx="3589">
                  <c:v>152</c:v>
                </c:pt>
                <c:pt idx="3590">
                  <c:v>145</c:v>
                </c:pt>
                <c:pt idx="3591">
                  <c:v>123</c:v>
                </c:pt>
                <c:pt idx="3592">
                  <c:v>121</c:v>
                </c:pt>
                <c:pt idx="3593">
                  <c:v>153</c:v>
                </c:pt>
                <c:pt idx="3594">
                  <c:v>142</c:v>
                </c:pt>
                <c:pt idx="3595">
                  <c:v>150</c:v>
                </c:pt>
                <c:pt idx="3596">
                  <c:v>153</c:v>
                </c:pt>
                <c:pt idx="3597">
                  <c:v>129</c:v>
                </c:pt>
                <c:pt idx="3598">
                  <c:v>131</c:v>
                </c:pt>
                <c:pt idx="3599">
                  <c:v>158</c:v>
                </c:pt>
                <c:pt idx="3600">
                  <c:v>166</c:v>
                </c:pt>
                <c:pt idx="3601">
                  <c:v>124</c:v>
                </c:pt>
                <c:pt idx="3602">
                  <c:v>128</c:v>
                </c:pt>
                <c:pt idx="3603">
                  <c:v>125</c:v>
                </c:pt>
                <c:pt idx="3604">
                  <c:v>139</c:v>
                </c:pt>
                <c:pt idx="3605">
                  <c:v>141</c:v>
                </c:pt>
                <c:pt idx="3606">
                  <c:v>139</c:v>
                </c:pt>
                <c:pt idx="3607">
                  <c:v>128</c:v>
                </c:pt>
                <c:pt idx="3608">
                  <c:v>149</c:v>
                </c:pt>
                <c:pt idx="3609">
                  <c:v>149</c:v>
                </c:pt>
                <c:pt idx="3610">
                  <c:v>121</c:v>
                </c:pt>
                <c:pt idx="3611">
                  <c:v>129</c:v>
                </c:pt>
                <c:pt idx="3612">
                  <c:v>128</c:v>
                </c:pt>
                <c:pt idx="3613">
                  <c:v>115</c:v>
                </c:pt>
                <c:pt idx="3614">
                  <c:v>130</c:v>
                </c:pt>
                <c:pt idx="3615">
                  <c:v>128</c:v>
                </c:pt>
                <c:pt idx="3616">
                  <c:v>140</c:v>
                </c:pt>
                <c:pt idx="3617">
                  <c:v>144</c:v>
                </c:pt>
                <c:pt idx="3618">
                  <c:v>125</c:v>
                </c:pt>
                <c:pt idx="3619">
                  <c:v>136</c:v>
                </c:pt>
                <c:pt idx="3620">
                  <c:v>140</c:v>
                </c:pt>
                <c:pt idx="3621">
                  <c:v>123</c:v>
                </c:pt>
                <c:pt idx="3622">
                  <c:v>143</c:v>
                </c:pt>
                <c:pt idx="3623">
                  <c:v>138</c:v>
                </c:pt>
                <c:pt idx="3624">
                  <c:v>133</c:v>
                </c:pt>
                <c:pt idx="3625">
                  <c:v>130</c:v>
                </c:pt>
                <c:pt idx="3626">
                  <c:v>153</c:v>
                </c:pt>
                <c:pt idx="3627">
                  <c:v>143</c:v>
                </c:pt>
                <c:pt idx="3628">
                  <c:v>138</c:v>
                </c:pt>
                <c:pt idx="3629">
                  <c:v>111</c:v>
                </c:pt>
                <c:pt idx="3630">
                  <c:v>135</c:v>
                </c:pt>
                <c:pt idx="3631">
                  <c:v>118</c:v>
                </c:pt>
                <c:pt idx="3632">
                  <c:v>127</c:v>
                </c:pt>
                <c:pt idx="3633">
                  <c:v>139</c:v>
                </c:pt>
                <c:pt idx="3634">
                  <c:v>136</c:v>
                </c:pt>
                <c:pt idx="3635">
                  <c:v>119</c:v>
                </c:pt>
                <c:pt idx="3636">
                  <c:v>147</c:v>
                </c:pt>
                <c:pt idx="3637">
                  <c:v>129</c:v>
                </c:pt>
                <c:pt idx="3638">
                  <c:v>126</c:v>
                </c:pt>
                <c:pt idx="3639">
                  <c:v>134</c:v>
                </c:pt>
                <c:pt idx="3640">
                  <c:v>126</c:v>
                </c:pt>
                <c:pt idx="3641">
                  <c:v>157</c:v>
                </c:pt>
                <c:pt idx="3642">
                  <c:v>121</c:v>
                </c:pt>
                <c:pt idx="3643">
                  <c:v>121</c:v>
                </c:pt>
                <c:pt idx="3644">
                  <c:v>136</c:v>
                </c:pt>
                <c:pt idx="3645">
                  <c:v>130</c:v>
                </c:pt>
                <c:pt idx="3646">
                  <c:v>130</c:v>
                </c:pt>
                <c:pt idx="3648">
                  <c:v>112</c:v>
                </c:pt>
                <c:pt idx="3649">
                  <c:v>117</c:v>
                </c:pt>
                <c:pt idx="3650">
                  <c:v>121</c:v>
                </c:pt>
                <c:pt idx="3651">
                  <c:v>108</c:v>
                </c:pt>
                <c:pt idx="3652">
                  <c:v>145</c:v>
                </c:pt>
                <c:pt idx="3653">
                  <c:v>150</c:v>
                </c:pt>
                <c:pt idx="3654">
                  <c:v>115</c:v>
                </c:pt>
                <c:pt idx="3655">
                  <c:v>132</c:v>
                </c:pt>
                <c:pt idx="3656">
                  <c:v>132</c:v>
                </c:pt>
                <c:pt idx="3657">
                  <c:v>124</c:v>
                </c:pt>
                <c:pt idx="3658">
                  <c:v>129</c:v>
                </c:pt>
                <c:pt idx="3659">
                  <c:v>137</c:v>
                </c:pt>
                <c:pt idx="3660">
                  <c:v>123</c:v>
                </c:pt>
                <c:pt idx="3661">
                  <c:v>139</c:v>
                </c:pt>
                <c:pt idx="3662">
                  <c:v>130</c:v>
                </c:pt>
                <c:pt idx="3663">
                  <c:v>134</c:v>
                </c:pt>
                <c:pt idx="3664">
                  <c:v>126</c:v>
                </c:pt>
                <c:pt idx="3665">
                  <c:v>122</c:v>
                </c:pt>
                <c:pt idx="3666">
                  <c:v>132</c:v>
                </c:pt>
                <c:pt idx="3667">
                  <c:v>142</c:v>
                </c:pt>
                <c:pt idx="3668">
                  <c:v>114</c:v>
                </c:pt>
                <c:pt idx="3669">
                  <c:v>137</c:v>
                </c:pt>
                <c:pt idx="3670">
                  <c:v>129</c:v>
                </c:pt>
                <c:pt idx="3671">
                  <c:v>119</c:v>
                </c:pt>
                <c:pt idx="3672">
                  <c:v>127</c:v>
                </c:pt>
                <c:pt idx="3673">
                  <c:v>131</c:v>
                </c:pt>
                <c:pt idx="3674">
                  <c:v>123</c:v>
                </c:pt>
                <c:pt idx="3675">
                  <c:v>109</c:v>
                </c:pt>
                <c:pt idx="3676">
                  <c:v>112</c:v>
                </c:pt>
                <c:pt idx="3677">
                  <c:v>132</c:v>
                </c:pt>
                <c:pt idx="3678">
                  <c:v>139</c:v>
                </c:pt>
                <c:pt idx="3679">
                  <c:v>136</c:v>
                </c:pt>
                <c:pt idx="3680">
                  <c:v>132</c:v>
                </c:pt>
                <c:pt idx="3681">
                  <c:v>111</c:v>
                </c:pt>
                <c:pt idx="3682">
                  <c:v>123</c:v>
                </c:pt>
                <c:pt idx="3683">
                  <c:v>130</c:v>
                </c:pt>
                <c:pt idx="3684">
                  <c:v>123</c:v>
                </c:pt>
                <c:pt idx="3685">
                  <c:v>112</c:v>
                </c:pt>
                <c:pt idx="3686">
                  <c:v>147</c:v>
                </c:pt>
                <c:pt idx="3687">
                  <c:v>131</c:v>
                </c:pt>
                <c:pt idx="3688">
                  <c:v>131</c:v>
                </c:pt>
                <c:pt idx="3689">
                  <c:v>135</c:v>
                </c:pt>
                <c:pt idx="3690">
                  <c:v>113</c:v>
                </c:pt>
                <c:pt idx="3691">
                  <c:v>123</c:v>
                </c:pt>
                <c:pt idx="3692">
                  <c:v>124</c:v>
                </c:pt>
                <c:pt idx="3693">
                  <c:v>109</c:v>
                </c:pt>
                <c:pt idx="3694">
                  <c:v>107</c:v>
                </c:pt>
                <c:pt idx="3695">
                  <c:v>106</c:v>
                </c:pt>
                <c:pt idx="3696">
                  <c:v>111</c:v>
                </c:pt>
                <c:pt idx="3697">
                  <c:v>143</c:v>
                </c:pt>
                <c:pt idx="3698">
                  <c:v>114</c:v>
                </c:pt>
                <c:pt idx="3699">
                  <c:v>108</c:v>
                </c:pt>
                <c:pt idx="3700">
                  <c:v>127</c:v>
                </c:pt>
                <c:pt idx="3701">
                  <c:v>129</c:v>
                </c:pt>
                <c:pt idx="3702">
                  <c:v>108</c:v>
                </c:pt>
                <c:pt idx="3703">
                  <c:v>107</c:v>
                </c:pt>
                <c:pt idx="3704">
                  <c:v>111</c:v>
                </c:pt>
                <c:pt idx="3705">
                  <c:v>120</c:v>
                </c:pt>
                <c:pt idx="3706">
                  <c:v>132</c:v>
                </c:pt>
                <c:pt idx="3707">
                  <c:v>129</c:v>
                </c:pt>
                <c:pt idx="3708">
                  <c:v>114</c:v>
                </c:pt>
                <c:pt idx="3709">
                  <c:v>136</c:v>
                </c:pt>
                <c:pt idx="3710">
                  <c:v>116</c:v>
                </c:pt>
                <c:pt idx="3711">
                  <c:v>130</c:v>
                </c:pt>
                <c:pt idx="3712">
                  <c:v>126</c:v>
                </c:pt>
                <c:pt idx="3713">
                  <c:v>97</c:v>
                </c:pt>
                <c:pt idx="3714">
                  <c:v>136</c:v>
                </c:pt>
                <c:pt idx="3715">
                  <c:v>109</c:v>
                </c:pt>
                <c:pt idx="3716">
                  <c:v>119</c:v>
                </c:pt>
                <c:pt idx="3717">
                  <c:v>121</c:v>
                </c:pt>
                <c:pt idx="3718">
                  <c:v>116</c:v>
                </c:pt>
                <c:pt idx="3719">
                  <c:v>122</c:v>
                </c:pt>
                <c:pt idx="3720">
                  <c:v>111</c:v>
                </c:pt>
                <c:pt idx="3721">
                  <c:v>120</c:v>
                </c:pt>
                <c:pt idx="3722">
                  <c:v>108</c:v>
                </c:pt>
                <c:pt idx="3723">
                  <c:v>113</c:v>
                </c:pt>
                <c:pt idx="3724">
                  <c:v>117</c:v>
                </c:pt>
                <c:pt idx="3725">
                  <c:v>104</c:v>
                </c:pt>
                <c:pt idx="3726">
                  <c:v>110</c:v>
                </c:pt>
                <c:pt idx="3727">
                  <c:v>108</c:v>
                </c:pt>
                <c:pt idx="3728">
                  <c:v>122</c:v>
                </c:pt>
                <c:pt idx="3729">
                  <c:v>122</c:v>
                </c:pt>
                <c:pt idx="3730">
                  <c:v>113</c:v>
                </c:pt>
                <c:pt idx="3731">
                  <c:v>121</c:v>
                </c:pt>
                <c:pt idx="3732">
                  <c:v>126</c:v>
                </c:pt>
                <c:pt idx="3733">
                  <c:v>122</c:v>
                </c:pt>
                <c:pt idx="3734">
                  <c:v>110</c:v>
                </c:pt>
                <c:pt idx="3735">
                  <c:v>108</c:v>
                </c:pt>
                <c:pt idx="3736">
                  <c:v>126</c:v>
                </c:pt>
                <c:pt idx="3737">
                  <c:v>128</c:v>
                </c:pt>
                <c:pt idx="3738">
                  <c:v>135</c:v>
                </c:pt>
                <c:pt idx="3739">
                  <c:v>100</c:v>
                </c:pt>
                <c:pt idx="3740">
                  <c:v>117</c:v>
                </c:pt>
                <c:pt idx="3741">
                  <c:v>135</c:v>
                </c:pt>
                <c:pt idx="3742">
                  <c:v>136</c:v>
                </c:pt>
                <c:pt idx="3743">
                  <c:v>123</c:v>
                </c:pt>
                <c:pt idx="3744">
                  <c:v>129</c:v>
                </c:pt>
                <c:pt idx="3745">
                  <c:v>112</c:v>
                </c:pt>
                <c:pt idx="3746">
                  <c:v>141</c:v>
                </c:pt>
                <c:pt idx="3747">
                  <c:v>100</c:v>
                </c:pt>
                <c:pt idx="3748">
                  <c:v>139</c:v>
                </c:pt>
                <c:pt idx="3749">
                  <c:v>104</c:v>
                </c:pt>
                <c:pt idx="3750">
                  <c:v>116</c:v>
                </c:pt>
                <c:pt idx="3751">
                  <c:v>130</c:v>
                </c:pt>
                <c:pt idx="3752">
                  <c:v>132</c:v>
                </c:pt>
                <c:pt idx="3753">
                  <c:v>119</c:v>
                </c:pt>
                <c:pt idx="3754">
                  <c:v>134</c:v>
                </c:pt>
                <c:pt idx="3755">
                  <c:v>145</c:v>
                </c:pt>
                <c:pt idx="3756">
                  <c:v>119</c:v>
                </c:pt>
                <c:pt idx="3757">
                  <c:v>120</c:v>
                </c:pt>
                <c:pt idx="3758">
                  <c:v>123</c:v>
                </c:pt>
                <c:pt idx="3759">
                  <c:v>128</c:v>
                </c:pt>
                <c:pt idx="3760">
                  <c:v>142</c:v>
                </c:pt>
                <c:pt idx="3761">
                  <c:v>135</c:v>
                </c:pt>
                <c:pt idx="3762">
                  <c:v>135</c:v>
                </c:pt>
                <c:pt idx="3763">
                  <c:v>147</c:v>
                </c:pt>
                <c:pt idx="3764">
                  <c:v>124</c:v>
                </c:pt>
                <c:pt idx="3765">
                  <c:v>132</c:v>
                </c:pt>
                <c:pt idx="3766">
                  <c:v>133</c:v>
                </c:pt>
                <c:pt idx="3767">
                  <c:v>118</c:v>
                </c:pt>
                <c:pt idx="3768">
                  <c:v>135</c:v>
                </c:pt>
                <c:pt idx="3769">
                  <c:v>140</c:v>
                </c:pt>
                <c:pt idx="3770">
                  <c:v>152</c:v>
                </c:pt>
                <c:pt idx="3771">
                  <c:v>125</c:v>
                </c:pt>
                <c:pt idx="3772">
                  <c:v>130</c:v>
                </c:pt>
                <c:pt idx="3773">
                  <c:v>148</c:v>
                </c:pt>
                <c:pt idx="3774">
                  <c:v>124</c:v>
                </c:pt>
                <c:pt idx="3775">
                  <c:v>147</c:v>
                </c:pt>
                <c:pt idx="3776">
                  <c:v>144</c:v>
                </c:pt>
                <c:pt idx="3777">
                  <c:v>151</c:v>
                </c:pt>
                <c:pt idx="3778">
                  <c:v>142</c:v>
                </c:pt>
                <c:pt idx="3779">
                  <c:v>143</c:v>
                </c:pt>
                <c:pt idx="3780">
                  <c:v>147</c:v>
                </c:pt>
                <c:pt idx="3781">
                  <c:v>152</c:v>
                </c:pt>
                <c:pt idx="3782">
                  <c:v>154</c:v>
                </c:pt>
                <c:pt idx="3783">
                  <c:v>133</c:v>
                </c:pt>
                <c:pt idx="3784">
                  <c:v>158</c:v>
                </c:pt>
                <c:pt idx="3785">
                  <c:v>119</c:v>
                </c:pt>
                <c:pt idx="3786">
                  <c:v>152</c:v>
                </c:pt>
                <c:pt idx="3787">
                  <c:v>146</c:v>
                </c:pt>
                <c:pt idx="3788">
                  <c:v>191</c:v>
                </c:pt>
                <c:pt idx="3789">
                  <c:v>144</c:v>
                </c:pt>
                <c:pt idx="3790">
                  <c:v>141</c:v>
                </c:pt>
                <c:pt idx="3791">
                  <c:v>172</c:v>
                </c:pt>
                <c:pt idx="3792">
                  <c:v>161</c:v>
                </c:pt>
                <c:pt idx="3793">
                  <c:v>128</c:v>
                </c:pt>
                <c:pt idx="3794">
                  <c:v>156</c:v>
                </c:pt>
                <c:pt idx="3795">
                  <c:v>158</c:v>
                </c:pt>
                <c:pt idx="3796">
                  <c:v>135</c:v>
                </c:pt>
                <c:pt idx="3797">
                  <c:v>163</c:v>
                </c:pt>
                <c:pt idx="3798">
                  <c:v>164</c:v>
                </c:pt>
                <c:pt idx="3799">
                  <c:v>162</c:v>
                </c:pt>
                <c:pt idx="3800">
                  <c:v>174</c:v>
                </c:pt>
                <c:pt idx="3801">
                  <c:v>165</c:v>
                </c:pt>
                <c:pt idx="3802">
                  <c:v>153</c:v>
                </c:pt>
                <c:pt idx="3803">
                  <c:v>163</c:v>
                </c:pt>
                <c:pt idx="3804">
                  <c:v>165</c:v>
                </c:pt>
                <c:pt idx="3805">
                  <c:v>159</c:v>
                </c:pt>
                <c:pt idx="3806">
                  <c:v>162</c:v>
                </c:pt>
                <c:pt idx="3807">
                  <c:v>163</c:v>
                </c:pt>
                <c:pt idx="3808">
                  <c:v>179</c:v>
                </c:pt>
                <c:pt idx="3809">
                  <c:v>172</c:v>
                </c:pt>
                <c:pt idx="3810">
                  <c:v>171</c:v>
                </c:pt>
                <c:pt idx="3811">
                  <c:v>158</c:v>
                </c:pt>
                <c:pt idx="3812">
                  <c:v>203</c:v>
                </c:pt>
                <c:pt idx="3813">
                  <c:v>193</c:v>
                </c:pt>
                <c:pt idx="3814">
                  <c:v>180</c:v>
                </c:pt>
                <c:pt idx="3815">
                  <c:v>166</c:v>
                </c:pt>
                <c:pt idx="3816">
                  <c:v>188</c:v>
                </c:pt>
                <c:pt idx="3817">
                  <c:v>199</c:v>
                </c:pt>
                <c:pt idx="3818">
                  <c:v>190</c:v>
                </c:pt>
                <c:pt idx="3819">
                  <c:v>199</c:v>
                </c:pt>
                <c:pt idx="3820">
                  <c:v>199</c:v>
                </c:pt>
                <c:pt idx="3821">
                  <c:v>188</c:v>
                </c:pt>
                <c:pt idx="3822">
                  <c:v>221</c:v>
                </c:pt>
                <c:pt idx="3823">
                  <c:v>189</c:v>
                </c:pt>
                <c:pt idx="3824">
                  <c:v>216</c:v>
                </c:pt>
                <c:pt idx="3825">
                  <c:v>214</c:v>
                </c:pt>
                <c:pt idx="3826">
                  <c:v>198</c:v>
                </c:pt>
                <c:pt idx="3827">
                  <c:v>192</c:v>
                </c:pt>
                <c:pt idx="3828">
                  <c:v>218</c:v>
                </c:pt>
                <c:pt idx="3829">
                  <c:v>217</c:v>
                </c:pt>
                <c:pt idx="3830">
                  <c:v>233</c:v>
                </c:pt>
                <c:pt idx="3831">
                  <c:v>200</c:v>
                </c:pt>
                <c:pt idx="3832">
                  <c:v>211</c:v>
                </c:pt>
                <c:pt idx="3833">
                  <c:v>237</c:v>
                </c:pt>
                <c:pt idx="3834">
                  <c:v>214</c:v>
                </c:pt>
                <c:pt idx="3835">
                  <c:v>240</c:v>
                </c:pt>
                <c:pt idx="3836">
                  <c:v>197</c:v>
                </c:pt>
                <c:pt idx="3837">
                  <c:v>229</c:v>
                </c:pt>
                <c:pt idx="3838">
                  <c:v>228</c:v>
                </c:pt>
                <c:pt idx="3839">
                  <c:v>238</c:v>
                </c:pt>
                <c:pt idx="3840">
                  <c:v>228</c:v>
                </c:pt>
                <c:pt idx="3841">
                  <c:v>216</c:v>
                </c:pt>
                <c:pt idx="3842">
                  <c:v>264</c:v>
                </c:pt>
                <c:pt idx="3843">
                  <c:v>235</c:v>
                </c:pt>
                <c:pt idx="3844">
                  <c:v>222</c:v>
                </c:pt>
                <c:pt idx="3845">
                  <c:v>235</c:v>
                </c:pt>
                <c:pt idx="3846">
                  <c:v>217</c:v>
                </c:pt>
                <c:pt idx="3847">
                  <c:v>231</c:v>
                </c:pt>
                <c:pt idx="3848">
                  <c:v>225</c:v>
                </c:pt>
                <c:pt idx="3849">
                  <c:v>256</c:v>
                </c:pt>
                <c:pt idx="3850">
                  <c:v>258</c:v>
                </c:pt>
                <c:pt idx="3851">
                  <c:v>246</c:v>
                </c:pt>
                <c:pt idx="3852">
                  <c:v>235</c:v>
                </c:pt>
                <c:pt idx="3853">
                  <c:v>252</c:v>
                </c:pt>
                <c:pt idx="3854">
                  <c:v>243</c:v>
                </c:pt>
                <c:pt idx="3855">
                  <c:v>222</c:v>
                </c:pt>
                <c:pt idx="3856">
                  <c:v>222</c:v>
                </c:pt>
                <c:pt idx="3857">
                  <c:v>243</c:v>
                </c:pt>
                <c:pt idx="3858">
                  <c:v>276</c:v>
                </c:pt>
                <c:pt idx="3859">
                  <c:v>244</c:v>
                </c:pt>
                <c:pt idx="3860">
                  <c:v>237</c:v>
                </c:pt>
                <c:pt idx="3861">
                  <c:v>249</c:v>
                </c:pt>
                <c:pt idx="3862">
                  <c:v>258</c:v>
                </c:pt>
                <c:pt idx="3863">
                  <c:v>271</c:v>
                </c:pt>
                <c:pt idx="3864">
                  <c:v>240</c:v>
                </c:pt>
                <c:pt idx="3865">
                  <c:v>243</c:v>
                </c:pt>
                <c:pt idx="3866">
                  <c:v>241</c:v>
                </c:pt>
                <c:pt idx="3867">
                  <c:v>248</c:v>
                </c:pt>
                <c:pt idx="3868">
                  <c:v>263</c:v>
                </c:pt>
                <c:pt idx="3869">
                  <c:v>283</c:v>
                </c:pt>
                <c:pt idx="3870">
                  <c:v>222</c:v>
                </c:pt>
                <c:pt idx="3872">
                  <c:v>257</c:v>
                </c:pt>
                <c:pt idx="3873">
                  <c:v>265</c:v>
                </c:pt>
                <c:pt idx="3874">
                  <c:v>265</c:v>
                </c:pt>
                <c:pt idx="3875">
                  <c:v>254</c:v>
                </c:pt>
                <c:pt idx="3876">
                  <c:v>208</c:v>
                </c:pt>
                <c:pt idx="3877">
                  <c:v>253</c:v>
                </c:pt>
                <c:pt idx="3878">
                  <c:v>251</c:v>
                </c:pt>
                <c:pt idx="3879">
                  <c:v>265</c:v>
                </c:pt>
                <c:pt idx="3880">
                  <c:v>249</c:v>
                </c:pt>
                <c:pt idx="3881">
                  <c:v>229</c:v>
                </c:pt>
                <c:pt idx="3882">
                  <c:v>246</c:v>
                </c:pt>
                <c:pt idx="3883">
                  <c:v>245</c:v>
                </c:pt>
                <c:pt idx="3884">
                  <c:v>276</c:v>
                </c:pt>
                <c:pt idx="3885">
                  <c:v>248</c:v>
                </c:pt>
                <c:pt idx="3886">
                  <c:v>258</c:v>
                </c:pt>
                <c:pt idx="3887">
                  <c:v>256</c:v>
                </c:pt>
                <c:pt idx="3888">
                  <c:v>245</c:v>
                </c:pt>
                <c:pt idx="3889">
                  <c:v>245</c:v>
                </c:pt>
                <c:pt idx="3890">
                  <c:v>248</c:v>
                </c:pt>
                <c:pt idx="3891">
                  <c:v>212</c:v>
                </c:pt>
                <c:pt idx="3892">
                  <c:v>250</c:v>
                </c:pt>
                <c:pt idx="3893">
                  <c:v>224</c:v>
                </c:pt>
                <c:pt idx="3894">
                  <c:v>242</c:v>
                </c:pt>
                <c:pt idx="3895">
                  <c:v>211</c:v>
                </c:pt>
                <c:pt idx="3896">
                  <c:v>230</c:v>
                </c:pt>
                <c:pt idx="3897">
                  <c:v>235</c:v>
                </c:pt>
                <c:pt idx="3898">
                  <c:v>223</c:v>
                </c:pt>
                <c:pt idx="3899">
                  <c:v>209</c:v>
                </c:pt>
                <c:pt idx="3900">
                  <c:v>219</c:v>
                </c:pt>
                <c:pt idx="3901">
                  <c:v>206</c:v>
                </c:pt>
                <c:pt idx="3902">
                  <c:v>218</c:v>
                </c:pt>
                <c:pt idx="3903">
                  <c:v>189</c:v>
                </c:pt>
                <c:pt idx="3904">
                  <c:v>218</c:v>
                </c:pt>
                <c:pt idx="3905">
                  <c:v>213</c:v>
                </c:pt>
                <c:pt idx="3906">
                  <c:v>222</c:v>
                </c:pt>
                <c:pt idx="3907">
                  <c:v>220</c:v>
                </c:pt>
                <c:pt idx="3908">
                  <c:v>228</c:v>
                </c:pt>
                <c:pt idx="3909">
                  <c:v>192</c:v>
                </c:pt>
                <c:pt idx="3910">
                  <c:v>191</c:v>
                </c:pt>
                <c:pt idx="3911">
                  <c:v>180</c:v>
                </c:pt>
                <c:pt idx="3912">
                  <c:v>198</c:v>
                </c:pt>
                <c:pt idx="3913">
                  <c:v>185</c:v>
                </c:pt>
                <c:pt idx="3914">
                  <c:v>180</c:v>
                </c:pt>
                <c:pt idx="3915">
                  <c:v>212</c:v>
                </c:pt>
                <c:pt idx="3916">
                  <c:v>183</c:v>
                </c:pt>
                <c:pt idx="3917">
                  <c:v>179</c:v>
                </c:pt>
                <c:pt idx="3918">
                  <c:v>182</c:v>
                </c:pt>
                <c:pt idx="3919">
                  <c:v>199</c:v>
                </c:pt>
                <c:pt idx="3920">
                  <c:v>171</c:v>
                </c:pt>
                <c:pt idx="3921">
                  <c:v>190</c:v>
                </c:pt>
                <c:pt idx="3922">
                  <c:v>164</c:v>
                </c:pt>
                <c:pt idx="3923">
                  <c:v>186</c:v>
                </c:pt>
                <c:pt idx="3924">
                  <c:v>173</c:v>
                </c:pt>
                <c:pt idx="3925">
                  <c:v>188</c:v>
                </c:pt>
                <c:pt idx="3926">
                  <c:v>199</c:v>
                </c:pt>
                <c:pt idx="3927">
                  <c:v>171</c:v>
                </c:pt>
                <c:pt idx="3928">
                  <c:v>175</c:v>
                </c:pt>
                <c:pt idx="3929">
                  <c:v>168</c:v>
                </c:pt>
                <c:pt idx="3930">
                  <c:v>173</c:v>
                </c:pt>
                <c:pt idx="3931">
                  <c:v>137</c:v>
                </c:pt>
                <c:pt idx="3932">
                  <c:v>163</c:v>
                </c:pt>
                <c:pt idx="3933">
                  <c:v>193</c:v>
                </c:pt>
                <c:pt idx="3934">
                  <c:v>176</c:v>
                </c:pt>
                <c:pt idx="3935">
                  <c:v>170</c:v>
                </c:pt>
                <c:pt idx="3936">
                  <c:v>170</c:v>
                </c:pt>
                <c:pt idx="3937">
                  <c:v>170</c:v>
                </c:pt>
                <c:pt idx="3938">
                  <c:v>138</c:v>
                </c:pt>
                <c:pt idx="3939">
                  <c:v>166</c:v>
                </c:pt>
                <c:pt idx="3940">
                  <c:v>151</c:v>
                </c:pt>
                <c:pt idx="3941">
                  <c:v>165</c:v>
                </c:pt>
                <c:pt idx="3942">
                  <c:v>166</c:v>
                </c:pt>
                <c:pt idx="3943">
                  <c:v>157</c:v>
                </c:pt>
                <c:pt idx="3944">
                  <c:v>162</c:v>
                </c:pt>
                <c:pt idx="3945">
                  <c:v>162</c:v>
                </c:pt>
                <c:pt idx="3946">
                  <c:v>152</c:v>
                </c:pt>
                <c:pt idx="3947">
                  <c:v>154</c:v>
                </c:pt>
                <c:pt idx="3948">
                  <c:v>149</c:v>
                </c:pt>
                <c:pt idx="3949">
                  <c:v>150</c:v>
                </c:pt>
                <c:pt idx="3950">
                  <c:v>148</c:v>
                </c:pt>
                <c:pt idx="3951">
                  <c:v>157</c:v>
                </c:pt>
                <c:pt idx="3952">
                  <c:v>138</c:v>
                </c:pt>
                <c:pt idx="3953">
                  <c:v>164</c:v>
                </c:pt>
                <c:pt idx="3954">
                  <c:v>139</c:v>
                </c:pt>
                <c:pt idx="3955">
                  <c:v>139</c:v>
                </c:pt>
                <c:pt idx="3956">
                  <c:v>127</c:v>
                </c:pt>
                <c:pt idx="3957">
                  <c:v>166</c:v>
                </c:pt>
                <c:pt idx="3958">
                  <c:v>147</c:v>
                </c:pt>
                <c:pt idx="3959">
                  <c:v>151</c:v>
                </c:pt>
                <c:pt idx="3960">
                  <c:v>129</c:v>
                </c:pt>
                <c:pt idx="3961">
                  <c:v>158</c:v>
                </c:pt>
                <c:pt idx="3962">
                  <c:v>148</c:v>
                </c:pt>
                <c:pt idx="3963">
                  <c:v>138</c:v>
                </c:pt>
                <c:pt idx="3964">
                  <c:v>149</c:v>
                </c:pt>
                <c:pt idx="3965">
                  <c:v>134</c:v>
                </c:pt>
                <c:pt idx="3966">
                  <c:v>122</c:v>
                </c:pt>
                <c:pt idx="3967">
                  <c:v>144</c:v>
                </c:pt>
                <c:pt idx="3968">
                  <c:v>131</c:v>
                </c:pt>
                <c:pt idx="3969">
                  <c:v>134</c:v>
                </c:pt>
                <c:pt idx="3970">
                  <c:v>138</c:v>
                </c:pt>
                <c:pt idx="3971">
                  <c:v>123</c:v>
                </c:pt>
                <c:pt idx="3972">
                  <c:v>131</c:v>
                </c:pt>
                <c:pt idx="3973">
                  <c:v>117</c:v>
                </c:pt>
                <c:pt idx="3974">
                  <c:v>139</c:v>
                </c:pt>
                <c:pt idx="3975">
                  <c:v>122</c:v>
                </c:pt>
                <c:pt idx="3976">
                  <c:v>137</c:v>
                </c:pt>
                <c:pt idx="3977">
                  <c:v>127</c:v>
                </c:pt>
                <c:pt idx="3978">
                  <c:v>105</c:v>
                </c:pt>
                <c:pt idx="3979">
                  <c:v>131</c:v>
                </c:pt>
                <c:pt idx="3980">
                  <c:v>121</c:v>
                </c:pt>
                <c:pt idx="3981">
                  <c:v>137</c:v>
                </c:pt>
                <c:pt idx="3982">
                  <c:v>146</c:v>
                </c:pt>
                <c:pt idx="3983">
                  <c:v>132</c:v>
                </c:pt>
                <c:pt idx="3984">
                  <c:v>129</c:v>
                </c:pt>
                <c:pt idx="3985">
                  <c:v>128</c:v>
                </c:pt>
                <c:pt idx="3986">
                  <c:v>130</c:v>
                </c:pt>
                <c:pt idx="3987">
                  <c:v>117</c:v>
                </c:pt>
                <c:pt idx="3988">
                  <c:v>113</c:v>
                </c:pt>
                <c:pt idx="3989">
                  <c:v>135</c:v>
                </c:pt>
                <c:pt idx="3990">
                  <c:v>113</c:v>
                </c:pt>
                <c:pt idx="3991">
                  <c:v>108</c:v>
                </c:pt>
                <c:pt idx="3992">
                  <c:v>105</c:v>
                </c:pt>
                <c:pt idx="3993">
                  <c:v>110</c:v>
                </c:pt>
                <c:pt idx="3994">
                  <c:v>110</c:v>
                </c:pt>
                <c:pt idx="3995">
                  <c:v>133</c:v>
                </c:pt>
                <c:pt idx="3996">
                  <c:v>132</c:v>
                </c:pt>
                <c:pt idx="3997">
                  <c:v>117</c:v>
                </c:pt>
                <c:pt idx="3998">
                  <c:v>118</c:v>
                </c:pt>
                <c:pt idx="3999">
                  <c:v>124</c:v>
                </c:pt>
                <c:pt idx="4000">
                  <c:v>125</c:v>
                </c:pt>
                <c:pt idx="4001">
                  <c:v>103</c:v>
                </c:pt>
                <c:pt idx="4002">
                  <c:v>124</c:v>
                </c:pt>
                <c:pt idx="4003">
                  <c:v>110</c:v>
                </c:pt>
                <c:pt idx="4004">
                  <c:v>130</c:v>
                </c:pt>
                <c:pt idx="4005">
                  <c:v>123</c:v>
                </c:pt>
                <c:pt idx="4006">
                  <c:v>120</c:v>
                </c:pt>
                <c:pt idx="4007">
                  <c:v>113</c:v>
                </c:pt>
                <c:pt idx="4008">
                  <c:v>102</c:v>
                </c:pt>
                <c:pt idx="4009">
                  <c:v>110</c:v>
                </c:pt>
                <c:pt idx="4010">
                  <c:v>103</c:v>
                </c:pt>
                <c:pt idx="4011">
                  <c:v>119</c:v>
                </c:pt>
                <c:pt idx="4012">
                  <c:v>98</c:v>
                </c:pt>
                <c:pt idx="4013">
                  <c:v>116</c:v>
                </c:pt>
                <c:pt idx="4014">
                  <c:v>108</c:v>
                </c:pt>
                <c:pt idx="4015">
                  <c:v>112</c:v>
                </c:pt>
                <c:pt idx="4016">
                  <c:v>99</c:v>
                </c:pt>
                <c:pt idx="4017">
                  <c:v>113</c:v>
                </c:pt>
                <c:pt idx="4018">
                  <c:v>128</c:v>
                </c:pt>
                <c:pt idx="4019">
                  <c:v>117</c:v>
                </c:pt>
                <c:pt idx="4020">
                  <c:v>110</c:v>
                </c:pt>
                <c:pt idx="4021">
                  <c:v>94</c:v>
                </c:pt>
                <c:pt idx="4022">
                  <c:v>105</c:v>
                </c:pt>
                <c:pt idx="4023">
                  <c:v>106</c:v>
                </c:pt>
                <c:pt idx="4024">
                  <c:v>101</c:v>
                </c:pt>
                <c:pt idx="4025">
                  <c:v>114</c:v>
                </c:pt>
                <c:pt idx="4026">
                  <c:v>102</c:v>
                </c:pt>
                <c:pt idx="4027">
                  <c:v>100</c:v>
                </c:pt>
                <c:pt idx="4028">
                  <c:v>106</c:v>
                </c:pt>
                <c:pt idx="4029">
                  <c:v>97</c:v>
                </c:pt>
                <c:pt idx="4030">
                  <c:v>109</c:v>
                </c:pt>
                <c:pt idx="4031">
                  <c:v>109</c:v>
                </c:pt>
                <c:pt idx="4032">
                  <c:v>110</c:v>
                </c:pt>
                <c:pt idx="4033">
                  <c:v>95</c:v>
                </c:pt>
                <c:pt idx="4034">
                  <c:v>115</c:v>
                </c:pt>
                <c:pt idx="4035">
                  <c:v>123</c:v>
                </c:pt>
                <c:pt idx="4036">
                  <c:v>99</c:v>
                </c:pt>
                <c:pt idx="4037">
                  <c:v>113</c:v>
                </c:pt>
                <c:pt idx="4038">
                  <c:v>83</c:v>
                </c:pt>
                <c:pt idx="4039">
                  <c:v>105</c:v>
                </c:pt>
                <c:pt idx="4040">
                  <c:v>106</c:v>
                </c:pt>
                <c:pt idx="4041">
                  <c:v>113</c:v>
                </c:pt>
                <c:pt idx="4042">
                  <c:v>124</c:v>
                </c:pt>
                <c:pt idx="4043">
                  <c:v>99</c:v>
                </c:pt>
                <c:pt idx="4044">
                  <c:v>119</c:v>
                </c:pt>
                <c:pt idx="4045">
                  <c:v>105</c:v>
                </c:pt>
                <c:pt idx="4046">
                  <c:v>99</c:v>
                </c:pt>
                <c:pt idx="4047">
                  <c:v>97</c:v>
                </c:pt>
                <c:pt idx="4048">
                  <c:v>97</c:v>
                </c:pt>
                <c:pt idx="4049">
                  <c:v>109</c:v>
                </c:pt>
                <c:pt idx="4050">
                  <c:v>127</c:v>
                </c:pt>
                <c:pt idx="4051">
                  <c:v>106</c:v>
                </c:pt>
                <c:pt idx="4052">
                  <c:v>88</c:v>
                </c:pt>
                <c:pt idx="4053">
                  <c:v>78</c:v>
                </c:pt>
                <c:pt idx="4054">
                  <c:v>105</c:v>
                </c:pt>
                <c:pt idx="4055">
                  <c:v>94</c:v>
                </c:pt>
                <c:pt idx="4056">
                  <c:v>110</c:v>
                </c:pt>
                <c:pt idx="4057">
                  <c:v>88</c:v>
                </c:pt>
                <c:pt idx="4058">
                  <c:v>113</c:v>
                </c:pt>
                <c:pt idx="4059">
                  <c:v>109</c:v>
                </c:pt>
                <c:pt idx="4060">
                  <c:v>101</c:v>
                </c:pt>
                <c:pt idx="4061">
                  <c:v>106</c:v>
                </c:pt>
                <c:pt idx="4062">
                  <c:v>94</c:v>
                </c:pt>
                <c:pt idx="4063">
                  <c:v>114</c:v>
                </c:pt>
                <c:pt idx="4064">
                  <c:v>94</c:v>
                </c:pt>
                <c:pt idx="4065">
                  <c:v>108</c:v>
                </c:pt>
                <c:pt idx="4066">
                  <c:v>84</c:v>
                </c:pt>
                <c:pt idx="4067">
                  <c:v>89</c:v>
                </c:pt>
                <c:pt idx="4068">
                  <c:v>102</c:v>
                </c:pt>
                <c:pt idx="4069">
                  <c:v>96</c:v>
                </c:pt>
                <c:pt idx="4070">
                  <c:v>97</c:v>
                </c:pt>
                <c:pt idx="4071">
                  <c:v>103</c:v>
                </c:pt>
                <c:pt idx="4072">
                  <c:v>91</c:v>
                </c:pt>
                <c:pt idx="4073">
                  <c:v>111</c:v>
                </c:pt>
                <c:pt idx="4074">
                  <c:v>107</c:v>
                </c:pt>
                <c:pt idx="4075">
                  <c:v>89</c:v>
                </c:pt>
                <c:pt idx="4076">
                  <c:v>114</c:v>
                </c:pt>
                <c:pt idx="4077">
                  <c:v>93</c:v>
                </c:pt>
                <c:pt idx="4078">
                  <c:v>118</c:v>
                </c:pt>
                <c:pt idx="4079">
                  <c:v>99</c:v>
                </c:pt>
                <c:pt idx="4080">
                  <c:v>104</c:v>
                </c:pt>
                <c:pt idx="4081">
                  <c:v>109</c:v>
                </c:pt>
                <c:pt idx="4082">
                  <c:v>104</c:v>
                </c:pt>
                <c:pt idx="4083">
                  <c:v>92</c:v>
                </c:pt>
                <c:pt idx="4084">
                  <c:v>121</c:v>
                </c:pt>
                <c:pt idx="4085">
                  <c:v>97</c:v>
                </c:pt>
                <c:pt idx="4086">
                  <c:v>102</c:v>
                </c:pt>
                <c:pt idx="4087">
                  <c:v>86</c:v>
                </c:pt>
                <c:pt idx="4088">
                  <c:v>94</c:v>
                </c:pt>
                <c:pt idx="4089">
                  <c:v>105</c:v>
                </c:pt>
                <c:pt idx="4090">
                  <c:v>119</c:v>
                </c:pt>
                <c:pt idx="4091">
                  <c:v>90</c:v>
                </c:pt>
                <c:pt idx="4092">
                  <c:v>90</c:v>
                </c:pt>
                <c:pt idx="4093">
                  <c:v>102</c:v>
                </c:pt>
                <c:pt idx="4094">
                  <c:v>92</c:v>
                </c:pt>
                <c:pt idx="4095">
                  <c:v>82</c:v>
                </c:pt>
                <c:pt idx="4096">
                  <c:v>108</c:v>
                </c:pt>
                <c:pt idx="4097">
                  <c:v>104</c:v>
                </c:pt>
                <c:pt idx="4098">
                  <c:v>109</c:v>
                </c:pt>
                <c:pt idx="4099">
                  <c:v>115</c:v>
                </c:pt>
                <c:pt idx="4100">
                  <c:v>108</c:v>
                </c:pt>
                <c:pt idx="4101">
                  <c:v>107</c:v>
                </c:pt>
                <c:pt idx="4102">
                  <c:v>92</c:v>
                </c:pt>
                <c:pt idx="4103">
                  <c:v>81</c:v>
                </c:pt>
                <c:pt idx="4104">
                  <c:v>93</c:v>
                </c:pt>
                <c:pt idx="4105">
                  <c:v>90</c:v>
                </c:pt>
                <c:pt idx="4106">
                  <c:v>81</c:v>
                </c:pt>
                <c:pt idx="4107">
                  <c:v>82</c:v>
                </c:pt>
                <c:pt idx="4108">
                  <c:v>96</c:v>
                </c:pt>
                <c:pt idx="4109">
                  <c:v>96</c:v>
                </c:pt>
                <c:pt idx="4110">
                  <c:v>105</c:v>
                </c:pt>
                <c:pt idx="4111">
                  <c:v>89</c:v>
                </c:pt>
                <c:pt idx="4112">
                  <c:v>92</c:v>
                </c:pt>
                <c:pt idx="4113">
                  <c:v>116</c:v>
                </c:pt>
                <c:pt idx="4114">
                  <c:v>107</c:v>
                </c:pt>
                <c:pt idx="4115">
                  <c:v>82</c:v>
                </c:pt>
                <c:pt idx="4116">
                  <c:v>94</c:v>
                </c:pt>
                <c:pt idx="4117">
                  <c:v>108</c:v>
                </c:pt>
                <c:pt idx="4118">
                  <c:v>84</c:v>
                </c:pt>
                <c:pt idx="4119">
                  <c:v>87</c:v>
                </c:pt>
                <c:pt idx="4120">
                  <c:v>102</c:v>
                </c:pt>
                <c:pt idx="4121">
                  <c:v>96</c:v>
                </c:pt>
                <c:pt idx="4122">
                  <c:v>98</c:v>
                </c:pt>
                <c:pt idx="4123">
                  <c:v>92</c:v>
                </c:pt>
                <c:pt idx="4124">
                  <c:v>91</c:v>
                </c:pt>
                <c:pt idx="4125">
                  <c:v>102</c:v>
                </c:pt>
                <c:pt idx="4126">
                  <c:v>109</c:v>
                </c:pt>
                <c:pt idx="4127">
                  <c:v>102</c:v>
                </c:pt>
                <c:pt idx="4128">
                  <c:v>117</c:v>
                </c:pt>
                <c:pt idx="4129">
                  <c:v>98</c:v>
                </c:pt>
                <c:pt idx="4130">
                  <c:v>108</c:v>
                </c:pt>
                <c:pt idx="4131">
                  <c:v>87</c:v>
                </c:pt>
                <c:pt idx="4132">
                  <c:v>98</c:v>
                </c:pt>
                <c:pt idx="4133">
                  <c:v>100</c:v>
                </c:pt>
                <c:pt idx="4134">
                  <c:v>109</c:v>
                </c:pt>
                <c:pt idx="4135">
                  <c:v>126</c:v>
                </c:pt>
                <c:pt idx="4136">
                  <c:v>100</c:v>
                </c:pt>
                <c:pt idx="4137">
                  <c:v>103</c:v>
                </c:pt>
                <c:pt idx="4138">
                  <c:v>100</c:v>
                </c:pt>
                <c:pt idx="4139">
                  <c:v>124</c:v>
                </c:pt>
                <c:pt idx="4140">
                  <c:v>111</c:v>
                </c:pt>
                <c:pt idx="4141">
                  <c:v>115</c:v>
                </c:pt>
                <c:pt idx="4142">
                  <c:v>87</c:v>
                </c:pt>
                <c:pt idx="4143">
                  <c:v>92</c:v>
                </c:pt>
                <c:pt idx="4144">
                  <c:v>109</c:v>
                </c:pt>
                <c:pt idx="4145">
                  <c:v>85</c:v>
                </c:pt>
                <c:pt idx="4146">
                  <c:v>109</c:v>
                </c:pt>
                <c:pt idx="4147">
                  <c:v>105</c:v>
                </c:pt>
                <c:pt idx="4148">
                  <c:v>100</c:v>
                </c:pt>
                <c:pt idx="4149">
                  <c:v>104</c:v>
                </c:pt>
                <c:pt idx="4150">
                  <c:v>113</c:v>
                </c:pt>
                <c:pt idx="4151">
                  <c:v>98</c:v>
                </c:pt>
                <c:pt idx="4152">
                  <c:v>103</c:v>
                </c:pt>
                <c:pt idx="4153">
                  <c:v>102</c:v>
                </c:pt>
                <c:pt idx="4154">
                  <c:v>103</c:v>
                </c:pt>
                <c:pt idx="4155">
                  <c:v>97</c:v>
                </c:pt>
                <c:pt idx="4156">
                  <c:v>95</c:v>
                </c:pt>
                <c:pt idx="4157">
                  <c:v>96</c:v>
                </c:pt>
                <c:pt idx="4158">
                  <c:v>96</c:v>
                </c:pt>
                <c:pt idx="4159">
                  <c:v>112</c:v>
                </c:pt>
                <c:pt idx="4160">
                  <c:v>98</c:v>
                </c:pt>
                <c:pt idx="4161">
                  <c:v>100</c:v>
                </c:pt>
                <c:pt idx="4162">
                  <c:v>96</c:v>
                </c:pt>
                <c:pt idx="4163">
                  <c:v>113</c:v>
                </c:pt>
                <c:pt idx="4164">
                  <c:v>109</c:v>
                </c:pt>
                <c:pt idx="4165">
                  <c:v>97</c:v>
                </c:pt>
                <c:pt idx="4166">
                  <c:v>106</c:v>
                </c:pt>
                <c:pt idx="4167">
                  <c:v>111</c:v>
                </c:pt>
                <c:pt idx="4168">
                  <c:v>95</c:v>
                </c:pt>
                <c:pt idx="4169">
                  <c:v>94</c:v>
                </c:pt>
                <c:pt idx="4170">
                  <c:v>113</c:v>
                </c:pt>
                <c:pt idx="4171">
                  <c:v>98</c:v>
                </c:pt>
                <c:pt idx="4172">
                  <c:v>109</c:v>
                </c:pt>
                <c:pt idx="4173">
                  <c:v>84</c:v>
                </c:pt>
                <c:pt idx="4174">
                  <c:v>88</c:v>
                </c:pt>
                <c:pt idx="4175">
                  <c:v>116</c:v>
                </c:pt>
                <c:pt idx="4176">
                  <c:v>101</c:v>
                </c:pt>
                <c:pt idx="4177">
                  <c:v>93</c:v>
                </c:pt>
                <c:pt idx="4178">
                  <c:v>114</c:v>
                </c:pt>
                <c:pt idx="4179">
                  <c:v>87</c:v>
                </c:pt>
                <c:pt idx="4180">
                  <c:v>100</c:v>
                </c:pt>
                <c:pt idx="4181">
                  <c:v>109</c:v>
                </c:pt>
                <c:pt idx="4182">
                  <c:v>105</c:v>
                </c:pt>
                <c:pt idx="4183">
                  <c:v>110</c:v>
                </c:pt>
                <c:pt idx="4184">
                  <c:v>113</c:v>
                </c:pt>
                <c:pt idx="4185">
                  <c:v>106</c:v>
                </c:pt>
                <c:pt idx="4186">
                  <c:v>103</c:v>
                </c:pt>
                <c:pt idx="4187">
                  <c:v>118</c:v>
                </c:pt>
                <c:pt idx="4188">
                  <c:v>109</c:v>
                </c:pt>
                <c:pt idx="4189">
                  <c:v>121</c:v>
                </c:pt>
                <c:pt idx="4190">
                  <c:v>112</c:v>
                </c:pt>
                <c:pt idx="4191">
                  <c:v>98</c:v>
                </c:pt>
                <c:pt idx="4192">
                  <c:v>96</c:v>
                </c:pt>
                <c:pt idx="4193">
                  <c:v>122</c:v>
                </c:pt>
                <c:pt idx="4194">
                  <c:v>117</c:v>
                </c:pt>
                <c:pt idx="4195">
                  <c:v>100</c:v>
                </c:pt>
                <c:pt idx="4196">
                  <c:v>108</c:v>
                </c:pt>
                <c:pt idx="4197">
                  <c:v>109</c:v>
                </c:pt>
                <c:pt idx="4198">
                  <c:v>132</c:v>
                </c:pt>
                <c:pt idx="4199">
                  <c:v>116</c:v>
                </c:pt>
                <c:pt idx="4200">
                  <c:v>116</c:v>
                </c:pt>
                <c:pt idx="4201">
                  <c:v>119</c:v>
                </c:pt>
                <c:pt idx="4202">
                  <c:v>123</c:v>
                </c:pt>
                <c:pt idx="4203">
                  <c:v>109</c:v>
                </c:pt>
                <c:pt idx="4204">
                  <c:v>113</c:v>
                </c:pt>
                <c:pt idx="4205">
                  <c:v>118</c:v>
                </c:pt>
                <c:pt idx="4206">
                  <c:v>115</c:v>
                </c:pt>
                <c:pt idx="4207">
                  <c:v>122</c:v>
                </c:pt>
                <c:pt idx="4208">
                  <c:v>116</c:v>
                </c:pt>
                <c:pt idx="4209">
                  <c:v>139</c:v>
                </c:pt>
                <c:pt idx="4210">
                  <c:v>106</c:v>
                </c:pt>
                <c:pt idx="4211">
                  <c:v>109</c:v>
                </c:pt>
                <c:pt idx="4212">
                  <c:v>122</c:v>
                </c:pt>
                <c:pt idx="4213">
                  <c:v>117</c:v>
                </c:pt>
                <c:pt idx="4214">
                  <c:v>145</c:v>
                </c:pt>
                <c:pt idx="4215">
                  <c:v>130</c:v>
                </c:pt>
                <c:pt idx="4216">
                  <c:v>163</c:v>
                </c:pt>
                <c:pt idx="4217">
                  <c:v>146</c:v>
                </c:pt>
                <c:pt idx="4218">
                  <c:v>125</c:v>
                </c:pt>
                <c:pt idx="4219">
                  <c:v>140</c:v>
                </c:pt>
                <c:pt idx="4220">
                  <c:v>118</c:v>
                </c:pt>
                <c:pt idx="4221">
                  <c:v>114</c:v>
                </c:pt>
                <c:pt idx="4222">
                  <c:v>115</c:v>
                </c:pt>
                <c:pt idx="4223">
                  <c:v>136</c:v>
                </c:pt>
                <c:pt idx="4224">
                  <c:v>155</c:v>
                </c:pt>
                <c:pt idx="4225">
                  <c:v>153</c:v>
                </c:pt>
                <c:pt idx="4226">
                  <c:v>135</c:v>
                </c:pt>
                <c:pt idx="4227">
                  <c:v>160</c:v>
                </c:pt>
                <c:pt idx="4228">
                  <c:v>136</c:v>
                </c:pt>
                <c:pt idx="4229">
                  <c:v>123</c:v>
                </c:pt>
                <c:pt idx="4230">
                  <c:v>156</c:v>
                </c:pt>
                <c:pt idx="4231">
                  <c:v>153</c:v>
                </c:pt>
                <c:pt idx="4232">
                  <c:v>151</c:v>
                </c:pt>
                <c:pt idx="4233">
                  <c:v>165</c:v>
                </c:pt>
                <c:pt idx="4234">
                  <c:v>144</c:v>
                </c:pt>
                <c:pt idx="4235">
                  <c:v>182</c:v>
                </c:pt>
                <c:pt idx="4236">
                  <c:v>170</c:v>
                </c:pt>
                <c:pt idx="4237">
                  <c:v>179</c:v>
                </c:pt>
                <c:pt idx="4238">
                  <c:v>136</c:v>
                </c:pt>
                <c:pt idx="4239">
                  <c:v>167</c:v>
                </c:pt>
                <c:pt idx="4240">
                  <c:v>171</c:v>
                </c:pt>
                <c:pt idx="4242">
                  <c:v>149</c:v>
                </c:pt>
                <c:pt idx="4243">
                  <c:v>162</c:v>
                </c:pt>
                <c:pt idx="4244">
                  <c:v>173</c:v>
                </c:pt>
                <c:pt idx="4245">
                  <c:v>174</c:v>
                </c:pt>
                <c:pt idx="4246">
                  <c:v>183</c:v>
                </c:pt>
                <c:pt idx="4247">
                  <c:v>183</c:v>
                </c:pt>
                <c:pt idx="4248">
                  <c:v>167</c:v>
                </c:pt>
                <c:pt idx="4249">
                  <c:v>180</c:v>
                </c:pt>
                <c:pt idx="4250">
                  <c:v>202</c:v>
                </c:pt>
                <c:pt idx="4251">
                  <c:v>186</c:v>
                </c:pt>
                <c:pt idx="4252">
                  <c:v>205</c:v>
                </c:pt>
                <c:pt idx="4253">
                  <c:v>195</c:v>
                </c:pt>
                <c:pt idx="4254">
                  <c:v>184</c:v>
                </c:pt>
                <c:pt idx="4255">
                  <c:v>197</c:v>
                </c:pt>
                <c:pt idx="4256">
                  <c:v>232</c:v>
                </c:pt>
                <c:pt idx="4257">
                  <c:v>186</c:v>
                </c:pt>
                <c:pt idx="4258">
                  <c:v>195</c:v>
                </c:pt>
                <c:pt idx="4259">
                  <c:v>199</c:v>
                </c:pt>
                <c:pt idx="4260">
                  <c:v>186</c:v>
                </c:pt>
                <c:pt idx="4261">
                  <c:v>190</c:v>
                </c:pt>
                <c:pt idx="4262">
                  <c:v>222</c:v>
                </c:pt>
                <c:pt idx="4263">
                  <c:v>216</c:v>
                </c:pt>
                <c:pt idx="4264">
                  <c:v>200</c:v>
                </c:pt>
                <c:pt idx="4265">
                  <c:v>190</c:v>
                </c:pt>
                <c:pt idx="4266">
                  <c:v>183</c:v>
                </c:pt>
                <c:pt idx="4267">
                  <c:v>220</c:v>
                </c:pt>
                <c:pt idx="4268">
                  <c:v>223</c:v>
                </c:pt>
                <c:pt idx="4269">
                  <c:v>202</c:v>
                </c:pt>
                <c:pt idx="4270">
                  <c:v>202</c:v>
                </c:pt>
                <c:pt idx="4271">
                  <c:v>178</c:v>
                </c:pt>
                <c:pt idx="4272">
                  <c:v>177</c:v>
                </c:pt>
                <c:pt idx="4273">
                  <c:v>200</c:v>
                </c:pt>
                <c:pt idx="4274">
                  <c:v>183</c:v>
                </c:pt>
                <c:pt idx="4275">
                  <c:v>190</c:v>
                </c:pt>
                <c:pt idx="4276">
                  <c:v>190</c:v>
                </c:pt>
                <c:pt idx="4277">
                  <c:v>208</c:v>
                </c:pt>
                <c:pt idx="4278">
                  <c:v>189</c:v>
                </c:pt>
                <c:pt idx="4279">
                  <c:v>206</c:v>
                </c:pt>
                <c:pt idx="4280">
                  <c:v>183</c:v>
                </c:pt>
                <c:pt idx="4281">
                  <c:v>203</c:v>
                </c:pt>
                <c:pt idx="4282">
                  <c:v>182</c:v>
                </c:pt>
                <c:pt idx="4283">
                  <c:v>186</c:v>
                </c:pt>
                <c:pt idx="4284">
                  <c:v>175</c:v>
                </c:pt>
                <c:pt idx="4285">
                  <c:v>178</c:v>
                </c:pt>
                <c:pt idx="4286">
                  <c:v>160</c:v>
                </c:pt>
                <c:pt idx="4287">
                  <c:v>159</c:v>
                </c:pt>
                <c:pt idx="4288">
                  <c:v>135</c:v>
                </c:pt>
                <c:pt idx="4289">
                  <c:v>183</c:v>
                </c:pt>
                <c:pt idx="4290">
                  <c:v>188</c:v>
                </c:pt>
                <c:pt idx="4291">
                  <c:v>183</c:v>
                </c:pt>
                <c:pt idx="4292">
                  <c:v>177</c:v>
                </c:pt>
                <c:pt idx="4293">
                  <c:v>179</c:v>
                </c:pt>
                <c:pt idx="4294">
                  <c:v>157</c:v>
                </c:pt>
                <c:pt idx="4295">
                  <c:v>164</c:v>
                </c:pt>
                <c:pt idx="4296">
                  <c:v>168</c:v>
                </c:pt>
                <c:pt idx="4297">
                  <c:v>172</c:v>
                </c:pt>
                <c:pt idx="4298">
                  <c:v>173</c:v>
                </c:pt>
                <c:pt idx="4299">
                  <c:v>173</c:v>
                </c:pt>
                <c:pt idx="4300">
                  <c:v>182</c:v>
                </c:pt>
                <c:pt idx="4301">
                  <c:v>172</c:v>
                </c:pt>
                <c:pt idx="4302">
                  <c:v>160</c:v>
                </c:pt>
                <c:pt idx="4303">
                  <c:v>160</c:v>
                </c:pt>
                <c:pt idx="4305">
                  <c:v>160</c:v>
                </c:pt>
                <c:pt idx="4306">
                  <c:v>161</c:v>
                </c:pt>
                <c:pt idx="4307">
                  <c:v>157</c:v>
                </c:pt>
                <c:pt idx="4308">
                  <c:v>179</c:v>
                </c:pt>
                <c:pt idx="4309">
                  <c:v>199</c:v>
                </c:pt>
                <c:pt idx="4310">
                  <c:v>158</c:v>
                </c:pt>
                <c:pt idx="4311">
                  <c:v>153</c:v>
                </c:pt>
                <c:pt idx="4312">
                  <c:v>188</c:v>
                </c:pt>
                <c:pt idx="4313">
                  <c:v>161</c:v>
                </c:pt>
                <c:pt idx="4314">
                  <c:v>148</c:v>
                </c:pt>
                <c:pt idx="4315">
                  <c:v>139</c:v>
                </c:pt>
                <c:pt idx="4316">
                  <c:v>179</c:v>
                </c:pt>
                <c:pt idx="4317">
                  <c:v>164</c:v>
                </c:pt>
                <c:pt idx="4318">
                  <c:v>140</c:v>
                </c:pt>
                <c:pt idx="4319">
                  <c:v>147</c:v>
                </c:pt>
                <c:pt idx="4320">
                  <c:v>177</c:v>
                </c:pt>
                <c:pt idx="4321">
                  <c:v>144</c:v>
                </c:pt>
                <c:pt idx="4322">
                  <c:v>151</c:v>
                </c:pt>
                <c:pt idx="4323">
                  <c:v>153</c:v>
                </c:pt>
                <c:pt idx="4324">
                  <c:v>153</c:v>
                </c:pt>
                <c:pt idx="4325">
                  <c:v>149</c:v>
                </c:pt>
                <c:pt idx="4326">
                  <c:v>149</c:v>
                </c:pt>
                <c:pt idx="4327">
                  <c:v>129</c:v>
                </c:pt>
                <c:pt idx="4328">
                  <c:v>147</c:v>
                </c:pt>
                <c:pt idx="4329">
                  <c:v>134</c:v>
                </c:pt>
                <c:pt idx="4330">
                  <c:v>162</c:v>
                </c:pt>
                <c:pt idx="4331">
                  <c:v>142</c:v>
                </c:pt>
                <c:pt idx="4332">
                  <c:v>144</c:v>
                </c:pt>
                <c:pt idx="4333">
                  <c:v>160</c:v>
                </c:pt>
                <c:pt idx="4334">
                  <c:v>152</c:v>
                </c:pt>
                <c:pt idx="4335">
                  <c:v>159</c:v>
                </c:pt>
                <c:pt idx="4336">
                  <c:v>164</c:v>
                </c:pt>
                <c:pt idx="4337">
                  <c:v>180</c:v>
                </c:pt>
                <c:pt idx="4338">
                  <c:v>157</c:v>
                </c:pt>
                <c:pt idx="4339">
                  <c:v>136</c:v>
                </c:pt>
                <c:pt idx="4340">
                  <c:v>141</c:v>
                </c:pt>
                <c:pt idx="4341">
                  <c:v>152</c:v>
                </c:pt>
                <c:pt idx="4342">
                  <c:v>172</c:v>
                </c:pt>
                <c:pt idx="4343">
                  <c:v>158</c:v>
                </c:pt>
                <c:pt idx="4344">
                  <c:v>164</c:v>
                </c:pt>
                <c:pt idx="4345">
                  <c:v>132</c:v>
                </c:pt>
                <c:pt idx="4346">
                  <c:v>146</c:v>
                </c:pt>
                <c:pt idx="4347">
                  <c:v>150</c:v>
                </c:pt>
                <c:pt idx="4348">
                  <c:v>160</c:v>
                </c:pt>
                <c:pt idx="4349">
                  <c:v>137</c:v>
                </c:pt>
                <c:pt idx="4350">
                  <c:v>148</c:v>
                </c:pt>
                <c:pt idx="4351">
                  <c:v>141</c:v>
                </c:pt>
                <c:pt idx="4352">
                  <c:v>154</c:v>
                </c:pt>
                <c:pt idx="4353">
                  <c:v>184</c:v>
                </c:pt>
                <c:pt idx="4354">
                  <c:v>165</c:v>
                </c:pt>
                <c:pt idx="4355">
                  <c:v>146</c:v>
                </c:pt>
                <c:pt idx="4356">
                  <c:v>153</c:v>
                </c:pt>
                <c:pt idx="4357">
                  <c:v>144</c:v>
                </c:pt>
                <c:pt idx="4358">
                  <c:v>153</c:v>
                </c:pt>
                <c:pt idx="4359">
                  <c:v>157</c:v>
                </c:pt>
                <c:pt idx="4360">
                  <c:v>160</c:v>
                </c:pt>
                <c:pt idx="4361">
                  <c:v>155</c:v>
                </c:pt>
                <c:pt idx="4362">
                  <c:v>161</c:v>
                </c:pt>
                <c:pt idx="4363">
                  <c:v>167</c:v>
                </c:pt>
                <c:pt idx="4365">
                  <c:v>137</c:v>
                </c:pt>
                <c:pt idx="4366">
                  <c:v>144</c:v>
                </c:pt>
                <c:pt idx="4367">
                  <c:v>179</c:v>
                </c:pt>
                <c:pt idx="4368">
                  <c:v>159</c:v>
                </c:pt>
                <c:pt idx="4369">
                  <c:v>132</c:v>
                </c:pt>
                <c:pt idx="4370">
                  <c:v>157</c:v>
                </c:pt>
                <c:pt idx="4371">
                  <c:v>172</c:v>
                </c:pt>
                <c:pt idx="4372">
                  <c:v>168</c:v>
                </c:pt>
                <c:pt idx="4373">
                  <c:v>153</c:v>
                </c:pt>
                <c:pt idx="4374">
                  <c:v>157</c:v>
                </c:pt>
                <c:pt idx="4375">
                  <c:v>151</c:v>
                </c:pt>
                <c:pt idx="4376">
                  <c:v>152</c:v>
                </c:pt>
                <c:pt idx="4377">
                  <c:v>159</c:v>
                </c:pt>
                <c:pt idx="4378">
                  <c:v>153</c:v>
                </c:pt>
                <c:pt idx="4379">
                  <c:v>152</c:v>
                </c:pt>
                <c:pt idx="4380">
                  <c:v>151</c:v>
                </c:pt>
                <c:pt idx="4381">
                  <c:v>137</c:v>
                </c:pt>
                <c:pt idx="4382">
                  <c:v>158</c:v>
                </c:pt>
                <c:pt idx="4383">
                  <c:v>172</c:v>
                </c:pt>
                <c:pt idx="4384">
                  <c:v>129</c:v>
                </c:pt>
                <c:pt idx="4385">
                  <c:v>158</c:v>
                </c:pt>
                <c:pt idx="4386">
                  <c:v>165</c:v>
                </c:pt>
                <c:pt idx="4387">
                  <c:v>173</c:v>
                </c:pt>
                <c:pt idx="4388">
                  <c:v>149</c:v>
                </c:pt>
                <c:pt idx="4389">
                  <c:v>146</c:v>
                </c:pt>
                <c:pt idx="4390">
                  <c:v>157</c:v>
                </c:pt>
                <c:pt idx="4391">
                  <c:v>150</c:v>
                </c:pt>
                <c:pt idx="4392">
                  <c:v>162</c:v>
                </c:pt>
                <c:pt idx="4393">
                  <c:v>168</c:v>
                </c:pt>
                <c:pt idx="4394">
                  <c:v>144</c:v>
                </c:pt>
                <c:pt idx="4395">
                  <c:v>139</c:v>
                </c:pt>
                <c:pt idx="4396">
                  <c:v>155</c:v>
                </c:pt>
                <c:pt idx="4397">
                  <c:v>151</c:v>
                </c:pt>
                <c:pt idx="4398">
                  <c:v>152</c:v>
                </c:pt>
                <c:pt idx="4399">
                  <c:v>129</c:v>
                </c:pt>
                <c:pt idx="4400">
                  <c:v>135</c:v>
                </c:pt>
                <c:pt idx="4401">
                  <c:v>133</c:v>
                </c:pt>
                <c:pt idx="4402">
                  <c:v>141</c:v>
                </c:pt>
                <c:pt idx="4403">
                  <c:v>149</c:v>
                </c:pt>
                <c:pt idx="4404">
                  <c:v>149</c:v>
                </c:pt>
                <c:pt idx="4405">
                  <c:v>145</c:v>
                </c:pt>
                <c:pt idx="4406">
                  <c:v>150</c:v>
                </c:pt>
                <c:pt idx="4407">
                  <c:v>155</c:v>
                </c:pt>
                <c:pt idx="4408">
                  <c:v>160</c:v>
                </c:pt>
                <c:pt idx="4409">
                  <c:v>158</c:v>
                </c:pt>
                <c:pt idx="4410">
                  <c:v>141</c:v>
                </c:pt>
                <c:pt idx="4411">
                  <c:v>133</c:v>
                </c:pt>
                <c:pt idx="4412">
                  <c:v>135</c:v>
                </c:pt>
                <c:pt idx="4413">
                  <c:v>148</c:v>
                </c:pt>
                <c:pt idx="4414">
                  <c:v>152</c:v>
                </c:pt>
                <c:pt idx="4415">
                  <c:v>148</c:v>
                </c:pt>
                <c:pt idx="4416">
                  <c:v>178</c:v>
                </c:pt>
                <c:pt idx="4417">
                  <c:v>142</c:v>
                </c:pt>
                <c:pt idx="4418">
                  <c:v>137</c:v>
                </c:pt>
                <c:pt idx="4419">
                  <c:v>148</c:v>
                </c:pt>
                <c:pt idx="4420">
                  <c:v>153</c:v>
                </c:pt>
                <c:pt idx="4421">
                  <c:v>147</c:v>
                </c:pt>
                <c:pt idx="4422">
                  <c:v>141</c:v>
                </c:pt>
                <c:pt idx="4423">
                  <c:v>152</c:v>
                </c:pt>
                <c:pt idx="4424">
                  <c:v>146</c:v>
                </c:pt>
                <c:pt idx="4425">
                  <c:v>158</c:v>
                </c:pt>
                <c:pt idx="4426">
                  <c:v>157</c:v>
                </c:pt>
                <c:pt idx="4427">
                  <c:v>144</c:v>
                </c:pt>
                <c:pt idx="4428">
                  <c:v>126</c:v>
                </c:pt>
                <c:pt idx="4429">
                  <c:v>136</c:v>
                </c:pt>
                <c:pt idx="4430">
                  <c:v>175</c:v>
                </c:pt>
                <c:pt idx="4431">
                  <c:v>134</c:v>
                </c:pt>
                <c:pt idx="4432">
                  <c:v>142</c:v>
                </c:pt>
                <c:pt idx="4433">
                  <c:v>165</c:v>
                </c:pt>
                <c:pt idx="4434">
                  <c:v>183</c:v>
                </c:pt>
                <c:pt idx="4435">
                  <c:v>142</c:v>
                </c:pt>
                <c:pt idx="4436">
                  <c:v>144</c:v>
                </c:pt>
                <c:pt idx="4437">
                  <c:v>180</c:v>
                </c:pt>
                <c:pt idx="4438">
                  <c:v>150</c:v>
                </c:pt>
                <c:pt idx="4439">
                  <c:v>128</c:v>
                </c:pt>
                <c:pt idx="4440">
                  <c:v>169</c:v>
                </c:pt>
                <c:pt idx="4442">
                  <c:v>149</c:v>
                </c:pt>
                <c:pt idx="4443">
                  <c:v>160</c:v>
                </c:pt>
                <c:pt idx="4444">
                  <c:v>154</c:v>
                </c:pt>
                <c:pt idx="4445">
                  <c:v>167</c:v>
                </c:pt>
                <c:pt idx="4446">
                  <c:v>170</c:v>
                </c:pt>
                <c:pt idx="4447">
                  <c:v>164</c:v>
                </c:pt>
                <c:pt idx="4448">
                  <c:v>163</c:v>
                </c:pt>
                <c:pt idx="4449">
                  <c:v>151</c:v>
                </c:pt>
                <c:pt idx="4450">
                  <c:v>158</c:v>
                </c:pt>
                <c:pt idx="4451">
                  <c:v>164</c:v>
                </c:pt>
                <c:pt idx="4452">
                  <c:v>181</c:v>
                </c:pt>
                <c:pt idx="4453">
                  <c:v>176</c:v>
                </c:pt>
                <c:pt idx="4454">
                  <c:v>185</c:v>
                </c:pt>
                <c:pt idx="4455">
                  <c:v>165</c:v>
                </c:pt>
                <c:pt idx="4456">
                  <c:v>192</c:v>
                </c:pt>
                <c:pt idx="4457">
                  <c:v>163</c:v>
                </c:pt>
                <c:pt idx="4458">
                  <c:v>163</c:v>
                </c:pt>
                <c:pt idx="4459">
                  <c:v>147</c:v>
                </c:pt>
                <c:pt idx="4460">
                  <c:v>190</c:v>
                </c:pt>
                <c:pt idx="4461">
                  <c:v>148</c:v>
                </c:pt>
                <c:pt idx="4462">
                  <c:v>176</c:v>
                </c:pt>
                <c:pt idx="4463">
                  <c:v>168</c:v>
                </c:pt>
                <c:pt idx="4464">
                  <c:v>177</c:v>
                </c:pt>
                <c:pt idx="4465">
                  <c:v>178</c:v>
                </c:pt>
                <c:pt idx="4466">
                  <c:v>164</c:v>
                </c:pt>
                <c:pt idx="4467">
                  <c:v>168</c:v>
                </c:pt>
                <c:pt idx="4468">
                  <c:v>167</c:v>
                </c:pt>
                <c:pt idx="4469">
                  <c:v>178</c:v>
                </c:pt>
                <c:pt idx="4470">
                  <c:v>185</c:v>
                </c:pt>
                <c:pt idx="4471">
                  <c:v>159</c:v>
                </c:pt>
                <c:pt idx="4472">
                  <c:v>155</c:v>
                </c:pt>
                <c:pt idx="4473">
                  <c:v>164</c:v>
                </c:pt>
                <c:pt idx="4474">
                  <c:v>143</c:v>
                </c:pt>
                <c:pt idx="4475">
                  <c:v>206</c:v>
                </c:pt>
                <c:pt idx="4476">
                  <c:v>186</c:v>
                </c:pt>
                <c:pt idx="4477">
                  <c:v>189</c:v>
                </c:pt>
                <c:pt idx="4478">
                  <c:v>179</c:v>
                </c:pt>
                <c:pt idx="4479">
                  <c:v>186</c:v>
                </c:pt>
                <c:pt idx="4480">
                  <c:v>168</c:v>
                </c:pt>
                <c:pt idx="4481">
                  <c:v>186</c:v>
                </c:pt>
                <c:pt idx="4482">
                  <c:v>191</c:v>
                </c:pt>
                <c:pt idx="4483">
                  <c:v>199</c:v>
                </c:pt>
                <c:pt idx="4484">
                  <c:v>167</c:v>
                </c:pt>
                <c:pt idx="4485">
                  <c:v>200</c:v>
                </c:pt>
                <c:pt idx="4486">
                  <c:v>202</c:v>
                </c:pt>
                <c:pt idx="4487">
                  <c:v>185</c:v>
                </c:pt>
                <c:pt idx="4488">
                  <c:v>198</c:v>
                </c:pt>
                <c:pt idx="4489">
                  <c:v>192</c:v>
                </c:pt>
                <c:pt idx="4490">
                  <c:v>161</c:v>
                </c:pt>
                <c:pt idx="4491">
                  <c:v>190</c:v>
                </c:pt>
                <c:pt idx="4492">
                  <c:v>132</c:v>
                </c:pt>
                <c:pt idx="4493">
                  <c:v>172</c:v>
                </c:pt>
                <c:pt idx="4494">
                  <c:v>181</c:v>
                </c:pt>
                <c:pt idx="4495">
                  <c:v>185</c:v>
                </c:pt>
                <c:pt idx="4496">
                  <c:v>180</c:v>
                </c:pt>
                <c:pt idx="4497">
                  <c:v>198</c:v>
                </c:pt>
                <c:pt idx="4498">
                  <c:v>223</c:v>
                </c:pt>
                <c:pt idx="4499">
                  <c:v>187</c:v>
                </c:pt>
                <c:pt idx="4500">
                  <c:v>203</c:v>
                </c:pt>
                <c:pt idx="4501">
                  <c:v>190</c:v>
                </c:pt>
                <c:pt idx="4502">
                  <c:v>195</c:v>
                </c:pt>
                <c:pt idx="4503">
                  <c:v>180</c:v>
                </c:pt>
                <c:pt idx="4504">
                  <c:v>189</c:v>
                </c:pt>
                <c:pt idx="4505">
                  <c:v>163</c:v>
                </c:pt>
                <c:pt idx="4506">
                  <c:v>200</c:v>
                </c:pt>
                <c:pt idx="4507">
                  <c:v>166</c:v>
                </c:pt>
                <c:pt idx="4508">
                  <c:v>149</c:v>
                </c:pt>
                <c:pt idx="4509">
                  <c:v>170</c:v>
                </c:pt>
                <c:pt idx="4510">
                  <c:v>189</c:v>
                </c:pt>
                <c:pt idx="4511">
                  <c:v>190</c:v>
                </c:pt>
                <c:pt idx="4512">
                  <c:v>150</c:v>
                </c:pt>
                <c:pt idx="4513">
                  <c:v>204</c:v>
                </c:pt>
                <c:pt idx="4514">
                  <c:v>170</c:v>
                </c:pt>
                <c:pt idx="4515">
                  <c:v>196</c:v>
                </c:pt>
                <c:pt idx="4516">
                  <c:v>179</c:v>
                </c:pt>
                <c:pt idx="4517">
                  <c:v>184</c:v>
                </c:pt>
                <c:pt idx="4518">
                  <c:v>179</c:v>
                </c:pt>
                <c:pt idx="4519">
                  <c:v>158</c:v>
                </c:pt>
                <c:pt idx="4520">
                  <c:v>180</c:v>
                </c:pt>
                <c:pt idx="4522">
                  <c:v>183</c:v>
                </c:pt>
                <c:pt idx="4523">
                  <c:v>193</c:v>
                </c:pt>
                <c:pt idx="4524">
                  <c:v>168</c:v>
                </c:pt>
                <c:pt idx="4525">
                  <c:v>154</c:v>
                </c:pt>
                <c:pt idx="4526">
                  <c:v>164</c:v>
                </c:pt>
                <c:pt idx="4527">
                  <c:v>192</c:v>
                </c:pt>
                <c:pt idx="4528">
                  <c:v>164</c:v>
                </c:pt>
                <c:pt idx="4529">
                  <c:v>155</c:v>
                </c:pt>
                <c:pt idx="4530">
                  <c:v>183</c:v>
                </c:pt>
                <c:pt idx="4531">
                  <c:v>175</c:v>
                </c:pt>
                <c:pt idx="4532">
                  <c:v>153</c:v>
                </c:pt>
                <c:pt idx="4533">
                  <c:v>169</c:v>
                </c:pt>
                <c:pt idx="4534">
                  <c:v>186</c:v>
                </c:pt>
                <c:pt idx="4535">
                  <c:v>172</c:v>
                </c:pt>
                <c:pt idx="4536">
                  <c:v>170</c:v>
                </c:pt>
                <c:pt idx="4537">
                  <c:v>163</c:v>
                </c:pt>
                <c:pt idx="4538">
                  <c:v>139</c:v>
                </c:pt>
                <c:pt idx="4539">
                  <c:v>146</c:v>
                </c:pt>
                <c:pt idx="4540">
                  <c:v>192</c:v>
                </c:pt>
                <c:pt idx="4541">
                  <c:v>186</c:v>
                </c:pt>
                <c:pt idx="4542">
                  <c:v>155</c:v>
                </c:pt>
                <c:pt idx="4543">
                  <c:v>163</c:v>
                </c:pt>
                <c:pt idx="4544">
                  <c:v>159</c:v>
                </c:pt>
                <c:pt idx="4545">
                  <c:v>158</c:v>
                </c:pt>
                <c:pt idx="4546">
                  <c:v>158</c:v>
                </c:pt>
                <c:pt idx="4547">
                  <c:v>160</c:v>
                </c:pt>
                <c:pt idx="4548">
                  <c:v>165</c:v>
                </c:pt>
                <c:pt idx="4549">
                  <c:v>140</c:v>
                </c:pt>
                <c:pt idx="4550">
                  <c:v>145</c:v>
                </c:pt>
                <c:pt idx="4551">
                  <c:v>153</c:v>
                </c:pt>
                <c:pt idx="4552">
                  <c:v>142</c:v>
                </c:pt>
                <c:pt idx="4553">
                  <c:v>161</c:v>
                </c:pt>
                <c:pt idx="4554">
                  <c:v>151</c:v>
                </c:pt>
                <c:pt idx="4555">
                  <c:v>154</c:v>
                </c:pt>
                <c:pt idx="4556">
                  <c:v>125</c:v>
                </c:pt>
                <c:pt idx="4557">
                  <c:v>137</c:v>
                </c:pt>
                <c:pt idx="4558">
                  <c:v>132</c:v>
                </c:pt>
                <c:pt idx="4559">
                  <c:v>160</c:v>
                </c:pt>
                <c:pt idx="4560">
                  <c:v>134</c:v>
                </c:pt>
                <c:pt idx="4561">
                  <c:v>148</c:v>
                </c:pt>
                <c:pt idx="4562">
                  <c:v>163</c:v>
                </c:pt>
                <c:pt idx="4563">
                  <c:v>152</c:v>
                </c:pt>
                <c:pt idx="4564">
                  <c:v>168</c:v>
                </c:pt>
                <c:pt idx="4565">
                  <c:v>145</c:v>
                </c:pt>
                <c:pt idx="4566">
                  <c:v>137</c:v>
                </c:pt>
                <c:pt idx="4567">
                  <c:v>157</c:v>
                </c:pt>
                <c:pt idx="4568">
                  <c:v>136</c:v>
                </c:pt>
                <c:pt idx="4569">
                  <c:v>154</c:v>
                </c:pt>
                <c:pt idx="4570">
                  <c:v>136</c:v>
                </c:pt>
                <c:pt idx="4571">
                  <c:v>139</c:v>
                </c:pt>
                <c:pt idx="4572">
                  <c:v>149</c:v>
                </c:pt>
                <c:pt idx="4573">
                  <c:v>121</c:v>
                </c:pt>
                <c:pt idx="4574">
                  <c:v>133</c:v>
                </c:pt>
                <c:pt idx="4575">
                  <c:v>144</c:v>
                </c:pt>
                <c:pt idx="4576">
                  <c:v>142</c:v>
                </c:pt>
                <c:pt idx="4577">
                  <c:v>135</c:v>
                </c:pt>
                <c:pt idx="4578">
                  <c:v>139</c:v>
                </c:pt>
                <c:pt idx="4579">
                  <c:v>132</c:v>
                </c:pt>
                <c:pt idx="4580">
                  <c:v>142</c:v>
                </c:pt>
                <c:pt idx="4581">
                  <c:v>146</c:v>
                </c:pt>
                <c:pt idx="4582">
                  <c:v>128</c:v>
                </c:pt>
                <c:pt idx="4583">
                  <c:v>127</c:v>
                </c:pt>
                <c:pt idx="4584">
                  <c:v>124</c:v>
                </c:pt>
                <c:pt idx="4585">
                  <c:v>122</c:v>
                </c:pt>
                <c:pt idx="4586">
                  <c:v>147</c:v>
                </c:pt>
                <c:pt idx="4587">
                  <c:v>128</c:v>
                </c:pt>
                <c:pt idx="4588">
                  <c:v>124</c:v>
                </c:pt>
                <c:pt idx="4589">
                  <c:v>124</c:v>
                </c:pt>
                <c:pt idx="4590">
                  <c:v>130</c:v>
                </c:pt>
                <c:pt idx="4591">
                  <c:v>131</c:v>
                </c:pt>
                <c:pt idx="4592">
                  <c:v>113</c:v>
                </c:pt>
                <c:pt idx="4593">
                  <c:v>101</c:v>
                </c:pt>
                <c:pt idx="4594">
                  <c:v>119</c:v>
                </c:pt>
                <c:pt idx="4595">
                  <c:v>138</c:v>
                </c:pt>
                <c:pt idx="4596">
                  <c:v>119</c:v>
                </c:pt>
                <c:pt idx="4597">
                  <c:v>113</c:v>
                </c:pt>
                <c:pt idx="4598">
                  <c:v>108</c:v>
                </c:pt>
                <c:pt idx="4599">
                  <c:v>113</c:v>
                </c:pt>
                <c:pt idx="4600">
                  <c:v>137</c:v>
                </c:pt>
                <c:pt idx="4601">
                  <c:v>125</c:v>
                </c:pt>
                <c:pt idx="4602">
                  <c:v>113</c:v>
                </c:pt>
                <c:pt idx="4603">
                  <c:v>120</c:v>
                </c:pt>
                <c:pt idx="4604">
                  <c:v>131</c:v>
                </c:pt>
                <c:pt idx="4605">
                  <c:v>104</c:v>
                </c:pt>
                <c:pt idx="4606">
                  <c:v>136</c:v>
                </c:pt>
                <c:pt idx="4607">
                  <c:v>137</c:v>
                </c:pt>
                <c:pt idx="4608">
                  <c:v>114</c:v>
                </c:pt>
                <c:pt idx="4609">
                  <c:v>109</c:v>
                </c:pt>
                <c:pt idx="4610">
                  <c:v>120</c:v>
                </c:pt>
                <c:pt idx="4611">
                  <c:v>125</c:v>
                </c:pt>
                <c:pt idx="4612">
                  <c:v>115</c:v>
                </c:pt>
                <c:pt idx="4613">
                  <c:v>103</c:v>
                </c:pt>
                <c:pt idx="4614">
                  <c:v>112</c:v>
                </c:pt>
                <c:pt idx="4615">
                  <c:v>98</c:v>
                </c:pt>
                <c:pt idx="4616">
                  <c:v>98</c:v>
                </c:pt>
                <c:pt idx="4617">
                  <c:v>104</c:v>
                </c:pt>
                <c:pt idx="4618">
                  <c:v>96</c:v>
                </c:pt>
                <c:pt idx="4619">
                  <c:v>102</c:v>
                </c:pt>
                <c:pt idx="4620">
                  <c:v>98</c:v>
                </c:pt>
                <c:pt idx="4621">
                  <c:v>125</c:v>
                </c:pt>
                <c:pt idx="4622">
                  <c:v>98</c:v>
                </c:pt>
                <c:pt idx="4623">
                  <c:v>112</c:v>
                </c:pt>
                <c:pt idx="4624">
                  <c:v>103</c:v>
                </c:pt>
                <c:pt idx="4625">
                  <c:v>108</c:v>
                </c:pt>
                <c:pt idx="4626">
                  <c:v>105</c:v>
                </c:pt>
                <c:pt idx="4627">
                  <c:v>119</c:v>
                </c:pt>
                <c:pt idx="4628">
                  <c:v>118</c:v>
                </c:pt>
                <c:pt idx="4629">
                  <c:v>96</c:v>
                </c:pt>
                <c:pt idx="4630">
                  <c:v>105</c:v>
                </c:pt>
                <c:pt idx="4631">
                  <c:v>125</c:v>
                </c:pt>
                <c:pt idx="4632">
                  <c:v>134</c:v>
                </c:pt>
                <c:pt idx="4633">
                  <c:v>109</c:v>
                </c:pt>
                <c:pt idx="4634">
                  <c:v>121</c:v>
                </c:pt>
                <c:pt idx="4635">
                  <c:v>101</c:v>
                </c:pt>
                <c:pt idx="4636">
                  <c:v>118</c:v>
                </c:pt>
                <c:pt idx="4637">
                  <c:v>112</c:v>
                </c:pt>
                <c:pt idx="4638">
                  <c:v>99</c:v>
                </c:pt>
                <c:pt idx="4639">
                  <c:v>111</c:v>
                </c:pt>
                <c:pt idx="4640">
                  <c:v>105</c:v>
                </c:pt>
                <c:pt idx="4641">
                  <c:v>106</c:v>
                </c:pt>
                <c:pt idx="4642">
                  <c:v>116</c:v>
                </c:pt>
                <c:pt idx="4643">
                  <c:v>115</c:v>
                </c:pt>
                <c:pt idx="4644">
                  <c:v>99</c:v>
                </c:pt>
                <c:pt idx="4645">
                  <c:v>102</c:v>
                </c:pt>
                <c:pt idx="4646">
                  <c:v>111</c:v>
                </c:pt>
                <c:pt idx="4647">
                  <c:v>118</c:v>
                </c:pt>
                <c:pt idx="4648">
                  <c:v>116</c:v>
                </c:pt>
                <c:pt idx="4649">
                  <c:v>113</c:v>
                </c:pt>
                <c:pt idx="4650">
                  <c:v>98</c:v>
                </c:pt>
                <c:pt idx="4651">
                  <c:v>100</c:v>
                </c:pt>
                <c:pt idx="4652">
                  <c:v>108</c:v>
                </c:pt>
                <c:pt idx="4653">
                  <c:v>127</c:v>
                </c:pt>
                <c:pt idx="4654">
                  <c:v>114</c:v>
                </c:pt>
                <c:pt idx="4655">
                  <c:v>95</c:v>
                </c:pt>
                <c:pt idx="4656">
                  <c:v>112</c:v>
                </c:pt>
                <c:pt idx="4657">
                  <c:v>108</c:v>
                </c:pt>
                <c:pt idx="4658">
                  <c:v>110</c:v>
                </c:pt>
                <c:pt idx="4659">
                  <c:v>117</c:v>
                </c:pt>
                <c:pt idx="4660">
                  <c:v>132</c:v>
                </c:pt>
                <c:pt idx="4661">
                  <c:v>105</c:v>
                </c:pt>
                <c:pt idx="4662">
                  <c:v>122</c:v>
                </c:pt>
                <c:pt idx="4663">
                  <c:v>91</c:v>
                </c:pt>
                <c:pt idx="4664">
                  <c:v>122</c:v>
                </c:pt>
                <c:pt idx="4665">
                  <c:v>103</c:v>
                </c:pt>
                <c:pt idx="4666">
                  <c:v>122</c:v>
                </c:pt>
                <c:pt idx="4667">
                  <c:v>115</c:v>
                </c:pt>
                <c:pt idx="4668">
                  <c:v>101</c:v>
                </c:pt>
                <c:pt idx="4669">
                  <c:v>106</c:v>
                </c:pt>
                <c:pt idx="4670">
                  <c:v>118</c:v>
                </c:pt>
                <c:pt idx="4671">
                  <c:v>116</c:v>
                </c:pt>
                <c:pt idx="4672">
                  <c:v>102</c:v>
                </c:pt>
                <c:pt idx="4673">
                  <c:v>94</c:v>
                </c:pt>
                <c:pt idx="4674">
                  <c:v>108</c:v>
                </c:pt>
                <c:pt idx="4675">
                  <c:v>119</c:v>
                </c:pt>
                <c:pt idx="4676">
                  <c:v>125</c:v>
                </c:pt>
                <c:pt idx="4677">
                  <c:v>117</c:v>
                </c:pt>
                <c:pt idx="4678">
                  <c:v>121</c:v>
                </c:pt>
                <c:pt idx="4679">
                  <c:v>104</c:v>
                </c:pt>
                <c:pt idx="4680">
                  <c:v>115</c:v>
                </c:pt>
                <c:pt idx="4681">
                  <c:v>109</c:v>
                </c:pt>
                <c:pt idx="4682">
                  <c:v>119</c:v>
                </c:pt>
                <c:pt idx="4683">
                  <c:v>131</c:v>
                </c:pt>
                <c:pt idx="4684">
                  <c:v>147</c:v>
                </c:pt>
                <c:pt idx="4685">
                  <c:v>120</c:v>
                </c:pt>
                <c:pt idx="4686">
                  <c:v>104</c:v>
                </c:pt>
                <c:pt idx="4687">
                  <c:v>110</c:v>
                </c:pt>
                <c:pt idx="4688">
                  <c:v>116</c:v>
                </c:pt>
                <c:pt idx="4689">
                  <c:v>105</c:v>
                </c:pt>
                <c:pt idx="4690">
                  <c:v>112</c:v>
                </c:pt>
                <c:pt idx="4691">
                  <c:v>100</c:v>
                </c:pt>
                <c:pt idx="4692">
                  <c:v>125</c:v>
                </c:pt>
                <c:pt idx="4693">
                  <c:v>129</c:v>
                </c:pt>
                <c:pt idx="4694">
                  <c:v>111</c:v>
                </c:pt>
                <c:pt idx="4695">
                  <c:v>140</c:v>
                </c:pt>
                <c:pt idx="4696">
                  <c:v>118</c:v>
                </c:pt>
                <c:pt idx="4697">
                  <c:v>114</c:v>
                </c:pt>
                <c:pt idx="4698">
                  <c:v>116</c:v>
                </c:pt>
                <c:pt idx="4699">
                  <c:v>118</c:v>
                </c:pt>
                <c:pt idx="4700">
                  <c:v>128</c:v>
                </c:pt>
                <c:pt idx="4701">
                  <c:v>110</c:v>
                </c:pt>
                <c:pt idx="4702">
                  <c:v>124</c:v>
                </c:pt>
                <c:pt idx="4703">
                  <c:v>129</c:v>
                </c:pt>
                <c:pt idx="4704">
                  <c:v>121</c:v>
                </c:pt>
                <c:pt idx="4705">
                  <c:v>101</c:v>
                </c:pt>
                <c:pt idx="4706">
                  <c:v>118</c:v>
                </c:pt>
                <c:pt idx="4707">
                  <c:v>114</c:v>
                </c:pt>
                <c:pt idx="4708">
                  <c:v>118</c:v>
                </c:pt>
                <c:pt idx="4709">
                  <c:v>125</c:v>
                </c:pt>
                <c:pt idx="4710">
                  <c:v>104</c:v>
                </c:pt>
                <c:pt idx="4711">
                  <c:v>145</c:v>
                </c:pt>
                <c:pt idx="4712">
                  <c:v>141</c:v>
                </c:pt>
                <c:pt idx="4713">
                  <c:v>111</c:v>
                </c:pt>
                <c:pt idx="4714">
                  <c:v>115</c:v>
                </c:pt>
                <c:pt idx="4715">
                  <c:v>127</c:v>
                </c:pt>
                <c:pt idx="4716">
                  <c:v>119</c:v>
                </c:pt>
                <c:pt idx="4717">
                  <c:v>130</c:v>
                </c:pt>
                <c:pt idx="4718">
                  <c:v>127</c:v>
                </c:pt>
                <c:pt idx="4719">
                  <c:v>117</c:v>
                </c:pt>
                <c:pt idx="4720">
                  <c:v>136</c:v>
                </c:pt>
                <c:pt idx="4721">
                  <c:v>139</c:v>
                </c:pt>
                <c:pt idx="4722">
                  <c:v>114</c:v>
                </c:pt>
                <c:pt idx="4723">
                  <c:v>122</c:v>
                </c:pt>
                <c:pt idx="4724">
                  <c:v>133</c:v>
                </c:pt>
                <c:pt idx="4725">
                  <c:v>117</c:v>
                </c:pt>
                <c:pt idx="4726">
                  <c:v>141</c:v>
                </c:pt>
                <c:pt idx="4727">
                  <c:v>133</c:v>
                </c:pt>
                <c:pt idx="4728">
                  <c:v>123</c:v>
                </c:pt>
                <c:pt idx="4729">
                  <c:v>171</c:v>
                </c:pt>
                <c:pt idx="4730">
                  <c:v>125</c:v>
                </c:pt>
                <c:pt idx="4731">
                  <c:v>131</c:v>
                </c:pt>
                <c:pt idx="4732">
                  <c:v>119</c:v>
                </c:pt>
                <c:pt idx="4733">
                  <c:v>124</c:v>
                </c:pt>
                <c:pt idx="4734">
                  <c:v>144</c:v>
                </c:pt>
                <c:pt idx="4735">
                  <c:v>137</c:v>
                </c:pt>
                <c:pt idx="4736">
                  <c:v>143</c:v>
                </c:pt>
                <c:pt idx="4737">
                  <c:v>129</c:v>
                </c:pt>
                <c:pt idx="4738">
                  <c:v>140</c:v>
                </c:pt>
                <c:pt idx="4739">
                  <c:v>155</c:v>
                </c:pt>
                <c:pt idx="4740">
                  <c:v>127</c:v>
                </c:pt>
                <c:pt idx="4741">
                  <c:v>163</c:v>
                </c:pt>
                <c:pt idx="4742">
                  <c:v>132</c:v>
                </c:pt>
                <c:pt idx="4743">
                  <c:v>127</c:v>
                </c:pt>
                <c:pt idx="4744">
                  <c:v>138</c:v>
                </c:pt>
                <c:pt idx="4745">
                  <c:v>145</c:v>
                </c:pt>
                <c:pt idx="4746">
                  <c:v>129</c:v>
                </c:pt>
                <c:pt idx="4747">
                  <c:v>131</c:v>
                </c:pt>
                <c:pt idx="4748">
                  <c:v>173</c:v>
                </c:pt>
                <c:pt idx="4749">
                  <c:v>137</c:v>
                </c:pt>
                <c:pt idx="4750">
                  <c:v>164</c:v>
                </c:pt>
                <c:pt idx="4751">
                  <c:v>143</c:v>
                </c:pt>
                <c:pt idx="4752">
                  <c:v>135</c:v>
                </c:pt>
                <c:pt idx="4753">
                  <c:v>130</c:v>
                </c:pt>
                <c:pt idx="4754">
                  <c:v>137</c:v>
                </c:pt>
                <c:pt idx="4755">
                  <c:v>144</c:v>
                </c:pt>
                <c:pt idx="4756">
                  <c:v>163</c:v>
                </c:pt>
                <c:pt idx="4757">
                  <c:v>132</c:v>
                </c:pt>
                <c:pt idx="4758">
                  <c:v>152</c:v>
                </c:pt>
                <c:pt idx="4759">
                  <c:v>165</c:v>
                </c:pt>
                <c:pt idx="4760">
                  <c:v>140</c:v>
                </c:pt>
                <c:pt idx="4761">
                  <c:v>173</c:v>
                </c:pt>
                <c:pt idx="4762">
                  <c:v>135</c:v>
                </c:pt>
                <c:pt idx="4763">
                  <c:v>140</c:v>
                </c:pt>
                <c:pt idx="4764">
                  <c:v>155</c:v>
                </c:pt>
                <c:pt idx="4765">
                  <c:v>162</c:v>
                </c:pt>
                <c:pt idx="4766">
                  <c:v>131</c:v>
                </c:pt>
                <c:pt idx="4767">
                  <c:v>151</c:v>
                </c:pt>
                <c:pt idx="4768">
                  <c:v>147</c:v>
                </c:pt>
                <c:pt idx="4769">
                  <c:v>158</c:v>
                </c:pt>
                <c:pt idx="4770">
                  <c:v>165</c:v>
                </c:pt>
                <c:pt idx="4771">
                  <c:v>143</c:v>
                </c:pt>
                <c:pt idx="4772">
                  <c:v>138</c:v>
                </c:pt>
                <c:pt idx="4773">
                  <c:v>160</c:v>
                </c:pt>
                <c:pt idx="4774">
                  <c:v>140</c:v>
                </c:pt>
                <c:pt idx="4775">
                  <c:v>150</c:v>
                </c:pt>
                <c:pt idx="4776">
                  <c:v>141</c:v>
                </c:pt>
                <c:pt idx="4777">
                  <c:v>149</c:v>
                </c:pt>
                <c:pt idx="4778">
                  <c:v>149</c:v>
                </c:pt>
                <c:pt idx="4780">
                  <c:v>137</c:v>
                </c:pt>
                <c:pt idx="4781">
                  <c:v>167</c:v>
                </c:pt>
                <c:pt idx="4782">
                  <c:v>147</c:v>
                </c:pt>
                <c:pt idx="4783">
                  <c:v>139</c:v>
                </c:pt>
                <c:pt idx="4784">
                  <c:v>133</c:v>
                </c:pt>
                <c:pt idx="4785">
                  <c:v>153</c:v>
                </c:pt>
                <c:pt idx="4786">
                  <c:v>159</c:v>
                </c:pt>
                <c:pt idx="4787">
                  <c:v>142</c:v>
                </c:pt>
                <c:pt idx="4788">
                  <c:v>148</c:v>
                </c:pt>
                <c:pt idx="4789">
                  <c:v>124</c:v>
                </c:pt>
                <c:pt idx="4790">
                  <c:v>143</c:v>
                </c:pt>
                <c:pt idx="4791">
                  <c:v>135</c:v>
                </c:pt>
                <c:pt idx="4792">
                  <c:v>140</c:v>
                </c:pt>
                <c:pt idx="4793">
                  <c:v>168</c:v>
                </c:pt>
                <c:pt idx="4794">
                  <c:v>133</c:v>
                </c:pt>
                <c:pt idx="4795">
                  <c:v>141</c:v>
                </c:pt>
                <c:pt idx="4796">
                  <c:v>127</c:v>
                </c:pt>
                <c:pt idx="4797">
                  <c:v>152</c:v>
                </c:pt>
                <c:pt idx="4798">
                  <c:v>154</c:v>
                </c:pt>
                <c:pt idx="4799">
                  <c:v>153</c:v>
                </c:pt>
                <c:pt idx="4800">
                  <c:v>134</c:v>
                </c:pt>
                <c:pt idx="4801">
                  <c:v>163</c:v>
                </c:pt>
                <c:pt idx="4802">
                  <c:v>154</c:v>
                </c:pt>
                <c:pt idx="4803">
                  <c:v>142</c:v>
                </c:pt>
                <c:pt idx="4804">
                  <c:v>151</c:v>
                </c:pt>
                <c:pt idx="4805">
                  <c:v>152</c:v>
                </c:pt>
                <c:pt idx="4806">
                  <c:v>152</c:v>
                </c:pt>
                <c:pt idx="4807">
                  <c:v>145</c:v>
                </c:pt>
                <c:pt idx="4808">
                  <c:v>128</c:v>
                </c:pt>
                <c:pt idx="4809">
                  <c:v>124</c:v>
                </c:pt>
                <c:pt idx="4810">
                  <c:v>135</c:v>
                </c:pt>
                <c:pt idx="4811">
                  <c:v>140</c:v>
                </c:pt>
                <c:pt idx="4812">
                  <c:v>109</c:v>
                </c:pt>
                <c:pt idx="4813">
                  <c:v>130</c:v>
                </c:pt>
                <c:pt idx="4814">
                  <c:v>148</c:v>
                </c:pt>
                <c:pt idx="4815">
                  <c:v>138</c:v>
                </c:pt>
                <c:pt idx="4816">
                  <c:v>122</c:v>
                </c:pt>
                <c:pt idx="4817">
                  <c:v>148</c:v>
                </c:pt>
                <c:pt idx="4818">
                  <c:v>131</c:v>
                </c:pt>
                <c:pt idx="4819">
                  <c:v>107</c:v>
                </c:pt>
                <c:pt idx="4820">
                  <c:v>133</c:v>
                </c:pt>
                <c:pt idx="4821">
                  <c:v>129</c:v>
                </c:pt>
                <c:pt idx="4822">
                  <c:v>126</c:v>
                </c:pt>
                <c:pt idx="4823">
                  <c:v>133</c:v>
                </c:pt>
                <c:pt idx="4824">
                  <c:v>111</c:v>
                </c:pt>
                <c:pt idx="4825">
                  <c:v>124</c:v>
                </c:pt>
                <c:pt idx="4826">
                  <c:v>118</c:v>
                </c:pt>
                <c:pt idx="4827">
                  <c:v>106</c:v>
                </c:pt>
                <c:pt idx="4828">
                  <c:v>120</c:v>
                </c:pt>
                <c:pt idx="4829">
                  <c:v>116</c:v>
                </c:pt>
                <c:pt idx="4830">
                  <c:v>122</c:v>
                </c:pt>
                <c:pt idx="4831">
                  <c:v>107</c:v>
                </c:pt>
                <c:pt idx="4832">
                  <c:v>124</c:v>
                </c:pt>
                <c:pt idx="4833">
                  <c:v>108</c:v>
                </c:pt>
                <c:pt idx="4834">
                  <c:v>108</c:v>
                </c:pt>
                <c:pt idx="4835">
                  <c:v>132</c:v>
                </c:pt>
                <c:pt idx="4836">
                  <c:v>97</c:v>
                </c:pt>
                <c:pt idx="4837">
                  <c:v>116</c:v>
                </c:pt>
                <c:pt idx="4838">
                  <c:v>125</c:v>
                </c:pt>
                <c:pt idx="4839">
                  <c:v>98</c:v>
                </c:pt>
                <c:pt idx="4840">
                  <c:v>114</c:v>
                </c:pt>
                <c:pt idx="4841">
                  <c:v>107</c:v>
                </c:pt>
                <c:pt idx="4842">
                  <c:v>117</c:v>
                </c:pt>
                <c:pt idx="4843">
                  <c:v>85</c:v>
                </c:pt>
                <c:pt idx="4844">
                  <c:v>109</c:v>
                </c:pt>
                <c:pt idx="4845">
                  <c:v>98</c:v>
                </c:pt>
                <c:pt idx="4846">
                  <c:v>102</c:v>
                </c:pt>
                <c:pt idx="4847">
                  <c:v>105</c:v>
                </c:pt>
                <c:pt idx="4848">
                  <c:v>110</c:v>
                </c:pt>
                <c:pt idx="4849">
                  <c:v>106</c:v>
                </c:pt>
                <c:pt idx="4850">
                  <c:v>95</c:v>
                </c:pt>
                <c:pt idx="4851">
                  <c:v>115</c:v>
                </c:pt>
                <c:pt idx="4852">
                  <c:v>125</c:v>
                </c:pt>
                <c:pt idx="4853">
                  <c:v>115</c:v>
                </c:pt>
                <c:pt idx="4854">
                  <c:v>93</c:v>
                </c:pt>
                <c:pt idx="4855">
                  <c:v>122</c:v>
                </c:pt>
                <c:pt idx="4856">
                  <c:v>118</c:v>
                </c:pt>
                <c:pt idx="4857">
                  <c:v>105</c:v>
                </c:pt>
                <c:pt idx="4858">
                  <c:v>92</c:v>
                </c:pt>
                <c:pt idx="4859">
                  <c:v>104</c:v>
                </c:pt>
                <c:pt idx="4860">
                  <c:v>110</c:v>
                </c:pt>
                <c:pt idx="4861">
                  <c:v>108</c:v>
                </c:pt>
                <c:pt idx="4862">
                  <c:v>119</c:v>
                </c:pt>
                <c:pt idx="4863">
                  <c:v>102</c:v>
                </c:pt>
                <c:pt idx="4864">
                  <c:v>110</c:v>
                </c:pt>
                <c:pt idx="4865">
                  <c:v>106</c:v>
                </c:pt>
                <c:pt idx="4866">
                  <c:v>124</c:v>
                </c:pt>
                <c:pt idx="4867">
                  <c:v>110</c:v>
                </c:pt>
                <c:pt idx="4868">
                  <c:v>115</c:v>
                </c:pt>
                <c:pt idx="4869">
                  <c:v>97</c:v>
                </c:pt>
                <c:pt idx="4870">
                  <c:v>85</c:v>
                </c:pt>
                <c:pt idx="4871">
                  <c:v>85</c:v>
                </c:pt>
                <c:pt idx="4872">
                  <c:v>114</c:v>
                </c:pt>
                <c:pt idx="4873">
                  <c:v>104</c:v>
                </c:pt>
                <c:pt idx="4874">
                  <c:v>98</c:v>
                </c:pt>
                <c:pt idx="4875">
                  <c:v>96</c:v>
                </c:pt>
                <c:pt idx="4876">
                  <c:v>106</c:v>
                </c:pt>
                <c:pt idx="4877">
                  <c:v>95</c:v>
                </c:pt>
                <c:pt idx="4878">
                  <c:v>93</c:v>
                </c:pt>
                <c:pt idx="4879">
                  <c:v>107</c:v>
                </c:pt>
                <c:pt idx="4880">
                  <c:v>99</c:v>
                </c:pt>
                <c:pt idx="4881">
                  <c:v>105</c:v>
                </c:pt>
                <c:pt idx="4882">
                  <c:v>109</c:v>
                </c:pt>
                <c:pt idx="4883">
                  <c:v>104</c:v>
                </c:pt>
                <c:pt idx="4884">
                  <c:v>129</c:v>
                </c:pt>
                <c:pt idx="4885">
                  <c:v>86</c:v>
                </c:pt>
                <c:pt idx="4886">
                  <c:v>97</c:v>
                </c:pt>
                <c:pt idx="4887">
                  <c:v>104</c:v>
                </c:pt>
                <c:pt idx="4888">
                  <c:v>92</c:v>
                </c:pt>
                <c:pt idx="4889">
                  <c:v>110</c:v>
                </c:pt>
                <c:pt idx="4890">
                  <c:v>80</c:v>
                </c:pt>
                <c:pt idx="4891">
                  <c:v>89</c:v>
                </c:pt>
                <c:pt idx="4892">
                  <c:v>80</c:v>
                </c:pt>
                <c:pt idx="4893">
                  <c:v>104</c:v>
                </c:pt>
                <c:pt idx="4894">
                  <c:v>93</c:v>
                </c:pt>
                <c:pt idx="4895">
                  <c:v>83</c:v>
                </c:pt>
                <c:pt idx="4896">
                  <c:v>99</c:v>
                </c:pt>
                <c:pt idx="4897">
                  <c:v>110</c:v>
                </c:pt>
                <c:pt idx="4898">
                  <c:v>91</c:v>
                </c:pt>
                <c:pt idx="4899">
                  <c:v>86</c:v>
                </c:pt>
                <c:pt idx="4900">
                  <c:v>91</c:v>
                </c:pt>
                <c:pt idx="4901">
                  <c:v>114</c:v>
                </c:pt>
                <c:pt idx="4902">
                  <c:v>100</c:v>
                </c:pt>
                <c:pt idx="4903">
                  <c:v>87</c:v>
                </c:pt>
                <c:pt idx="4904">
                  <c:v>84</c:v>
                </c:pt>
                <c:pt idx="4905">
                  <c:v>89</c:v>
                </c:pt>
                <c:pt idx="4906">
                  <c:v>80</c:v>
                </c:pt>
                <c:pt idx="4907">
                  <c:v>83</c:v>
                </c:pt>
                <c:pt idx="4908">
                  <c:v>81</c:v>
                </c:pt>
                <c:pt idx="4909">
                  <c:v>75</c:v>
                </c:pt>
                <c:pt idx="4910">
                  <c:v>95</c:v>
                </c:pt>
                <c:pt idx="4911">
                  <c:v>108</c:v>
                </c:pt>
                <c:pt idx="4912">
                  <c:v>94</c:v>
                </c:pt>
                <c:pt idx="4913">
                  <c:v>71</c:v>
                </c:pt>
                <c:pt idx="4914">
                  <c:v>78</c:v>
                </c:pt>
                <c:pt idx="4915">
                  <c:v>83</c:v>
                </c:pt>
                <c:pt idx="4916">
                  <c:v>85</c:v>
                </c:pt>
                <c:pt idx="4917">
                  <c:v>82</c:v>
                </c:pt>
                <c:pt idx="4918">
                  <c:v>83</c:v>
                </c:pt>
                <c:pt idx="4919">
                  <c:v>101</c:v>
                </c:pt>
                <c:pt idx="4920">
                  <c:v>91</c:v>
                </c:pt>
                <c:pt idx="4921">
                  <c:v>94</c:v>
                </c:pt>
                <c:pt idx="4922">
                  <c:v>90</c:v>
                </c:pt>
                <c:pt idx="4923">
                  <c:v>95</c:v>
                </c:pt>
                <c:pt idx="4924">
                  <c:v>90</c:v>
                </c:pt>
                <c:pt idx="4925">
                  <c:v>80</c:v>
                </c:pt>
                <c:pt idx="4926">
                  <c:v>83</c:v>
                </c:pt>
                <c:pt idx="4927">
                  <c:v>95</c:v>
                </c:pt>
                <c:pt idx="4928">
                  <c:v>71</c:v>
                </c:pt>
                <c:pt idx="4929">
                  <c:v>94</c:v>
                </c:pt>
                <c:pt idx="4930">
                  <c:v>94</c:v>
                </c:pt>
                <c:pt idx="4931">
                  <c:v>92</c:v>
                </c:pt>
                <c:pt idx="4932">
                  <c:v>91</c:v>
                </c:pt>
                <c:pt idx="4933">
                  <c:v>77</c:v>
                </c:pt>
                <c:pt idx="4934">
                  <c:v>83</c:v>
                </c:pt>
                <c:pt idx="4935">
                  <c:v>71</c:v>
                </c:pt>
                <c:pt idx="4936">
                  <c:v>100</c:v>
                </c:pt>
                <c:pt idx="4937">
                  <c:v>96</c:v>
                </c:pt>
                <c:pt idx="4938">
                  <c:v>71</c:v>
                </c:pt>
                <c:pt idx="4939">
                  <c:v>89</c:v>
                </c:pt>
                <c:pt idx="4940">
                  <c:v>66</c:v>
                </c:pt>
                <c:pt idx="4941">
                  <c:v>86</c:v>
                </c:pt>
                <c:pt idx="4942">
                  <c:v>72</c:v>
                </c:pt>
                <c:pt idx="4943">
                  <c:v>79</c:v>
                </c:pt>
                <c:pt idx="4944">
                  <c:v>82</c:v>
                </c:pt>
                <c:pt idx="4945">
                  <c:v>98</c:v>
                </c:pt>
                <c:pt idx="4946">
                  <c:v>102</c:v>
                </c:pt>
                <c:pt idx="4947">
                  <c:v>88</c:v>
                </c:pt>
                <c:pt idx="4948">
                  <c:v>96</c:v>
                </c:pt>
                <c:pt idx="4949">
                  <c:v>77</c:v>
                </c:pt>
                <c:pt idx="4950">
                  <c:v>74</c:v>
                </c:pt>
                <c:pt idx="4951">
                  <c:v>94</c:v>
                </c:pt>
                <c:pt idx="4952">
                  <c:v>95</c:v>
                </c:pt>
                <c:pt idx="4953">
                  <c:v>90</c:v>
                </c:pt>
                <c:pt idx="4954">
                  <c:v>82</c:v>
                </c:pt>
                <c:pt idx="4955">
                  <c:v>68</c:v>
                </c:pt>
                <c:pt idx="4956">
                  <c:v>91</c:v>
                </c:pt>
                <c:pt idx="4957">
                  <c:v>84</c:v>
                </c:pt>
                <c:pt idx="4958">
                  <c:v>84</c:v>
                </c:pt>
                <c:pt idx="4959">
                  <c:v>85</c:v>
                </c:pt>
                <c:pt idx="4960">
                  <c:v>105</c:v>
                </c:pt>
                <c:pt idx="4961">
                  <c:v>79</c:v>
                </c:pt>
                <c:pt idx="4962">
                  <c:v>92</c:v>
                </c:pt>
                <c:pt idx="4963">
                  <c:v>100</c:v>
                </c:pt>
                <c:pt idx="4964">
                  <c:v>85</c:v>
                </c:pt>
                <c:pt idx="4965">
                  <c:v>80</c:v>
                </c:pt>
                <c:pt idx="4966">
                  <c:v>84</c:v>
                </c:pt>
                <c:pt idx="4967">
                  <c:v>86</c:v>
                </c:pt>
                <c:pt idx="4968">
                  <c:v>87</c:v>
                </c:pt>
                <c:pt idx="4969">
                  <c:v>72</c:v>
                </c:pt>
                <c:pt idx="4970">
                  <c:v>99</c:v>
                </c:pt>
                <c:pt idx="4971">
                  <c:v>96</c:v>
                </c:pt>
                <c:pt idx="4972">
                  <c:v>81</c:v>
                </c:pt>
                <c:pt idx="4973">
                  <c:v>85</c:v>
                </c:pt>
                <c:pt idx="4974">
                  <c:v>94</c:v>
                </c:pt>
                <c:pt idx="4975">
                  <c:v>91</c:v>
                </c:pt>
                <c:pt idx="4976">
                  <c:v>84</c:v>
                </c:pt>
                <c:pt idx="4977">
                  <c:v>90</c:v>
                </c:pt>
                <c:pt idx="4978">
                  <c:v>104</c:v>
                </c:pt>
                <c:pt idx="4979">
                  <c:v>83</c:v>
                </c:pt>
                <c:pt idx="4980">
                  <c:v>91</c:v>
                </c:pt>
                <c:pt idx="4981">
                  <c:v>90</c:v>
                </c:pt>
                <c:pt idx="4982">
                  <c:v>89</c:v>
                </c:pt>
                <c:pt idx="4983">
                  <c:v>75</c:v>
                </c:pt>
                <c:pt idx="4984">
                  <c:v>81</c:v>
                </c:pt>
                <c:pt idx="4985">
                  <c:v>89</c:v>
                </c:pt>
                <c:pt idx="4986">
                  <c:v>87</c:v>
                </c:pt>
                <c:pt idx="4987">
                  <c:v>82</c:v>
                </c:pt>
                <c:pt idx="4988">
                  <c:v>88</c:v>
                </c:pt>
                <c:pt idx="4989">
                  <c:v>96</c:v>
                </c:pt>
                <c:pt idx="4990">
                  <c:v>87</c:v>
                </c:pt>
                <c:pt idx="4991">
                  <c:v>85</c:v>
                </c:pt>
                <c:pt idx="4992">
                  <c:v>81</c:v>
                </c:pt>
                <c:pt idx="4993">
                  <c:v>80</c:v>
                </c:pt>
                <c:pt idx="4994">
                  <c:v>98</c:v>
                </c:pt>
                <c:pt idx="4995">
                  <c:v>79</c:v>
                </c:pt>
                <c:pt idx="4996">
                  <c:v>97</c:v>
                </c:pt>
                <c:pt idx="4997">
                  <c:v>98</c:v>
                </c:pt>
                <c:pt idx="4998">
                  <c:v>92</c:v>
                </c:pt>
                <c:pt idx="4999">
                  <c:v>82</c:v>
                </c:pt>
                <c:pt idx="5000">
                  <c:v>91</c:v>
                </c:pt>
                <c:pt idx="5001">
                  <c:v>87</c:v>
                </c:pt>
                <c:pt idx="5002">
                  <c:v>106</c:v>
                </c:pt>
                <c:pt idx="5003">
                  <c:v>87</c:v>
                </c:pt>
                <c:pt idx="5004">
                  <c:v>89</c:v>
                </c:pt>
                <c:pt idx="5005">
                  <c:v>98</c:v>
                </c:pt>
                <c:pt idx="5006">
                  <c:v>86</c:v>
                </c:pt>
                <c:pt idx="5007">
                  <c:v>100</c:v>
                </c:pt>
                <c:pt idx="5008">
                  <c:v>84</c:v>
                </c:pt>
                <c:pt idx="5009">
                  <c:v>95</c:v>
                </c:pt>
                <c:pt idx="5010">
                  <c:v>98</c:v>
                </c:pt>
                <c:pt idx="5011">
                  <c:v>71</c:v>
                </c:pt>
                <c:pt idx="5012">
                  <c:v>93</c:v>
                </c:pt>
                <c:pt idx="5013">
                  <c:v>98</c:v>
                </c:pt>
                <c:pt idx="5014">
                  <c:v>94</c:v>
                </c:pt>
                <c:pt idx="5015">
                  <c:v>86</c:v>
                </c:pt>
                <c:pt idx="5016">
                  <c:v>90</c:v>
                </c:pt>
                <c:pt idx="5017">
                  <c:v>96</c:v>
                </c:pt>
                <c:pt idx="5018">
                  <c:v>110</c:v>
                </c:pt>
                <c:pt idx="5019">
                  <c:v>106</c:v>
                </c:pt>
                <c:pt idx="5020">
                  <c:v>95</c:v>
                </c:pt>
                <c:pt idx="5021">
                  <c:v>98</c:v>
                </c:pt>
                <c:pt idx="5022">
                  <c:v>84</c:v>
                </c:pt>
                <c:pt idx="5023">
                  <c:v>97</c:v>
                </c:pt>
                <c:pt idx="5024">
                  <c:v>94</c:v>
                </c:pt>
                <c:pt idx="5025">
                  <c:v>104</c:v>
                </c:pt>
                <c:pt idx="5026">
                  <c:v>101</c:v>
                </c:pt>
                <c:pt idx="5027">
                  <c:v>100</c:v>
                </c:pt>
                <c:pt idx="5028">
                  <c:v>105</c:v>
                </c:pt>
                <c:pt idx="5029">
                  <c:v>96</c:v>
                </c:pt>
                <c:pt idx="5030">
                  <c:v>93</c:v>
                </c:pt>
                <c:pt idx="5031">
                  <c:v>102</c:v>
                </c:pt>
                <c:pt idx="5032">
                  <c:v>107</c:v>
                </c:pt>
                <c:pt idx="5033">
                  <c:v>87</c:v>
                </c:pt>
                <c:pt idx="5034">
                  <c:v>108</c:v>
                </c:pt>
                <c:pt idx="5035">
                  <c:v>105</c:v>
                </c:pt>
                <c:pt idx="5036">
                  <c:v>101</c:v>
                </c:pt>
                <c:pt idx="5037">
                  <c:v>103</c:v>
                </c:pt>
                <c:pt idx="5038">
                  <c:v>104</c:v>
                </c:pt>
                <c:pt idx="5039">
                  <c:v>86</c:v>
                </c:pt>
                <c:pt idx="5040">
                  <c:v>101</c:v>
                </c:pt>
                <c:pt idx="5041">
                  <c:v>122</c:v>
                </c:pt>
                <c:pt idx="5042">
                  <c:v>91</c:v>
                </c:pt>
                <c:pt idx="5043">
                  <c:v>91</c:v>
                </c:pt>
                <c:pt idx="5044">
                  <c:v>108</c:v>
                </c:pt>
                <c:pt idx="5045">
                  <c:v>87</c:v>
                </c:pt>
                <c:pt idx="5046">
                  <c:v>105</c:v>
                </c:pt>
                <c:pt idx="5047">
                  <c:v>98</c:v>
                </c:pt>
                <c:pt idx="5048">
                  <c:v>107</c:v>
                </c:pt>
                <c:pt idx="5049">
                  <c:v>118</c:v>
                </c:pt>
                <c:pt idx="5050">
                  <c:v>102</c:v>
                </c:pt>
                <c:pt idx="5051">
                  <c:v>111</c:v>
                </c:pt>
                <c:pt idx="5052">
                  <c:v>99</c:v>
                </c:pt>
                <c:pt idx="5053">
                  <c:v>83</c:v>
                </c:pt>
                <c:pt idx="5054">
                  <c:v>93</c:v>
                </c:pt>
                <c:pt idx="5055">
                  <c:v>101</c:v>
                </c:pt>
                <c:pt idx="5056">
                  <c:v>99</c:v>
                </c:pt>
                <c:pt idx="5057">
                  <c:v>125</c:v>
                </c:pt>
                <c:pt idx="5058">
                  <c:v>100</c:v>
                </c:pt>
                <c:pt idx="5059">
                  <c:v>131</c:v>
                </c:pt>
                <c:pt idx="5060">
                  <c:v>125</c:v>
                </c:pt>
                <c:pt idx="5061">
                  <c:v>117</c:v>
                </c:pt>
                <c:pt idx="5062">
                  <c:v>104</c:v>
                </c:pt>
                <c:pt idx="5063">
                  <c:v>111</c:v>
                </c:pt>
                <c:pt idx="5064">
                  <c:v>111</c:v>
                </c:pt>
                <c:pt idx="5065">
                  <c:v>99</c:v>
                </c:pt>
                <c:pt idx="5066">
                  <c:v>103</c:v>
                </c:pt>
                <c:pt idx="5067">
                  <c:v>110</c:v>
                </c:pt>
                <c:pt idx="5068">
                  <c:v>112</c:v>
                </c:pt>
                <c:pt idx="5069">
                  <c:v>95</c:v>
                </c:pt>
                <c:pt idx="5070">
                  <c:v>95</c:v>
                </c:pt>
                <c:pt idx="5071">
                  <c:v>95</c:v>
                </c:pt>
                <c:pt idx="5072">
                  <c:v>116</c:v>
                </c:pt>
                <c:pt idx="5073">
                  <c:v>106</c:v>
                </c:pt>
                <c:pt idx="5074">
                  <c:v>101</c:v>
                </c:pt>
                <c:pt idx="5075">
                  <c:v>122</c:v>
                </c:pt>
                <c:pt idx="5076">
                  <c:v>108</c:v>
                </c:pt>
                <c:pt idx="5077">
                  <c:v>127</c:v>
                </c:pt>
                <c:pt idx="5078">
                  <c:v>102</c:v>
                </c:pt>
                <c:pt idx="5079">
                  <c:v>117</c:v>
                </c:pt>
                <c:pt idx="5080">
                  <c:v>114</c:v>
                </c:pt>
                <c:pt idx="5081">
                  <c:v>109</c:v>
                </c:pt>
                <c:pt idx="5082">
                  <c:v>128</c:v>
                </c:pt>
                <c:pt idx="5083">
                  <c:v>104</c:v>
                </c:pt>
                <c:pt idx="5084">
                  <c:v>113</c:v>
                </c:pt>
                <c:pt idx="5085">
                  <c:v>106</c:v>
                </c:pt>
                <c:pt idx="5086">
                  <c:v>114</c:v>
                </c:pt>
                <c:pt idx="5087">
                  <c:v>98</c:v>
                </c:pt>
                <c:pt idx="5088">
                  <c:v>108</c:v>
                </c:pt>
                <c:pt idx="5089">
                  <c:v>119</c:v>
                </c:pt>
                <c:pt idx="5090">
                  <c:v>108</c:v>
                </c:pt>
                <c:pt idx="5091">
                  <c:v>109</c:v>
                </c:pt>
                <c:pt idx="5092">
                  <c:v>104</c:v>
                </c:pt>
                <c:pt idx="5093">
                  <c:v>112</c:v>
                </c:pt>
                <c:pt idx="5094">
                  <c:v>122</c:v>
                </c:pt>
                <c:pt idx="5095">
                  <c:v>106</c:v>
                </c:pt>
                <c:pt idx="5096">
                  <c:v>97</c:v>
                </c:pt>
                <c:pt idx="5097">
                  <c:v>120</c:v>
                </c:pt>
                <c:pt idx="5098">
                  <c:v>122</c:v>
                </c:pt>
                <c:pt idx="5099">
                  <c:v>101</c:v>
                </c:pt>
                <c:pt idx="5100">
                  <c:v>101</c:v>
                </c:pt>
                <c:pt idx="5101">
                  <c:v>105</c:v>
                </c:pt>
                <c:pt idx="5102">
                  <c:v>103</c:v>
                </c:pt>
                <c:pt idx="5103">
                  <c:v>106</c:v>
                </c:pt>
                <c:pt idx="5104">
                  <c:v>103</c:v>
                </c:pt>
                <c:pt idx="5105">
                  <c:v>119</c:v>
                </c:pt>
                <c:pt idx="5106">
                  <c:v>114</c:v>
                </c:pt>
                <c:pt idx="5107">
                  <c:v>118</c:v>
                </c:pt>
                <c:pt idx="5108">
                  <c:v>99</c:v>
                </c:pt>
                <c:pt idx="5109">
                  <c:v>115</c:v>
                </c:pt>
                <c:pt idx="5110">
                  <c:v>79</c:v>
                </c:pt>
                <c:pt idx="5111">
                  <c:v>105</c:v>
                </c:pt>
                <c:pt idx="5112">
                  <c:v>112</c:v>
                </c:pt>
                <c:pt idx="5113">
                  <c:v>90</c:v>
                </c:pt>
                <c:pt idx="5114">
                  <c:v>92</c:v>
                </c:pt>
                <c:pt idx="5115">
                  <c:v>106</c:v>
                </c:pt>
                <c:pt idx="5116">
                  <c:v>93</c:v>
                </c:pt>
                <c:pt idx="5117">
                  <c:v>101</c:v>
                </c:pt>
                <c:pt idx="5118">
                  <c:v>109</c:v>
                </c:pt>
                <c:pt idx="5119">
                  <c:v>111</c:v>
                </c:pt>
                <c:pt idx="5120">
                  <c:v>95</c:v>
                </c:pt>
                <c:pt idx="5121">
                  <c:v>100</c:v>
                </c:pt>
                <c:pt idx="5122">
                  <c:v>110</c:v>
                </c:pt>
                <c:pt idx="5123">
                  <c:v>95</c:v>
                </c:pt>
                <c:pt idx="5124">
                  <c:v>99</c:v>
                </c:pt>
                <c:pt idx="5125">
                  <c:v>84</c:v>
                </c:pt>
                <c:pt idx="5126">
                  <c:v>102</c:v>
                </c:pt>
                <c:pt idx="5127">
                  <c:v>95</c:v>
                </c:pt>
                <c:pt idx="5128">
                  <c:v>103</c:v>
                </c:pt>
                <c:pt idx="5129">
                  <c:v>112</c:v>
                </c:pt>
                <c:pt idx="5130">
                  <c:v>94</c:v>
                </c:pt>
                <c:pt idx="5131">
                  <c:v>121</c:v>
                </c:pt>
                <c:pt idx="5132">
                  <c:v>94</c:v>
                </c:pt>
                <c:pt idx="5133">
                  <c:v>87</c:v>
                </c:pt>
                <c:pt idx="5134">
                  <c:v>94</c:v>
                </c:pt>
                <c:pt idx="5135">
                  <c:v>104</c:v>
                </c:pt>
                <c:pt idx="5136">
                  <c:v>94</c:v>
                </c:pt>
                <c:pt idx="5137">
                  <c:v>115</c:v>
                </c:pt>
                <c:pt idx="5138">
                  <c:v>98</c:v>
                </c:pt>
                <c:pt idx="5139">
                  <c:v>112</c:v>
                </c:pt>
                <c:pt idx="5140">
                  <c:v>97</c:v>
                </c:pt>
                <c:pt idx="5141">
                  <c:v>78</c:v>
                </c:pt>
                <c:pt idx="5142">
                  <c:v>95</c:v>
                </c:pt>
                <c:pt idx="5143">
                  <c:v>97</c:v>
                </c:pt>
                <c:pt idx="5144">
                  <c:v>91</c:v>
                </c:pt>
                <c:pt idx="5145">
                  <c:v>103</c:v>
                </c:pt>
                <c:pt idx="5146">
                  <c:v>115</c:v>
                </c:pt>
                <c:pt idx="5147">
                  <c:v>123</c:v>
                </c:pt>
                <c:pt idx="5148">
                  <c:v>107</c:v>
                </c:pt>
                <c:pt idx="5149">
                  <c:v>96</c:v>
                </c:pt>
                <c:pt idx="5150">
                  <c:v>103</c:v>
                </c:pt>
                <c:pt idx="5151">
                  <c:v>104</c:v>
                </c:pt>
                <c:pt idx="5152">
                  <c:v>94</c:v>
                </c:pt>
                <c:pt idx="5153">
                  <c:v>92</c:v>
                </c:pt>
                <c:pt idx="5154">
                  <c:v>107</c:v>
                </c:pt>
                <c:pt idx="5155">
                  <c:v>105</c:v>
                </c:pt>
                <c:pt idx="5156">
                  <c:v>103</c:v>
                </c:pt>
                <c:pt idx="5157">
                  <c:v>113</c:v>
                </c:pt>
                <c:pt idx="5158">
                  <c:v>90</c:v>
                </c:pt>
                <c:pt idx="5159">
                  <c:v>91</c:v>
                </c:pt>
                <c:pt idx="5160">
                  <c:v>109</c:v>
                </c:pt>
                <c:pt idx="5161">
                  <c:v>90</c:v>
                </c:pt>
                <c:pt idx="5162">
                  <c:v>92</c:v>
                </c:pt>
                <c:pt idx="5163">
                  <c:v>93</c:v>
                </c:pt>
                <c:pt idx="5164">
                  <c:v>106</c:v>
                </c:pt>
                <c:pt idx="5165">
                  <c:v>105</c:v>
                </c:pt>
                <c:pt idx="5166">
                  <c:v>102</c:v>
                </c:pt>
                <c:pt idx="5167">
                  <c:v>105</c:v>
                </c:pt>
                <c:pt idx="5168">
                  <c:v>100</c:v>
                </c:pt>
                <c:pt idx="5169">
                  <c:v>104</c:v>
                </c:pt>
                <c:pt idx="5170">
                  <c:v>98</c:v>
                </c:pt>
                <c:pt idx="5171">
                  <c:v>91</c:v>
                </c:pt>
                <c:pt idx="5172">
                  <c:v>122</c:v>
                </c:pt>
                <c:pt idx="5173">
                  <c:v>95</c:v>
                </c:pt>
                <c:pt idx="5174">
                  <c:v>93</c:v>
                </c:pt>
                <c:pt idx="5175">
                  <c:v>99</c:v>
                </c:pt>
                <c:pt idx="5176">
                  <c:v>81</c:v>
                </c:pt>
                <c:pt idx="5177">
                  <c:v>112</c:v>
                </c:pt>
                <c:pt idx="5178">
                  <c:v>104</c:v>
                </c:pt>
                <c:pt idx="5179">
                  <c:v>91</c:v>
                </c:pt>
                <c:pt idx="5180">
                  <c:v>101</c:v>
                </c:pt>
                <c:pt idx="5181">
                  <c:v>94</c:v>
                </c:pt>
                <c:pt idx="5182">
                  <c:v>91</c:v>
                </c:pt>
                <c:pt idx="5183">
                  <c:v>82</c:v>
                </c:pt>
                <c:pt idx="5184">
                  <c:v>87</c:v>
                </c:pt>
                <c:pt idx="5185">
                  <c:v>100</c:v>
                </c:pt>
                <c:pt idx="5186">
                  <c:v>93</c:v>
                </c:pt>
                <c:pt idx="5187">
                  <c:v>103</c:v>
                </c:pt>
                <c:pt idx="5188">
                  <c:v>100</c:v>
                </c:pt>
                <c:pt idx="5189">
                  <c:v>100</c:v>
                </c:pt>
                <c:pt idx="5190">
                  <c:v>85</c:v>
                </c:pt>
                <c:pt idx="5191">
                  <c:v>100</c:v>
                </c:pt>
                <c:pt idx="5192">
                  <c:v>101</c:v>
                </c:pt>
                <c:pt idx="5193">
                  <c:v>116</c:v>
                </c:pt>
                <c:pt idx="5194">
                  <c:v>102</c:v>
                </c:pt>
                <c:pt idx="5195">
                  <c:v>96</c:v>
                </c:pt>
                <c:pt idx="5196">
                  <c:v>88</c:v>
                </c:pt>
                <c:pt idx="5197">
                  <c:v>104</c:v>
                </c:pt>
                <c:pt idx="5198">
                  <c:v>103</c:v>
                </c:pt>
                <c:pt idx="5199">
                  <c:v>107</c:v>
                </c:pt>
                <c:pt idx="5200">
                  <c:v>96</c:v>
                </c:pt>
                <c:pt idx="5201">
                  <c:v>83</c:v>
                </c:pt>
                <c:pt idx="5202">
                  <c:v>90</c:v>
                </c:pt>
                <c:pt idx="5203">
                  <c:v>99</c:v>
                </c:pt>
                <c:pt idx="5204">
                  <c:v>82</c:v>
                </c:pt>
                <c:pt idx="5205">
                  <c:v>91</c:v>
                </c:pt>
                <c:pt idx="5206">
                  <c:v>93</c:v>
                </c:pt>
                <c:pt idx="5207">
                  <c:v>92</c:v>
                </c:pt>
                <c:pt idx="5208">
                  <c:v>113</c:v>
                </c:pt>
                <c:pt idx="5209">
                  <c:v>102</c:v>
                </c:pt>
                <c:pt idx="5210">
                  <c:v>101</c:v>
                </c:pt>
                <c:pt idx="5211">
                  <c:v>95</c:v>
                </c:pt>
                <c:pt idx="5212">
                  <c:v>91</c:v>
                </c:pt>
                <c:pt idx="5213">
                  <c:v>94</c:v>
                </c:pt>
                <c:pt idx="5214">
                  <c:v>88</c:v>
                </c:pt>
                <c:pt idx="5215">
                  <c:v>83</c:v>
                </c:pt>
                <c:pt idx="5216">
                  <c:v>87</c:v>
                </c:pt>
                <c:pt idx="5217">
                  <c:v>95</c:v>
                </c:pt>
                <c:pt idx="5218">
                  <c:v>77</c:v>
                </c:pt>
                <c:pt idx="5219">
                  <c:v>85</c:v>
                </c:pt>
                <c:pt idx="5220">
                  <c:v>87</c:v>
                </c:pt>
                <c:pt idx="5221">
                  <c:v>97</c:v>
                </c:pt>
                <c:pt idx="5222">
                  <c:v>86</c:v>
                </c:pt>
                <c:pt idx="5223">
                  <c:v>117</c:v>
                </c:pt>
                <c:pt idx="5224">
                  <c:v>105</c:v>
                </c:pt>
                <c:pt idx="5225">
                  <c:v>85</c:v>
                </c:pt>
                <c:pt idx="5226">
                  <c:v>102</c:v>
                </c:pt>
                <c:pt idx="5227">
                  <c:v>83</c:v>
                </c:pt>
                <c:pt idx="5228">
                  <c:v>118</c:v>
                </c:pt>
                <c:pt idx="5229">
                  <c:v>88</c:v>
                </c:pt>
                <c:pt idx="5230">
                  <c:v>98</c:v>
                </c:pt>
                <c:pt idx="5231">
                  <c:v>101</c:v>
                </c:pt>
                <c:pt idx="5232">
                  <c:v>89</c:v>
                </c:pt>
                <c:pt idx="5233">
                  <c:v>85</c:v>
                </c:pt>
                <c:pt idx="5234">
                  <c:v>78</c:v>
                </c:pt>
                <c:pt idx="5235">
                  <c:v>91</c:v>
                </c:pt>
                <c:pt idx="5236">
                  <c:v>95</c:v>
                </c:pt>
                <c:pt idx="5237">
                  <c:v>88</c:v>
                </c:pt>
                <c:pt idx="5238">
                  <c:v>83</c:v>
                </c:pt>
                <c:pt idx="5239">
                  <c:v>95</c:v>
                </c:pt>
                <c:pt idx="5240">
                  <c:v>84</c:v>
                </c:pt>
                <c:pt idx="5241">
                  <c:v>83</c:v>
                </c:pt>
                <c:pt idx="5242">
                  <c:v>85</c:v>
                </c:pt>
                <c:pt idx="5243">
                  <c:v>80</c:v>
                </c:pt>
                <c:pt idx="5244">
                  <c:v>76</c:v>
                </c:pt>
                <c:pt idx="5245">
                  <c:v>103</c:v>
                </c:pt>
                <c:pt idx="5246">
                  <c:v>96</c:v>
                </c:pt>
                <c:pt idx="5247">
                  <c:v>94</c:v>
                </c:pt>
                <c:pt idx="5248">
                  <c:v>90</c:v>
                </c:pt>
                <c:pt idx="5249">
                  <c:v>91</c:v>
                </c:pt>
                <c:pt idx="5250">
                  <c:v>74</c:v>
                </c:pt>
                <c:pt idx="5251">
                  <c:v>88</c:v>
                </c:pt>
                <c:pt idx="5252">
                  <c:v>86</c:v>
                </c:pt>
                <c:pt idx="5253">
                  <c:v>80</c:v>
                </c:pt>
                <c:pt idx="5254">
                  <c:v>85</c:v>
                </c:pt>
                <c:pt idx="5255">
                  <c:v>87</c:v>
                </c:pt>
                <c:pt idx="5256">
                  <c:v>72</c:v>
                </c:pt>
                <c:pt idx="5257">
                  <c:v>83</c:v>
                </c:pt>
                <c:pt idx="5258">
                  <c:v>85</c:v>
                </c:pt>
                <c:pt idx="5259">
                  <c:v>85</c:v>
                </c:pt>
                <c:pt idx="5260">
                  <c:v>89</c:v>
                </c:pt>
                <c:pt idx="5261">
                  <c:v>87</c:v>
                </c:pt>
                <c:pt idx="5262">
                  <c:v>62</c:v>
                </c:pt>
                <c:pt idx="5263">
                  <c:v>84</c:v>
                </c:pt>
                <c:pt idx="5264">
                  <c:v>85</c:v>
                </c:pt>
                <c:pt idx="5265">
                  <c:v>94</c:v>
                </c:pt>
                <c:pt idx="5266">
                  <c:v>79</c:v>
                </c:pt>
                <c:pt idx="5267">
                  <c:v>97</c:v>
                </c:pt>
                <c:pt idx="5268">
                  <c:v>79</c:v>
                </c:pt>
                <c:pt idx="5269">
                  <c:v>87</c:v>
                </c:pt>
                <c:pt idx="5270">
                  <c:v>87</c:v>
                </c:pt>
                <c:pt idx="5271">
                  <c:v>79</c:v>
                </c:pt>
                <c:pt idx="5272">
                  <c:v>86</c:v>
                </c:pt>
                <c:pt idx="5273">
                  <c:v>113</c:v>
                </c:pt>
                <c:pt idx="5274">
                  <c:v>94</c:v>
                </c:pt>
                <c:pt idx="5275">
                  <c:v>83</c:v>
                </c:pt>
                <c:pt idx="5276">
                  <c:v>75</c:v>
                </c:pt>
                <c:pt idx="5277">
                  <c:v>92</c:v>
                </c:pt>
                <c:pt idx="5278">
                  <c:v>87</c:v>
                </c:pt>
                <c:pt idx="5279">
                  <c:v>94</c:v>
                </c:pt>
                <c:pt idx="5280">
                  <c:v>77</c:v>
                </c:pt>
                <c:pt idx="5281">
                  <c:v>103</c:v>
                </c:pt>
                <c:pt idx="5282">
                  <c:v>99</c:v>
                </c:pt>
                <c:pt idx="5283">
                  <c:v>83</c:v>
                </c:pt>
                <c:pt idx="5284">
                  <c:v>73</c:v>
                </c:pt>
                <c:pt idx="5285">
                  <c:v>95</c:v>
                </c:pt>
                <c:pt idx="5286">
                  <c:v>86</c:v>
                </c:pt>
                <c:pt idx="5287">
                  <c:v>94</c:v>
                </c:pt>
                <c:pt idx="5288">
                  <c:v>95</c:v>
                </c:pt>
                <c:pt idx="5289">
                  <c:v>90</c:v>
                </c:pt>
                <c:pt idx="5290">
                  <c:v>94</c:v>
                </c:pt>
                <c:pt idx="5291">
                  <c:v>75</c:v>
                </c:pt>
                <c:pt idx="5292">
                  <c:v>104</c:v>
                </c:pt>
              </c:numCache>
            </c:numRef>
          </c:val>
          <c:smooth val="0"/>
          <c:extLst>
            <c:ext xmlns:c16="http://schemas.microsoft.com/office/drawing/2014/chart" uri="{C3380CC4-5D6E-409C-BE32-E72D297353CC}">
              <c16:uniqueId val="{00000002-0636-4A67-A9B5-8623B1B63D4E}"/>
            </c:ext>
          </c:extLst>
        </c:ser>
        <c:ser>
          <c:idx val="1"/>
          <c:order val="1"/>
          <c:tx>
            <c:strRef>
              <c:f>'ark1'!$E$2</c:f>
              <c:strCache>
                <c:ptCount val="1"/>
                <c:pt idx="0">
                  <c:v>65C, 75 min</c:v>
                </c:pt>
              </c:strCache>
            </c:strRef>
          </c:tx>
          <c:spPr>
            <a:ln w="6350" cap="rnd">
              <a:solidFill>
                <a:schemeClr val="tx1"/>
              </a:solidFill>
              <a:round/>
            </a:ln>
            <a:effectLst/>
          </c:spPr>
          <c:marker>
            <c:symbol val="none"/>
          </c:marker>
          <c:dLbls>
            <c:dLbl>
              <c:idx val="5269"/>
              <c:layout>
                <c:manualLayout>
                  <c:x val="-1.8586360712253239E-16"/>
                  <c:y val="-5.4853111206758239E-2"/>
                </c:manualLayout>
              </c:layout>
              <c:tx>
                <c:rich>
                  <a:bodyPr/>
                  <a:lstStyle/>
                  <a:p>
                    <a:r>
                      <a:rPr lang="en-US"/>
                      <a:t>65 </a:t>
                    </a:r>
                    <a:r>
                      <a:rPr lang="en-US" sz="800" b="0" i="0" u="none" strike="noStrike" kern="1200" baseline="0">
                        <a:solidFill>
                          <a:sysClr val="windowText" lastClr="000000">
                            <a:lumMod val="75000"/>
                            <a:lumOff val="25000"/>
                          </a:sysClr>
                        </a:solidFill>
                        <a:sym typeface="Symbol" panose="05050102010706020507" pitchFamily="18" charset="2"/>
                      </a:rPr>
                      <a:t></a:t>
                    </a:r>
                    <a:r>
                      <a:rPr lang="en-US" sz="800" b="0" i="0" u="none" strike="noStrike" kern="1200" baseline="0">
                        <a:solidFill>
                          <a:sysClr val="windowText" lastClr="000000">
                            <a:lumMod val="75000"/>
                            <a:lumOff val="25000"/>
                          </a:sysClr>
                        </a:solidFill>
                      </a:rPr>
                      <a:t>C</a:t>
                    </a:r>
                    <a:r>
                      <a:rPr lang="en-US"/>
                      <a:t>, 75 min</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3-0636-4A67-A9B5-8623B1B63D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showLegendKey val="0"/>
            <c:showVal val="0"/>
            <c:showCatName val="0"/>
            <c:showSerName val="0"/>
            <c:showPercent val="0"/>
            <c:showBubbleSize val="0"/>
            <c:extLst>
              <c:ext xmlns:c15="http://schemas.microsoft.com/office/drawing/2012/chart" uri="{CE6537A1-D6FC-4f65-9D91-7224C49458BB}">
                <c15:showLeaderLines val="0"/>
              </c:ext>
            </c:extLst>
          </c:dLbls>
          <c:cat>
            <c:numRef>
              <c:f>'ark1'!$E$3:$E$5295</c:f>
              <c:numCache>
                <c:formatCode>General</c:formatCode>
                <c:ptCount val="5293"/>
                <c:pt idx="0">
                  <c:v>5.0000999999999998</c:v>
                </c:pt>
                <c:pt idx="1">
                  <c:v>5.0133999999999999</c:v>
                </c:pt>
                <c:pt idx="2">
                  <c:v>5.0266999999999999</c:v>
                </c:pt>
                <c:pt idx="3">
                  <c:v>5.0399000000000003</c:v>
                </c:pt>
                <c:pt idx="4">
                  <c:v>5.0532000000000004</c:v>
                </c:pt>
                <c:pt idx="5">
                  <c:v>5.0664999999999996</c:v>
                </c:pt>
                <c:pt idx="6">
                  <c:v>5.0797999999999996</c:v>
                </c:pt>
                <c:pt idx="7">
                  <c:v>5.0930999999999997</c:v>
                </c:pt>
                <c:pt idx="8">
                  <c:v>5.1063000000000001</c:v>
                </c:pt>
                <c:pt idx="9">
                  <c:v>5.1196000000000002</c:v>
                </c:pt>
                <c:pt idx="10">
                  <c:v>5.1329000000000002</c:v>
                </c:pt>
                <c:pt idx="11">
                  <c:v>5.1462000000000003</c:v>
                </c:pt>
                <c:pt idx="12">
                  <c:v>5.1595000000000004</c:v>
                </c:pt>
                <c:pt idx="13">
                  <c:v>5.1726999999999999</c:v>
                </c:pt>
                <c:pt idx="14">
                  <c:v>5.1859999999999999</c:v>
                </c:pt>
                <c:pt idx="15">
                  <c:v>5.1993</c:v>
                </c:pt>
                <c:pt idx="16">
                  <c:v>5.2126000000000001</c:v>
                </c:pt>
                <c:pt idx="17">
                  <c:v>5.2259000000000002</c:v>
                </c:pt>
                <c:pt idx="18">
                  <c:v>5.2392000000000003</c:v>
                </c:pt>
                <c:pt idx="19">
                  <c:v>5.2523999999999997</c:v>
                </c:pt>
                <c:pt idx="20">
                  <c:v>5.2656999999999998</c:v>
                </c:pt>
                <c:pt idx="21">
                  <c:v>5.2789999999999999</c:v>
                </c:pt>
                <c:pt idx="22">
                  <c:v>5.2923</c:v>
                </c:pt>
                <c:pt idx="23">
                  <c:v>5.3056000000000001</c:v>
                </c:pt>
                <c:pt idx="24">
                  <c:v>5.3188000000000004</c:v>
                </c:pt>
                <c:pt idx="25">
                  <c:v>5.3320999999999996</c:v>
                </c:pt>
                <c:pt idx="26">
                  <c:v>5.3453999999999997</c:v>
                </c:pt>
                <c:pt idx="27">
                  <c:v>5.3586999999999998</c:v>
                </c:pt>
                <c:pt idx="28">
                  <c:v>5.3719999999999999</c:v>
                </c:pt>
                <c:pt idx="29">
                  <c:v>5.3852000000000002</c:v>
                </c:pt>
                <c:pt idx="30">
                  <c:v>5.3985000000000003</c:v>
                </c:pt>
                <c:pt idx="31">
                  <c:v>5.4118000000000004</c:v>
                </c:pt>
                <c:pt idx="32">
                  <c:v>5.4250999999999996</c:v>
                </c:pt>
                <c:pt idx="33">
                  <c:v>5.4383999999999997</c:v>
                </c:pt>
                <c:pt idx="34">
                  <c:v>5.4516</c:v>
                </c:pt>
                <c:pt idx="35">
                  <c:v>5.4649000000000001</c:v>
                </c:pt>
                <c:pt idx="36">
                  <c:v>5.4782000000000002</c:v>
                </c:pt>
                <c:pt idx="37">
                  <c:v>5.4915000000000003</c:v>
                </c:pt>
                <c:pt idx="38">
                  <c:v>5.5048000000000004</c:v>
                </c:pt>
                <c:pt idx="39">
                  <c:v>5.5179999999999998</c:v>
                </c:pt>
                <c:pt idx="40">
                  <c:v>5.5312999999999999</c:v>
                </c:pt>
                <c:pt idx="41">
                  <c:v>5.5446</c:v>
                </c:pt>
                <c:pt idx="42">
                  <c:v>5.5579000000000001</c:v>
                </c:pt>
                <c:pt idx="43">
                  <c:v>5.5712000000000002</c:v>
                </c:pt>
                <c:pt idx="44">
                  <c:v>5.5845000000000002</c:v>
                </c:pt>
                <c:pt idx="45">
                  <c:v>5.5976999999999997</c:v>
                </c:pt>
                <c:pt idx="46">
                  <c:v>5.6109999999999998</c:v>
                </c:pt>
                <c:pt idx="47">
                  <c:v>5.6242999999999999</c:v>
                </c:pt>
                <c:pt idx="48">
                  <c:v>5.6375999999999999</c:v>
                </c:pt>
                <c:pt idx="49">
                  <c:v>5.6509</c:v>
                </c:pt>
                <c:pt idx="50">
                  <c:v>5.6641000000000004</c:v>
                </c:pt>
                <c:pt idx="51">
                  <c:v>5.6773999999999996</c:v>
                </c:pt>
                <c:pt idx="52">
                  <c:v>5.6906999999999996</c:v>
                </c:pt>
                <c:pt idx="53">
                  <c:v>5.7039999999999997</c:v>
                </c:pt>
                <c:pt idx="54">
                  <c:v>5.7172999999999998</c:v>
                </c:pt>
                <c:pt idx="55">
                  <c:v>5.7305000000000001</c:v>
                </c:pt>
                <c:pt idx="56">
                  <c:v>5.7438000000000002</c:v>
                </c:pt>
                <c:pt idx="57">
                  <c:v>5.7571000000000003</c:v>
                </c:pt>
                <c:pt idx="58">
                  <c:v>5.7704000000000004</c:v>
                </c:pt>
                <c:pt idx="59">
                  <c:v>5.7836999999999996</c:v>
                </c:pt>
                <c:pt idx="60">
                  <c:v>5.7968999999999999</c:v>
                </c:pt>
                <c:pt idx="61">
                  <c:v>5.8102</c:v>
                </c:pt>
                <c:pt idx="62">
                  <c:v>5.8235000000000001</c:v>
                </c:pt>
                <c:pt idx="63">
                  <c:v>5.8368000000000002</c:v>
                </c:pt>
                <c:pt idx="64">
                  <c:v>5.8501000000000003</c:v>
                </c:pt>
                <c:pt idx="65">
                  <c:v>5.8632999999999997</c:v>
                </c:pt>
                <c:pt idx="66">
                  <c:v>5.8765999999999998</c:v>
                </c:pt>
                <c:pt idx="67">
                  <c:v>5.8898999999999999</c:v>
                </c:pt>
                <c:pt idx="68">
                  <c:v>5.9032</c:v>
                </c:pt>
                <c:pt idx="69">
                  <c:v>5.9165000000000001</c:v>
                </c:pt>
                <c:pt idx="70">
                  <c:v>5.9298000000000002</c:v>
                </c:pt>
                <c:pt idx="71">
                  <c:v>5.9429999999999996</c:v>
                </c:pt>
                <c:pt idx="72">
                  <c:v>5.9562999999999997</c:v>
                </c:pt>
                <c:pt idx="73">
                  <c:v>5.9695999999999998</c:v>
                </c:pt>
                <c:pt idx="74">
                  <c:v>5.9828999999999999</c:v>
                </c:pt>
                <c:pt idx="75">
                  <c:v>5.9962</c:v>
                </c:pt>
                <c:pt idx="76">
                  <c:v>6.0094000000000003</c:v>
                </c:pt>
                <c:pt idx="77">
                  <c:v>6.0227000000000004</c:v>
                </c:pt>
                <c:pt idx="78">
                  <c:v>6.0359999999999996</c:v>
                </c:pt>
                <c:pt idx="79">
                  <c:v>6.0492999999999997</c:v>
                </c:pt>
                <c:pt idx="80">
                  <c:v>6.0625999999999998</c:v>
                </c:pt>
                <c:pt idx="81">
                  <c:v>6.0758000000000001</c:v>
                </c:pt>
                <c:pt idx="82">
                  <c:v>6.0891000000000002</c:v>
                </c:pt>
                <c:pt idx="83">
                  <c:v>6.1024000000000003</c:v>
                </c:pt>
                <c:pt idx="84">
                  <c:v>6.1157000000000004</c:v>
                </c:pt>
                <c:pt idx="85">
                  <c:v>6.1289999999999996</c:v>
                </c:pt>
                <c:pt idx="86">
                  <c:v>6.1421999999999999</c:v>
                </c:pt>
                <c:pt idx="87">
                  <c:v>6.1555</c:v>
                </c:pt>
                <c:pt idx="88">
                  <c:v>6.1688000000000001</c:v>
                </c:pt>
                <c:pt idx="89">
                  <c:v>6.1821000000000002</c:v>
                </c:pt>
                <c:pt idx="90">
                  <c:v>6.1954000000000002</c:v>
                </c:pt>
                <c:pt idx="91">
                  <c:v>6.2085999999999997</c:v>
                </c:pt>
                <c:pt idx="92">
                  <c:v>6.2218999999999998</c:v>
                </c:pt>
                <c:pt idx="93">
                  <c:v>6.2351999999999999</c:v>
                </c:pt>
                <c:pt idx="94">
                  <c:v>6.2484999999999999</c:v>
                </c:pt>
                <c:pt idx="95">
                  <c:v>6.2618</c:v>
                </c:pt>
                <c:pt idx="96">
                  <c:v>6.2751000000000001</c:v>
                </c:pt>
                <c:pt idx="97">
                  <c:v>6.2882999999999996</c:v>
                </c:pt>
                <c:pt idx="98">
                  <c:v>6.3015999999999996</c:v>
                </c:pt>
                <c:pt idx="99">
                  <c:v>6.3148999999999997</c:v>
                </c:pt>
                <c:pt idx="100">
                  <c:v>6.3281999999999998</c:v>
                </c:pt>
                <c:pt idx="101">
                  <c:v>6.3414999999999999</c:v>
                </c:pt>
                <c:pt idx="102">
                  <c:v>6.3547000000000002</c:v>
                </c:pt>
                <c:pt idx="103">
                  <c:v>6.3680000000000003</c:v>
                </c:pt>
                <c:pt idx="104">
                  <c:v>6.3813000000000004</c:v>
                </c:pt>
                <c:pt idx="105">
                  <c:v>6.3945999999999996</c:v>
                </c:pt>
                <c:pt idx="106">
                  <c:v>6.4078999999999997</c:v>
                </c:pt>
                <c:pt idx="107">
                  <c:v>6.4211</c:v>
                </c:pt>
                <c:pt idx="108">
                  <c:v>6.4344000000000001</c:v>
                </c:pt>
                <c:pt idx="109">
                  <c:v>6.4477000000000002</c:v>
                </c:pt>
                <c:pt idx="110">
                  <c:v>6.4610000000000003</c:v>
                </c:pt>
                <c:pt idx="111">
                  <c:v>6.4743000000000004</c:v>
                </c:pt>
                <c:pt idx="112">
                  <c:v>6.4874999999999998</c:v>
                </c:pt>
                <c:pt idx="113">
                  <c:v>6.5007999999999999</c:v>
                </c:pt>
                <c:pt idx="114">
                  <c:v>6.5141</c:v>
                </c:pt>
                <c:pt idx="115">
                  <c:v>6.5274000000000001</c:v>
                </c:pt>
                <c:pt idx="116">
                  <c:v>6.5407000000000002</c:v>
                </c:pt>
                <c:pt idx="117">
                  <c:v>6.5538999999999996</c:v>
                </c:pt>
                <c:pt idx="118">
                  <c:v>6.5671999999999997</c:v>
                </c:pt>
                <c:pt idx="119">
                  <c:v>6.5804999999999998</c:v>
                </c:pt>
                <c:pt idx="120">
                  <c:v>6.5937999999999999</c:v>
                </c:pt>
                <c:pt idx="121">
                  <c:v>6.6071</c:v>
                </c:pt>
                <c:pt idx="122">
                  <c:v>6.6204000000000001</c:v>
                </c:pt>
                <c:pt idx="123">
                  <c:v>6.6336000000000004</c:v>
                </c:pt>
                <c:pt idx="124">
                  <c:v>6.6468999999999996</c:v>
                </c:pt>
                <c:pt idx="125">
                  <c:v>6.6601999999999997</c:v>
                </c:pt>
                <c:pt idx="126">
                  <c:v>6.6734999999999998</c:v>
                </c:pt>
                <c:pt idx="127">
                  <c:v>6.6867999999999999</c:v>
                </c:pt>
                <c:pt idx="128">
                  <c:v>6.7</c:v>
                </c:pt>
                <c:pt idx="129">
                  <c:v>6.7133000000000003</c:v>
                </c:pt>
                <c:pt idx="130">
                  <c:v>6.7266000000000004</c:v>
                </c:pt>
                <c:pt idx="131">
                  <c:v>6.7398999999999996</c:v>
                </c:pt>
                <c:pt idx="132">
                  <c:v>6.7531999999999996</c:v>
                </c:pt>
                <c:pt idx="133">
                  <c:v>6.7664</c:v>
                </c:pt>
                <c:pt idx="134">
                  <c:v>6.7797000000000001</c:v>
                </c:pt>
                <c:pt idx="135">
                  <c:v>6.7930000000000001</c:v>
                </c:pt>
                <c:pt idx="136">
                  <c:v>6.8063000000000002</c:v>
                </c:pt>
                <c:pt idx="137">
                  <c:v>6.8196000000000003</c:v>
                </c:pt>
                <c:pt idx="138">
                  <c:v>6.8327999999999998</c:v>
                </c:pt>
                <c:pt idx="139">
                  <c:v>6.8460999999999999</c:v>
                </c:pt>
                <c:pt idx="140">
                  <c:v>6.8593999999999999</c:v>
                </c:pt>
                <c:pt idx="141">
                  <c:v>6.8727</c:v>
                </c:pt>
                <c:pt idx="142">
                  <c:v>6.8860000000000001</c:v>
                </c:pt>
                <c:pt idx="143">
                  <c:v>6.8992000000000004</c:v>
                </c:pt>
                <c:pt idx="144">
                  <c:v>6.9124999999999996</c:v>
                </c:pt>
                <c:pt idx="145">
                  <c:v>6.9257999999999997</c:v>
                </c:pt>
                <c:pt idx="146">
                  <c:v>6.9390999999999998</c:v>
                </c:pt>
                <c:pt idx="147">
                  <c:v>6.9523999999999999</c:v>
                </c:pt>
                <c:pt idx="148">
                  <c:v>6.9657</c:v>
                </c:pt>
                <c:pt idx="149">
                  <c:v>6.9789000000000003</c:v>
                </c:pt>
                <c:pt idx="150">
                  <c:v>6.9922000000000004</c:v>
                </c:pt>
                <c:pt idx="151">
                  <c:v>7.0054999999999996</c:v>
                </c:pt>
                <c:pt idx="152">
                  <c:v>7.0187999999999997</c:v>
                </c:pt>
                <c:pt idx="153">
                  <c:v>7.0320999999999998</c:v>
                </c:pt>
                <c:pt idx="154">
                  <c:v>7.0453000000000001</c:v>
                </c:pt>
                <c:pt idx="155">
                  <c:v>7.0586000000000002</c:v>
                </c:pt>
                <c:pt idx="156">
                  <c:v>7.0719000000000003</c:v>
                </c:pt>
                <c:pt idx="157">
                  <c:v>7.0852000000000004</c:v>
                </c:pt>
                <c:pt idx="158">
                  <c:v>7.0984999999999996</c:v>
                </c:pt>
                <c:pt idx="159">
                  <c:v>7.1116999999999999</c:v>
                </c:pt>
                <c:pt idx="160">
                  <c:v>7.125</c:v>
                </c:pt>
                <c:pt idx="161">
                  <c:v>7.1383000000000001</c:v>
                </c:pt>
                <c:pt idx="162">
                  <c:v>7.1516000000000002</c:v>
                </c:pt>
                <c:pt idx="163">
                  <c:v>7.1649000000000003</c:v>
                </c:pt>
                <c:pt idx="164">
                  <c:v>7.1780999999999997</c:v>
                </c:pt>
                <c:pt idx="165">
                  <c:v>7.1913999999999998</c:v>
                </c:pt>
                <c:pt idx="166">
                  <c:v>7.2046999999999999</c:v>
                </c:pt>
                <c:pt idx="167">
                  <c:v>7.218</c:v>
                </c:pt>
                <c:pt idx="168">
                  <c:v>7.2313000000000001</c:v>
                </c:pt>
                <c:pt idx="169">
                  <c:v>7.2445000000000004</c:v>
                </c:pt>
                <c:pt idx="170">
                  <c:v>7.2577999999999996</c:v>
                </c:pt>
                <c:pt idx="171">
                  <c:v>7.2710999999999997</c:v>
                </c:pt>
                <c:pt idx="172">
                  <c:v>7.2843999999999998</c:v>
                </c:pt>
                <c:pt idx="173">
                  <c:v>7.2976999999999999</c:v>
                </c:pt>
                <c:pt idx="174">
                  <c:v>7.3109999999999999</c:v>
                </c:pt>
                <c:pt idx="175">
                  <c:v>7.3242000000000003</c:v>
                </c:pt>
                <c:pt idx="176">
                  <c:v>7.3375000000000004</c:v>
                </c:pt>
                <c:pt idx="177">
                  <c:v>7.3507999999999996</c:v>
                </c:pt>
                <c:pt idx="178">
                  <c:v>7.3640999999999996</c:v>
                </c:pt>
                <c:pt idx="179">
                  <c:v>7.3773999999999997</c:v>
                </c:pt>
                <c:pt idx="180">
                  <c:v>7.3906000000000001</c:v>
                </c:pt>
                <c:pt idx="181">
                  <c:v>7.4039000000000001</c:v>
                </c:pt>
                <c:pt idx="182">
                  <c:v>7.4172000000000002</c:v>
                </c:pt>
                <c:pt idx="183">
                  <c:v>7.4305000000000003</c:v>
                </c:pt>
                <c:pt idx="184">
                  <c:v>7.4438000000000004</c:v>
                </c:pt>
                <c:pt idx="185">
                  <c:v>7.4569999999999999</c:v>
                </c:pt>
                <c:pt idx="186">
                  <c:v>7.4702999999999999</c:v>
                </c:pt>
                <c:pt idx="187">
                  <c:v>7.4836</c:v>
                </c:pt>
                <c:pt idx="188">
                  <c:v>7.4969000000000001</c:v>
                </c:pt>
                <c:pt idx="189">
                  <c:v>7.5102000000000002</c:v>
                </c:pt>
                <c:pt idx="190">
                  <c:v>7.5233999999999996</c:v>
                </c:pt>
                <c:pt idx="191">
                  <c:v>7.5366999999999997</c:v>
                </c:pt>
                <c:pt idx="192">
                  <c:v>7.55</c:v>
                </c:pt>
                <c:pt idx="193">
                  <c:v>7.5632999999999999</c:v>
                </c:pt>
                <c:pt idx="194">
                  <c:v>7.5766</c:v>
                </c:pt>
                <c:pt idx="195">
                  <c:v>7.5898000000000003</c:v>
                </c:pt>
                <c:pt idx="196">
                  <c:v>7.6031000000000004</c:v>
                </c:pt>
                <c:pt idx="197">
                  <c:v>7.6163999999999996</c:v>
                </c:pt>
                <c:pt idx="198">
                  <c:v>7.6296999999999997</c:v>
                </c:pt>
                <c:pt idx="199">
                  <c:v>7.6429999999999998</c:v>
                </c:pt>
                <c:pt idx="200">
                  <c:v>7.6562000000000001</c:v>
                </c:pt>
                <c:pt idx="201">
                  <c:v>7.6695000000000002</c:v>
                </c:pt>
                <c:pt idx="202">
                  <c:v>7.6828000000000003</c:v>
                </c:pt>
                <c:pt idx="203">
                  <c:v>7.6961000000000004</c:v>
                </c:pt>
                <c:pt idx="204">
                  <c:v>7.7093999999999996</c:v>
                </c:pt>
                <c:pt idx="205">
                  <c:v>7.7226999999999997</c:v>
                </c:pt>
                <c:pt idx="206">
                  <c:v>7.7359</c:v>
                </c:pt>
                <c:pt idx="207">
                  <c:v>7.7492000000000001</c:v>
                </c:pt>
                <c:pt idx="208">
                  <c:v>7.7625000000000002</c:v>
                </c:pt>
                <c:pt idx="209">
                  <c:v>7.7758000000000003</c:v>
                </c:pt>
                <c:pt idx="210">
                  <c:v>7.7891000000000004</c:v>
                </c:pt>
                <c:pt idx="211">
                  <c:v>7.8022999999999998</c:v>
                </c:pt>
                <c:pt idx="212">
                  <c:v>7.8155999999999999</c:v>
                </c:pt>
                <c:pt idx="213">
                  <c:v>7.8289</c:v>
                </c:pt>
                <c:pt idx="214">
                  <c:v>7.8422000000000001</c:v>
                </c:pt>
                <c:pt idx="215">
                  <c:v>7.8555000000000001</c:v>
                </c:pt>
                <c:pt idx="216">
                  <c:v>7.8686999999999996</c:v>
                </c:pt>
                <c:pt idx="217">
                  <c:v>7.8819999999999997</c:v>
                </c:pt>
                <c:pt idx="218">
                  <c:v>7.8952999999999998</c:v>
                </c:pt>
                <c:pt idx="219">
                  <c:v>7.9085999999999999</c:v>
                </c:pt>
                <c:pt idx="220">
                  <c:v>7.9218999999999999</c:v>
                </c:pt>
                <c:pt idx="221">
                  <c:v>7.9351000000000003</c:v>
                </c:pt>
                <c:pt idx="222">
                  <c:v>7.9484000000000004</c:v>
                </c:pt>
                <c:pt idx="223">
                  <c:v>7.9617000000000004</c:v>
                </c:pt>
                <c:pt idx="224">
                  <c:v>7.9749999999999996</c:v>
                </c:pt>
                <c:pt idx="225">
                  <c:v>7.9882999999999997</c:v>
                </c:pt>
                <c:pt idx="226">
                  <c:v>8.0015000000000001</c:v>
                </c:pt>
                <c:pt idx="227">
                  <c:v>8.0147999999999993</c:v>
                </c:pt>
                <c:pt idx="228">
                  <c:v>8.0281000000000002</c:v>
                </c:pt>
                <c:pt idx="229">
                  <c:v>8.0413999999999994</c:v>
                </c:pt>
                <c:pt idx="230">
                  <c:v>8.0547000000000004</c:v>
                </c:pt>
                <c:pt idx="231">
                  <c:v>8.0679999999999996</c:v>
                </c:pt>
                <c:pt idx="232">
                  <c:v>8.0812000000000008</c:v>
                </c:pt>
                <c:pt idx="233">
                  <c:v>8.0945</c:v>
                </c:pt>
                <c:pt idx="234">
                  <c:v>8.1077999999999992</c:v>
                </c:pt>
                <c:pt idx="235">
                  <c:v>8.1211000000000002</c:v>
                </c:pt>
                <c:pt idx="236">
                  <c:v>8.1343999999999994</c:v>
                </c:pt>
                <c:pt idx="237">
                  <c:v>8.1476000000000006</c:v>
                </c:pt>
                <c:pt idx="238">
                  <c:v>8.1608999999999998</c:v>
                </c:pt>
                <c:pt idx="239">
                  <c:v>8.1742000000000008</c:v>
                </c:pt>
                <c:pt idx="240">
                  <c:v>8.1875</c:v>
                </c:pt>
                <c:pt idx="241">
                  <c:v>8.2007999999999992</c:v>
                </c:pt>
                <c:pt idx="242">
                  <c:v>8.2140000000000004</c:v>
                </c:pt>
                <c:pt idx="243">
                  <c:v>8.2272999999999996</c:v>
                </c:pt>
                <c:pt idx="244">
                  <c:v>8.2406000000000006</c:v>
                </c:pt>
                <c:pt idx="245">
                  <c:v>8.2538999999999998</c:v>
                </c:pt>
                <c:pt idx="246">
                  <c:v>8.2672000000000008</c:v>
                </c:pt>
                <c:pt idx="247">
                  <c:v>8.2804000000000002</c:v>
                </c:pt>
                <c:pt idx="248">
                  <c:v>8.2936999999999994</c:v>
                </c:pt>
                <c:pt idx="249">
                  <c:v>8.3070000000000004</c:v>
                </c:pt>
                <c:pt idx="250">
                  <c:v>8.3202999999999996</c:v>
                </c:pt>
                <c:pt idx="251">
                  <c:v>8.3336000000000006</c:v>
                </c:pt>
                <c:pt idx="252">
                  <c:v>8.3468</c:v>
                </c:pt>
                <c:pt idx="253">
                  <c:v>8.3600999999999992</c:v>
                </c:pt>
                <c:pt idx="254">
                  <c:v>8.3734000000000002</c:v>
                </c:pt>
                <c:pt idx="255">
                  <c:v>8.3866999999999994</c:v>
                </c:pt>
                <c:pt idx="256">
                  <c:v>8.4</c:v>
                </c:pt>
                <c:pt idx="257">
                  <c:v>8.4132999999999996</c:v>
                </c:pt>
                <c:pt idx="258">
                  <c:v>8.4265000000000008</c:v>
                </c:pt>
                <c:pt idx="259">
                  <c:v>8.4398</c:v>
                </c:pt>
                <c:pt idx="260">
                  <c:v>8.4530999999999992</c:v>
                </c:pt>
                <c:pt idx="261">
                  <c:v>8.4664000000000001</c:v>
                </c:pt>
                <c:pt idx="262">
                  <c:v>8.4796999999999993</c:v>
                </c:pt>
                <c:pt idx="263">
                  <c:v>8.4929000000000006</c:v>
                </c:pt>
                <c:pt idx="264">
                  <c:v>8.5061999999999998</c:v>
                </c:pt>
                <c:pt idx="265">
                  <c:v>8.5195000000000007</c:v>
                </c:pt>
                <c:pt idx="266">
                  <c:v>8.5327999999999999</c:v>
                </c:pt>
                <c:pt idx="267">
                  <c:v>8.5460999999999991</c:v>
                </c:pt>
                <c:pt idx="268">
                  <c:v>8.5593000000000004</c:v>
                </c:pt>
                <c:pt idx="269">
                  <c:v>8.5725999999999996</c:v>
                </c:pt>
                <c:pt idx="270">
                  <c:v>8.5859000000000005</c:v>
                </c:pt>
                <c:pt idx="271">
                  <c:v>8.5991999999999997</c:v>
                </c:pt>
                <c:pt idx="272">
                  <c:v>8.6125000000000007</c:v>
                </c:pt>
                <c:pt idx="273">
                  <c:v>8.6257000000000001</c:v>
                </c:pt>
                <c:pt idx="274">
                  <c:v>8.6389999999999993</c:v>
                </c:pt>
                <c:pt idx="275">
                  <c:v>8.6523000000000003</c:v>
                </c:pt>
                <c:pt idx="276">
                  <c:v>8.6655999999999995</c:v>
                </c:pt>
                <c:pt idx="277">
                  <c:v>8.6789000000000005</c:v>
                </c:pt>
                <c:pt idx="278">
                  <c:v>8.6920999999999999</c:v>
                </c:pt>
                <c:pt idx="279">
                  <c:v>8.7053999999999991</c:v>
                </c:pt>
                <c:pt idx="280">
                  <c:v>8.7187000000000001</c:v>
                </c:pt>
                <c:pt idx="281">
                  <c:v>8.7319999999999993</c:v>
                </c:pt>
                <c:pt idx="282">
                  <c:v>8.7453000000000003</c:v>
                </c:pt>
                <c:pt idx="283">
                  <c:v>8.7585999999999995</c:v>
                </c:pt>
                <c:pt idx="284">
                  <c:v>8.7718000000000007</c:v>
                </c:pt>
                <c:pt idx="285">
                  <c:v>8.7850999999999999</c:v>
                </c:pt>
                <c:pt idx="286">
                  <c:v>8.7984000000000009</c:v>
                </c:pt>
                <c:pt idx="287">
                  <c:v>8.8117000000000001</c:v>
                </c:pt>
                <c:pt idx="288">
                  <c:v>8.8249999999999993</c:v>
                </c:pt>
                <c:pt idx="289">
                  <c:v>8.8382000000000005</c:v>
                </c:pt>
                <c:pt idx="290">
                  <c:v>8.8514999999999997</c:v>
                </c:pt>
                <c:pt idx="291">
                  <c:v>8.8648000000000007</c:v>
                </c:pt>
                <c:pt idx="292">
                  <c:v>8.8780999999999999</c:v>
                </c:pt>
                <c:pt idx="293">
                  <c:v>8.8914000000000009</c:v>
                </c:pt>
                <c:pt idx="294">
                  <c:v>8.9046000000000003</c:v>
                </c:pt>
                <c:pt idx="295">
                  <c:v>8.9178999999999995</c:v>
                </c:pt>
                <c:pt idx="296">
                  <c:v>8.9312000000000005</c:v>
                </c:pt>
                <c:pt idx="297">
                  <c:v>8.9444999999999997</c:v>
                </c:pt>
                <c:pt idx="298">
                  <c:v>8.9578000000000007</c:v>
                </c:pt>
                <c:pt idx="299">
                  <c:v>8.9710000000000001</c:v>
                </c:pt>
                <c:pt idx="300">
                  <c:v>8.9842999999999993</c:v>
                </c:pt>
                <c:pt idx="301">
                  <c:v>8.9976000000000003</c:v>
                </c:pt>
                <c:pt idx="302">
                  <c:v>9.0108999999999995</c:v>
                </c:pt>
                <c:pt idx="303">
                  <c:v>9.0242000000000004</c:v>
                </c:pt>
                <c:pt idx="304">
                  <c:v>9.0373999999999999</c:v>
                </c:pt>
                <c:pt idx="305">
                  <c:v>9.0507000000000009</c:v>
                </c:pt>
                <c:pt idx="306">
                  <c:v>9.0640000000000001</c:v>
                </c:pt>
                <c:pt idx="307">
                  <c:v>9.0772999999999993</c:v>
                </c:pt>
                <c:pt idx="308">
                  <c:v>9.0906000000000002</c:v>
                </c:pt>
                <c:pt idx="309">
                  <c:v>9.1038999999999994</c:v>
                </c:pt>
                <c:pt idx="310">
                  <c:v>9.1171000000000006</c:v>
                </c:pt>
                <c:pt idx="311">
                  <c:v>9.1303999999999998</c:v>
                </c:pt>
                <c:pt idx="312">
                  <c:v>9.1437000000000008</c:v>
                </c:pt>
                <c:pt idx="313">
                  <c:v>9.157</c:v>
                </c:pt>
                <c:pt idx="314">
                  <c:v>9.1702999999999992</c:v>
                </c:pt>
                <c:pt idx="315">
                  <c:v>9.1835000000000004</c:v>
                </c:pt>
                <c:pt idx="316">
                  <c:v>9.1967999999999996</c:v>
                </c:pt>
                <c:pt idx="317">
                  <c:v>9.2101000000000006</c:v>
                </c:pt>
                <c:pt idx="318">
                  <c:v>9.2233999999999998</c:v>
                </c:pt>
                <c:pt idx="319">
                  <c:v>9.2367000000000008</c:v>
                </c:pt>
                <c:pt idx="320">
                  <c:v>9.2499000000000002</c:v>
                </c:pt>
                <c:pt idx="321">
                  <c:v>9.2631999999999994</c:v>
                </c:pt>
                <c:pt idx="322">
                  <c:v>9.2765000000000004</c:v>
                </c:pt>
                <c:pt idx="323">
                  <c:v>9.2897999999999996</c:v>
                </c:pt>
                <c:pt idx="324">
                  <c:v>9.3031000000000006</c:v>
                </c:pt>
                <c:pt idx="325">
                  <c:v>9.3163</c:v>
                </c:pt>
                <c:pt idx="326">
                  <c:v>9.3295999999999992</c:v>
                </c:pt>
                <c:pt idx="327">
                  <c:v>9.3429000000000002</c:v>
                </c:pt>
                <c:pt idx="328">
                  <c:v>9.3561999999999994</c:v>
                </c:pt>
                <c:pt idx="329">
                  <c:v>9.3695000000000004</c:v>
                </c:pt>
                <c:pt idx="330">
                  <c:v>9.3826999999999998</c:v>
                </c:pt>
                <c:pt idx="331">
                  <c:v>9.3960000000000008</c:v>
                </c:pt>
                <c:pt idx="332">
                  <c:v>9.4093</c:v>
                </c:pt>
                <c:pt idx="333">
                  <c:v>9.4225999999999992</c:v>
                </c:pt>
                <c:pt idx="334">
                  <c:v>9.4359000000000002</c:v>
                </c:pt>
                <c:pt idx="335">
                  <c:v>9.4491999999999994</c:v>
                </c:pt>
                <c:pt idx="336">
                  <c:v>9.4624000000000006</c:v>
                </c:pt>
                <c:pt idx="337">
                  <c:v>9.4756999999999998</c:v>
                </c:pt>
                <c:pt idx="338">
                  <c:v>9.4890000000000008</c:v>
                </c:pt>
                <c:pt idx="339">
                  <c:v>9.5023</c:v>
                </c:pt>
                <c:pt idx="340">
                  <c:v>9.5155999999999992</c:v>
                </c:pt>
                <c:pt idx="341">
                  <c:v>9.5288000000000004</c:v>
                </c:pt>
                <c:pt idx="342">
                  <c:v>9.5420999999999996</c:v>
                </c:pt>
                <c:pt idx="343">
                  <c:v>9.5554000000000006</c:v>
                </c:pt>
                <c:pt idx="344">
                  <c:v>9.5686999999999998</c:v>
                </c:pt>
                <c:pt idx="345">
                  <c:v>9.5820000000000007</c:v>
                </c:pt>
                <c:pt idx="346">
                  <c:v>9.5952000000000002</c:v>
                </c:pt>
                <c:pt idx="347">
                  <c:v>9.6084999999999994</c:v>
                </c:pt>
                <c:pt idx="348">
                  <c:v>9.6218000000000004</c:v>
                </c:pt>
                <c:pt idx="349">
                  <c:v>9.6350999999999996</c:v>
                </c:pt>
                <c:pt idx="350">
                  <c:v>9.6484000000000005</c:v>
                </c:pt>
                <c:pt idx="351">
                  <c:v>9.6616</c:v>
                </c:pt>
                <c:pt idx="352">
                  <c:v>9.6748999999999992</c:v>
                </c:pt>
                <c:pt idx="353">
                  <c:v>9.6882000000000001</c:v>
                </c:pt>
                <c:pt idx="354">
                  <c:v>9.7014999999999993</c:v>
                </c:pt>
                <c:pt idx="355">
                  <c:v>9.7148000000000003</c:v>
                </c:pt>
                <c:pt idx="356">
                  <c:v>9.7279999999999998</c:v>
                </c:pt>
                <c:pt idx="357">
                  <c:v>9.7413000000000007</c:v>
                </c:pt>
                <c:pt idx="358">
                  <c:v>9.7545999999999999</c:v>
                </c:pt>
                <c:pt idx="359">
                  <c:v>9.7678999999999991</c:v>
                </c:pt>
                <c:pt idx="360">
                  <c:v>9.7812000000000001</c:v>
                </c:pt>
                <c:pt idx="361">
                  <c:v>9.7943999999999996</c:v>
                </c:pt>
                <c:pt idx="362">
                  <c:v>9.8077000000000005</c:v>
                </c:pt>
                <c:pt idx="363">
                  <c:v>9.8209999999999997</c:v>
                </c:pt>
                <c:pt idx="364">
                  <c:v>9.8343000000000007</c:v>
                </c:pt>
                <c:pt idx="365">
                  <c:v>9.8475999999999999</c:v>
                </c:pt>
                <c:pt idx="366">
                  <c:v>9.8609000000000009</c:v>
                </c:pt>
                <c:pt idx="367">
                  <c:v>9.8741000000000003</c:v>
                </c:pt>
                <c:pt idx="368">
                  <c:v>9.8873999999999995</c:v>
                </c:pt>
                <c:pt idx="369">
                  <c:v>9.9007000000000005</c:v>
                </c:pt>
                <c:pt idx="370">
                  <c:v>9.9139999999999997</c:v>
                </c:pt>
                <c:pt idx="371">
                  <c:v>9.9273000000000007</c:v>
                </c:pt>
                <c:pt idx="372">
                  <c:v>9.9405000000000001</c:v>
                </c:pt>
                <c:pt idx="373">
                  <c:v>9.9537999999999993</c:v>
                </c:pt>
                <c:pt idx="374">
                  <c:v>9.9671000000000003</c:v>
                </c:pt>
                <c:pt idx="375">
                  <c:v>9.9803999999999995</c:v>
                </c:pt>
                <c:pt idx="376">
                  <c:v>9.9937000000000005</c:v>
                </c:pt>
                <c:pt idx="377">
                  <c:v>10.0069</c:v>
                </c:pt>
                <c:pt idx="378">
                  <c:v>10.020200000000001</c:v>
                </c:pt>
                <c:pt idx="379">
                  <c:v>10.0335</c:v>
                </c:pt>
                <c:pt idx="380">
                  <c:v>10.046799999999999</c:v>
                </c:pt>
                <c:pt idx="381">
                  <c:v>10.0601</c:v>
                </c:pt>
                <c:pt idx="382">
                  <c:v>10.0733</c:v>
                </c:pt>
                <c:pt idx="383">
                  <c:v>10.086600000000001</c:v>
                </c:pt>
                <c:pt idx="384">
                  <c:v>10.0999</c:v>
                </c:pt>
                <c:pt idx="385">
                  <c:v>10.113200000000001</c:v>
                </c:pt>
                <c:pt idx="386">
                  <c:v>10.1265</c:v>
                </c:pt>
                <c:pt idx="387">
                  <c:v>10.139699999999999</c:v>
                </c:pt>
                <c:pt idx="388">
                  <c:v>10.153</c:v>
                </c:pt>
                <c:pt idx="389">
                  <c:v>10.1663</c:v>
                </c:pt>
                <c:pt idx="390">
                  <c:v>10.179600000000001</c:v>
                </c:pt>
                <c:pt idx="391">
                  <c:v>10.1929</c:v>
                </c:pt>
                <c:pt idx="392">
                  <c:v>10.206200000000001</c:v>
                </c:pt>
                <c:pt idx="393">
                  <c:v>10.2194</c:v>
                </c:pt>
                <c:pt idx="394">
                  <c:v>10.232699999999999</c:v>
                </c:pt>
                <c:pt idx="395">
                  <c:v>10.246</c:v>
                </c:pt>
                <c:pt idx="396">
                  <c:v>10.2593</c:v>
                </c:pt>
                <c:pt idx="397">
                  <c:v>10.272600000000001</c:v>
                </c:pt>
                <c:pt idx="398">
                  <c:v>10.2858</c:v>
                </c:pt>
                <c:pt idx="399">
                  <c:v>10.299099999999999</c:v>
                </c:pt>
                <c:pt idx="400">
                  <c:v>10.3124</c:v>
                </c:pt>
                <c:pt idx="401">
                  <c:v>10.325699999999999</c:v>
                </c:pt>
                <c:pt idx="402">
                  <c:v>10.339</c:v>
                </c:pt>
                <c:pt idx="403">
                  <c:v>10.3522</c:v>
                </c:pt>
                <c:pt idx="404">
                  <c:v>10.365500000000001</c:v>
                </c:pt>
                <c:pt idx="405">
                  <c:v>10.3788</c:v>
                </c:pt>
                <c:pt idx="406">
                  <c:v>10.392099999999999</c:v>
                </c:pt>
                <c:pt idx="407">
                  <c:v>10.4054</c:v>
                </c:pt>
                <c:pt idx="408">
                  <c:v>10.4186</c:v>
                </c:pt>
                <c:pt idx="409">
                  <c:v>10.431900000000001</c:v>
                </c:pt>
                <c:pt idx="410">
                  <c:v>10.4452</c:v>
                </c:pt>
                <c:pt idx="411">
                  <c:v>10.458500000000001</c:v>
                </c:pt>
                <c:pt idx="412">
                  <c:v>10.4718</c:v>
                </c:pt>
                <c:pt idx="413">
                  <c:v>10.484999999999999</c:v>
                </c:pt>
                <c:pt idx="414">
                  <c:v>10.4983</c:v>
                </c:pt>
                <c:pt idx="415">
                  <c:v>10.5116</c:v>
                </c:pt>
                <c:pt idx="416">
                  <c:v>10.524900000000001</c:v>
                </c:pt>
                <c:pt idx="417">
                  <c:v>10.5382</c:v>
                </c:pt>
                <c:pt idx="418">
                  <c:v>10.551500000000001</c:v>
                </c:pt>
                <c:pt idx="419">
                  <c:v>10.5647</c:v>
                </c:pt>
                <c:pt idx="420">
                  <c:v>10.577999999999999</c:v>
                </c:pt>
                <c:pt idx="421">
                  <c:v>10.5913</c:v>
                </c:pt>
                <c:pt idx="422">
                  <c:v>10.6046</c:v>
                </c:pt>
                <c:pt idx="423">
                  <c:v>10.617900000000001</c:v>
                </c:pt>
                <c:pt idx="424">
                  <c:v>10.6311</c:v>
                </c:pt>
                <c:pt idx="425">
                  <c:v>10.644399999999999</c:v>
                </c:pt>
                <c:pt idx="426">
                  <c:v>10.6577</c:v>
                </c:pt>
                <c:pt idx="427">
                  <c:v>10.670999999999999</c:v>
                </c:pt>
                <c:pt idx="428">
                  <c:v>10.6843</c:v>
                </c:pt>
                <c:pt idx="429">
                  <c:v>10.6975</c:v>
                </c:pt>
                <c:pt idx="430">
                  <c:v>10.710800000000001</c:v>
                </c:pt>
                <c:pt idx="431">
                  <c:v>10.7241</c:v>
                </c:pt>
                <c:pt idx="432">
                  <c:v>10.737399999999999</c:v>
                </c:pt>
                <c:pt idx="433">
                  <c:v>10.7507</c:v>
                </c:pt>
                <c:pt idx="434">
                  <c:v>10.7639</c:v>
                </c:pt>
                <c:pt idx="435">
                  <c:v>10.777200000000001</c:v>
                </c:pt>
                <c:pt idx="436">
                  <c:v>10.7905</c:v>
                </c:pt>
                <c:pt idx="437">
                  <c:v>10.803800000000001</c:v>
                </c:pt>
                <c:pt idx="438">
                  <c:v>10.8171</c:v>
                </c:pt>
                <c:pt idx="439">
                  <c:v>10.830299999999999</c:v>
                </c:pt>
                <c:pt idx="440">
                  <c:v>10.8436</c:v>
                </c:pt>
                <c:pt idx="441">
                  <c:v>10.8569</c:v>
                </c:pt>
                <c:pt idx="442">
                  <c:v>10.870200000000001</c:v>
                </c:pt>
                <c:pt idx="443">
                  <c:v>10.8835</c:v>
                </c:pt>
                <c:pt idx="444">
                  <c:v>10.896800000000001</c:v>
                </c:pt>
                <c:pt idx="445">
                  <c:v>10.91</c:v>
                </c:pt>
                <c:pt idx="446">
                  <c:v>10.923299999999999</c:v>
                </c:pt>
                <c:pt idx="447">
                  <c:v>10.9366</c:v>
                </c:pt>
                <c:pt idx="448">
                  <c:v>10.9499</c:v>
                </c:pt>
                <c:pt idx="449">
                  <c:v>10.963200000000001</c:v>
                </c:pt>
                <c:pt idx="450">
                  <c:v>10.9764</c:v>
                </c:pt>
                <c:pt idx="451">
                  <c:v>10.989699999999999</c:v>
                </c:pt>
                <c:pt idx="452">
                  <c:v>11.003</c:v>
                </c:pt>
                <c:pt idx="453">
                  <c:v>11.016299999999999</c:v>
                </c:pt>
                <c:pt idx="454">
                  <c:v>11.0296</c:v>
                </c:pt>
                <c:pt idx="455">
                  <c:v>11.0428</c:v>
                </c:pt>
                <c:pt idx="456">
                  <c:v>11.056100000000001</c:v>
                </c:pt>
                <c:pt idx="457">
                  <c:v>11.0694</c:v>
                </c:pt>
                <c:pt idx="458">
                  <c:v>11.082700000000001</c:v>
                </c:pt>
                <c:pt idx="459">
                  <c:v>11.096</c:v>
                </c:pt>
                <c:pt idx="460">
                  <c:v>11.1092</c:v>
                </c:pt>
                <c:pt idx="461">
                  <c:v>11.1225</c:v>
                </c:pt>
                <c:pt idx="462">
                  <c:v>11.1358</c:v>
                </c:pt>
                <c:pt idx="463">
                  <c:v>11.149100000000001</c:v>
                </c:pt>
                <c:pt idx="464">
                  <c:v>11.1624</c:v>
                </c:pt>
                <c:pt idx="465">
                  <c:v>11.175599999999999</c:v>
                </c:pt>
                <c:pt idx="466">
                  <c:v>11.1889</c:v>
                </c:pt>
                <c:pt idx="467">
                  <c:v>11.202199999999999</c:v>
                </c:pt>
                <c:pt idx="468">
                  <c:v>11.2155</c:v>
                </c:pt>
                <c:pt idx="469">
                  <c:v>11.2288</c:v>
                </c:pt>
                <c:pt idx="470">
                  <c:v>11.242100000000001</c:v>
                </c:pt>
                <c:pt idx="471">
                  <c:v>11.2553</c:v>
                </c:pt>
                <c:pt idx="472">
                  <c:v>11.268599999999999</c:v>
                </c:pt>
                <c:pt idx="473">
                  <c:v>11.2819</c:v>
                </c:pt>
                <c:pt idx="474">
                  <c:v>11.295199999999999</c:v>
                </c:pt>
                <c:pt idx="475">
                  <c:v>11.3085</c:v>
                </c:pt>
                <c:pt idx="476">
                  <c:v>11.3217</c:v>
                </c:pt>
                <c:pt idx="477">
                  <c:v>11.335000000000001</c:v>
                </c:pt>
                <c:pt idx="478">
                  <c:v>11.3483</c:v>
                </c:pt>
                <c:pt idx="479">
                  <c:v>11.361599999999999</c:v>
                </c:pt>
                <c:pt idx="480">
                  <c:v>11.3749</c:v>
                </c:pt>
                <c:pt idx="481">
                  <c:v>11.3881</c:v>
                </c:pt>
                <c:pt idx="482">
                  <c:v>11.401400000000001</c:v>
                </c:pt>
                <c:pt idx="483">
                  <c:v>11.4147</c:v>
                </c:pt>
                <c:pt idx="484">
                  <c:v>11.428000000000001</c:v>
                </c:pt>
                <c:pt idx="485">
                  <c:v>11.4413</c:v>
                </c:pt>
                <c:pt idx="486">
                  <c:v>11.454499999999999</c:v>
                </c:pt>
                <c:pt idx="487">
                  <c:v>11.4678</c:v>
                </c:pt>
                <c:pt idx="488">
                  <c:v>11.4811</c:v>
                </c:pt>
                <c:pt idx="489">
                  <c:v>11.494400000000001</c:v>
                </c:pt>
                <c:pt idx="490">
                  <c:v>11.5077</c:v>
                </c:pt>
                <c:pt idx="491">
                  <c:v>11.520899999999999</c:v>
                </c:pt>
                <c:pt idx="492">
                  <c:v>11.5342</c:v>
                </c:pt>
                <c:pt idx="493">
                  <c:v>11.547499999999999</c:v>
                </c:pt>
                <c:pt idx="494">
                  <c:v>11.5608</c:v>
                </c:pt>
                <c:pt idx="495">
                  <c:v>11.5741</c:v>
                </c:pt>
                <c:pt idx="496">
                  <c:v>11.587400000000001</c:v>
                </c:pt>
                <c:pt idx="497">
                  <c:v>11.6006</c:v>
                </c:pt>
                <c:pt idx="498">
                  <c:v>11.613899999999999</c:v>
                </c:pt>
                <c:pt idx="499">
                  <c:v>11.6272</c:v>
                </c:pt>
                <c:pt idx="500">
                  <c:v>11.640499999999999</c:v>
                </c:pt>
                <c:pt idx="501">
                  <c:v>11.6538</c:v>
                </c:pt>
                <c:pt idx="502">
                  <c:v>11.667</c:v>
                </c:pt>
                <c:pt idx="503">
                  <c:v>11.680300000000001</c:v>
                </c:pt>
                <c:pt idx="504">
                  <c:v>11.6936</c:v>
                </c:pt>
                <c:pt idx="505">
                  <c:v>11.706899999999999</c:v>
                </c:pt>
                <c:pt idx="506">
                  <c:v>11.7202</c:v>
                </c:pt>
                <c:pt idx="507">
                  <c:v>11.7334</c:v>
                </c:pt>
                <c:pt idx="508">
                  <c:v>11.746700000000001</c:v>
                </c:pt>
                <c:pt idx="509">
                  <c:v>11.76</c:v>
                </c:pt>
                <c:pt idx="510">
                  <c:v>11.773300000000001</c:v>
                </c:pt>
                <c:pt idx="511">
                  <c:v>11.7866</c:v>
                </c:pt>
                <c:pt idx="512">
                  <c:v>11.799799999999999</c:v>
                </c:pt>
                <c:pt idx="513">
                  <c:v>11.8131</c:v>
                </c:pt>
                <c:pt idx="514">
                  <c:v>11.8264</c:v>
                </c:pt>
                <c:pt idx="515">
                  <c:v>11.839700000000001</c:v>
                </c:pt>
                <c:pt idx="516">
                  <c:v>11.853</c:v>
                </c:pt>
                <c:pt idx="517">
                  <c:v>11.866199999999999</c:v>
                </c:pt>
                <c:pt idx="518">
                  <c:v>11.8795</c:v>
                </c:pt>
                <c:pt idx="519">
                  <c:v>11.892799999999999</c:v>
                </c:pt>
                <c:pt idx="520">
                  <c:v>11.9061</c:v>
                </c:pt>
                <c:pt idx="521">
                  <c:v>11.9194</c:v>
                </c:pt>
                <c:pt idx="522">
                  <c:v>11.932600000000001</c:v>
                </c:pt>
                <c:pt idx="523">
                  <c:v>11.9459</c:v>
                </c:pt>
                <c:pt idx="525">
                  <c:v>11.959199999999999</c:v>
                </c:pt>
                <c:pt idx="526">
                  <c:v>11.9725</c:v>
                </c:pt>
                <c:pt idx="527">
                  <c:v>11.985799999999999</c:v>
                </c:pt>
                <c:pt idx="528">
                  <c:v>11.9991</c:v>
                </c:pt>
                <c:pt idx="529">
                  <c:v>12.0123</c:v>
                </c:pt>
                <c:pt idx="530">
                  <c:v>12.025600000000001</c:v>
                </c:pt>
                <c:pt idx="531">
                  <c:v>12.0389</c:v>
                </c:pt>
                <c:pt idx="532">
                  <c:v>12.052199999999999</c:v>
                </c:pt>
                <c:pt idx="533">
                  <c:v>12.0655</c:v>
                </c:pt>
                <c:pt idx="534">
                  <c:v>12.0787</c:v>
                </c:pt>
                <c:pt idx="535">
                  <c:v>12.092000000000001</c:v>
                </c:pt>
                <c:pt idx="536">
                  <c:v>12.1053</c:v>
                </c:pt>
                <c:pt idx="537">
                  <c:v>12.118600000000001</c:v>
                </c:pt>
                <c:pt idx="538">
                  <c:v>12.1319</c:v>
                </c:pt>
                <c:pt idx="539">
                  <c:v>12.145099999999999</c:v>
                </c:pt>
                <c:pt idx="540">
                  <c:v>12.1584</c:v>
                </c:pt>
                <c:pt idx="541">
                  <c:v>12.1717</c:v>
                </c:pt>
                <c:pt idx="542">
                  <c:v>12.185</c:v>
                </c:pt>
                <c:pt idx="543">
                  <c:v>12.1983</c:v>
                </c:pt>
                <c:pt idx="544">
                  <c:v>12.211499999999999</c:v>
                </c:pt>
                <c:pt idx="545">
                  <c:v>12.2248</c:v>
                </c:pt>
                <c:pt idx="546">
                  <c:v>12.238099999999999</c:v>
                </c:pt>
                <c:pt idx="547">
                  <c:v>12.2514</c:v>
                </c:pt>
                <c:pt idx="548">
                  <c:v>12.264699999999999</c:v>
                </c:pt>
                <c:pt idx="549">
                  <c:v>12.277900000000001</c:v>
                </c:pt>
                <c:pt idx="550">
                  <c:v>12.2912</c:v>
                </c:pt>
                <c:pt idx="551">
                  <c:v>12.304500000000001</c:v>
                </c:pt>
                <c:pt idx="552">
                  <c:v>12.3178</c:v>
                </c:pt>
                <c:pt idx="553">
                  <c:v>12.331099999999999</c:v>
                </c:pt>
                <c:pt idx="554">
                  <c:v>12.3444</c:v>
                </c:pt>
                <c:pt idx="555">
                  <c:v>12.3576</c:v>
                </c:pt>
                <c:pt idx="556">
                  <c:v>12.370900000000001</c:v>
                </c:pt>
                <c:pt idx="557">
                  <c:v>12.3842</c:v>
                </c:pt>
                <c:pt idx="558">
                  <c:v>12.397500000000001</c:v>
                </c:pt>
                <c:pt idx="559">
                  <c:v>12.4108</c:v>
                </c:pt>
                <c:pt idx="560">
                  <c:v>12.423999999999999</c:v>
                </c:pt>
                <c:pt idx="561">
                  <c:v>12.4373</c:v>
                </c:pt>
                <c:pt idx="562">
                  <c:v>12.4506</c:v>
                </c:pt>
                <c:pt idx="563">
                  <c:v>12.463900000000001</c:v>
                </c:pt>
                <c:pt idx="564">
                  <c:v>12.4772</c:v>
                </c:pt>
                <c:pt idx="565">
                  <c:v>12.490399999999999</c:v>
                </c:pt>
                <c:pt idx="566">
                  <c:v>12.5037</c:v>
                </c:pt>
                <c:pt idx="567">
                  <c:v>12.516999999999999</c:v>
                </c:pt>
                <c:pt idx="568">
                  <c:v>12.5303</c:v>
                </c:pt>
                <c:pt idx="569">
                  <c:v>12.5436</c:v>
                </c:pt>
                <c:pt idx="570">
                  <c:v>12.556800000000001</c:v>
                </c:pt>
                <c:pt idx="571">
                  <c:v>12.5701</c:v>
                </c:pt>
                <c:pt idx="572">
                  <c:v>12.583399999999999</c:v>
                </c:pt>
                <c:pt idx="573">
                  <c:v>12.5967</c:v>
                </c:pt>
                <c:pt idx="574">
                  <c:v>12.61</c:v>
                </c:pt>
                <c:pt idx="575">
                  <c:v>12.623200000000001</c:v>
                </c:pt>
                <c:pt idx="576">
                  <c:v>12.6365</c:v>
                </c:pt>
                <c:pt idx="577">
                  <c:v>12.649800000000001</c:v>
                </c:pt>
                <c:pt idx="578">
                  <c:v>12.6631</c:v>
                </c:pt>
                <c:pt idx="579">
                  <c:v>12.676399999999999</c:v>
                </c:pt>
                <c:pt idx="580">
                  <c:v>12.6897</c:v>
                </c:pt>
                <c:pt idx="581">
                  <c:v>12.7029</c:v>
                </c:pt>
                <c:pt idx="582">
                  <c:v>12.716200000000001</c:v>
                </c:pt>
                <c:pt idx="583">
                  <c:v>12.7295</c:v>
                </c:pt>
                <c:pt idx="584">
                  <c:v>12.742800000000001</c:v>
                </c:pt>
                <c:pt idx="585">
                  <c:v>12.7561</c:v>
                </c:pt>
                <c:pt idx="586">
                  <c:v>12.769299999999999</c:v>
                </c:pt>
                <c:pt idx="587">
                  <c:v>12.7826</c:v>
                </c:pt>
                <c:pt idx="588">
                  <c:v>12.7959</c:v>
                </c:pt>
                <c:pt idx="589">
                  <c:v>12.809200000000001</c:v>
                </c:pt>
                <c:pt idx="590">
                  <c:v>12.8225</c:v>
                </c:pt>
                <c:pt idx="591">
                  <c:v>12.835699999999999</c:v>
                </c:pt>
                <c:pt idx="592">
                  <c:v>12.849</c:v>
                </c:pt>
                <c:pt idx="593">
                  <c:v>12.862299999999999</c:v>
                </c:pt>
                <c:pt idx="594">
                  <c:v>12.8756</c:v>
                </c:pt>
                <c:pt idx="595">
                  <c:v>12.8889</c:v>
                </c:pt>
                <c:pt idx="596">
                  <c:v>12.902100000000001</c:v>
                </c:pt>
                <c:pt idx="597">
                  <c:v>12.9154</c:v>
                </c:pt>
                <c:pt idx="598">
                  <c:v>12.928699999999999</c:v>
                </c:pt>
                <c:pt idx="599">
                  <c:v>12.942</c:v>
                </c:pt>
                <c:pt idx="600">
                  <c:v>12.955299999999999</c:v>
                </c:pt>
                <c:pt idx="601">
                  <c:v>12.968500000000001</c:v>
                </c:pt>
                <c:pt idx="602">
                  <c:v>12.9818</c:v>
                </c:pt>
                <c:pt idx="603">
                  <c:v>12.995100000000001</c:v>
                </c:pt>
                <c:pt idx="604">
                  <c:v>13.0084</c:v>
                </c:pt>
                <c:pt idx="605">
                  <c:v>13.021699999999999</c:v>
                </c:pt>
                <c:pt idx="606">
                  <c:v>13.035</c:v>
                </c:pt>
                <c:pt idx="607">
                  <c:v>13.0482</c:v>
                </c:pt>
                <c:pt idx="608">
                  <c:v>13.061500000000001</c:v>
                </c:pt>
                <c:pt idx="609">
                  <c:v>13.0748</c:v>
                </c:pt>
                <c:pt idx="610">
                  <c:v>13.088100000000001</c:v>
                </c:pt>
                <c:pt idx="611">
                  <c:v>13.1014</c:v>
                </c:pt>
                <c:pt idx="612">
                  <c:v>13.114599999999999</c:v>
                </c:pt>
                <c:pt idx="613">
                  <c:v>13.1279</c:v>
                </c:pt>
                <c:pt idx="614">
                  <c:v>13.1412</c:v>
                </c:pt>
                <c:pt idx="615">
                  <c:v>13.154500000000001</c:v>
                </c:pt>
                <c:pt idx="616">
                  <c:v>13.1678</c:v>
                </c:pt>
                <c:pt idx="617">
                  <c:v>13.180999999999999</c:v>
                </c:pt>
                <c:pt idx="618">
                  <c:v>13.1943</c:v>
                </c:pt>
                <c:pt idx="619">
                  <c:v>13.207599999999999</c:v>
                </c:pt>
                <c:pt idx="620">
                  <c:v>13.2209</c:v>
                </c:pt>
                <c:pt idx="621">
                  <c:v>13.2342</c:v>
                </c:pt>
                <c:pt idx="622">
                  <c:v>13.247400000000001</c:v>
                </c:pt>
                <c:pt idx="623">
                  <c:v>13.2607</c:v>
                </c:pt>
                <c:pt idx="624">
                  <c:v>13.273999999999999</c:v>
                </c:pt>
                <c:pt idx="625">
                  <c:v>13.2873</c:v>
                </c:pt>
                <c:pt idx="626">
                  <c:v>13.300599999999999</c:v>
                </c:pt>
                <c:pt idx="627">
                  <c:v>13.313800000000001</c:v>
                </c:pt>
                <c:pt idx="628">
                  <c:v>13.3271</c:v>
                </c:pt>
                <c:pt idx="629">
                  <c:v>13.340400000000001</c:v>
                </c:pt>
                <c:pt idx="630">
                  <c:v>13.3537</c:v>
                </c:pt>
                <c:pt idx="631">
                  <c:v>13.367000000000001</c:v>
                </c:pt>
                <c:pt idx="632">
                  <c:v>13.3803</c:v>
                </c:pt>
                <c:pt idx="633">
                  <c:v>13.3935</c:v>
                </c:pt>
                <c:pt idx="634">
                  <c:v>13.4068</c:v>
                </c:pt>
                <c:pt idx="635">
                  <c:v>13.4201</c:v>
                </c:pt>
                <c:pt idx="636">
                  <c:v>13.433400000000001</c:v>
                </c:pt>
                <c:pt idx="637">
                  <c:v>13.4467</c:v>
                </c:pt>
                <c:pt idx="638">
                  <c:v>13.459899999999999</c:v>
                </c:pt>
                <c:pt idx="639">
                  <c:v>13.4732</c:v>
                </c:pt>
                <c:pt idx="640">
                  <c:v>13.486499999999999</c:v>
                </c:pt>
                <c:pt idx="641">
                  <c:v>13.4998</c:v>
                </c:pt>
                <c:pt idx="642">
                  <c:v>13.5131</c:v>
                </c:pt>
                <c:pt idx="643">
                  <c:v>13.526300000000001</c:v>
                </c:pt>
                <c:pt idx="644">
                  <c:v>13.5396</c:v>
                </c:pt>
                <c:pt idx="645">
                  <c:v>13.552899999999999</c:v>
                </c:pt>
                <c:pt idx="646">
                  <c:v>13.5662</c:v>
                </c:pt>
                <c:pt idx="647">
                  <c:v>13.579499999999999</c:v>
                </c:pt>
                <c:pt idx="648">
                  <c:v>13.592700000000001</c:v>
                </c:pt>
                <c:pt idx="649">
                  <c:v>13.606</c:v>
                </c:pt>
                <c:pt idx="650">
                  <c:v>13.619300000000001</c:v>
                </c:pt>
                <c:pt idx="651">
                  <c:v>13.6326</c:v>
                </c:pt>
                <c:pt idx="652">
                  <c:v>13.645899999999999</c:v>
                </c:pt>
                <c:pt idx="653">
                  <c:v>13.6591</c:v>
                </c:pt>
                <c:pt idx="654">
                  <c:v>13.6724</c:v>
                </c:pt>
                <c:pt idx="655">
                  <c:v>13.685700000000001</c:v>
                </c:pt>
                <c:pt idx="656">
                  <c:v>13.699</c:v>
                </c:pt>
                <c:pt idx="657">
                  <c:v>13.712300000000001</c:v>
                </c:pt>
                <c:pt idx="658">
                  <c:v>13.7256</c:v>
                </c:pt>
                <c:pt idx="659">
                  <c:v>13.738799999999999</c:v>
                </c:pt>
                <c:pt idx="660">
                  <c:v>13.7521</c:v>
                </c:pt>
                <c:pt idx="661">
                  <c:v>13.7654</c:v>
                </c:pt>
                <c:pt idx="662">
                  <c:v>13.778700000000001</c:v>
                </c:pt>
                <c:pt idx="663">
                  <c:v>13.792</c:v>
                </c:pt>
                <c:pt idx="664">
                  <c:v>13.805199999999999</c:v>
                </c:pt>
                <c:pt idx="665">
                  <c:v>13.8185</c:v>
                </c:pt>
                <c:pt idx="666">
                  <c:v>13.831799999999999</c:v>
                </c:pt>
                <c:pt idx="667">
                  <c:v>13.8451</c:v>
                </c:pt>
                <c:pt idx="668">
                  <c:v>13.8584</c:v>
                </c:pt>
                <c:pt idx="669">
                  <c:v>13.871600000000001</c:v>
                </c:pt>
                <c:pt idx="670">
                  <c:v>13.8849</c:v>
                </c:pt>
                <c:pt idx="671">
                  <c:v>13.898199999999999</c:v>
                </c:pt>
                <c:pt idx="672">
                  <c:v>13.9115</c:v>
                </c:pt>
                <c:pt idx="673">
                  <c:v>13.924799999999999</c:v>
                </c:pt>
                <c:pt idx="674">
                  <c:v>13.938000000000001</c:v>
                </c:pt>
                <c:pt idx="675">
                  <c:v>13.9513</c:v>
                </c:pt>
                <c:pt idx="676">
                  <c:v>13.964600000000001</c:v>
                </c:pt>
                <c:pt idx="677">
                  <c:v>13.9779</c:v>
                </c:pt>
                <c:pt idx="678">
                  <c:v>13.991199999999999</c:v>
                </c:pt>
                <c:pt idx="679">
                  <c:v>14.0044</c:v>
                </c:pt>
                <c:pt idx="680">
                  <c:v>14.0177</c:v>
                </c:pt>
                <c:pt idx="681">
                  <c:v>14.031000000000001</c:v>
                </c:pt>
                <c:pt idx="682">
                  <c:v>14.0443</c:v>
                </c:pt>
                <c:pt idx="683">
                  <c:v>14.057600000000001</c:v>
                </c:pt>
                <c:pt idx="684">
                  <c:v>14.0709</c:v>
                </c:pt>
                <c:pt idx="685">
                  <c:v>14.084099999999999</c:v>
                </c:pt>
                <c:pt idx="686">
                  <c:v>14.0974</c:v>
                </c:pt>
                <c:pt idx="687">
                  <c:v>14.1107</c:v>
                </c:pt>
                <c:pt idx="688">
                  <c:v>14.124000000000001</c:v>
                </c:pt>
                <c:pt idx="689">
                  <c:v>14.1373</c:v>
                </c:pt>
                <c:pt idx="690">
                  <c:v>14.150499999999999</c:v>
                </c:pt>
                <c:pt idx="691">
                  <c:v>14.1638</c:v>
                </c:pt>
                <c:pt idx="692">
                  <c:v>14.177099999999999</c:v>
                </c:pt>
                <c:pt idx="693">
                  <c:v>14.1904</c:v>
                </c:pt>
                <c:pt idx="694">
                  <c:v>14.2037</c:v>
                </c:pt>
                <c:pt idx="695">
                  <c:v>14.216900000000001</c:v>
                </c:pt>
                <c:pt idx="696">
                  <c:v>14.2302</c:v>
                </c:pt>
                <c:pt idx="697">
                  <c:v>14.243499999999999</c:v>
                </c:pt>
                <c:pt idx="698">
                  <c:v>14.2568</c:v>
                </c:pt>
                <c:pt idx="699">
                  <c:v>14.270099999999999</c:v>
                </c:pt>
                <c:pt idx="700">
                  <c:v>14.283300000000001</c:v>
                </c:pt>
                <c:pt idx="701">
                  <c:v>14.2966</c:v>
                </c:pt>
                <c:pt idx="702">
                  <c:v>14.309900000000001</c:v>
                </c:pt>
                <c:pt idx="703">
                  <c:v>14.3232</c:v>
                </c:pt>
                <c:pt idx="704">
                  <c:v>14.336499999999999</c:v>
                </c:pt>
                <c:pt idx="705">
                  <c:v>14.3497</c:v>
                </c:pt>
                <c:pt idx="706">
                  <c:v>14.363</c:v>
                </c:pt>
                <c:pt idx="707">
                  <c:v>14.376300000000001</c:v>
                </c:pt>
                <c:pt idx="708">
                  <c:v>14.3896</c:v>
                </c:pt>
                <c:pt idx="709">
                  <c:v>14.402900000000001</c:v>
                </c:pt>
                <c:pt idx="710">
                  <c:v>14.4161</c:v>
                </c:pt>
                <c:pt idx="711">
                  <c:v>14.429399999999999</c:v>
                </c:pt>
                <c:pt idx="712">
                  <c:v>14.4427</c:v>
                </c:pt>
                <c:pt idx="713">
                  <c:v>14.456</c:v>
                </c:pt>
                <c:pt idx="714">
                  <c:v>14.4693</c:v>
                </c:pt>
                <c:pt idx="715">
                  <c:v>14.4826</c:v>
                </c:pt>
                <c:pt idx="716">
                  <c:v>14.495799999999999</c:v>
                </c:pt>
                <c:pt idx="717">
                  <c:v>14.5091</c:v>
                </c:pt>
                <c:pt idx="718">
                  <c:v>14.522399999999999</c:v>
                </c:pt>
                <c:pt idx="719">
                  <c:v>14.5357</c:v>
                </c:pt>
                <c:pt idx="720">
                  <c:v>14.548999999999999</c:v>
                </c:pt>
                <c:pt idx="721">
                  <c:v>14.562200000000001</c:v>
                </c:pt>
                <c:pt idx="722">
                  <c:v>14.5755</c:v>
                </c:pt>
                <c:pt idx="723">
                  <c:v>14.588800000000001</c:v>
                </c:pt>
                <c:pt idx="724">
                  <c:v>14.6021</c:v>
                </c:pt>
                <c:pt idx="725">
                  <c:v>14.615399999999999</c:v>
                </c:pt>
                <c:pt idx="726">
                  <c:v>14.6286</c:v>
                </c:pt>
                <c:pt idx="727">
                  <c:v>14.6419</c:v>
                </c:pt>
                <c:pt idx="728">
                  <c:v>14.655200000000001</c:v>
                </c:pt>
                <c:pt idx="729">
                  <c:v>14.6685</c:v>
                </c:pt>
                <c:pt idx="730">
                  <c:v>14.681800000000001</c:v>
                </c:pt>
                <c:pt idx="731">
                  <c:v>14.695</c:v>
                </c:pt>
                <c:pt idx="732">
                  <c:v>14.708299999999999</c:v>
                </c:pt>
                <c:pt idx="733">
                  <c:v>14.7216</c:v>
                </c:pt>
                <c:pt idx="734">
                  <c:v>14.7349</c:v>
                </c:pt>
                <c:pt idx="735">
                  <c:v>14.748200000000001</c:v>
                </c:pt>
                <c:pt idx="736">
                  <c:v>14.7614</c:v>
                </c:pt>
                <c:pt idx="737">
                  <c:v>14.774699999999999</c:v>
                </c:pt>
                <c:pt idx="738">
                  <c:v>14.788</c:v>
                </c:pt>
                <c:pt idx="739">
                  <c:v>14.801299999999999</c:v>
                </c:pt>
                <c:pt idx="740">
                  <c:v>14.8146</c:v>
                </c:pt>
                <c:pt idx="741">
                  <c:v>14.8279</c:v>
                </c:pt>
                <c:pt idx="742">
                  <c:v>14.841100000000001</c:v>
                </c:pt>
                <c:pt idx="743">
                  <c:v>14.8544</c:v>
                </c:pt>
                <c:pt idx="744">
                  <c:v>14.867699999999999</c:v>
                </c:pt>
                <c:pt idx="745">
                  <c:v>14.881</c:v>
                </c:pt>
                <c:pt idx="746">
                  <c:v>14.894299999999999</c:v>
                </c:pt>
                <c:pt idx="747">
                  <c:v>14.907500000000001</c:v>
                </c:pt>
                <c:pt idx="748">
                  <c:v>14.9208</c:v>
                </c:pt>
                <c:pt idx="749">
                  <c:v>14.934100000000001</c:v>
                </c:pt>
                <c:pt idx="750">
                  <c:v>14.9474</c:v>
                </c:pt>
                <c:pt idx="751">
                  <c:v>14.960699999999999</c:v>
                </c:pt>
                <c:pt idx="752">
                  <c:v>14.9739</c:v>
                </c:pt>
                <c:pt idx="753">
                  <c:v>14.9872</c:v>
                </c:pt>
                <c:pt idx="754">
                  <c:v>15.000500000000001</c:v>
                </c:pt>
                <c:pt idx="755">
                  <c:v>15.0138</c:v>
                </c:pt>
                <c:pt idx="756">
                  <c:v>15.027100000000001</c:v>
                </c:pt>
                <c:pt idx="757">
                  <c:v>15.0403</c:v>
                </c:pt>
                <c:pt idx="758">
                  <c:v>15.053599999999999</c:v>
                </c:pt>
                <c:pt idx="759">
                  <c:v>15.0669</c:v>
                </c:pt>
                <c:pt idx="760">
                  <c:v>15.0802</c:v>
                </c:pt>
                <c:pt idx="761">
                  <c:v>15.093500000000001</c:v>
                </c:pt>
                <c:pt idx="762">
                  <c:v>15.1067</c:v>
                </c:pt>
                <c:pt idx="763">
                  <c:v>15.12</c:v>
                </c:pt>
                <c:pt idx="764">
                  <c:v>15.1333</c:v>
                </c:pt>
                <c:pt idx="765">
                  <c:v>15.146599999999999</c:v>
                </c:pt>
                <c:pt idx="766">
                  <c:v>15.1599</c:v>
                </c:pt>
                <c:pt idx="767">
                  <c:v>15.1732</c:v>
                </c:pt>
                <c:pt idx="768">
                  <c:v>15.186400000000001</c:v>
                </c:pt>
                <c:pt idx="769">
                  <c:v>15.1997</c:v>
                </c:pt>
                <c:pt idx="770">
                  <c:v>15.212999999999999</c:v>
                </c:pt>
                <c:pt idx="771">
                  <c:v>15.2263</c:v>
                </c:pt>
                <c:pt idx="772">
                  <c:v>15.239599999999999</c:v>
                </c:pt>
                <c:pt idx="773">
                  <c:v>15.252800000000001</c:v>
                </c:pt>
                <c:pt idx="774">
                  <c:v>15.2661</c:v>
                </c:pt>
                <c:pt idx="775">
                  <c:v>15.279400000000001</c:v>
                </c:pt>
                <c:pt idx="776">
                  <c:v>15.2927</c:v>
                </c:pt>
                <c:pt idx="777">
                  <c:v>15.305999999999999</c:v>
                </c:pt>
                <c:pt idx="778">
                  <c:v>15.3192</c:v>
                </c:pt>
                <c:pt idx="779">
                  <c:v>15.3325</c:v>
                </c:pt>
                <c:pt idx="780">
                  <c:v>15.345800000000001</c:v>
                </c:pt>
                <c:pt idx="781">
                  <c:v>15.3591</c:v>
                </c:pt>
                <c:pt idx="782">
                  <c:v>15.372400000000001</c:v>
                </c:pt>
                <c:pt idx="783">
                  <c:v>15.3856</c:v>
                </c:pt>
                <c:pt idx="784">
                  <c:v>15.398899999999999</c:v>
                </c:pt>
                <c:pt idx="785">
                  <c:v>15.4122</c:v>
                </c:pt>
                <c:pt idx="786">
                  <c:v>15.4255</c:v>
                </c:pt>
                <c:pt idx="787">
                  <c:v>15.438800000000001</c:v>
                </c:pt>
                <c:pt idx="788">
                  <c:v>15.452</c:v>
                </c:pt>
                <c:pt idx="789">
                  <c:v>15.465299999999999</c:v>
                </c:pt>
                <c:pt idx="790">
                  <c:v>15.4786</c:v>
                </c:pt>
                <c:pt idx="791">
                  <c:v>15.491899999999999</c:v>
                </c:pt>
                <c:pt idx="792">
                  <c:v>15.5052</c:v>
                </c:pt>
                <c:pt idx="793">
                  <c:v>15.5185</c:v>
                </c:pt>
                <c:pt idx="794">
                  <c:v>15.531700000000001</c:v>
                </c:pt>
                <c:pt idx="795">
                  <c:v>15.545</c:v>
                </c:pt>
                <c:pt idx="796">
                  <c:v>15.558299999999999</c:v>
                </c:pt>
                <c:pt idx="797">
                  <c:v>15.5716</c:v>
                </c:pt>
                <c:pt idx="798">
                  <c:v>15.584899999999999</c:v>
                </c:pt>
                <c:pt idx="799">
                  <c:v>15.598100000000001</c:v>
                </c:pt>
                <c:pt idx="800">
                  <c:v>15.6114</c:v>
                </c:pt>
                <c:pt idx="801">
                  <c:v>15.624700000000001</c:v>
                </c:pt>
                <c:pt idx="802">
                  <c:v>15.638</c:v>
                </c:pt>
                <c:pt idx="803">
                  <c:v>15.651300000000001</c:v>
                </c:pt>
                <c:pt idx="804">
                  <c:v>15.6645</c:v>
                </c:pt>
                <c:pt idx="805">
                  <c:v>15.6778</c:v>
                </c:pt>
                <c:pt idx="806">
                  <c:v>15.6911</c:v>
                </c:pt>
                <c:pt idx="807">
                  <c:v>15.7044</c:v>
                </c:pt>
                <c:pt idx="808">
                  <c:v>15.717700000000001</c:v>
                </c:pt>
                <c:pt idx="809">
                  <c:v>15.7309</c:v>
                </c:pt>
                <c:pt idx="810">
                  <c:v>15.744199999999999</c:v>
                </c:pt>
                <c:pt idx="811">
                  <c:v>15.7575</c:v>
                </c:pt>
                <c:pt idx="812">
                  <c:v>15.770799999999999</c:v>
                </c:pt>
                <c:pt idx="813">
                  <c:v>15.7841</c:v>
                </c:pt>
                <c:pt idx="814">
                  <c:v>15.7973</c:v>
                </c:pt>
                <c:pt idx="815">
                  <c:v>15.810600000000001</c:v>
                </c:pt>
                <c:pt idx="816">
                  <c:v>15.8239</c:v>
                </c:pt>
                <c:pt idx="817">
                  <c:v>15.837199999999999</c:v>
                </c:pt>
                <c:pt idx="818">
                  <c:v>15.8505</c:v>
                </c:pt>
                <c:pt idx="819">
                  <c:v>15.863799999999999</c:v>
                </c:pt>
                <c:pt idx="820">
                  <c:v>15.877000000000001</c:v>
                </c:pt>
                <c:pt idx="821">
                  <c:v>15.8903</c:v>
                </c:pt>
                <c:pt idx="822">
                  <c:v>15.903600000000001</c:v>
                </c:pt>
                <c:pt idx="823">
                  <c:v>15.9169</c:v>
                </c:pt>
                <c:pt idx="824">
                  <c:v>15.930199999999999</c:v>
                </c:pt>
                <c:pt idx="825">
                  <c:v>15.9434</c:v>
                </c:pt>
                <c:pt idx="826">
                  <c:v>15.9567</c:v>
                </c:pt>
                <c:pt idx="827">
                  <c:v>15.97</c:v>
                </c:pt>
                <c:pt idx="828">
                  <c:v>15.9833</c:v>
                </c:pt>
                <c:pt idx="829">
                  <c:v>15.996600000000001</c:v>
                </c:pt>
                <c:pt idx="830">
                  <c:v>16.009799999999998</c:v>
                </c:pt>
                <c:pt idx="831">
                  <c:v>16.023099999999999</c:v>
                </c:pt>
                <c:pt idx="832">
                  <c:v>16.0364</c:v>
                </c:pt>
                <c:pt idx="833">
                  <c:v>16.049700000000001</c:v>
                </c:pt>
                <c:pt idx="834">
                  <c:v>16.062999999999999</c:v>
                </c:pt>
                <c:pt idx="835">
                  <c:v>16.0762</c:v>
                </c:pt>
                <c:pt idx="836">
                  <c:v>16.089500000000001</c:v>
                </c:pt>
                <c:pt idx="837">
                  <c:v>16.102799999999998</c:v>
                </c:pt>
                <c:pt idx="838">
                  <c:v>16.116099999999999</c:v>
                </c:pt>
                <c:pt idx="839">
                  <c:v>16.1294</c:v>
                </c:pt>
                <c:pt idx="840">
                  <c:v>16.142600000000002</c:v>
                </c:pt>
                <c:pt idx="841">
                  <c:v>16.155899999999999</c:v>
                </c:pt>
                <c:pt idx="842">
                  <c:v>16.1692</c:v>
                </c:pt>
                <c:pt idx="843">
                  <c:v>16.182500000000001</c:v>
                </c:pt>
                <c:pt idx="844">
                  <c:v>16.195799999999998</c:v>
                </c:pt>
                <c:pt idx="845">
                  <c:v>16.209099999999999</c:v>
                </c:pt>
                <c:pt idx="846">
                  <c:v>16.222300000000001</c:v>
                </c:pt>
                <c:pt idx="847">
                  <c:v>16.235600000000002</c:v>
                </c:pt>
                <c:pt idx="848">
                  <c:v>16.248899999999999</c:v>
                </c:pt>
                <c:pt idx="849">
                  <c:v>16.2622</c:v>
                </c:pt>
                <c:pt idx="850">
                  <c:v>16.275500000000001</c:v>
                </c:pt>
                <c:pt idx="851">
                  <c:v>16.288699999999999</c:v>
                </c:pt>
                <c:pt idx="852">
                  <c:v>16.302</c:v>
                </c:pt>
                <c:pt idx="853">
                  <c:v>16.315300000000001</c:v>
                </c:pt>
                <c:pt idx="854">
                  <c:v>16.328600000000002</c:v>
                </c:pt>
                <c:pt idx="855">
                  <c:v>16.341899999999999</c:v>
                </c:pt>
                <c:pt idx="856">
                  <c:v>16.3551</c:v>
                </c:pt>
                <c:pt idx="857">
                  <c:v>16.368400000000001</c:v>
                </c:pt>
                <c:pt idx="858">
                  <c:v>16.381699999999999</c:v>
                </c:pt>
                <c:pt idx="859">
                  <c:v>16.395</c:v>
                </c:pt>
                <c:pt idx="860">
                  <c:v>16.408300000000001</c:v>
                </c:pt>
                <c:pt idx="861">
                  <c:v>16.421500000000002</c:v>
                </c:pt>
                <c:pt idx="862">
                  <c:v>16.434799999999999</c:v>
                </c:pt>
                <c:pt idx="863">
                  <c:v>16.4481</c:v>
                </c:pt>
                <c:pt idx="864">
                  <c:v>16.461400000000001</c:v>
                </c:pt>
                <c:pt idx="865">
                  <c:v>16.474699999999999</c:v>
                </c:pt>
                <c:pt idx="866">
                  <c:v>16.4879</c:v>
                </c:pt>
                <c:pt idx="867">
                  <c:v>16.501200000000001</c:v>
                </c:pt>
                <c:pt idx="868">
                  <c:v>16.514500000000002</c:v>
                </c:pt>
                <c:pt idx="869">
                  <c:v>16.527799999999999</c:v>
                </c:pt>
                <c:pt idx="870">
                  <c:v>16.5411</c:v>
                </c:pt>
                <c:pt idx="871">
                  <c:v>16.554300000000001</c:v>
                </c:pt>
                <c:pt idx="872">
                  <c:v>16.567599999999999</c:v>
                </c:pt>
                <c:pt idx="873">
                  <c:v>16.5809</c:v>
                </c:pt>
                <c:pt idx="874">
                  <c:v>16.594200000000001</c:v>
                </c:pt>
                <c:pt idx="875">
                  <c:v>16.607500000000002</c:v>
                </c:pt>
                <c:pt idx="876">
                  <c:v>16.620799999999999</c:v>
                </c:pt>
                <c:pt idx="877">
                  <c:v>16.634</c:v>
                </c:pt>
                <c:pt idx="878">
                  <c:v>16.647300000000001</c:v>
                </c:pt>
                <c:pt idx="879">
                  <c:v>16.660599999999999</c:v>
                </c:pt>
                <c:pt idx="880">
                  <c:v>16.6739</c:v>
                </c:pt>
                <c:pt idx="881">
                  <c:v>16.687200000000001</c:v>
                </c:pt>
                <c:pt idx="882">
                  <c:v>16.700399999999998</c:v>
                </c:pt>
                <c:pt idx="883">
                  <c:v>16.713699999999999</c:v>
                </c:pt>
                <c:pt idx="884">
                  <c:v>16.727</c:v>
                </c:pt>
                <c:pt idx="885">
                  <c:v>16.740300000000001</c:v>
                </c:pt>
                <c:pt idx="886">
                  <c:v>16.753599999999999</c:v>
                </c:pt>
                <c:pt idx="887">
                  <c:v>16.7668</c:v>
                </c:pt>
                <c:pt idx="888">
                  <c:v>16.780100000000001</c:v>
                </c:pt>
                <c:pt idx="889">
                  <c:v>16.793399999999998</c:v>
                </c:pt>
                <c:pt idx="890">
                  <c:v>16.806699999999999</c:v>
                </c:pt>
                <c:pt idx="891">
                  <c:v>16.82</c:v>
                </c:pt>
                <c:pt idx="892">
                  <c:v>16.833200000000001</c:v>
                </c:pt>
                <c:pt idx="893">
                  <c:v>16.846499999999999</c:v>
                </c:pt>
                <c:pt idx="894">
                  <c:v>16.8598</c:v>
                </c:pt>
                <c:pt idx="895">
                  <c:v>16.873100000000001</c:v>
                </c:pt>
                <c:pt idx="897">
                  <c:v>16.886399999999998</c:v>
                </c:pt>
                <c:pt idx="898">
                  <c:v>16.8996</c:v>
                </c:pt>
                <c:pt idx="899">
                  <c:v>16.9129</c:v>
                </c:pt>
                <c:pt idx="900">
                  <c:v>16.926200000000001</c:v>
                </c:pt>
                <c:pt idx="901">
                  <c:v>16.939499999999999</c:v>
                </c:pt>
                <c:pt idx="902">
                  <c:v>16.9528</c:v>
                </c:pt>
                <c:pt idx="903">
                  <c:v>16.966100000000001</c:v>
                </c:pt>
                <c:pt idx="904">
                  <c:v>16.979299999999999</c:v>
                </c:pt>
                <c:pt idx="905">
                  <c:v>16.992599999999999</c:v>
                </c:pt>
                <c:pt idx="906">
                  <c:v>17.0059</c:v>
                </c:pt>
                <c:pt idx="907">
                  <c:v>17.019200000000001</c:v>
                </c:pt>
                <c:pt idx="908">
                  <c:v>17.032499999999999</c:v>
                </c:pt>
                <c:pt idx="909">
                  <c:v>17.0457</c:v>
                </c:pt>
                <c:pt idx="910">
                  <c:v>17.059000000000001</c:v>
                </c:pt>
                <c:pt idx="911">
                  <c:v>17.072299999999998</c:v>
                </c:pt>
                <c:pt idx="912">
                  <c:v>17.085599999999999</c:v>
                </c:pt>
                <c:pt idx="913">
                  <c:v>17.0989</c:v>
                </c:pt>
                <c:pt idx="914">
                  <c:v>17.112100000000002</c:v>
                </c:pt>
                <c:pt idx="915">
                  <c:v>17.125399999999999</c:v>
                </c:pt>
                <c:pt idx="916">
                  <c:v>17.1387</c:v>
                </c:pt>
                <c:pt idx="917">
                  <c:v>17.152000000000001</c:v>
                </c:pt>
                <c:pt idx="918">
                  <c:v>17.165299999999998</c:v>
                </c:pt>
                <c:pt idx="919">
                  <c:v>17.1785</c:v>
                </c:pt>
                <c:pt idx="920">
                  <c:v>17.191800000000001</c:v>
                </c:pt>
                <c:pt idx="921">
                  <c:v>17.205100000000002</c:v>
                </c:pt>
                <c:pt idx="922">
                  <c:v>17.218399999999999</c:v>
                </c:pt>
                <c:pt idx="923">
                  <c:v>17.2317</c:v>
                </c:pt>
                <c:pt idx="924">
                  <c:v>17.244900000000001</c:v>
                </c:pt>
                <c:pt idx="925">
                  <c:v>17.258199999999999</c:v>
                </c:pt>
                <c:pt idx="926">
                  <c:v>17.2715</c:v>
                </c:pt>
                <c:pt idx="927">
                  <c:v>17.284800000000001</c:v>
                </c:pt>
                <c:pt idx="928">
                  <c:v>17.298100000000002</c:v>
                </c:pt>
                <c:pt idx="929">
                  <c:v>17.311399999999999</c:v>
                </c:pt>
                <c:pt idx="930">
                  <c:v>17.3246</c:v>
                </c:pt>
                <c:pt idx="931">
                  <c:v>17.337900000000001</c:v>
                </c:pt>
                <c:pt idx="932">
                  <c:v>17.351199999999999</c:v>
                </c:pt>
                <c:pt idx="933">
                  <c:v>17.3645</c:v>
                </c:pt>
                <c:pt idx="934">
                  <c:v>17.377800000000001</c:v>
                </c:pt>
                <c:pt idx="935">
                  <c:v>17.390999999999998</c:v>
                </c:pt>
                <c:pt idx="936">
                  <c:v>17.404299999999999</c:v>
                </c:pt>
                <c:pt idx="937">
                  <c:v>17.4176</c:v>
                </c:pt>
                <c:pt idx="938">
                  <c:v>17.430900000000001</c:v>
                </c:pt>
                <c:pt idx="939">
                  <c:v>17.444199999999999</c:v>
                </c:pt>
                <c:pt idx="940">
                  <c:v>17.4574</c:v>
                </c:pt>
                <c:pt idx="941">
                  <c:v>17.470700000000001</c:v>
                </c:pt>
                <c:pt idx="942">
                  <c:v>17.484000000000002</c:v>
                </c:pt>
                <c:pt idx="943">
                  <c:v>17.497299999999999</c:v>
                </c:pt>
                <c:pt idx="944">
                  <c:v>17.5106</c:v>
                </c:pt>
                <c:pt idx="945">
                  <c:v>17.523800000000001</c:v>
                </c:pt>
                <c:pt idx="946">
                  <c:v>17.537099999999999</c:v>
                </c:pt>
                <c:pt idx="947">
                  <c:v>17.5504</c:v>
                </c:pt>
                <c:pt idx="948">
                  <c:v>17.563700000000001</c:v>
                </c:pt>
                <c:pt idx="949">
                  <c:v>17.577000000000002</c:v>
                </c:pt>
                <c:pt idx="950">
                  <c:v>17.590199999999999</c:v>
                </c:pt>
                <c:pt idx="951">
                  <c:v>17.6035</c:v>
                </c:pt>
                <c:pt idx="952">
                  <c:v>17.616800000000001</c:v>
                </c:pt>
                <c:pt idx="953">
                  <c:v>17.630099999999999</c:v>
                </c:pt>
                <c:pt idx="954">
                  <c:v>17.6434</c:v>
                </c:pt>
                <c:pt idx="955">
                  <c:v>17.656700000000001</c:v>
                </c:pt>
                <c:pt idx="956">
                  <c:v>17.669899999999998</c:v>
                </c:pt>
                <c:pt idx="957">
                  <c:v>17.683199999999999</c:v>
                </c:pt>
                <c:pt idx="958">
                  <c:v>17.6965</c:v>
                </c:pt>
                <c:pt idx="959">
                  <c:v>17.709800000000001</c:v>
                </c:pt>
                <c:pt idx="960">
                  <c:v>17.723099999999999</c:v>
                </c:pt>
                <c:pt idx="961">
                  <c:v>17.7363</c:v>
                </c:pt>
                <c:pt idx="962">
                  <c:v>17.749600000000001</c:v>
                </c:pt>
                <c:pt idx="963">
                  <c:v>17.762899999999998</c:v>
                </c:pt>
                <c:pt idx="964">
                  <c:v>17.776199999999999</c:v>
                </c:pt>
                <c:pt idx="965">
                  <c:v>17.7895</c:v>
                </c:pt>
                <c:pt idx="966">
                  <c:v>17.802700000000002</c:v>
                </c:pt>
                <c:pt idx="967">
                  <c:v>17.815999999999999</c:v>
                </c:pt>
                <c:pt idx="968">
                  <c:v>17.8293</c:v>
                </c:pt>
                <c:pt idx="969">
                  <c:v>17.842600000000001</c:v>
                </c:pt>
                <c:pt idx="970">
                  <c:v>17.855899999999998</c:v>
                </c:pt>
                <c:pt idx="971">
                  <c:v>17.8691</c:v>
                </c:pt>
                <c:pt idx="972">
                  <c:v>17.882400000000001</c:v>
                </c:pt>
                <c:pt idx="973">
                  <c:v>17.895700000000001</c:v>
                </c:pt>
                <c:pt idx="974">
                  <c:v>17.908999999999999</c:v>
                </c:pt>
                <c:pt idx="975">
                  <c:v>17.9223</c:v>
                </c:pt>
                <c:pt idx="976">
                  <c:v>17.935500000000001</c:v>
                </c:pt>
                <c:pt idx="977">
                  <c:v>17.948799999999999</c:v>
                </c:pt>
                <c:pt idx="978">
                  <c:v>17.9621</c:v>
                </c:pt>
                <c:pt idx="979">
                  <c:v>17.9754</c:v>
                </c:pt>
                <c:pt idx="980">
                  <c:v>17.988700000000001</c:v>
                </c:pt>
                <c:pt idx="981">
                  <c:v>18.001999999999999</c:v>
                </c:pt>
                <c:pt idx="982">
                  <c:v>18.0152</c:v>
                </c:pt>
                <c:pt idx="983">
                  <c:v>18.028500000000001</c:v>
                </c:pt>
                <c:pt idx="984">
                  <c:v>18.041799999999999</c:v>
                </c:pt>
                <c:pt idx="985">
                  <c:v>18.055099999999999</c:v>
                </c:pt>
                <c:pt idx="986">
                  <c:v>18.0684</c:v>
                </c:pt>
                <c:pt idx="987">
                  <c:v>18.081600000000002</c:v>
                </c:pt>
                <c:pt idx="988">
                  <c:v>18.094899999999999</c:v>
                </c:pt>
                <c:pt idx="989">
                  <c:v>18.1082</c:v>
                </c:pt>
                <c:pt idx="990">
                  <c:v>18.121500000000001</c:v>
                </c:pt>
                <c:pt idx="991">
                  <c:v>18.134799999999998</c:v>
                </c:pt>
                <c:pt idx="992">
                  <c:v>18.148</c:v>
                </c:pt>
                <c:pt idx="993">
                  <c:v>18.161300000000001</c:v>
                </c:pt>
                <c:pt idx="994">
                  <c:v>18.174600000000002</c:v>
                </c:pt>
                <c:pt idx="995">
                  <c:v>18.187899999999999</c:v>
                </c:pt>
                <c:pt idx="996">
                  <c:v>18.2012</c:v>
                </c:pt>
                <c:pt idx="997">
                  <c:v>18.214400000000001</c:v>
                </c:pt>
                <c:pt idx="998">
                  <c:v>18.227699999999999</c:v>
                </c:pt>
                <c:pt idx="999">
                  <c:v>18.241</c:v>
                </c:pt>
                <c:pt idx="1000">
                  <c:v>18.254300000000001</c:v>
                </c:pt>
                <c:pt idx="1001">
                  <c:v>18.267600000000002</c:v>
                </c:pt>
                <c:pt idx="1002">
                  <c:v>18.280799999999999</c:v>
                </c:pt>
                <c:pt idx="1003">
                  <c:v>18.2941</c:v>
                </c:pt>
                <c:pt idx="1004">
                  <c:v>18.307400000000001</c:v>
                </c:pt>
                <c:pt idx="1005">
                  <c:v>18.320699999999999</c:v>
                </c:pt>
                <c:pt idx="1006">
                  <c:v>18.334</c:v>
                </c:pt>
                <c:pt idx="1007">
                  <c:v>18.347300000000001</c:v>
                </c:pt>
                <c:pt idx="1008">
                  <c:v>18.360499999999998</c:v>
                </c:pt>
                <c:pt idx="1009">
                  <c:v>18.373799999999999</c:v>
                </c:pt>
                <c:pt idx="1010">
                  <c:v>18.3871</c:v>
                </c:pt>
                <c:pt idx="1011">
                  <c:v>18.400400000000001</c:v>
                </c:pt>
                <c:pt idx="1012">
                  <c:v>18.413699999999999</c:v>
                </c:pt>
                <c:pt idx="1013">
                  <c:v>18.4269</c:v>
                </c:pt>
                <c:pt idx="1014">
                  <c:v>18.440200000000001</c:v>
                </c:pt>
                <c:pt idx="1015">
                  <c:v>18.453499999999998</c:v>
                </c:pt>
                <c:pt idx="1016">
                  <c:v>18.466799999999999</c:v>
                </c:pt>
                <c:pt idx="1017">
                  <c:v>18.4801</c:v>
                </c:pt>
                <c:pt idx="1018">
                  <c:v>18.493300000000001</c:v>
                </c:pt>
                <c:pt idx="1019">
                  <c:v>18.506599999999999</c:v>
                </c:pt>
                <c:pt idx="1020">
                  <c:v>18.5199</c:v>
                </c:pt>
                <c:pt idx="1021">
                  <c:v>18.533200000000001</c:v>
                </c:pt>
                <c:pt idx="1022">
                  <c:v>18.546500000000002</c:v>
                </c:pt>
                <c:pt idx="1023">
                  <c:v>18.559699999999999</c:v>
                </c:pt>
                <c:pt idx="1024">
                  <c:v>18.573</c:v>
                </c:pt>
                <c:pt idx="1025">
                  <c:v>18.586300000000001</c:v>
                </c:pt>
                <c:pt idx="1026">
                  <c:v>18.599599999999999</c:v>
                </c:pt>
                <c:pt idx="1027">
                  <c:v>18.6129</c:v>
                </c:pt>
                <c:pt idx="1028">
                  <c:v>18.626100000000001</c:v>
                </c:pt>
                <c:pt idx="1029">
                  <c:v>18.639399999999998</c:v>
                </c:pt>
                <c:pt idx="1030">
                  <c:v>18.652699999999999</c:v>
                </c:pt>
                <c:pt idx="1031">
                  <c:v>18.666</c:v>
                </c:pt>
                <c:pt idx="1032">
                  <c:v>18.679300000000001</c:v>
                </c:pt>
                <c:pt idx="1033">
                  <c:v>18.692499999999999</c:v>
                </c:pt>
                <c:pt idx="1034">
                  <c:v>18.7058</c:v>
                </c:pt>
                <c:pt idx="1035">
                  <c:v>18.719100000000001</c:v>
                </c:pt>
                <c:pt idx="1036">
                  <c:v>18.732399999999998</c:v>
                </c:pt>
                <c:pt idx="1037">
                  <c:v>18.745699999999999</c:v>
                </c:pt>
                <c:pt idx="1038">
                  <c:v>18.759</c:v>
                </c:pt>
                <c:pt idx="1039">
                  <c:v>18.772200000000002</c:v>
                </c:pt>
                <c:pt idx="1040">
                  <c:v>18.785499999999999</c:v>
                </c:pt>
                <c:pt idx="1041">
                  <c:v>18.7988</c:v>
                </c:pt>
                <c:pt idx="1042">
                  <c:v>18.812100000000001</c:v>
                </c:pt>
                <c:pt idx="1043">
                  <c:v>18.825399999999998</c:v>
                </c:pt>
                <c:pt idx="1044">
                  <c:v>18.8386</c:v>
                </c:pt>
                <c:pt idx="1045">
                  <c:v>18.851900000000001</c:v>
                </c:pt>
                <c:pt idx="1046">
                  <c:v>18.865200000000002</c:v>
                </c:pt>
                <c:pt idx="1047">
                  <c:v>18.878499999999999</c:v>
                </c:pt>
                <c:pt idx="1048">
                  <c:v>18.8918</c:v>
                </c:pt>
                <c:pt idx="1049">
                  <c:v>18.905000000000001</c:v>
                </c:pt>
                <c:pt idx="1050">
                  <c:v>18.918299999999999</c:v>
                </c:pt>
                <c:pt idx="1051">
                  <c:v>18.9316</c:v>
                </c:pt>
                <c:pt idx="1052">
                  <c:v>18.944900000000001</c:v>
                </c:pt>
                <c:pt idx="1053">
                  <c:v>18.958200000000001</c:v>
                </c:pt>
                <c:pt idx="1054">
                  <c:v>18.971399999999999</c:v>
                </c:pt>
                <c:pt idx="1055">
                  <c:v>18.9847</c:v>
                </c:pt>
                <c:pt idx="1056">
                  <c:v>18.998000000000001</c:v>
                </c:pt>
                <c:pt idx="1057">
                  <c:v>19.011299999999999</c:v>
                </c:pt>
                <c:pt idx="1058">
                  <c:v>19.0246</c:v>
                </c:pt>
                <c:pt idx="1059">
                  <c:v>19.037800000000001</c:v>
                </c:pt>
                <c:pt idx="1060">
                  <c:v>19.051100000000002</c:v>
                </c:pt>
                <c:pt idx="1061">
                  <c:v>19.064399999999999</c:v>
                </c:pt>
                <c:pt idx="1062">
                  <c:v>19.0777</c:v>
                </c:pt>
                <c:pt idx="1063">
                  <c:v>19.091000000000001</c:v>
                </c:pt>
                <c:pt idx="1064">
                  <c:v>19.104299999999999</c:v>
                </c:pt>
                <c:pt idx="1065">
                  <c:v>19.1175</c:v>
                </c:pt>
                <c:pt idx="1066">
                  <c:v>19.130800000000001</c:v>
                </c:pt>
                <c:pt idx="1067">
                  <c:v>19.144100000000002</c:v>
                </c:pt>
                <c:pt idx="1068">
                  <c:v>19.157399999999999</c:v>
                </c:pt>
                <c:pt idx="1069">
                  <c:v>19.1707</c:v>
                </c:pt>
                <c:pt idx="1070">
                  <c:v>19.183900000000001</c:v>
                </c:pt>
                <c:pt idx="1071">
                  <c:v>19.197199999999999</c:v>
                </c:pt>
                <c:pt idx="1072">
                  <c:v>19.2105</c:v>
                </c:pt>
                <c:pt idx="1073">
                  <c:v>19.223800000000001</c:v>
                </c:pt>
                <c:pt idx="1074">
                  <c:v>19.237100000000002</c:v>
                </c:pt>
                <c:pt idx="1075">
                  <c:v>19.250299999999999</c:v>
                </c:pt>
                <c:pt idx="1076">
                  <c:v>19.2636</c:v>
                </c:pt>
                <c:pt idx="1077">
                  <c:v>19.276900000000001</c:v>
                </c:pt>
                <c:pt idx="1078">
                  <c:v>19.290199999999999</c:v>
                </c:pt>
                <c:pt idx="1079">
                  <c:v>19.3035</c:v>
                </c:pt>
                <c:pt idx="1080">
                  <c:v>19.316700000000001</c:v>
                </c:pt>
                <c:pt idx="1081">
                  <c:v>19.329999999999998</c:v>
                </c:pt>
                <c:pt idx="1082">
                  <c:v>19.343299999999999</c:v>
                </c:pt>
                <c:pt idx="1083">
                  <c:v>19.3566</c:v>
                </c:pt>
                <c:pt idx="1084">
                  <c:v>19.369900000000001</c:v>
                </c:pt>
                <c:pt idx="1085">
                  <c:v>19.383099999999999</c:v>
                </c:pt>
                <c:pt idx="1086">
                  <c:v>19.3964</c:v>
                </c:pt>
                <c:pt idx="1087">
                  <c:v>19.409700000000001</c:v>
                </c:pt>
                <c:pt idx="1088">
                  <c:v>19.422999999999998</c:v>
                </c:pt>
                <c:pt idx="1089">
                  <c:v>19.436299999999999</c:v>
                </c:pt>
                <c:pt idx="1090">
                  <c:v>19.4496</c:v>
                </c:pt>
                <c:pt idx="1091">
                  <c:v>19.462800000000001</c:v>
                </c:pt>
                <c:pt idx="1092">
                  <c:v>19.476099999999999</c:v>
                </c:pt>
                <c:pt idx="1093">
                  <c:v>19.4894</c:v>
                </c:pt>
                <c:pt idx="1094">
                  <c:v>19.502700000000001</c:v>
                </c:pt>
                <c:pt idx="1095">
                  <c:v>19.515999999999998</c:v>
                </c:pt>
                <c:pt idx="1096">
                  <c:v>19.529199999999999</c:v>
                </c:pt>
                <c:pt idx="1097">
                  <c:v>19.5425</c:v>
                </c:pt>
                <c:pt idx="1098">
                  <c:v>19.555800000000001</c:v>
                </c:pt>
                <c:pt idx="1099">
                  <c:v>19.569099999999999</c:v>
                </c:pt>
                <c:pt idx="1100">
                  <c:v>19.5824</c:v>
                </c:pt>
                <c:pt idx="1101">
                  <c:v>19.595600000000001</c:v>
                </c:pt>
                <c:pt idx="1102">
                  <c:v>19.608899999999998</c:v>
                </c:pt>
                <c:pt idx="1103">
                  <c:v>19.622199999999999</c:v>
                </c:pt>
                <c:pt idx="1104">
                  <c:v>19.6355</c:v>
                </c:pt>
                <c:pt idx="1105">
                  <c:v>19.648800000000001</c:v>
                </c:pt>
                <c:pt idx="1106">
                  <c:v>19.661999999999999</c:v>
                </c:pt>
                <c:pt idx="1107">
                  <c:v>19.6753</c:v>
                </c:pt>
                <c:pt idx="1108">
                  <c:v>19.688600000000001</c:v>
                </c:pt>
                <c:pt idx="1109">
                  <c:v>19.701899999999998</c:v>
                </c:pt>
                <c:pt idx="1110">
                  <c:v>19.715199999999999</c:v>
                </c:pt>
                <c:pt idx="1111">
                  <c:v>19.728400000000001</c:v>
                </c:pt>
                <c:pt idx="1112">
                  <c:v>19.741700000000002</c:v>
                </c:pt>
                <c:pt idx="1113">
                  <c:v>19.754999999999999</c:v>
                </c:pt>
                <c:pt idx="1114">
                  <c:v>19.7683</c:v>
                </c:pt>
                <c:pt idx="1115">
                  <c:v>19.781600000000001</c:v>
                </c:pt>
                <c:pt idx="1116">
                  <c:v>19.794899999999998</c:v>
                </c:pt>
                <c:pt idx="1117">
                  <c:v>19.8081</c:v>
                </c:pt>
                <c:pt idx="1118">
                  <c:v>19.821400000000001</c:v>
                </c:pt>
                <c:pt idx="1119">
                  <c:v>19.834700000000002</c:v>
                </c:pt>
                <c:pt idx="1120">
                  <c:v>19.847999999999999</c:v>
                </c:pt>
                <c:pt idx="1121">
                  <c:v>19.8613</c:v>
                </c:pt>
                <c:pt idx="1122">
                  <c:v>19.874500000000001</c:v>
                </c:pt>
                <c:pt idx="1123">
                  <c:v>19.887799999999999</c:v>
                </c:pt>
                <c:pt idx="1124">
                  <c:v>19.9011</c:v>
                </c:pt>
                <c:pt idx="1125">
                  <c:v>19.914400000000001</c:v>
                </c:pt>
                <c:pt idx="1126">
                  <c:v>19.927700000000002</c:v>
                </c:pt>
                <c:pt idx="1127">
                  <c:v>19.940899999999999</c:v>
                </c:pt>
                <c:pt idx="1128">
                  <c:v>19.9542</c:v>
                </c:pt>
                <c:pt idx="1129">
                  <c:v>19.967500000000001</c:v>
                </c:pt>
                <c:pt idx="1130">
                  <c:v>19.980799999999999</c:v>
                </c:pt>
                <c:pt idx="1131">
                  <c:v>19.9941</c:v>
                </c:pt>
                <c:pt idx="1132">
                  <c:v>20.007300000000001</c:v>
                </c:pt>
                <c:pt idx="1133">
                  <c:v>20.020600000000002</c:v>
                </c:pt>
                <c:pt idx="1134">
                  <c:v>20.033899999999999</c:v>
                </c:pt>
                <c:pt idx="1135">
                  <c:v>20.0472</c:v>
                </c:pt>
                <c:pt idx="1136">
                  <c:v>20.060500000000001</c:v>
                </c:pt>
                <c:pt idx="1137">
                  <c:v>20.073699999999999</c:v>
                </c:pt>
                <c:pt idx="1138">
                  <c:v>20.087</c:v>
                </c:pt>
                <c:pt idx="1139">
                  <c:v>20.100300000000001</c:v>
                </c:pt>
                <c:pt idx="1140">
                  <c:v>20.113600000000002</c:v>
                </c:pt>
                <c:pt idx="1141">
                  <c:v>20.126899999999999</c:v>
                </c:pt>
                <c:pt idx="1142">
                  <c:v>20.1402</c:v>
                </c:pt>
                <c:pt idx="1143">
                  <c:v>20.153400000000001</c:v>
                </c:pt>
                <c:pt idx="1144">
                  <c:v>20.166699999999999</c:v>
                </c:pt>
                <c:pt idx="1145">
                  <c:v>20.18</c:v>
                </c:pt>
                <c:pt idx="1146">
                  <c:v>20.193300000000001</c:v>
                </c:pt>
                <c:pt idx="1147">
                  <c:v>20.206600000000002</c:v>
                </c:pt>
                <c:pt idx="1148">
                  <c:v>20.219799999999999</c:v>
                </c:pt>
                <c:pt idx="1149">
                  <c:v>20.2331</c:v>
                </c:pt>
                <c:pt idx="1150">
                  <c:v>20.246400000000001</c:v>
                </c:pt>
                <c:pt idx="1151">
                  <c:v>20.259699999999999</c:v>
                </c:pt>
                <c:pt idx="1152">
                  <c:v>20.273</c:v>
                </c:pt>
                <c:pt idx="1153">
                  <c:v>20.286200000000001</c:v>
                </c:pt>
                <c:pt idx="1154">
                  <c:v>20.299499999999998</c:v>
                </c:pt>
                <c:pt idx="1155">
                  <c:v>20.312799999999999</c:v>
                </c:pt>
                <c:pt idx="1156">
                  <c:v>20.3261</c:v>
                </c:pt>
                <c:pt idx="1157">
                  <c:v>20.339400000000001</c:v>
                </c:pt>
                <c:pt idx="1158">
                  <c:v>20.352599999999999</c:v>
                </c:pt>
                <c:pt idx="1159">
                  <c:v>20.3659</c:v>
                </c:pt>
                <c:pt idx="1160">
                  <c:v>20.379200000000001</c:v>
                </c:pt>
                <c:pt idx="1161">
                  <c:v>20.392499999999998</c:v>
                </c:pt>
                <c:pt idx="1162">
                  <c:v>20.405799999999999</c:v>
                </c:pt>
                <c:pt idx="1163">
                  <c:v>20.419</c:v>
                </c:pt>
                <c:pt idx="1164">
                  <c:v>20.432300000000001</c:v>
                </c:pt>
                <c:pt idx="1165">
                  <c:v>20.445599999999999</c:v>
                </c:pt>
                <c:pt idx="1166">
                  <c:v>20.4589</c:v>
                </c:pt>
                <c:pt idx="1167">
                  <c:v>20.472200000000001</c:v>
                </c:pt>
                <c:pt idx="1168">
                  <c:v>20.485499999999998</c:v>
                </c:pt>
                <c:pt idx="1169">
                  <c:v>20.498699999999999</c:v>
                </c:pt>
                <c:pt idx="1170">
                  <c:v>20.512</c:v>
                </c:pt>
                <c:pt idx="1171">
                  <c:v>20.525300000000001</c:v>
                </c:pt>
                <c:pt idx="1172">
                  <c:v>20.538599999999999</c:v>
                </c:pt>
                <c:pt idx="1173">
                  <c:v>20.5519</c:v>
                </c:pt>
                <c:pt idx="1174">
                  <c:v>20.565100000000001</c:v>
                </c:pt>
                <c:pt idx="1175">
                  <c:v>20.578399999999998</c:v>
                </c:pt>
                <c:pt idx="1176">
                  <c:v>20.591699999999999</c:v>
                </c:pt>
                <c:pt idx="1177">
                  <c:v>20.605</c:v>
                </c:pt>
                <c:pt idx="1178">
                  <c:v>20.618300000000001</c:v>
                </c:pt>
                <c:pt idx="1179">
                  <c:v>20.631499999999999</c:v>
                </c:pt>
                <c:pt idx="1180">
                  <c:v>20.6448</c:v>
                </c:pt>
                <c:pt idx="1181">
                  <c:v>20.658100000000001</c:v>
                </c:pt>
                <c:pt idx="1182">
                  <c:v>20.671399999999998</c:v>
                </c:pt>
                <c:pt idx="1183">
                  <c:v>20.684699999999999</c:v>
                </c:pt>
                <c:pt idx="1184">
                  <c:v>20.697900000000001</c:v>
                </c:pt>
                <c:pt idx="1185">
                  <c:v>20.711200000000002</c:v>
                </c:pt>
                <c:pt idx="1186">
                  <c:v>20.724499999999999</c:v>
                </c:pt>
                <c:pt idx="1187">
                  <c:v>20.7378</c:v>
                </c:pt>
                <c:pt idx="1188">
                  <c:v>20.751100000000001</c:v>
                </c:pt>
                <c:pt idx="1189">
                  <c:v>20.764299999999999</c:v>
                </c:pt>
                <c:pt idx="1190">
                  <c:v>20.7776</c:v>
                </c:pt>
                <c:pt idx="1191">
                  <c:v>20.790900000000001</c:v>
                </c:pt>
                <c:pt idx="1192">
                  <c:v>20.804200000000002</c:v>
                </c:pt>
                <c:pt idx="1193">
                  <c:v>20.817499999999999</c:v>
                </c:pt>
                <c:pt idx="1194">
                  <c:v>20.8307</c:v>
                </c:pt>
                <c:pt idx="1195">
                  <c:v>20.844000000000001</c:v>
                </c:pt>
                <c:pt idx="1196">
                  <c:v>20.857299999999999</c:v>
                </c:pt>
                <c:pt idx="1197">
                  <c:v>20.8706</c:v>
                </c:pt>
                <c:pt idx="1198">
                  <c:v>20.883900000000001</c:v>
                </c:pt>
                <c:pt idx="1199">
                  <c:v>20.897200000000002</c:v>
                </c:pt>
                <c:pt idx="1200">
                  <c:v>20.910399999999999</c:v>
                </c:pt>
                <c:pt idx="1201">
                  <c:v>20.9237</c:v>
                </c:pt>
                <c:pt idx="1202">
                  <c:v>20.937000000000001</c:v>
                </c:pt>
                <c:pt idx="1203">
                  <c:v>20.950299999999999</c:v>
                </c:pt>
                <c:pt idx="1204">
                  <c:v>20.9636</c:v>
                </c:pt>
                <c:pt idx="1205">
                  <c:v>20.976800000000001</c:v>
                </c:pt>
                <c:pt idx="1206">
                  <c:v>20.990100000000002</c:v>
                </c:pt>
                <c:pt idx="1207">
                  <c:v>21.003399999999999</c:v>
                </c:pt>
                <c:pt idx="1208">
                  <c:v>21.0167</c:v>
                </c:pt>
                <c:pt idx="1209">
                  <c:v>21.03</c:v>
                </c:pt>
                <c:pt idx="1210">
                  <c:v>21.043199999999999</c:v>
                </c:pt>
                <c:pt idx="1211">
                  <c:v>21.0565</c:v>
                </c:pt>
                <c:pt idx="1212">
                  <c:v>21.069800000000001</c:v>
                </c:pt>
                <c:pt idx="1213">
                  <c:v>21.083100000000002</c:v>
                </c:pt>
                <c:pt idx="1214">
                  <c:v>21.096399999999999</c:v>
                </c:pt>
                <c:pt idx="1215">
                  <c:v>21.1096</c:v>
                </c:pt>
                <c:pt idx="1216">
                  <c:v>21.122900000000001</c:v>
                </c:pt>
                <c:pt idx="1217">
                  <c:v>21.136199999999999</c:v>
                </c:pt>
                <c:pt idx="1218">
                  <c:v>21.1495</c:v>
                </c:pt>
                <c:pt idx="1219">
                  <c:v>21.162800000000001</c:v>
                </c:pt>
                <c:pt idx="1220">
                  <c:v>21.175999999999998</c:v>
                </c:pt>
                <c:pt idx="1221">
                  <c:v>21.189299999999999</c:v>
                </c:pt>
                <c:pt idx="1222">
                  <c:v>21.2026</c:v>
                </c:pt>
                <c:pt idx="1223">
                  <c:v>21.215900000000001</c:v>
                </c:pt>
                <c:pt idx="1224">
                  <c:v>21.229199999999999</c:v>
                </c:pt>
                <c:pt idx="1225">
                  <c:v>21.2425</c:v>
                </c:pt>
                <c:pt idx="1226">
                  <c:v>21.255700000000001</c:v>
                </c:pt>
                <c:pt idx="1227">
                  <c:v>21.268999999999998</c:v>
                </c:pt>
                <c:pt idx="1228">
                  <c:v>21.282299999999999</c:v>
                </c:pt>
                <c:pt idx="1229">
                  <c:v>21.2956</c:v>
                </c:pt>
                <c:pt idx="1230">
                  <c:v>21.308900000000001</c:v>
                </c:pt>
                <c:pt idx="1231">
                  <c:v>21.322099999999999</c:v>
                </c:pt>
                <c:pt idx="1232">
                  <c:v>21.3354</c:v>
                </c:pt>
                <c:pt idx="1233">
                  <c:v>21.348700000000001</c:v>
                </c:pt>
                <c:pt idx="1234">
                  <c:v>21.361999999999998</c:v>
                </c:pt>
                <c:pt idx="1235">
                  <c:v>21.375299999999999</c:v>
                </c:pt>
                <c:pt idx="1236">
                  <c:v>21.388500000000001</c:v>
                </c:pt>
                <c:pt idx="1237">
                  <c:v>21.401800000000001</c:v>
                </c:pt>
                <c:pt idx="1238">
                  <c:v>21.415099999999999</c:v>
                </c:pt>
                <c:pt idx="1239">
                  <c:v>21.4284</c:v>
                </c:pt>
                <c:pt idx="1240">
                  <c:v>21.441700000000001</c:v>
                </c:pt>
                <c:pt idx="1241">
                  <c:v>21.454899999999999</c:v>
                </c:pt>
                <c:pt idx="1242">
                  <c:v>21.4682</c:v>
                </c:pt>
                <c:pt idx="1243">
                  <c:v>21.4815</c:v>
                </c:pt>
                <c:pt idx="1244">
                  <c:v>21.494800000000001</c:v>
                </c:pt>
                <c:pt idx="1245">
                  <c:v>21.508099999999999</c:v>
                </c:pt>
                <c:pt idx="1246">
                  <c:v>21.5213</c:v>
                </c:pt>
                <c:pt idx="1247">
                  <c:v>21.534600000000001</c:v>
                </c:pt>
                <c:pt idx="1248">
                  <c:v>21.547899999999998</c:v>
                </c:pt>
                <c:pt idx="1249">
                  <c:v>21.561199999999999</c:v>
                </c:pt>
                <c:pt idx="1250">
                  <c:v>21.5745</c:v>
                </c:pt>
                <c:pt idx="1251">
                  <c:v>21.587800000000001</c:v>
                </c:pt>
                <c:pt idx="1252">
                  <c:v>21.600999999999999</c:v>
                </c:pt>
                <c:pt idx="1253">
                  <c:v>21.6143</c:v>
                </c:pt>
                <c:pt idx="1254">
                  <c:v>21.627600000000001</c:v>
                </c:pt>
                <c:pt idx="1255">
                  <c:v>21.640899999999998</c:v>
                </c:pt>
                <c:pt idx="1256">
                  <c:v>21.654199999999999</c:v>
                </c:pt>
                <c:pt idx="1257">
                  <c:v>21.667400000000001</c:v>
                </c:pt>
                <c:pt idx="1258">
                  <c:v>21.680700000000002</c:v>
                </c:pt>
                <c:pt idx="1259">
                  <c:v>21.693999999999999</c:v>
                </c:pt>
                <c:pt idx="1260">
                  <c:v>21.7073</c:v>
                </c:pt>
                <c:pt idx="1261">
                  <c:v>21.720600000000001</c:v>
                </c:pt>
                <c:pt idx="1262">
                  <c:v>21.733799999999999</c:v>
                </c:pt>
                <c:pt idx="1263">
                  <c:v>21.7471</c:v>
                </c:pt>
                <c:pt idx="1264">
                  <c:v>21.760400000000001</c:v>
                </c:pt>
                <c:pt idx="1265">
                  <c:v>21.773700000000002</c:v>
                </c:pt>
                <c:pt idx="1266">
                  <c:v>21.786999999999999</c:v>
                </c:pt>
                <c:pt idx="1267">
                  <c:v>21.8002</c:v>
                </c:pt>
                <c:pt idx="1268">
                  <c:v>21.813500000000001</c:v>
                </c:pt>
                <c:pt idx="1269">
                  <c:v>21.826799999999999</c:v>
                </c:pt>
                <c:pt idx="1270">
                  <c:v>21.8401</c:v>
                </c:pt>
                <c:pt idx="1271">
                  <c:v>21.853400000000001</c:v>
                </c:pt>
                <c:pt idx="1272">
                  <c:v>21.866599999999998</c:v>
                </c:pt>
                <c:pt idx="1273">
                  <c:v>21.879899999999999</c:v>
                </c:pt>
                <c:pt idx="1274">
                  <c:v>21.8932</c:v>
                </c:pt>
                <c:pt idx="1275">
                  <c:v>21.906500000000001</c:v>
                </c:pt>
                <c:pt idx="1276">
                  <c:v>21.919799999999999</c:v>
                </c:pt>
                <c:pt idx="1277">
                  <c:v>21.9331</c:v>
                </c:pt>
                <c:pt idx="1278">
                  <c:v>21.946300000000001</c:v>
                </c:pt>
                <c:pt idx="1279">
                  <c:v>21.959599999999998</c:v>
                </c:pt>
                <c:pt idx="1280">
                  <c:v>21.972899999999999</c:v>
                </c:pt>
                <c:pt idx="1281">
                  <c:v>21.9862</c:v>
                </c:pt>
                <c:pt idx="1282">
                  <c:v>21.999500000000001</c:v>
                </c:pt>
                <c:pt idx="1283">
                  <c:v>22.012699999999999</c:v>
                </c:pt>
                <c:pt idx="1284">
                  <c:v>22.026</c:v>
                </c:pt>
                <c:pt idx="1285">
                  <c:v>22.039300000000001</c:v>
                </c:pt>
                <c:pt idx="1286">
                  <c:v>22.052600000000002</c:v>
                </c:pt>
                <c:pt idx="1287">
                  <c:v>22.065899999999999</c:v>
                </c:pt>
                <c:pt idx="1288">
                  <c:v>22.0791</c:v>
                </c:pt>
                <c:pt idx="1289">
                  <c:v>22.092400000000001</c:v>
                </c:pt>
                <c:pt idx="1290">
                  <c:v>22.105699999999999</c:v>
                </c:pt>
                <c:pt idx="1291">
                  <c:v>22.119</c:v>
                </c:pt>
                <c:pt idx="1292">
                  <c:v>22.132300000000001</c:v>
                </c:pt>
                <c:pt idx="1293">
                  <c:v>22.145499999999998</c:v>
                </c:pt>
                <c:pt idx="1294">
                  <c:v>22.158799999999999</c:v>
                </c:pt>
                <c:pt idx="1295">
                  <c:v>22.1721</c:v>
                </c:pt>
                <c:pt idx="1296">
                  <c:v>22.185400000000001</c:v>
                </c:pt>
                <c:pt idx="1297">
                  <c:v>22.198699999999999</c:v>
                </c:pt>
                <c:pt idx="1298">
                  <c:v>22.2119</c:v>
                </c:pt>
                <c:pt idx="1299">
                  <c:v>22.225200000000001</c:v>
                </c:pt>
                <c:pt idx="1300">
                  <c:v>22.238499999999998</c:v>
                </c:pt>
                <c:pt idx="1301">
                  <c:v>22.251799999999999</c:v>
                </c:pt>
                <c:pt idx="1302">
                  <c:v>22.2651</c:v>
                </c:pt>
                <c:pt idx="1303">
                  <c:v>22.278400000000001</c:v>
                </c:pt>
                <c:pt idx="1304">
                  <c:v>22.291599999999999</c:v>
                </c:pt>
                <c:pt idx="1305">
                  <c:v>22.3049</c:v>
                </c:pt>
                <c:pt idx="1306">
                  <c:v>22.318200000000001</c:v>
                </c:pt>
                <c:pt idx="1307">
                  <c:v>22.331499999999998</c:v>
                </c:pt>
                <c:pt idx="1308">
                  <c:v>22.344799999999999</c:v>
                </c:pt>
                <c:pt idx="1309">
                  <c:v>22.358000000000001</c:v>
                </c:pt>
                <c:pt idx="1310">
                  <c:v>22.371300000000002</c:v>
                </c:pt>
                <c:pt idx="1311">
                  <c:v>22.384599999999999</c:v>
                </c:pt>
                <c:pt idx="1312">
                  <c:v>22.3979</c:v>
                </c:pt>
                <c:pt idx="1313">
                  <c:v>22.411200000000001</c:v>
                </c:pt>
                <c:pt idx="1314">
                  <c:v>22.424399999999999</c:v>
                </c:pt>
                <c:pt idx="1315">
                  <c:v>22.4377</c:v>
                </c:pt>
                <c:pt idx="1316">
                  <c:v>22.451000000000001</c:v>
                </c:pt>
                <c:pt idx="1317">
                  <c:v>22.464300000000001</c:v>
                </c:pt>
                <c:pt idx="1318">
                  <c:v>22.477599999999999</c:v>
                </c:pt>
                <c:pt idx="1319">
                  <c:v>22.4908</c:v>
                </c:pt>
                <c:pt idx="1320">
                  <c:v>22.504100000000001</c:v>
                </c:pt>
                <c:pt idx="1321">
                  <c:v>22.517399999999999</c:v>
                </c:pt>
                <c:pt idx="1322">
                  <c:v>22.5307</c:v>
                </c:pt>
                <c:pt idx="1323">
                  <c:v>22.544</c:v>
                </c:pt>
                <c:pt idx="1324">
                  <c:v>22.557200000000002</c:v>
                </c:pt>
                <c:pt idx="1325">
                  <c:v>22.570499999999999</c:v>
                </c:pt>
                <c:pt idx="1326">
                  <c:v>22.5838</c:v>
                </c:pt>
                <c:pt idx="1327">
                  <c:v>22.597100000000001</c:v>
                </c:pt>
                <c:pt idx="1328">
                  <c:v>22.610399999999998</c:v>
                </c:pt>
                <c:pt idx="1329">
                  <c:v>22.623699999999999</c:v>
                </c:pt>
                <c:pt idx="1330">
                  <c:v>22.636900000000001</c:v>
                </c:pt>
                <c:pt idx="1331">
                  <c:v>22.650200000000002</c:v>
                </c:pt>
                <c:pt idx="1332">
                  <c:v>22.663499999999999</c:v>
                </c:pt>
                <c:pt idx="1333">
                  <c:v>22.6768</c:v>
                </c:pt>
                <c:pt idx="1334">
                  <c:v>22.690100000000001</c:v>
                </c:pt>
                <c:pt idx="1335">
                  <c:v>22.703299999999999</c:v>
                </c:pt>
                <c:pt idx="1336">
                  <c:v>22.7166</c:v>
                </c:pt>
                <c:pt idx="1337">
                  <c:v>22.729900000000001</c:v>
                </c:pt>
                <c:pt idx="1338">
                  <c:v>22.743200000000002</c:v>
                </c:pt>
                <c:pt idx="1339">
                  <c:v>22.756499999999999</c:v>
                </c:pt>
                <c:pt idx="1340">
                  <c:v>22.7697</c:v>
                </c:pt>
                <c:pt idx="1341">
                  <c:v>22.783000000000001</c:v>
                </c:pt>
                <c:pt idx="1342">
                  <c:v>22.796299999999999</c:v>
                </c:pt>
                <c:pt idx="1343">
                  <c:v>22.8096</c:v>
                </c:pt>
                <c:pt idx="1344">
                  <c:v>22.822900000000001</c:v>
                </c:pt>
                <c:pt idx="1345">
                  <c:v>22.836099999999998</c:v>
                </c:pt>
                <c:pt idx="1346">
                  <c:v>22.849399999999999</c:v>
                </c:pt>
                <c:pt idx="1347">
                  <c:v>22.8627</c:v>
                </c:pt>
                <c:pt idx="1348">
                  <c:v>22.876000000000001</c:v>
                </c:pt>
                <c:pt idx="1349">
                  <c:v>22.889299999999999</c:v>
                </c:pt>
                <c:pt idx="1350">
                  <c:v>22.9025</c:v>
                </c:pt>
                <c:pt idx="1351">
                  <c:v>22.915800000000001</c:v>
                </c:pt>
                <c:pt idx="1352">
                  <c:v>22.929099999999998</c:v>
                </c:pt>
                <c:pt idx="1353">
                  <c:v>22.942399999999999</c:v>
                </c:pt>
                <c:pt idx="1354">
                  <c:v>22.9557</c:v>
                </c:pt>
                <c:pt idx="1355">
                  <c:v>22.969000000000001</c:v>
                </c:pt>
                <c:pt idx="1356">
                  <c:v>22.982199999999999</c:v>
                </c:pt>
                <c:pt idx="1357">
                  <c:v>22.9955</c:v>
                </c:pt>
                <c:pt idx="1358">
                  <c:v>23.008800000000001</c:v>
                </c:pt>
                <c:pt idx="1359">
                  <c:v>23.022099999999998</c:v>
                </c:pt>
                <c:pt idx="1360">
                  <c:v>23.035399999999999</c:v>
                </c:pt>
                <c:pt idx="1361">
                  <c:v>23.0486</c:v>
                </c:pt>
                <c:pt idx="1362">
                  <c:v>23.061900000000001</c:v>
                </c:pt>
                <c:pt idx="1363">
                  <c:v>23.075199999999999</c:v>
                </c:pt>
                <c:pt idx="1364">
                  <c:v>23.0885</c:v>
                </c:pt>
                <c:pt idx="1365">
                  <c:v>23.101800000000001</c:v>
                </c:pt>
                <c:pt idx="1366">
                  <c:v>23.114999999999998</c:v>
                </c:pt>
                <c:pt idx="1367">
                  <c:v>23.128299999999999</c:v>
                </c:pt>
                <c:pt idx="1368">
                  <c:v>23.1416</c:v>
                </c:pt>
                <c:pt idx="1369">
                  <c:v>23.154900000000001</c:v>
                </c:pt>
                <c:pt idx="1370">
                  <c:v>23.168199999999999</c:v>
                </c:pt>
                <c:pt idx="1371">
                  <c:v>23.1814</c:v>
                </c:pt>
                <c:pt idx="1372">
                  <c:v>23.194700000000001</c:v>
                </c:pt>
                <c:pt idx="1373">
                  <c:v>23.207999999999998</c:v>
                </c:pt>
                <c:pt idx="1374">
                  <c:v>23.221299999999999</c:v>
                </c:pt>
                <c:pt idx="1375">
                  <c:v>23.2346</c:v>
                </c:pt>
                <c:pt idx="1376">
                  <c:v>23.247800000000002</c:v>
                </c:pt>
                <c:pt idx="1377">
                  <c:v>23.261099999999999</c:v>
                </c:pt>
                <c:pt idx="1378">
                  <c:v>23.2744</c:v>
                </c:pt>
                <c:pt idx="1379">
                  <c:v>23.287700000000001</c:v>
                </c:pt>
                <c:pt idx="1380">
                  <c:v>23.300999999999998</c:v>
                </c:pt>
                <c:pt idx="1381">
                  <c:v>23.3142</c:v>
                </c:pt>
                <c:pt idx="1382">
                  <c:v>23.327500000000001</c:v>
                </c:pt>
                <c:pt idx="1383">
                  <c:v>23.340800000000002</c:v>
                </c:pt>
                <c:pt idx="1384">
                  <c:v>23.354099999999999</c:v>
                </c:pt>
                <c:pt idx="1385">
                  <c:v>23.3674</c:v>
                </c:pt>
                <c:pt idx="1386">
                  <c:v>23.380700000000001</c:v>
                </c:pt>
                <c:pt idx="1387">
                  <c:v>23.393899999999999</c:v>
                </c:pt>
                <c:pt idx="1388">
                  <c:v>23.4072</c:v>
                </c:pt>
                <c:pt idx="1389">
                  <c:v>23.420500000000001</c:v>
                </c:pt>
                <c:pt idx="1390">
                  <c:v>23.433800000000002</c:v>
                </c:pt>
                <c:pt idx="1391">
                  <c:v>23.447099999999999</c:v>
                </c:pt>
                <c:pt idx="1392">
                  <c:v>23.4603</c:v>
                </c:pt>
                <c:pt idx="1393">
                  <c:v>23.473600000000001</c:v>
                </c:pt>
                <c:pt idx="1394">
                  <c:v>23.486899999999999</c:v>
                </c:pt>
                <c:pt idx="1395">
                  <c:v>23.5002</c:v>
                </c:pt>
                <c:pt idx="1396">
                  <c:v>23.513500000000001</c:v>
                </c:pt>
                <c:pt idx="1397">
                  <c:v>23.526700000000002</c:v>
                </c:pt>
                <c:pt idx="1398">
                  <c:v>23.54</c:v>
                </c:pt>
                <c:pt idx="1399">
                  <c:v>23.5533</c:v>
                </c:pt>
                <c:pt idx="1400">
                  <c:v>23.566600000000001</c:v>
                </c:pt>
                <c:pt idx="1401">
                  <c:v>23.579899999999999</c:v>
                </c:pt>
                <c:pt idx="1402">
                  <c:v>23.5931</c:v>
                </c:pt>
                <c:pt idx="1403">
                  <c:v>23.606400000000001</c:v>
                </c:pt>
                <c:pt idx="1404">
                  <c:v>23.619700000000002</c:v>
                </c:pt>
                <c:pt idx="1405">
                  <c:v>23.632999999999999</c:v>
                </c:pt>
                <c:pt idx="1406">
                  <c:v>23.6463</c:v>
                </c:pt>
                <c:pt idx="1407">
                  <c:v>23.659500000000001</c:v>
                </c:pt>
                <c:pt idx="1408">
                  <c:v>23.672799999999999</c:v>
                </c:pt>
                <c:pt idx="1409">
                  <c:v>23.6861</c:v>
                </c:pt>
                <c:pt idx="1410">
                  <c:v>23.699400000000001</c:v>
                </c:pt>
                <c:pt idx="1411">
                  <c:v>23.712700000000002</c:v>
                </c:pt>
                <c:pt idx="1412">
                  <c:v>23.725999999999999</c:v>
                </c:pt>
                <c:pt idx="1413">
                  <c:v>23.7392</c:v>
                </c:pt>
                <c:pt idx="1414">
                  <c:v>23.752500000000001</c:v>
                </c:pt>
                <c:pt idx="1415">
                  <c:v>23.765799999999999</c:v>
                </c:pt>
                <c:pt idx="1416">
                  <c:v>23.7791</c:v>
                </c:pt>
                <c:pt idx="1417">
                  <c:v>23.792400000000001</c:v>
                </c:pt>
                <c:pt idx="1418">
                  <c:v>23.805599999999998</c:v>
                </c:pt>
                <c:pt idx="1419">
                  <c:v>23.818899999999999</c:v>
                </c:pt>
                <c:pt idx="1420">
                  <c:v>23.8322</c:v>
                </c:pt>
                <c:pt idx="1421">
                  <c:v>23.845500000000001</c:v>
                </c:pt>
                <c:pt idx="1422">
                  <c:v>23.858799999999999</c:v>
                </c:pt>
                <c:pt idx="1423">
                  <c:v>23.872</c:v>
                </c:pt>
                <c:pt idx="1424">
                  <c:v>23.885300000000001</c:v>
                </c:pt>
                <c:pt idx="1425">
                  <c:v>23.898599999999998</c:v>
                </c:pt>
                <c:pt idx="1426">
                  <c:v>23.911899999999999</c:v>
                </c:pt>
                <c:pt idx="1427">
                  <c:v>23.9252</c:v>
                </c:pt>
                <c:pt idx="1428">
                  <c:v>23.938400000000001</c:v>
                </c:pt>
                <c:pt idx="1429">
                  <c:v>23.951699999999999</c:v>
                </c:pt>
                <c:pt idx="1430">
                  <c:v>23.965</c:v>
                </c:pt>
                <c:pt idx="1431">
                  <c:v>23.978300000000001</c:v>
                </c:pt>
                <c:pt idx="1432">
                  <c:v>23.991599999999998</c:v>
                </c:pt>
                <c:pt idx="1433">
                  <c:v>24.004799999999999</c:v>
                </c:pt>
                <c:pt idx="1434">
                  <c:v>24.0181</c:v>
                </c:pt>
                <c:pt idx="1435">
                  <c:v>24.031400000000001</c:v>
                </c:pt>
                <c:pt idx="1437">
                  <c:v>24.044699999999999</c:v>
                </c:pt>
                <c:pt idx="1438">
                  <c:v>24.058</c:v>
                </c:pt>
                <c:pt idx="1439">
                  <c:v>24.071300000000001</c:v>
                </c:pt>
                <c:pt idx="1440">
                  <c:v>24.084499999999998</c:v>
                </c:pt>
                <c:pt idx="1441">
                  <c:v>24.097799999999999</c:v>
                </c:pt>
                <c:pt idx="1442">
                  <c:v>24.1111</c:v>
                </c:pt>
                <c:pt idx="1443">
                  <c:v>24.124400000000001</c:v>
                </c:pt>
                <c:pt idx="1444">
                  <c:v>24.137699999999999</c:v>
                </c:pt>
                <c:pt idx="1445">
                  <c:v>24.1509</c:v>
                </c:pt>
                <c:pt idx="1446">
                  <c:v>24.164200000000001</c:v>
                </c:pt>
                <c:pt idx="1447">
                  <c:v>24.177499999999998</c:v>
                </c:pt>
                <c:pt idx="1448">
                  <c:v>24.190799999999999</c:v>
                </c:pt>
                <c:pt idx="1449">
                  <c:v>24.2041</c:v>
                </c:pt>
                <c:pt idx="1450">
                  <c:v>24.217300000000002</c:v>
                </c:pt>
                <c:pt idx="1451">
                  <c:v>24.230599999999999</c:v>
                </c:pt>
                <c:pt idx="1452">
                  <c:v>24.2439</c:v>
                </c:pt>
                <c:pt idx="1453">
                  <c:v>24.257200000000001</c:v>
                </c:pt>
                <c:pt idx="1454">
                  <c:v>24.270499999999998</c:v>
                </c:pt>
                <c:pt idx="1455">
                  <c:v>24.2837</c:v>
                </c:pt>
                <c:pt idx="1456">
                  <c:v>24.297000000000001</c:v>
                </c:pt>
                <c:pt idx="1457">
                  <c:v>24.310300000000002</c:v>
                </c:pt>
                <c:pt idx="1458">
                  <c:v>24.323599999999999</c:v>
                </c:pt>
                <c:pt idx="1459">
                  <c:v>24.3369</c:v>
                </c:pt>
                <c:pt idx="1460">
                  <c:v>24.350100000000001</c:v>
                </c:pt>
                <c:pt idx="1461">
                  <c:v>24.363399999999999</c:v>
                </c:pt>
                <c:pt idx="1462">
                  <c:v>24.3767</c:v>
                </c:pt>
                <c:pt idx="1463">
                  <c:v>24.39</c:v>
                </c:pt>
                <c:pt idx="1464">
                  <c:v>24.403300000000002</c:v>
                </c:pt>
                <c:pt idx="1465">
                  <c:v>24.416599999999999</c:v>
                </c:pt>
                <c:pt idx="1466">
                  <c:v>24.4298</c:v>
                </c:pt>
                <c:pt idx="1467">
                  <c:v>24.443100000000001</c:v>
                </c:pt>
                <c:pt idx="1468">
                  <c:v>24.456399999999999</c:v>
                </c:pt>
                <c:pt idx="1469">
                  <c:v>24.4697</c:v>
                </c:pt>
                <c:pt idx="1470">
                  <c:v>24.483000000000001</c:v>
                </c:pt>
                <c:pt idx="1471">
                  <c:v>24.496200000000002</c:v>
                </c:pt>
                <c:pt idx="1472">
                  <c:v>24.509499999999999</c:v>
                </c:pt>
                <c:pt idx="1473">
                  <c:v>24.5228</c:v>
                </c:pt>
                <c:pt idx="1474">
                  <c:v>24.536100000000001</c:v>
                </c:pt>
                <c:pt idx="1475">
                  <c:v>24.549399999999999</c:v>
                </c:pt>
                <c:pt idx="1476">
                  <c:v>24.5626</c:v>
                </c:pt>
                <c:pt idx="1477">
                  <c:v>24.575900000000001</c:v>
                </c:pt>
                <c:pt idx="1478">
                  <c:v>24.589200000000002</c:v>
                </c:pt>
                <c:pt idx="1479">
                  <c:v>24.602499999999999</c:v>
                </c:pt>
                <c:pt idx="1480">
                  <c:v>24.6158</c:v>
                </c:pt>
                <c:pt idx="1481">
                  <c:v>24.629000000000001</c:v>
                </c:pt>
                <c:pt idx="1482">
                  <c:v>24.642299999999999</c:v>
                </c:pt>
                <c:pt idx="1483">
                  <c:v>24.6556</c:v>
                </c:pt>
                <c:pt idx="1484">
                  <c:v>24.668900000000001</c:v>
                </c:pt>
                <c:pt idx="1485">
                  <c:v>24.682200000000002</c:v>
                </c:pt>
                <c:pt idx="1486">
                  <c:v>24.695399999999999</c:v>
                </c:pt>
                <c:pt idx="1487">
                  <c:v>24.7087</c:v>
                </c:pt>
                <c:pt idx="1488">
                  <c:v>24.722000000000001</c:v>
                </c:pt>
                <c:pt idx="1489">
                  <c:v>24.735299999999999</c:v>
                </c:pt>
                <c:pt idx="1490">
                  <c:v>24.7486</c:v>
                </c:pt>
                <c:pt idx="1491">
                  <c:v>24.761900000000001</c:v>
                </c:pt>
                <c:pt idx="1492">
                  <c:v>24.775099999999998</c:v>
                </c:pt>
                <c:pt idx="1493">
                  <c:v>24.788399999999999</c:v>
                </c:pt>
                <c:pt idx="1494">
                  <c:v>24.8017</c:v>
                </c:pt>
                <c:pt idx="1495">
                  <c:v>24.815000000000001</c:v>
                </c:pt>
                <c:pt idx="1496">
                  <c:v>24.828299999999999</c:v>
                </c:pt>
                <c:pt idx="1497">
                  <c:v>24.8415</c:v>
                </c:pt>
                <c:pt idx="1498">
                  <c:v>24.854800000000001</c:v>
                </c:pt>
                <c:pt idx="1499">
                  <c:v>24.868099999999998</c:v>
                </c:pt>
                <c:pt idx="1500">
                  <c:v>24.881399999999999</c:v>
                </c:pt>
                <c:pt idx="1501">
                  <c:v>24.8947</c:v>
                </c:pt>
                <c:pt idx="1502">
                  <c:v>24.907900000000001</c:v>
                </c:pt>
                <c:pt idx="1503">
                  <c:v>24.921199999999999</c:v>
                </c:pt>
                <c:pt idx="1504">
                  <c:v>24.9345</c:v>
                </c:pt>
                <c:pt idx="1505">
                  <c:v>24.947800000000001</c:v>
                </c:pt>
                <c:pt idx="1506">
                  <c:v>24.961099999999998</c:v>
                </c:pt>
                <c:pt idx="1507">
                  <c:v>24.974299999999999</c:v>
                </c:pt>
                <c:pt idx="1508">
                  <c:v>24.9876</c:v>
                </c:pt>
                <c:pt idx="1509">
                  <c:v>25.000900000000001</c:v>
                </c:pt>
                <c:pt idx="1510">
                  <c:v>25.014199999999999</c:v>
                </c:pt>
                <c:pt idx="1511">
                  <c:v>25.0275</c:v>
                </c:pt>
                <c:pt idx="1512">
                  <c:v>25.040700000000001</c:v>
                </c:pt>
                <c:pt idx="1513">
                  <c:v>25.053999999999998</c:v>
                </c:pt>
                <c:pt idx="1514">
                  <c:v>25.067299999999999</c:v>
                </c:pt>
                <c:pt idx="1515">
                  <c:v>25.0806</c:v>
                </c:pt>
                <c:pt idx="1516">
                  <c:v>25.093900000000001</c:v>
                </c:pt>
                <c:pt idx="1517">
                  <c:v>25.107199999999999</c:v>
                </c:pt>
                <c:pt idx="1518">
                  <c:v>25.1204</c:v>
                </c:pt>
                <c:pt idx="1519">
                  <c:v>25.133700000000001</c:v>
                </c:pt>
                <c:pt idx="1520">
                  <c:v>25.146999999999998</c:v>
                </c:pt>
                <c:pt idx="1521">
                  <c:v>25.160299999999999</c:v>
                </c:pt>
                <c:pt idx="1522">
                  <c:v>25.1736</c:v>
                </c:pt>
                <c:pt idx="1523">
                  <c:v>25.186800000000002</c:v>
                </c:pt>
                <c:pt idx="1524">
                  <c:v>25.200099999999999</c:v>
                </c:pt>
                <c:pt idx="1525">
                  <c:v>25.2134</c:v>
                </c:pt>
                <c:pt idx="1526">
                  <c:v>25.226700000000001</c:v>
                </c:pt>
                <c:pt idx="1527">
                  <c:v>25.24</c:v>
                </c:pt>
                <c:pt idx="1528">
                  <c:v>25.2532</c:v>
                </c:pt>
                <c:pt idx="1529">
                  <c:v>25.266500000000001</c:v>
                </c:pt>
                <c:pt idx="1530">
                  <c:v>25.279800000000002</c:v>
                </c:pt>
                <c:pt idx="1531">
                  <c:v>25.293099999999999</c:v>
                </c:pt>
                <c:pt idx="1532">
                  <c:v>25.3064</c:v>
                </c:pt>
                <c:pt idx="1533">
                  <c:v>25.319600000000001</c:v>
                </c:pt>
                <c:pt idx="1534">
                  <c:v>25.332899999999999</c:v>
                </c:pt>
                <c:pt idx="1535">
                  <c:v>25.3462</c:v>
                </c:pt>
                <c:pt idx="1536">
                  <c:v>25.359500000000001</c:v>
                </c:pt>
                <c:pt idx="1537">
                  <c:v>25.372800000000002</c:v>
                </c:pt>
                <c:pt idx="1538">
                  <c:v>25.385999999999999</c:v>
                </c:pt>
                <c:pt idx="1539">
                  <c:v>25.3993</c:v>
                </c:pt>
                <c:pt idx="1540">
                  <c:v>25.412600000000001</c:v>
                </c:pt>
                <c:pt idx="1541">
                  <c:v>25.425899999999999</c:v>
                </c:pt>
                <c:pt idx="1542">
                  <c:v>25.4392</c:v>
                </c:pt>
                <c:pt idx="1543">
                  <c:v>25.452400000000001</c:v>
                </c:pt>
                <c:pt idx="1544">
                  <c:v>25.465699999999998</c:v>
                </c:pt>
                <c:pt idx="1545">
                  <c:v>25.478999999999999</c:v>
                </c:pt>
                <c:pt idx="1546">
                  <c:v>25.4923</c:v>
                </c:pt>
                <c:pt idx="1547">
                  <c:v>25.505600000000001</c:v>
                </c:pt>
                <c:pt idx="1548">
                  <c:v>25.518899999999999</c:v>
                </c:pt>
                <c:pt idx="1549">
                  <c:v>25.5321</c:v>
                </c:pt>
                <c:pt idx="1550">
                  <c:v>25.545400000000001</c:v>
                </c:pt>
                <c:pt idx="1551">
                  <c:v>25.558700000000002</c:v>
                </c:pt>
                <c:pt idx="1552">
                  <c:v>25.571999999999999</c:v>
                </c:pt>
                <c:pt idx="1553">
                  <c:v>25.5853</c:v>
                </c:pt>
                <c:pt idx="1554">
                  <c:v>25.598500000000001</c:v>
                </c:pt>
                <c:pt idx="1555">
                  <c:v>25.611799999999999</c:v>
                </c:pt>
                <c:pt idx="1556">
                  <c:v>25.6251</c:v>
                </c:pt>
                <c:pt idx="1557">
                  <c:v>25.638400000000001</c:v>
                </c:pt>
                <c:pt idx="1558">
                  <c:v>25.651700000000002</c:v>
                </c:pt>
                <c:pt idx="1559">
                  <c:v>25.664899999999999</c:v>
                </c:pt>
                <c:pt idx="1560">
                  <c:v>25.6782</c:v>
                </c:pt>
                <c:pt idx="1561">
                  <c:v>25.691500000000001</c:v>
                </c:pt>
                <c:pt idx="1562">
                  <c:v>25.704799999999999</c:v>
                </c:pt>
                <c:pt idx="1563">
                  <c:v>25.7181</c:v>
                </c:pt>
                <c:pt idx="1564">
                  <c:v>25.731300000000001</c:v>
                </c:pt>
                <c:pt idx="1565">
                  <c:v>25.744599999999998</c:v>
                </c:pt>
                <c:pt idx="1566">
                  <c:v>25.757899999999999</c:v>
                </c:pt>
                <c:pt idx="1567">
                  <c:v>25.7712</c:v>
                </c:pt>
                <c:pt idx="1568">
                  <c:v>25.784500000000001</c:v>
                </c:pt>
                <c:pt idx="1569">
                  <c:v>25.797699999999999</c:v>
                </c:pt>
                <c:pt idx="1570">
                  <c:v>25.811</c:v>
                </c:pt>
                <c:pt idx="1571">
                  <c:v>25.824300000000001</c:v>
                </c:pt>
                <c:pt idx="1572">
                  <c:v>25.837599999999998</c:v>
                </c:pt>
                <c:pt idx="1573">
                  <c:v>25.850899999999999</c:v>
                </c:pt>
                <c:pt idx="1574">
                  <c:v>25.8642</c:v>
                </c:pt>
                <c:pt idx="1575">
                  <c:v>25.877400000000002</c:v>
                </c:pt>
                <c:pt idx="1576">
                  <c:v>25.890699999999999</c:v>
                </c:pt>
                <c:pt idx="1577">
                  <c:v>25.904</c:v>
                </c:pt>
                <c:pt idx="1578">
                  <c:v>25.917300000000001</c:v>
                </c:pt>
                <c:pt idx="1579">
                  <c:v>25.930599999999998</c:v>
                </c:pt>
                <c:pt idx="1580">
                  <c:v>25.9438</c:v>
                </c:pt>
                <c:pt idx="1581">
                  <c:v>25.957100000000001</c:v>
                </c:pt>
                <c:pt idx="1582">
                  <c:v>25.970400000000001</c:v>
                </c:pt>
                <c:pt idx="1583">
                  <c:v>25.983699999999999</c:v>
                </c:pt>
                <c:pt idx="1584">
                  <c:v>25.997</c:v>
                </c:pt>
                <c:pt idx="1585">
                  <c:v>26.010200000000001</c:v>
                </c:pt>
                <c:pt idx="1586">
                  <c:v>26.023499999999999</c:v>
                </c:pt>
                <c:pt idx="1587">
                  <c:v>26.036799999999999</c:v>
                </c:pt>
                <c:pt idx="1588">
                  <c:v>26.0501</c:v>
                </c:pt>
                <c:pt idx="1589">
                  <c:v>26.063400000000001</c:v>
                </c:pt>
                <c:pt idx="1590">
                  <c:v>26.076599999999999</c:v>
                </c:pt>
                <c:pt idx="1591">
                  <c:v>26.0899</c:v>
                </c:pt>
                <c:pt idx="1592">
                  <c:v>26.103200000000001</c:v>
                </c:pt>
                <c:pt idx="1593">
                  <c:v>26.116499999999998</c:v>
                </c:pt>
                <c:pt idx="1594">
                  <c:v>26.129799999999999</c:v>
                </c:pt>
                <c:pt idx="1595">
                  <c:v>26.143000000000001</c:v>
                </c:pt>
                <c:pt idx="1596">
                  <c:v>26.156300000000002</c:v>
                </c:pt>
                <c:pt idx="1597">
                  <c:v>26.169599999999999</c:v>
                </c:pt>
                <c:pt idx="1598">
                  <c:v>26.1829</c:v>
                </c:pt>
                <c:pt idx="1599">
                  <c:v>26.196200000000001</c:v>
                </c:pt>
                <c:pt idx="1600">
                  <c:v>26.209499999999998</c:v>
                </c:pt>
                <c:pt idx="1601">
                  <c:v>26.2227</c:v>
                </c:pt>
                <c:pt idx="1602">
                  <c:v>26.236000000000001</c:v>
                </c:pt>
                <c:pt idx="1603">
                  <c:v>26.249300000000002</c:v>
                </c:pt>
                <c:pt idx="1604">
                  <c:v>26.262599999999999</c:v>
                </c:pt>
                <c:pt idx="1605">
                  <c:v>26.2759</c:v>
                </c:pt>
                <c:pt idx="1606">
                  <c:v>26.289100000000001</c:v>
                </c:pt>
                <c:pt idx="1607">
                  <c:v>26.302399999999999</c:v>
                </c:pt>
                <c:pt idx="1608">
                  <c:v>26.3157</c:v>
                </c:pt>
                <c:pt idx="1609">
                  <c:v>26.329000000000001</c:v>
                </c:pt>
                <c:pt idx="1610">
                  <c:v>26.342300000000002</c:v>
                </c:pt>
                <c:pt idx="1611">
                  <c:v>26.355499999999999</c:v>
                </c:pt>
                <c:pt idx="1612">
                  <c:v>26.3688</c:v>
                </c:pt>
                <c:pt idx="1613">
                  <c:v>26.382100000000001</c:v>
                </c:pt>
                <c:pt idx="1614">
                  <c:v>26.395399999999999</c:v>
                </c:pt>
                <c:pt idx="1615">
                  <c:v>26.4087</c:v>
                </c:pt>
                <c:pt idx="1616">
                  <c:v>26.421900000000001</c:v>
                </c:pt>
                <c:pt idx="1617">
                  <c:v>26.435199999999998</c:v>
                </c:pt>
                <c:pt idx="1618">
                  <c:v>26.448499999999999</c:v>
                </c:pt>
                <c:pt idx="1619">
                  <c:v>26.4618</c:v>
                </c:pt>
                <c:pt idx="1620">
                  <c:v>26.475100000000001</c:v>
                </c:pt>
                <c:pt idx="1621">
                  <c:v>26.488299999999999</c:v>
                </c:pt>
                <c:pt idx="1622">
                  <c:v>26.5016</c:v>
                </c:pt>
                <c:pt idx="1623">
                  <c:v>26.514900000000001</c:v>
                </c:pt>
                <c:pt idx="1624">
                  <c:v>26.528199999999998</c:v>
                </c:pt>
                <c:pt idx="1625">
                  <c:v>26.541499999999999</c:v>
                </c:pt>
                <c:pt idx="1626">
                  <c:v>26.5548</c:v>
                </c:pt>
                <c:pt idx="1627">
                  <c:v>26.568000000000001</c:v>
                </c:pt>
                <c:pt idx="1628">
                  <c:v>26.581299999999999</c:v>
                </c:pt>
                <c:pt idx="1629">
                  <c:v>26.5946</c:v>
                </c:pt>
                <c:pt idx="1630">
                  <c:v>26.607900000000001</c:v>
                </c:pt>
                <c:pt idx="1631">
                  <c:v>26.621200000000002</c:v>
                </c:pt>
                <c:pt idx="1632">
                  <c:v>26.634399999999999</c:v>
                </c:pt>
                <c:pt idx="1633">
                  <c:v>26.6477</c:v>
                </c:pt>
                <c:pt idx="1634">
                  <c:v>26.661000000000001</c:v>
                </c:pt>
                <c:pt idx="1635">
                  <c:v>26.674299999999999</c:v>
                </c:pt>
                <c:pt idx="1636">
                  <c:v>26.6876</c:v>
                </c:pt>
                <c:pt idx="1637">
                  <c:v>26.700800000000001</c:v>
                </c:pt>
                <c:pt idx="1638">
                  <c:v>26.714099999999998</c:v>
                </c:pt>
                <c:pt idx="1639">
                  <c:v>26.727399999999999</c:v>
                </c:pt>
                <c:pt idx="1640">
                  <c:v>26.7407</c:v>
                </c:pt>
                <c:pt idx="1641">
                  <c:v>26.754000000000001</c:v>
                </c:pt>
                <c:pt idx="1642">
                  <c:v>26.767199999999999</c:v>
                </c:pt>
                <c:pt idx="1643">
                  <c:v>26.7805</c:v>
                </c:pt>
                <c:pt idx="1644">
                  <c:v>26.793800000000001</c:v>
                </c:pt>
                <c:pt idx="1645">
                  <c:v>26.807099999999998</c:v>
                </c:pt>
                <c:pt idx="1646">
                  <c:v>26.820399999999999</c:v>
                </c:pt>
                <c:pt idx="1647">
                  <c:v>26.833600000000001</c:v>
                </c:pt>
                <c:pt idx="1648">
                  <c:v>26.846900000000002</c:v>
                </c:pt>
                <c:pt idx="1649">
                  <c:v>26.860199999999999</c:v>
                </c:pt>
                <c:pt idx="1650">
                  <c:v>26.8735</c:v>
                </c:pt>
                <c:pt idx="1651">
                  <c:v>26.886800000000001</c:v>
                </c:pt>
                <c:pt idx="1652">
                  <c:v>26.900099999999998</c:v>
                </c:pt>
                <c:pt idx="1654">
                  <c:v>26.9133</c:v>
                </c:pt>
                <c:pt idx="1655">
                  <c:v>26.926600000000001</c:v>
                </c:pt>
                <c:pt idx="1656">
                  <c:v>26.939900000000002</c:v>
                </c:pt>
                <c:pt idx="1657">
                  <c:v>26.953199999999999</c:v>
                </c:pt>
                <c:pt idx="1658">
                  <c:v>26.9665</c:v>
                </c:pt>
                <c:pt idx="1659">
                  <c:v>26.979700000000001</c:v>
                </c:pt>
                <c:pt idx="1660">
                  <c:v>26.992999999999999</c:v>
                </c:pt>
                <c:pt idx="1661">
                  <c:v>27.0063</c:v>
                </c:pt>
                <c:pt idx="1662">
                  <c:v>27.019600000000001</c:v>
                </c:pt>
                <c:pt idx="1663">
                  <c:v>27.032900000000001</c:v>
                </c:pt>
                <c:pt idx="1664">
                  <c:v>27.046099999999999</c:v>
                </c:pt>
                <c:pt idx="1665">
                  <c:v>27.0594</c:v>
                </c:pt>
                <c:pt idx="1666">
                  <c:v>27.072700000000001</c:v>
                </c:pt>
                <c:pt idx="1667">
                  <c:v>27.085999999999999</c:v>
                </c:pt>
                <c:pt idx="1668">
                  <c:v>27.099299999999999</c:v>
                </c:pt>
                <c:pt idx="1669">
                  <c:v>27.112500000000001</c:v>
                </c:pt>
                <c:pt idx="1670">
                  <c:v>27.125800000000002</c:v>
                </c:pt>
                <c:pt idx="1671">
                  <c:v>27.139099999999999</c:v>
                </c:pt>
                <c:pt idx="1672">
                  <c:v>27.1524</c:v>
                </c:pt>
                <c:pt idx="1673">
                  <c:v>27.165700000000001</c:v>
                </c:pt>
                <c:pt idx="1674">
                  <c:v>27.178899999999999</c:v>
                </c:pt>
                <c:pt idx="1675">
                  <c:v>27.1922</c:v>
                </c:pt>
                <c:pt idx="1676">
                  <c:v>27.205500000000001</c:v>
                </c:pt>
                <c:pt idx="1677">
                  <c:v>27.218800000000002</c:v>
                </c:pt>
                <c:pt idx="1678">
                  <c:v>27.232099999999999</c:v>
                </c:pt>
                <c:pt idx="1679">
                  <c:v>27.2454</c:v>
                </c:pt>
                <c:pt idx="1680">
                  <c:v>27.258600000000001</c:v>
                </c:pt>
                <c:pt idx="1681">
                  <c:v>27.271899999999999</c:v>
                </c:pt>
                <c:pt idx="1682">
                  <c:v>27.2852</c:v>
                </c:pt>
                <c:pt idx="1683">
                  <c:v>27.298500000000001</c:v>
                </c:pt>
                <c:pt idx="1684">
                  <c:v>27.311800000000002</c:v>
                </c:pt>
                <c:pt idx="1685">
                  <c:v>27.324999999999999</c:v>
                </c:pt>
                <c:pt idx="1686">
                  <c:v>27.3383</c:v>
                </c:pt>
                <c:pt idx="1687">
                  <c:v>27.351600000000001</c:v>
                </c:pt>
                <c:pt idx="1688">
                  <c:v>27.364899999999999</c:v>
                </c:pt>
                <c:pt idx="1689">
                  <c:v>27.3782</c:v>
                </c:pt>
                <c:pt idx="1690">
                  <c:v>27.391400000000001</c:v>
                </c:pt>
                <c:pt idx="1691">
                  <c:v>27.404699999999998</c:v>
                </c:pt>
                <c:pt idx="1692">
                  <c:v>27.417999999999999</c:v>
                </c:pt>
                <c:pt idx="1693">
                  <c:v>27.4313</c:v>
                </c:pt>
                <c:pt idx="1694">
                  <c:v>27.444600000000001</c:v>
                </c:pt>
                <c:pt idx="1695">
                  <c:v>27.457799999999999</c:v>
                </c:pt>
                <c:pt idx="1696">
                  <c:v>27.4711</c:v>
                </c:pt>
                <c:pt idx="1697">
                  <c:v>27.484400000000001</c:v>
                </c:pt>
                <c:pt idx="1698">
                  <c:v>27.497699999999998</c:v>
                </c:pt>
                <c:pt idx="1699">
                  <c:v>27.510999999999999</c:v>
                </c:pt>
                <c:pt idx="1700">
                  <c:v>27.5242</c:v>
                </c:pt>
                <c:pt idx="1701">
                  <c:v>27.537500000000001</c:v>
                </c:pt>
                <c:pt idx="1702">
                  <c:v>27.550799999999999</c:v>
                </c:pt>
                <c:pt idx="1703">
                  <c:v>27.5641</c:v>
                </c:pt>
                <c:pt idx="1704">
                  <c:v>27.577400000000001</c:v>
                </c:pt>
                <c:pt idx="1705">
                  <c:v>27.590599999999998</c:v>
                </c:pt>
                <c:pt idx="1706">
                  <c:v>27.603899999999999</c:v>
                </c:pt>
                <c:pt idx="1707">
                  <c:v>27.6172</c:v>
                </c:pt>
                <c:pt idx="1708">
                  <c:v>27.630500000000001</c:v>
                </c:pt>
                <c:pt idx="1709">
                  <c:v>27.643799999999999</c:v>
                </c:pt>
                <c:pt idx="1710">
                  <c:v>27.6571</c:v>
                </c:pt>
                <c:pt idx="1711">
                  <c:v>27.670300000000001</c:v>
                </c:pt>
                <c:pt idx="1712">
                  <c:v>27.683599999999998</c:v>
                </c:pt>
                <c:pt idx="1713">
                  <c:v>27.696899999999999</c:v>
                </c:pt>
                <c:pt idx="1714">
                  <c:v>27.7102</c:v>
                </c:pt>
                <c:pt idx="1715">
                  <c:v>27.723500000000001</c:v>
                </c:pt>
                <c:pt idx="1716">
                  <c:v>27.736699999999999</c:v>
                </c:pt>
                <c:pt idx="1717">
                  <c:v>27.75</c:v>
                </c:pt>
                <c:pt idx="1718">
                  <c:v>27.763300000000001</c:v>
                </c:pt>
                <c:pt idx="1719">
                  <c:v>27.776599999999998</c:v>
                </c:pt>
                <c:pt idx="1720">
                  <c:v>27.789899999999999</c:v>
                </c:pt>
                <c:pt idx="1721">
                  <c:v>27.803100000000001</c:v>
                </c:pt>
                <c:pt idx="1722">
                  <c:v>27.816400000000002</c:v>
                </c:pt>
                <c:pt idx="1723">
                  <c:v>27.829699999999999</c:v>
                </c:pt>
                <c:pt idx="1724">
                  <c:v>27.843</c:v>
                </c:pt>
                <c:pt idx="1725">
                  <c:v>27.856300000000001</c:v>
                </c:pt>
                <c:pt idx="1726">
                  <c:v>27.869499999999999</c:v>
                </c:pt>
                <c:pt idx="1727">
                  <c:v>27.8828</c:v>
                </c:pt>
                <c:pt idx="1728">
                  <c:v>27.896100000000001</c:v>
                </c:pt>
                <c:pt idx="1729">
                  <c:v>27.909400000000002</c:v>
                </c:pt>
                <c:pt idx="1730">
                  <c:v>27.922699999999999</c:v>
                </c:pt>
                <c:pt idx="1731">
                  <c:v>27.9359</c:v>
                </c:pt>
                <c:pt idx="1732">
                  <c:v>27.949200000000001</c:v>
                </c:pt>
                <c:pt idx="1733">
                  <c:v>27.962499999999999</c:v>
                </c:pt>
                <c:pt idx="1734">
                  <c:v>27.9758</c:v>
                </c:pt>
                <c:pt idx="1735">
                  <c:v>27.989100000000001</c:v>
                </c:pt>
                <c:pt idx="1736">
                  <c:v>28.002400000000002</c:v>
                </c:pt>
                <c:pt idx="1737">
                  <c:v>28.015599999999999</c:v>
                </c:pt>
                <c:pt idx="1738">
                  <c:v>28.0289</c:v>
                </c:pt>
                <c:pt idx="1739">
                  <c:v>28.042200000000001</c:v>
                </c:pt>
                <c:pt idx="1740">
                  <c:v>28.055499999999999</c:v>
                </c:pt>
                <c:pt idx="1741">
                  <c:v>28.0688</c:v>
                </c:pt>
                <c:pt idx="1742">
                  <c:v>28.082000000000001</c:v>
                </c:pt>
                <c:pt idx="1743">
                  <c:v>28.095300000000002</c:v>
                </c:pt>
                <c:pt idx="1744">
                  <c:v>28.108599999999999</c:v>
                </c:pt>
                <c:pt idx="1745">
                  <c:v>28.1219</c:v>
                </c:pt>
                <c:pt idx="1746">
                  <c:v>28.135200000000001</c:v>
                </c:pt>
                <c:pt idx="1747">
                  <c:v>28.148399999999999</c:v>
                </c:pt>
                <c:pt idx="1748">
                  <c:v>28.1617</c:v>
                </c:pt>
                <c:pt idx="1749">
                  <c:v>28.175000000000001</c:v>
                </c:pt>
                <c:pt idx="1750">
                  <c:v>28.188300000000002</c:v>
                </c:pt>
                <c:pt idx="1751">
                  <c:v>28.201599999999999</c:v>
                </c:pt>
                <c:pt idx="1752">
                  <c:v>28.2148</c:v>
                </c:pt>
                <c:pt idx="1753">
                  <c:v>28.228100000000001</c:v>
                </c:pt>
                <c:pt idx="1754">
                  <c:v>28.241399999999999</c:v>
                </c:pt>
                <c:pt idx="1755">
                  <c:v>28.2547</c:v>
                </c:pt>
                <c:pt idx="1756">
                  <c:v>28.268000000000001</c:v>
                </c:pt>
                <c:pt idx="1757">
                  <c:v>28.281199999999998</c:v>
                </c:pt>
                <c:pt idx="1758">
                  <c:v>28.294499999999999</c:v>
                </c:pt>
                <c:pt idx="1759">
                  <c:v>28.3078</c:v>
                </c:pt>
                <c:pt idx="1760">
                  <c:v>28.321100000000001</c:v>
                </c:pt>
                <c:pt idx="1761">
                  <c:v>28.334399999999999</c:v>
                </c:pt>
                <c:pt idx="1762">
                  <c:v>28.3477</c:v>
                </c:pt>
                <c:pt idx="1763">
                  <c:v>28.360900000000001</c:v>
                </c:pt>
                <c:pt idx="1764">
                  <c:v>28.374199999999998</c:v>
                </c:pt>
                <c:pt idx="1765">
                  <c:v>28.387499999999999</c:v>
                </c:pt>
                <c:pt idx="1766">
                  <c:v>28.4008</c:v>
                </c:pt>
                <c:pt idx="1767">
                  <c:v>28.414100000000001</c:v>
                </c:pt>
                <c:pt idx="1768">
                  <c:v>28.427299999999999</c:v>
                </c:pt>
                <c:pt idx="1769">
                  <c:v>28.4406</c:v>
                </c:pt>
                <c:pt idx="1770">
                  <c:v>28.453900000000001</c:v>
                </c:pt>
                <c:pt idx="1771">
                  <c:v>28.467199999999998</c:v>
                </c:pt>
                <c:pt idx="1772">
                  <c:v>28.480499999999999</c:v>
                </c:pt>
                <c:pt idx="1773">
                  <c:v>28.4937</c:v>
                </c:pt>
                <c:pt idx="1774">
                  <c:v>28.507000000000001</c:v>
                </c:pt>
                <c:pt idx="1775">
                  <c:v>28.520299999999999</c:v>
                </c:pt>
                <c:pt idx="1776">
                  <c:v>28.5336</c:v>
                </c:pt>
                <c:pt idx="1777">
                  <c:v>28.546900000000001</c:v>
                </c:pt>
                <c:pt idx="1778">
                  <c:v>28.560099999999998</c:v>
                </c:pt>
                <c:pt idx="1779">
                  <c:v>28.573399999999999</c:v>
                </c:pt>
                <c:pt idx="1780">
                  <c:v>28.5867</c:v>
                </c:pt>
                <c:pt idx="1781">
                  <c:v>28.6</c:v>
                </c:pt>
                <c:pt idx="1782">
                  <c:v>28.613299999999999</c:v>
                </c:pt>
                <c:pt idx="1783">
                  <c:v>28.6265</c:v>
                </c:pt>
                <c:pt idx="1784">
                  <c:v>28.639800000000001</c:v>
                </c:pt>
                <c:pt idx="1785">
                  <c:v>28.653099999999998</c:v>
                </c:pt>
                <c:pt idx="1786">
                  <c:v>28.666399999999999</c:v>
                </c:pt>
                <c:pt idx="1787">
                  <c:v>28.6797</c:v>
                </c:pt>
                <c:pt idx="1788">
                  <c:v>28.693000000000001</c:v>
                </c:pt>
                <c:pt idx="1789">
                  <c:v>28.706199999999999</c:v>
                </c:pt>
                <c:pt idx="1790">
                  <c:v>28.7195</c:v>
                </c:pt>
                <c:pt idx="1791">
                  <c:v>28.732800000000001</c:v>
                </c:pt>
                <c:pt idx="1792">
                  <c:v>28.746099999999998</c:v>
                </c:pt>
                <c:pt idx="1793">
                  <c:v>28.759399999999999</c:v>
                </c:pt>
                <c:pt idx="1794">
                  <c:v>28.772600000000001</c:v>
                </c:pt>
                <c:pt idx="1795">
                  <c:v>28.785900000000002</c:v>
                </c:pt>
                <c:pt idx="1796">
                  <c:v>28.799199999999999</c:v>
                </c:pt>
                <c:pt idx="1797">
                  <c:v>28.8125</c:v>
                </c:pt>
                <c:pt idx="1798">
                  <c:v>28.825800000000001</c:v>
                </c:pt>
                <c:pt idx="1799">
                  <c:v>28.838999999999999</c:v>
                </c:pt>
                <c:pt idx="1800">
                  <c:v>28.8523</c:v>
                </c:pt>
                <c:pt idx="1801">
                  <c:v>28.865600000000001</c:v>
                </c:pt>
                <c:pt idx="1802">
                  <c:v>28.878900000000002</c:v>
                </c:pt>
                <c:pt idx="1803">
                  <c:v>28.892199999999999</c:v>
                </c:pt>
                <c:pt idx="1804">
                  <c:v>28.9054</c:v>
                </c:pt>
                <c:pt idx="1805">
                  <c:v>28.918700000000001</c:v>
                </c:pt>
                <c:pt idx="1806">
                  <c:v>28.931999999999999</c:v>
                </c:pt>
                <c:pt idx="1807">
                  <c:v>28.9453</c:v>
                </c:pt>
                <c:pt idx="1808">
                  <c:v>28.958600000000001</c:v>
                </c:pt>
                <c:pt idx="1809">
                  <c:v>28.971800000000002</c:v>
                </c:pt>
                <c:pt idx="1810">
                  <c:v>28.985099999999999</c:v>
                </c:pt>
                <c:pt idx="1811">
                  <c:v>28.9984</c:v>
                </c:pt>
                <c:pt idx="1812">
                  <c:v>29.011700000000001</c:v>
                </c:pt>
                <c:pt idx="1813">
                  <c:v>29.024999999999999</c:v>
                </c:pt>
                <c:pt idx="1814">
                  <c:v>29.0383</c:v>
                </c:pt>
                <c:pt idx="1815">
                  <c:v>29.051500000000001</c:v>
                </c:pt>
                <c:pt idx="1816">
                  <c:v>29.064800000000002</c:v>
                </c:pt>
                <c:pt idx="1817">
                  <c:v>29.078099999999999</c:v>
                </c:pt>
                <c:pt idx="1818">
                  <c:v>29.0914</c:v>
                </c:pt>
                <c:pt idx="1819">
                  <c:v>29.104700000000001</c:v>
                </c:pt>
                <c:pt idx="1820">
                  <c:v>29.117899999999999</c:v>
                </c:pt>
                <c:pt idx="1821">
                  <c:v>29.1312</c:v>
                </c:pt>
                <c:pt idx="1822">
                  <c:v>29.144500000000001</c:v>
                </c:pt>
                <c:pt idx="1823">
                  <c:v>29.157800000000002</c:v>
                </c:pt>
                <c:pt idx="1824">
                  <c:v>29.171099999999999</c:v>
                </c:pt>
                <c:pt idx="1825">
                  <c:v>29.1843</c:v>
                </c:pt>
                <c:pt idx="1826">
                  <c:v>29.197600000000001</c:v>
                </c:pt>
                <c:pt idx="1827">
                  <c:v>29.210899999999999</c:v>
                </c:pt>
                <c:pt idx="1828">
                  <c:v>29.2242</c:v>
                </c:pt>
                <c:pt idx="1829">
                  <c:v>29.237500000000001</c:v>
                </c:pt>
                <c:pt idx="1830">
                  <c:v>29.250699999999998</c:v>
                </c:pt>
                <c:pt idx="1831">
                  <c:v>29.263999999999999</c:v>
                </c:pt>
                <c:pt idx="1832">
                  <c:v>29.2773</c:v>
                </c:pt>
                <c:pt idx="1833">
                  <c:v>29.290600000000001</c:v>
                </c:pt>
                <c:pt idx="1834">
                  <c:v>29.303899999999999</c:v>
                </c:pt>
                <c:pt idx="1835">
                  <c:v>29.3171</c:v>
                </c:pt>
                <c:pt idx="1836">
                  <c:v>29.330400000000001</c:v>
                </c:pt>
                <c:pt idx="1837">
                  <c:v>29.343699999999998</c:v>
                </c:pt>
                <c:pt idx="1838">
                  <c:v>29.356999999999999</c:v>
                </c:pt>
                <c:pt idx="1839">
                  <c:v>29.3703</c:v>
                </c:pt>
                <c:pt idx="1840">
                  <c:v>29.383600000000001</c:v>
                </c:pt>
                <c:pt idx="1841">
                  <c:v>29.396799999999999</c:v>
                </c:pt>
                <c:pt idx="1842">
                  <c:v>29.4101</c:v>
                </c:pt>
                <c:pt idx="1843">
                  <c:v>29.423400000000001</c:v>
                </c:pt>
                <c:pt idx="1844">
                  <c:v>29.436699999999998</c:v>
                </c:pt>
                <c:pt idx="1845">
                  <c:v>29.45</c:v>
                </c:pt>
                <c:pt idx="1846">
                  <c:v>29.463200000000001</c:v>
                </c:pt>
                <c:pt idx="1847">
                  <c:v>29.476500000000001</c:v>
                </c:pt>
                <c:pt idx="1848">
                  <c:v>29.489799999999999</c:v>
                </c:pt>
                <c:pt idx="1849">
                  <c:v>29.5031</c:v>
                </c:pt>
                <c:pt idx="1850">
                  <c:v>29.516400000000001</c:v>
                </c:pt>
                <c:pt idx="1851">
                  <c:v>29.529599999999999</c:v>
                </c:pt>
                <c:pt idx="1852">
                  <c:v>29.542899999999999</c:v>
                </c:pt>
                <c:pt idx="1853">
                  <c:v>29.5562</c:v>
                </c:pt>
                <c:pt idx="1854">
                  <c:v>29.569500000000001</c:v>
                </c:pt>
                <c:pt idx="1855">
                  <c:v>29.582799999999999</c:v>
                </c:pt>
                <c:pt idx="1856">
                  <c:v>29.596</c:v>
                </c:pt>
                <c:pt idx="1857">
                  <c:v>29.609300000000001</c:v>
                </c:pt>
                <c:pt idx="1858">
                  <c:v>29.622599999999998</c:v>
                </c:pt>
                <c:pt idx="1859">
                  <c:v>29.635899999999999</c:v>
                </c:pt>
                <c:pt idx="1860">
                  <c:v>29.6492</c:v>
                </c:pt>
                <c:pt idx="1861">
                  <c:v>29.662400000000002</c:v>
                </c:pt>
                <c:pt idx="1862">
                  <c:v>29.675699999999999</c:v>
                </c:pt>
                <c:pt idx="1863">
                  <c:v>29.689</c:v>
                </c:pt>
                <c:pt idx="1864">
                  <c:v>29.702300000000001</c:v>
                </c:pt>
                <c:pt idx="1865">
                  <c:v>29.715599999999998</c:v>
                </c:pt>
                <c:pt idx="1866">
                  <c:v>29.728899999999999</c:v>
                </c:pt>
                <c:pt idx="1867">
                  <c:v>29.742100000000001</c:v>
                </c:pt>
                <c:pt idx="1868">
                  <c:v>29.755400000000002</c:v>
                </c:pt>
                <c:pt idx="1869">
                  <c:v>29.768699999999999</c:v>
                </c:pt>
                <c:pt idx="1870">
                  <c:v>29.782</c:v>
                </c:pt>
                <c:pt idx="1871">
                  <c:v>29.795300000000001</c:v>
                </c:pt>
                <c:pt idx="1872">
                  <c:v>29.808499999999999</c:v>
                </c:pt>
                <c:pt idx="1873">
                  <c:v>29.8218</c:v>
                </c:pt>
                <c:pt idx="1874">
                  <c:v>29.835100000000001</c:v>
                </c:pt>
                <c:pt idx="1875">
                  <c:v>29.848400000000002</c:v>
                </c:pt>
                <c:pt idx="1876">
                  <c:v>29.861699999999999</c:v>
                </c:pt>
                <c:pt idx="1877">
                  <c:v>29.8749</c:v>
                </c:pt>
                <c:pt idx="1878">
                  <c:v>29.888200000000001</c:v>
                </c:pt>
                <c:pt idx="1879">
                  <c:v>29.901499999999999</c:v>
                </c:pt>
                <c:pt idx="1880">
                  <c:v>29.9148</c:v>
                </c:pt>
                <c:pt idx="1881">
                  <c:v>29.928100000000001</c:v>
                </c:pt>
                <c:pt idx="1882">
                  <c:v>29.941299999999998</c:v>
                </c:pt>
                <c:pt idx="1883">
                  <c:v>29.954599999999999</c:v>
                </c:pt>
                <c:pt idx="1884">
                  <c:v>29.9679</c:v>
                </c:pt>
                <c:pt idx="1885">
                  <c:v>29.981200000000001</c:v>
                </c:pt>
                <c:pt idx="1886">
                  <c:v>29.994499999999999</c:v>
                </c:pt>
                <c:pt idx="1887">
                  <c:v>30.0077</c:v>
                </c:pt>
                <c:pt idx="1888">
                  <c:v>30.021000000000001</c:v>
                </c:pt>
                <c:pt idx="1889">
                  <c:v>30.034300000000002</c:v>
                </c:pt>
                <c:pt idx="1890">
                  <c:v>30.047599999999999</c:v>
                </c:pt>
                <c:pt idx="1891">
                  <c:v>30.0609</c:v>
                </c:pt>
                <c:pt idx="1892">
                  <c:v>30.074100000000001</c:v>
                </c:pt>
                <c:pt idx="1893">
                  <c:v>30.087399999999999</c:v>
                </c:pt>
                <c:pt idx="1894">
                  <c:v>30.1007</c:v>
                </c:pt>
                <c:pt idx="1895">
                  <c:v>30.114000000000001</c:v>
                </c:pt>
                <c:pt idx="1896">
                  <c:v>30.127300000000002</c:v>
                </c:pt>
                <c:pt idx="1897">
                  <c:v>30.140599999999999</c:v>
                </c:pt>
                <c:pt idx="1898">
                  <c:v>30.1538</c:v>
                </c:pt>
                <c:pt idx="1899">
                  <c:v>30.167100000000001</c:v>
                </c:pt>
                <c:pt idx="1900">
                  <c:v>30.180399999999999</c:v>
                </c:pt>
                <c:pt idx="1901">
                  <c:v>30.1937</c:v>
                </c:pt>
                <c:pt idx="1902">
                  <c:v>30.207000000000001</c:v>
                </c:pt>
                <c:pt idx="1903">
                  <c:v>30.220199999999998</c:v>
                </c:pt>
                <c:pt idx="1904">
                  <c:v>30.233499999999999</c:v>
                </c:pt>
                <c:pt idx="1905">
                  <c:v>30.2468</c:v>
                </c:pt>
                <c:pt idx="1906">
                  <c:v>30.260100000000001</c:v>
                </c:pt>
                <c:pt idx="1907">
                  <c:v>30.273399999999999</c:v>
                </c:pt>
                <c:pt idx="1908">
                  <c:v>30.2866</c:v>
                </c:pt>
                <c:pt idx="1909">
                  <c:v>30.299900000000001</c:v>
                </c:pt>
                <c:pt idx="1910">
                  <c:v>30.313199999999998</c:v>
                </c:pt>
                <c:pt idx="1911">
                  <c:v>30.326499999999999</c:v>
                </c:pt>
                <c:pt idx="1912">
                  <c:v>30.3398</c:v>
                </c:pt>
                <c:pt idx="1913">
                  <c:v>30.353000000000002</c:v>
                </c:pt>
                <c:pt idx="1914">
                  <c:v>30.366299999999999</c:v>
                </c:pt>
                <c:pt idx="1915">
                  <c:v>30.3796</c:v>
                </c:pt>
                <c:pt idx="1916">
                  <c:v>30.392900000000001</c:v>
                </c:pt>
                <c:pt idx="1917">
                  <c:v>30.406199999999998</c:v>
                </c:pt>
                <c:pt idx="1918">
                  <c:v>30.4194</c:v>
                </c:pt>
                <c:pt idx="1919">
                  <c:v>30.432700000000001</c:v>
                </c:pt>
                <c:pt idx="1920">
                  <c:v>30.446000000000002</c:v>
                </c:pt>
                <c:pt idx="1921">
                  <c:v>30.459299999999999</c:v>
                </c:pt>
                <c:pt idx="1922">
                  <c:v>30.4726</c:v>
                </c:pt>
                <c:pt idx="1923">
                  <c:v>30.485900000000001</c:v>
                </c:pt>
                <c:pt idx="1924">
                  <c:v>30.499099999999999</c:v>
                </c:pt>
                <c:pt idx="1925">
                  <c:v>30.5124</c:v>
                </c:pt>
                <c:pt idx="1926">
                  <c:v>30.525700000000001</c:v>
                </c:pt>
                <c:pt idx="1927">
                  <c:v>30.539000000000001</c:v>
                </c:pt>
                <c:pt idx="1928">
                  <c:v>30.552299999999999</c:v>
                </c:pt>
                <c:pt idx="1929">
                  <c:v>30.5655</c:v>
                </c:pt>
                <c:pt idx="1930">
                  <c:v>30.578800000000001</c:v>
                </c:pt>
                <c:pt idx="1931">
                  <c:v>30.592099999999999</c:v>
                </c:pt>
                <c:pt idx="1932">
                  <c:v>30.605399999999999</c:v>
                </c:pt>
                <c:pt idx="1933">
                  <c:v>30.6187</c:v>
                </c:pt>
                <c:pt idx="1934">
                  <c:v>30.631900000000002</c:v>
                </c:pt>
                <c:pt idx="1935">
                  <c:v>30.645199999999999</c:v>
                </c:pt>
                <c:pt idx="1936">
                  <c:v>30.6585</c:v>
                </c:pt>
                <c:pt idx="1937">
                  <c:v>30.671800000000001</c:v>
                </c:pt>
                <c:pt idx="1938">
                  <c:v>30.685099999999998</c:v>
                </c:pt>
                <c:pt idx="1939">
                  <c:v>30.6983</c:v>
                </c:pt>
                <c:pt idx="1940">
                  <c:v>30.711600000000001</c:v>
                </c:pt>
                <c:pt idx="1941">
                  <c:v>30.724900000000002</c:v>
                </c:pt>
                <c:pt idx="1942">
                  <c:v>30.738199999999999</c:v>
                </c:pt>
                <c:pt idx="1943">
                  <c:v>30.7515</c:v>
                </c:pt>
                <c:pt idx="1944">
                  <c:v>30.764700000000001</c:v>
                </c:pt>
                <c:pt idx="1945">
                  <c:v>30.777999999999999</c:v>
                </c:pt>
                <c:pt idx="1946">
                  <c:v>30.7913</c:v>
                </c:pt>
                <c:pt idx="1947">
                  <c:v>30.804600000000001</c:v>
                </c:pt>
                <c:pt idx="1948">
                  <c:v>30.817900000000002</c:v>
                </c:pt>
                <c:pt idx="1949">
                  <c:v>30.831199999999999</c:v>
                </c:pt>
                <c:pt idx="1950">
                  <c:v>30.8444</c:v>
                </c:pt>
                <c:pt idx="1951">
                  <c:v>30.857700000000001</c:v>
                </c:pt>
                <c:pt idx="1952">
                  <c:v>30.870999999999999</c:v>
                </c:pt>
                <c:pt idx="1953">
                  <c:v>30.8843</c:v>
                </c:pt>
                <c:pt idx="1954">
                  <c:v>30.897600000000001</c:v>
                </c:pt>
                <c:pt idx="1955">
                  <c:v>30.910799999999998</c:v>
                </c:pt>
                <c:pt idx="1956">
                  <c:v>30.924099999999999</c:v>
                </c:pt>
                <c:pt idx="1957">
                  <c:v>30.9374</c:v>
                </c:pt>
                <c:pt idx="1958">
                  <c:v>30.950700000000001</c:v>
                </c:pt>
                <c:pt idx="1959">
                  <c:v>30.963999999999999</c:v>
                </c:pt>
                <c:pt idx="1960">
                  <c:v>30.9772</c:v>
                </c:pt>
                <c:pt idx="1961">
                  <c:v>30.990500000000001</c:v>
                </c:pt>
                <c:pt idx="1962">
                  <c:v>31.003799999999998</c:v>
                </c:pt>
                <c:pt idx="1963">
                  <c:v>31.017099999999999</c:v>
                </c:pt>
                <c:pt idx="1964">
                  <c:v>31.0304</c:v>
                </c:pt>
                <c:pt idx="1965">
                  <c:v>31.043600000000001</c:v>
                </c:pt>
                <c:pt idx="1966">
                  <c:v>31.056899999999999</c:v>
                </c:pt>
                <c:pt idx="1967">
                  <c:v>31.0702</c:v>
                </c:pt>
                <c:pt idx="1968">
                  <c:v>31.083500000000001</c:v>
                </c:pt>
                <c:pt idx="1969">
                  <c:v>31.096800000000002</c:v>
                </c:pt>
                <c:pt idx="1970">
                  <c:v>31.11</c:v>
                </c:pt>
                <c:pt idx="1971">
                  <c:v>31.1233</c:v>
                </c:pt>
                <c:pt idx="1972">
                  <c:v>31.136600000000001</c:v>
                </c:pt>
                <c:pt idx="1973">
                  <c:v>31.149899999999999</c:v>
                </c:pt>
                <c:pt idx="1974">
                  <c:v>31.1632</c:v>
                </c:pt>
                <c:pt idx="1975">
                  <c:v>31.176500000000001</c:v>
                </c:pt>
                <c:pt idx="1976">
                  <c:v>31.189699999999998</c:v>
                </c:pt>
                <c:pt idx="1977">
                  <c:v>31.202999999999999</c:v>
                </c:pt>
                <c:pt idx="1978">
                  <c:v>31.2163</c:v>
                </c:pt>
                <c:pt idx="1979">
                  <c:v>31.229600000000001</c:v>
                </c:pt>
                <c:pt idx="1980">
                  <c:v>31.242899999999999</c:v>
                </c:pt>
                <c:pt idx="1981">
                  <c:v>31.2561</c:v>
                </c:pt>
                <c:pt idx="1982">
                  <c:v>31.269400000000001</c:v>
                </c:pt>
                <c:pt idx="1983">
                  <c:v>31.282699999999998</c:v>
                </c:pt>
                <c:pt idx="1984">
                  <c:v>31.295999999999999</c:v>
                </c:pt>
                <c:pt idx="1985">
                  <c:v>31.3093</c:v>
                </c:pt>
                <c:pt idx="1986">
                  <c:v>31.322500000000002</c:v>
                </c:pt>
                <c:pt idx="1987">
                  <c:v>31.335799999999999</c:v>
                </c:pt>
                <c:pt idx="1988">
                  <c:v>31.3491</c:v>
                </c:pt>
                <c:pt idx="1989">
                  <c:v>31.362400000000001</c:v>
                </c:pt>
                <c:pt idx="1990">
                  <c:v>31.375699999999998</c:v>
                </c:pt>
                <c:pt idx="1991">
                  <c:v>31.3889</c:v>
                </c:pt>
                <c:pt idx="1992">
                  <c:v>31.402200000000001</c:v>
                </c:pt>
                <c:pt idx="1993">
                  <c:v>31.415500000000002</c:v>
                </c:pt>
                <c:pt idx="1994">
                  <c:v>31.428799999999999</c:v>
                </c:pt>
                <c:pt idx="1995">
                  <c:v>31.4421</c:v>
                </c:pt>
                <c:pt idx="1996">
                  <c:v>31.455300000000001</c:v>
                </c:pt>
                <c:pt idx="1997">
                  <c:v>31.468599999999999</c:v>
                </c:pt>
                <c:pt idx="1998">
                  <c:v>31.4819</c:v>
                </c:pt>
                <c:pt idx="1999">
                  <c:v>31.495200000000001</c:v>
                </c:pt>
                <c:pt idx="2000">
                  <c:v>31.508500000000002</c:v>
                </c:pt>
                <c:pt idx="2001">
                  <c:v>31.521799999999999</c:v>
                </c:pt>
                <c:pt idx="2002">
                  <c:v>31.535</c:v>
                </c:pt>
                <c:pt idx="2003">
                  <c:v>31.548300000000001</c:v>
                </c:pt>
                <c:pt idx="2004">
                  <c:v>31.561599999999999</c:v>
                </c:pt>
                <c:pt idx="2005">
                  <c:v>31.5749</c:v>
                </c:pt>
                <c:pt idx="2006">
                  <c:v>31.588200000000001</c:v>
                </c:pt>
                <c:pt idx="2007">
                  <c:v>31.601400000000002</c:v>
                </c:pt>
                <c:pt idx="2008">
                  <c:v>31.614699999999999</c:v>
                </c:pt>
                <c:pt idx="2009">
                  <c:v>31.628</c:v>
                </c:pt>
                <c:pt idx="2010">
                  <c:v>31.641300000000001</c:v>
                </c:pt>
                <c:pt idx="2011">
                  <c:v>31.654599999999999</c:v>
                </c:pt>
                <c:pt idx="2012">
                  <c:v>31.6678</c:v>
                </c:pt>
                <c:pt idx="2013">
                  <c:v>31.681100000000001</c:v>
                </c:pt>
                <c:pt idx="2014">
                  <c:v>31.694400000000002</c:v>
                </c:pt>
                <c:pt idx="2015">
                  <c:v>31.707699999999999</c:v>
                </c:pt>
                <c:pt idx="2016">
                  <c:v>31.721</c:v>
                </c:pt>
                <c:pt idx="2017">
                  <c:v>31.734200000000001</c:v>
                </c:pt>
                <c:pt idx="2018">
                  <c:v>31.747499999999999</c:v>
                </c:pt>
                <c:pt idx="2019">
                  <c:v>31.7608</c:v>
                </c:pt>
                <c:pt idx="2020">
                  <c:v>31.774100000000001</c:v>
                </c:pt>
                <c:pt idx="2021">
                  <c:v>31.787400000000002</c:v>
                </c:pt>
                <c:pt idx="2022">
                  <c:v>31.800599999999999</c:v>
                </c:pt>
                <c:pt idx="2023">
                  <c:v>31.8139</c:v>
                </c:pt>
                <c:pt idx="2024">
                  <c:v>31.827200000000001</c:v>
                </c:pt>
                <c:pt idx="2025">
                  <c:v>31.840499999999999</c:v>
                </c:pt>
                <c:pt idx="2026">
                  <c:v>31.8538</c:v>
                </c:pt>
                <c:pt idx="2027">
                  <c:v>31.867100000000001</c:v>
                </c:pt>
                <c:pt idx="2028">
                  <c:v>31.880299999999998</c:v>
                </c:pt>
                <c:pt idx="2029">
                  <c:v>31.893599999999999</c:v>
                </c:pt>
                <c:pt idx="2030">
                  <c:v>31.9069</c:v>
                </c:pt>
                <c:pt idx="2031">
                  <c:v>31.920200000000001</c:v>
                </c:pt>
                <c:pt idx="2032">
                  <c:v>31.933499999999999</c:v>
                </c:pt>
                <c:pt idx="2033">
                  <c:v>31.9467</c:v>
                </c:pt>
                <c:pt idx="2034">
                  <c:v>31.96</c:v>
                </c:pt>
                <c:pt idx="2035">
                  <c:v>31.973299999999998</c:v>
                </c:pt>
                <c:pt idx="2036">
                  <c:v>31.986599999999999</c:v>
                </c:pt>
                <c:pt idx="2037">
                  <c:v>31.9999</c:v>
                </c:pt>
                <c:pt idx="2038">
                  <c:v>32.013100000000001</c:v>
                </c:pt>
                <c:pt idx="2039">
                  <c:v>32.026400000000002</c:v>
                </c:pt>
                <c:pt idx="2040">
                  <c:v>32.039700000000003</c:v>
                </c:pt>
                <c:pt idx="2041">
                  <c:v>32.052999999999997</c:v>
                </c:pt>
                <c:pt idx="2042">
                  <c:v>32.066299999999998</c:v>
                </c:pt>
                <c:pt idx="2043">
                  <c:v>32.079500000000003</c:v>
                </c:pt>
                <c:pt idx="2044">
                  <c:v>32.092799999999997</c:v>
                </c:pt>
                <c:pt idx="2045">
                  <c:v>32.106099999999998</c:v>
                </c:pt>
                <c:pt idx="2046">
                  <c:v>32.119399999999999</c:v>
                </c:pt>
                <c:pt idx="2047">
                  <c:v>32.1327</c:v>
                </c:pt>
                <c:pt idx="2048">
                  <c:v>32.145899999999997</c:v>
                </c:pt>
                <c:pt idx="2049">
                  <c:v>32.159199999999998</c:v>
                </c:pt>
                <c:pt idx="2050">
                  <c:v>32.172499999999999</c:v>
                </c:pt>
                <c:pt idx="2051">
                  <c:v>32.1858</c:v>
                </c:pt>
                <c:pt idx="2052">
                  <c:v>32.199100000000001</c:v>
                </c:pt>
                <c:pt idx="2053">
                  <c:v>32.212299999999999</c:v>
                </c:pt>
                <c:pt idx="2054">
                  <c:v>32.2256</c:v>
                </c:pt>
                <c:pt idx="2055">
                  <c:v>32.238900000000001</c:v>
                </c:pt>
                <c:pt idx="2056">
                  <c:v>32.252200000000002</c:v>
                </c:pt>
                <c:pt idx="2057">
                  <c:v>32.265500000000003</c:v>
                </c:pt>
                <c:pt idx="2058">
                  <c:v>32.278799999999997</c:v>
                </c:pt>
                <c:pt idx="2059">
                  <c:v>32.292000000000002</c:v>
                </c:pt>
                <c:pt idx="2060">
                  <c:v>32.305300000000003</c:v>
                </c:pt>
                <c:pt idx="2061">
                  <c:v>32.318600000000004</c:v>
                </c:pt>
                <c:pt idx="2062">
                  <c:v>32.331899999999997</c:v>
                </c:pt>
                <c:pt idx="2063">
                  <c:v>32.345199999999998</c:v>
                </c:pt>
                <c:pt idx="2064">
                  <c:v>32.358400000000003</c:v>
                </c:pt>
                <c:pt idx="2065">
                  <c:v>32.371699999999997</c:v>
                </c:pt>
                <c:pt idx="2066">
                  <c:v>32.384999999999998</c:v>
                </c:pt>
                <c:pt idx="2067">
                  <c:v>32.398299999999999</c:v>
                </c:pt>
                <c:pt idx="2068">
                  <c:v>32.4116</c:v>
                </c:pt>
                <c:pt idx="2069">
                  <c:v>32.424799999999998</c:v>
                </c:pt>
                <c:pt idx="2070">
                  <c:v>32.438099999999999</c:v>
                </c:pt>
                <c:pt idx="2071">
                  <c:v>32.4514</c:v>
                </c:pt>
                <c:pt idx="2072">
                  <c:v>32.464700000000001</c:v>
                </c:pt>
                <c:pt idx="2073">
                  <c:v>32.478000000000002</c:v>
                </c:pt>
                <c:pt idx="2074">
                  <c:v>32.491199999999999</c:v>
                </c:pt>
                <c:pt idx="2075">
                  <c:v>32.5045</c:v>
                </c:pt>
                <c:pt idx="2076">
                  <c:v>32.517800000000001</c:v>
                </c:pt>
                <c:pt idx="2077">
                  <c:v>32.531100000000002</c:v>
                </c:pt>
                <c:pt idx="2078">
                  <c:v>32.544400000000003</c:v>
                </c:pt>
                <c:pt idx="2079">
                  <c:v>32.557600000000001</c:v>
                </c:pt>
                <c:pt idx="2080">
                  <c:v>32.570900000000002</c:v>
                </c:pt>
                <c:pt idx="2081">
                  <c:v>32.584200000000003</c:v>
                </c:pt>
                <c:pt idx="2082">
                  <c:v>32.597499999999997</c:v>
                </c:pt>
                <c:pt idx="2083">
                  <c:v>32.610799999999998</c:v>
                </c:pt>
                <c:pt idx="2084">
                  <c:v>32.624099999999999</c:v>
                </c:pt>
                <c:pt idx="2085">
                  <c:v>32.637300000000003</c:v>
                </c:pt>
                <c:pt idx="2086">
                  <c:v>32.650599999999997</c:v>
                </c:pt>
                <c:pt idx="2087">
                  <c:v>32.663899999999998</c:v>
                </c:pt>
                <c:pt idx="2088">
                  <c:v>32.677199999999999</c:v>
                </c:pt>
                <c:pt idx="2089">
                  <c:v>32.6905</c:v>
                </c:pt>
                <c:pt idx="2090">
                  <c:v>32.703699999999998</c:v>
                </c:pt>
                <c:pt idx="2091">
                  <c:v>32.716999999999999</c:v>
                </c:pt>
                <c:pt idx="2092">
                  <c:v>32.7303</c:v>
                </c:pt>
                <c:pt idx="2093">
                  <c:v>32.743600000000001</c:v>
                </c:pt>
                <c:pt idx="2094">
                  <c:v>32.756900000000002</c:v>
                </c:pt>
                <c:pt idx="2095">
                  <c:v>32.770099999999999</c:v>
                </c:pt>
                <c:pt idx="2096">
                  <c:v>32.7834</c:v>
                </c:pt>
                <c:pt idx="2097">
                  <c:v>32.796700000000001</c:v>
                </c:pt>
                <c:pt idx="2098">
                  <c:v>32.81</c:v>
                </c:pt>
                <c:pt idx="2099">
                  <c:v>32.823300000000003</c:v>
                </c:pt>
                <c:pt idx="2100">
                  <c:v>32.836500000000001</c:v>
                </c:pt>
                <c:pt idx="2101">
                  <c:v>32.849800000000002</c:v>
                </c:pt>
                <c:pt idx="2102">
                  <c:v>32.863100000000003</c:v>
                </c:pt>
                <c:pt idx="2103">
                  <c:v>32.876399999999997</c:v>
                </c:pt>
                <c:pt idx="2104">
                  <c:v>32.889699999999998</c:v>
                </c:pt>
                <c:pt idx="2105">
                  <c:v>32.902900000000002</c:v>
                </c:pt>
                <c:pt idx="2106">
                  <c:v>32.916200000000003</c:v>
                </c:pt>
                <c:pt idx="2107">
                  <c:v>32.929499999999997</c:v>
                </c:pt>
                <c:pt idx="2108">
                  <c:v>32.942799999999998</c:v>
                </c:pt>
                <c:pt idx="2109">
                  <c:v>32.956099999999999</c:v>
                </c:pt>
                <c:pt idx="2110">
                  <c:v>32.9694</c:v>
                </c:pt>
                <c:pt idx="2111">
                  <c:v>32.982599999999998</c:v>
                </c:pt>
                <c:pt idx="2112">
                  <c:v>32.995899999999999</c:v>
                </c:pt>
                <c:pt idx="2113">
                  <c:v>33.0092</c:v>
                </c:pt>
                <c:pt idx="2114">
                  <c:v>33.022500000000001</c:v>
                </c:pt>
                <c:pt idx="2115">
                  <c:v>33.035800000000002</c:v>
                </c:pt>
                <c:pt idx="2116">
                  <c:v>33.048999999999999</c:v>
                </c:pt>
                <c:pt idx="2117">
                  <c:v>33.0623</c:v>
                </c:pt>
                <c:pt idx="2118">
                  <c:v>33.075600000000001</c:v>
                </c:pt>
                <c:pt idx="2119">
                  <c:v>33.088900000000002</c:v>
                </c:pt>
                <c:pt idx="2120">
                  <c:v>33.102200000000003</c:v>
                </c:pt>
                <c:pt idx="2121">
                  <c:v>33.115400000000001</c:v>
                </c:pt>
                <c:pt idx="2122">
                  <c:v>33.128700000000002</c:v>
                </c:pt>
                <c:pt idx="2123">
                  <c:v>33.142000000000003</c:v>
                </c:pt>
                <c:pt idx="2124">
                  <c:v>33.155299999999997</c:v>
                </c:pt>
                <c:pt idx="2125">
                  <c:v>33.168599999999998</c:v>
                </c:pt>
                <c:pt idx="2126">
                  <c:v>33.181800000000003</c:v>
                </c:pt>
                <c:pt idx="2127">
                  <c:v>33.195099999999996</c:v>
                </c:pt>
                <c:pt idx="2128">
                  <c:v>33.208399999999997</c:v>
                </c:pt>
                <c:pt idx="2129">
                  <c:v>33.221699999999998</c:v>
                </c:pt>
                <c:pt idx="2130">
                  <c:v>33.234999999999999</c:v>
                </c:pt>
                <c:pt idx="2131">
                  <c:v>33.248199999999997</c:v>
                </c:pt>
                <c:pt idx="2132">
                  <c:v>33.261499999999998</c:v>
                </c:pt>
                <c:pt idx="2133">
                  <c:v>33.274799999999999</c:v>
                </c:pt>
                <c:pt idx="2134">
                  <c:v>33.2881</c:v>
                </c:pt>
                <c:pt idx="2135">
                  <c:v>33.301400000000001</c:v>
                </c:pt>
                <c:pt idx="2136">
                  <c:v>33.314700000000002</c:v>
                </c:pt>
                <c:pt idx="2137">
                  <c:v>33.3279</c:v>
                </c:pt>
                <c:pt idx="2138">
                  <c:v>33.341200000000001</c:v>
                </c:pt>
                <c:pt idx="2139">
                  <c:v>33.354500000000002</c:v>
                </c:pt>
                <c:pt idx="2140">
                  <c:v>33.367800000000003</c:v>
                </c:pt>
                <c:pt idx="2141">
                  <c:v>33.381100000000004</c:v>
                </c:pt>
                <c:pt idx="2142">
                  <c:v>33.394300000000001</c:v>
                </c:pt>
                <c:pt idx="2143">
                  <c:v>33.407600000000002</c:v>
                </c:pt>
                <c:pt idx="2144">
                  <c:v>33.420900000000003</c:v>
                </c:pt>
                <c:pt idx="2145">
                  <c:v>33.434199999999997</c:v>
                </c:pt>
                <c:pt idx="2146">
                  <c:v>33.447499999999998</c:v>
                </c:pt>
                <c:pt idx="2147">
                  <c:v>33.460700000000003</c:v>
                </c:pt>
                <c:pt idx="2148">
                  <c:v>33.473999999999997</c:v>
                </c:pt>
                <c:pt idx="2149">
                  <c:v>33.487299999999998</c:v>
                </c:pt>
                <c:pt idx="2150">
                  <c:v>33.500599999999999</c:v>
                </c:pt>
                <c:pt idx="2151">
                  <c:v>33.5139</c:v>
                </c:pt>
                <c:pt idx="2152">
                  <c:v>33.527099999999997</c:v>
                </c:pt>
                <c:pt idx="2153">
                  <c:v>33.540399999999998</c:v>
                </c:pt>
                <c:pt idx="2154">
                  <c:v>33.553699999999999</c:v>
                </c:pt>
                <c:pt idx="2155">
                  <c:v>33.567</c:v>
                </c:pt>
                <c:pt idx="2156">
                  <c:v>33.580300000000001</c:v>
                </c:pt>
                <c:pt idx="2157">
                  <c:v>33.593499999999999</c:v>
                </c:pt>
                <c:pt idx="2158">
                  <c:v>33.6068</c:v>
                </c:pt>
                <c:pt idx="2159">
                  <c:v>33.620100000000001</c:v>
                </c:pt>
                <c:pt idx="2160">
                  <c:v>33.633400000000002</c:v>
                </c:pt>
                <c:pt idx="2161">
                  <c:v>33.646700000000003</c:v>
                </c:pt>
                <c:pt idx="2162">
                  <c:v>33.659999999999997</c:v>
                </c:pt>
                <c:pt idx="2163">
                  <c:v>33.673200000000001</c:v>
                </c:pt>
                <c:pt idx="2164">
                  <c:v>33.686500000000002</c:v>
                </c:pt>
                <c:pt idx="2165">
                  <c:v>33.699800000000003</c:v>
                </c:pt>
                <c:pt idx="2166">
                  <c:v>33.713099999999997</c:v>
                </c:pt>
                <c:pt idx="2167">
                  <c:v>33.726399999999998</c:v>
                </c:pt>
                <c:pt idx="2168">
                  <c:v>33.739600000000003</c:v>
                </c:pt>
                <c:pt idx="2169">
                  <c:v>33.752899999999997</c:v>
                </c:pt>
                <c:pt idx="2170">
                  <c:v>33.766199999999998</c:v>
                </c:pt>
                <c:pt idx="2171">
                  <c:v>33.779499999999999</c:v>
                </c:pt>
                <c:pt idx="2172">
                  <c:v>33.7928</c:v>
                </c:pt>
                <c:pt idx="2173">
                  <c:v>33.805999999999997</c:v>
                </c:pt>
                <c:pt idx="2174">
                  <c:v>33.819299999999998</c:v>
                </c:pt>
                <c:pt idx="2175">
                  <c:v>33.832599999999999</c:v>
                </c:pt>
                <c:pt idx="2176">
                  <c:v>33.8459</c:v>
                </c:pt>
                <c:pt idx="2177">
                  <c:v>33.859200000000001</c:v>
                </c:pt>
                <c:pt idx="2178">
                  <c:v>33.872399999999999</c:v>
                </c:pt>
                <c:pt idx="2179">
                  <c:v>33.8857</c:v>
                </c:pt>
                <c:pt idx="2180">
                  <c:v>33.899000000000001</c:v>
                </c:pt>
                <c:pt idx="2181">
                  <c:v>33.912300000000002</c:v>
                </c:pt>
                <c:pt idx="2182">
                  <c:v>33.925600000000003</c:v>
                </c:pt>
                <c:pt idx="2183">
                  <c:v>33.938800000000001</c:v>
                </c:pt>
                <c:pt idx="2184">
                  <c:v>33.952100000000002</c:v>
                </c:pt>
                <c:pt idx="2185">
                  <c:v>33.965400000000002</c:v>
                </c:pt>
                <c:pt idx="2186">
                  <c:v>33.978700000000003</c:v>
                </c:pt>
                <c:pt idx="2187">
                  <c:v>33.991999999999997</c:v>
                </c:pt>
                <c:pt idx="2188">
                  <c:v>34.005299999999998</c:v>
                </c:pt>
                <c:pt idx="2189">
                  <c:v>34.018500000000003</c:v>
                </c:pt>
                <c:pt idx="2190">
                  <c:v>34.031799999999997</c:v>
                </c:pt>
                <c:pt idx="2191">
                  <c:v>34.045099999999998</c:v>
                </c:pt>
                <c:pt idx="2192">
                  <c:v>34.058399999999999</c:v>
                </c:pt>
                <c:pt idx="2193">
                  <c:v>34.0717</c:v>
                </c:pt>
                <c:pt idx="2194">
                  <c:v>34.084899999999998</c:v>
                </c:pt>
                <c:pt idx="2195">
                  <c:v>34.098199999999999</c:v>
                </c:pt>
                <c:pt idx="2196">
                  <c:v>34.111499999999999</c:v>
                </c:pt>
                <c:pt idx="2197">
                  <c:v>34.1248</c:v>
                </c:pt>
                <c:pt idx="2198">
                  <c:v>34.138100000000001</c:v>
                </c:pt>
                <c:pt idx="2199">
                  <c:v>34.151299999999999</c:v>
                </c:pt>
                <c:pt idx="2200">
                  <c:v>34.1646</c:v>
                </c:pt>
                <c:pt idx="2201">
                  <c:v>34.177900000000001</c:v>
                </c:pt>
                <c:pt idx="2202">
                  <c:v>34.191200000000002</c:v>
                </c:pt>
                <c:pt idx="2203">
                  <c:v>34.204500000000003</c:v>
                </c:pt>
                <c:pt idx="2204">
                  <c:v>34.217700000000001</c:v>
                </c:pt>
                <c:pt idx="2205">
                  <c:v>34.231000000000002</c:v>
                </c:pt>
                <c:pt idx="2206">
                  <c:v>34.244300000000003</c:v>
                </c:pt>
                <c:pt idx="2208">
                  <c:v>34.257599999999996</c:v>
                </c:pt>
                <c:pt idx="2209">
                  <c:v>34.270899999999997</c:v>
                </c:pt>
                <c:pt idx="2210">
                  <c:v>34.284100000000002</c:v>
                </c:pt>
                <c:pt idx="2211">
                  <c:v>34.297400000000003</c:v>
                </c:pt>
                <c:pt idx="2212">
                  <c:v>34.310699999999997</c:v>
                </c:pt>
                <c:pt idx="2213">
                  <c:v>34.323999999999998</c:v>
                </c:pt>
                <c:pt idx="2214">
                  <c:v>34.337299999999999</c:v>
                </c:pt>
                <c:pt idx="2215">
                  <c:v>34.350499999999997</c:v>
                </c:pt>
                <c:pt idx="2216">
                  <c:v>34.363799999999998</c:v>
                </c:pt>
                <c:pt idx="2217">
                  <c:v>34.377099999999999</c:v>
                </c:pt>
                <c:pt idx="2218">
                  <c:v>34.3904</c:v>
                </c:pt>
                <c:pt idx="2219">
                  <c:v>34.403700000000001</c:v>
                </c:pt>
                <c:pt idx="2220">
                  <c:v>34.417000000000002</c:v>
                </c:pt>
                <c:pt idx="2221">
                  <c:v>34.430199999999999</c:v>
                </c:pt>
                <c:pt idx="2222">
                  <c:v>34.4435</c:v>
                </c:pt>
                <c:pt idx="2223">
                  <c:v>34.456800000000001</c:v>
                </c:pt>
                <c:pt idx="2224">
                  <c:v>34.470100000000002</c:v>
                </c:pt>
                <c:pt idx="2225">
                  <c:v>34.483400000000003</c:v>
                </c:pt>
                <c:pt idx="2226">
                  <c:v>34.496600000000001</c:v>
                </c:pt>
                <c:pt idx="2227">
                  <c:v>34.509900000000002</c:v>
                </c:pt>
                <c:pt idx="2228">
                  <c:v>34.523200000000003</c:v>
                </c:pt>
                <c:pt idx="2229">
                  <c:v>34.536499999999997</c:v>
                </c:pt>
                <c:pt idx="2230">
                  <c:v>34.549799999999998</c:v>
                </c:pt>
                <c:pt idx="2231">
                  <c:v>34.563000000000002</c:v>
                </c:pt>
                <c:pt idx="2232">
                  <c:v>34.576300000000003</c:v>
                </c:pt>
                <c:pt idx="2233">
                  <c:v>34.589599999999997</c:v>
                </c:pt>
                <c:pt idx="2234">
                  <c:v>34.602899999999998</c:v>
                </c:pt>
                <c:pt idx="2235">
                  <c:v>34.616199999999999</c:v>
                </c:pt>
                <c:pt idx="2236">
                  <c:v>34.629399999999997</c:v>
                </c:pt>
                <c:pt idx="2237">
                  <c:v>34.642699999999998</c:v>
                </c:pt>
                <c:pt idx="2238">
                  <c:v>34.655999999999999</c:v>
                </c:pt>
                <c:pt idx="2239">
                  <c:v>34.6693</c:v>
                </c:pt>
                <c:pt idx="2240">
                  <c:v>34.682600000000001</c:v>
                </c:pt>
                <c:pt idx="2241">
                  <c:v>34.695799999999998</c:v>
                </c:pt>
                <c:pt idx="2242">
                  <c:v>34.709099999999999</c:v>
                </c:pt>
                <c:pt idx="2243">
                  <c:v>34.7224</c:v>
                </c:pt>
                <c:pt idx="2244">
                  <c:v>34.735700000000001</c:v>
                </c:pt>
                <c:pt idx="2245">
                  <c:v>34.749000000000002</c:v>
                </c:pt>
                <c:pt idx="2246">
                  <c:v>34.762300000000003</c:v>
                </c:pt>
                <c:pt idx="2247">
                  <c:v>34.775500000000001</c:v>
                </c:pt>
                <c:pt idx="2248">
                  <c:v>34.788800000000002</c:v>
                </c:pt>
                <c:pt idx="2249">
                  <c:v>34.802100000000003</c:v>
                </c:pt>
                <c:pt idx="2250">
                  <c:v>34.815399999999997</c:v>
                </c:pt>
                <c:pt idx="2251">
                  <c:v>34.828699999999998</c:v>
                </c:pt>
                <c:pt idx="2252">
                  <c:v>34.841900000000003</c:v>
                </c:pt>
                <c:pt idx="2253">
                  <c:v>34.855200000000004</c:v>
                </c:pt>
                <c:pt idx="2254">
                  <c:v>34.868499999999997</c:v>
                </c:pt>
                <c:pt idx="2255">
                  <c:v>34.881799999999998</c:v>
                </c:pt>
                <c:pt idx="2256">
                  <c:v>34.895099999999999</c:v>
                </c:pt>
                <c:pt idx="2257">
                  <c:v>34.908299999999997</c:v>
                </c:pt>
                <c:pt idx="2258">
                  <c:v>34.921599999999998</c:v>
                </c:pt>
                <c:pt idx="2259">
                  <c:v>34.934899999999999</c:v>
                </c:pt>
                <c:pt idx="2260">
                  <c:v>34.9482</c:v>
                </c:pt>
                <c:pt idx="2261">
                  <c:v>34.961500000000001</c:v>
                </c:pt>
                <c:pt idx="2262">
                  <c:v>34.974699999999999</c:v>
                </c:pt>
                <c:pt idx="2263">
                  <c:v>34.988</c:v>
                </c:pt>
                <c:pt idx="2264">
                  <c:v>35.001300000000001</c:v>
                </c:pt>
                <c:pt idx="2265">
                  <c:v>35.014600000000002</c:v>
                </c:pt>
                <c:pt idx="2266">
                  <c:v>35.027900000000002</c:v>
                </c:pt>
                <c:pt idx="2267">
                  <c:v>35.0411</c:v>
                </c:pt>
                <c:pt idx="2268">
                  <c:v>35.054400000000001</c:v>
                </c:pt>
                <c:pt idx="2269">
                  <c:v>35.067700000000002</c:v>
                </c:pt>
                <c:pt idx="2270">
                  <c:v>35.081000000000003</c:v>
                </c:pt>
                <c:pt idx="2271">
                  <c:v>35.094299999999997</c:v>
                </c:pt>
                <c:pt idx="2272">
                  <c:v>35.107599999999998</c:v>
                </c:pt>
                <c:pt idx="2273">
                  <c:v>35.120800000000003</c:v>
                </c:pt>
                <c:pt idx="2274">
                  <c:v>35.134099999999997</c:v>
                </c:pt>
                <c:pt idx="2275">
                  <c:v>35.147399999999998</c:v>
                </c:pt>
                <c:pt idx="2276">
                  <c:v>35.160699999999999</c:v>
                </c:pt>
                <c:pt idx="2277">
                  <c:v>35.173999999999999</c:v>
                </c:pt>
                <c:pt idx="2278">
                  <c:v>35.187199999999997</c:v>
                </c:pt>
                <c:pt idx="2279">
                  <c:v>35.200499999999998</c:v>
                </c:pt>
                <c:pt idx="2280">
                  <c:v>35.213799999999999</c:v>
                </c:pt>
                <c:pt idx="2281">
                  <c:v>35.2271</c:v>
                </c:pt>
                <c:pt idx="2282">
                  <c:v>35.240400000000001</c:v>
                </c:pt>
                <c:pt idx="2283">
                  <c:v>35.253599999999999</c:v>
                </c:pt>
                <c:pt idx="2285">
                  <c:v>35.2669</c:v>
                </c:pt>
                <c:pt idx="2286">
                  <c:v>35.280200000000001</c:v>
                </c:pt>
                <c:pt idx="2287">
                  <c:v>35.293500000000002</c:v>
                </c:pt>
                <c:pt idx="2288">
                  <c:v>35.306800000000003</c:v>
                </c:pt>
                <c:pt idx="2289">
                  <c:v>35.32</c:v>
                </c:pt>
                <c:pt idx="2290">
                  <c:v>35.333300000000001</c:v>
                </c:pt>
                <c:pt idx="2291">
                  <c:v>35.346600000000002</c:v>
                </c:pt>
                <c:pt idx="2292">
                  <c:v>35.359900000000003</c:v>
                </c:pt>
                <c:pt idx="2293">
                  <c:v>35.373199999999997</c:v>
                </c:pt>
                <c:pt idx="2294">
                  <c:v>35.386400000000002</c:v>
                </c:pt>
                <c:pt idx="2295">
                  <c:v>35.399700000000003</c:v>
                </c:pt>
                <c:pt idx="2296">
                  <c:v>35.412999999999997</c:v>
                </c:pt>
                <c:pt idx="2297">
                  <c:v>35.426299999999998</c:v>
                </c:pt>
                <c:pt idx="2298">
                  <c:v>35.439599999999999</c:v>
                </c:pt>
                <c:pt idx="2299">
                  <c:v>35.4529</c:v>
                </c:pt>
                <c:pt idx="2300">
                  <c:v>35.466099999999997</c:v>
                </c:pt>
                <c:pt idx="2301">
                  <c:v>35.479399999999998</c:v>
                </c:pt>
                <c:pt idx="2302">
                  <c:v>35.492699999999999</c:v>
                </c:pt>
                <c:pt idx="2303">
                  <c:v>35.506</c:v>
                </c:pt>
                <c:pt idx="2304">
                  <c:v>35.519300000000001</c:v>
                </c:pt>
                <c:pt idx="2305">
                  <c:v>35.532499999999999</c:v>
                </c:pt>
                <c:pt idx="2306">
                  <c:v>35.5458</c:v>
                </c:pt>
                <c:pt idx="2307">
                  <c:v>35.559100000000001</c:v>
                </c:pt>
                <c:pt idx="2308">
                  <c:v>35.572400000000002</c:v>
                </c:pt>
                <c:pt idx="2309">
                  <c:v>35.585700000000003</c:v>
                </c:pt>
                <c:pt idx="2310">
                  <c:v>35.5989</c:v>
                </c:pt>
                <c:pt idx="2311">
                  <c:v>35.612200000000001</c:v>
                </c:pt>
                <c:pt idx="2312">
                  <c:v>35.625500000000002</c:v>
                </c:pt>
                <c:pt idx="2313">
                  <c:v>35.638800000000003</c:v>
                </c:pt>
                <c:pt idx="2314">
                  <c:v>35.652099999999997</c:v>
                </c:pt>
                <c:pt idx="2315">
                  <c:v>35.665300000000002</c:v>
                </c:pt>
                <c:pt idx="2316">
                  <c:v>35.678600000000003</c:v>
                </c:pt>
                <c:pt idx="2317">
                  <c:v>35.691899999999997</c:v>
                </c:pt>
                <c:pt idx="2318">
                  <c:v>35.705199999999998</c:v>
                </c:pt>
                <c:pt idx="2319">
                  <c:v>35.718499999999999</c:v>
                </c:pt>
                <c:pt idx="2320">
                  <c:v>35.731699999999996</c:v>
                </c:pt>
                <c:pt idx="2321">
                  <c:v>35.744999999999997</c:v>
                </c:pt>
                <c:pt idx="2322">
                  <c:v>35.758299999999998</c:v>
                </c:pt>
                <c:pt idx="2323">
                  <c:v>35.771599999999999</c:v>
                </c:pt>
                <c:pt idx="2324">
                  <c:v>35.7849</c:v>
                </c:pt>
                <c:pt idx="2325">
                  <c:v>35.798200000000001</c:v>
                </c:pt>
                <c:pt idx="2326">
                  <c:v>35.811399999999999</c:v>
                </c:pt>
                <c:pt idx="2327">
                  <c:v>35.8247</c:v>
                </c:pt>
                <c:pt idx="2328">
                  <c:v>35.838000000000001</c:v>
                </c:pt>
                <c:pt idx="2329">
                  <c:v>35.851300000000002</c:v>
                </c:pt>
                <c:pt idx="2330">
                  <c:v>35.864600000000003</c:v>
                </c:pt>
                <c:pt idx="2331">
                  <c:v>35.877800000000001</c:v>
                </c:pt>
                <c:pt idx="2332">
                  <c:v>35.891100000000002</c:v>
                </c:pt>
                <c:pt idx="2333">
                  <c:v>35.904400000000003</c:v>
                </c:pt>
                <c:pt idx="2334">
                  <c:v>35.917700000000004</c:v>
                </c:pt>
                <c:pt idx="2335">
                  <c:v>35.930999999999997</c:v>
                </c:pt>
                <c:pt idx="2336">
                  <c:v>35.944200000000002</c:v>
                </c:pt>
                <c:pt idx="2337">
                  <c:v>35.957500000000003</c:v>
                </c:pt>
                <c:pt idx="2338">
                  <c:v>35.970799999999997</c:v>
                </c:pt>
                <c:pt idx="2339">
                  <c:v>35.984099999999998</c:v>
                </c:pt>
                <c:pt idx="2340">
                  <c:v>35.997399999999999</c:v>
                </c:pt>
                <c:pt idx="2341">
                  <c:v>36.010599999999997</c:v>
                </c:pt>
                <c:pt idx="2342">
                  <c:v>36.023899999999998</c:v>
                </c:pt>
                <c:pt idx="2343">
                  <c:v>36.037199999999999</c:v>
                </c:pt>
                <c:pt idx="2344">
                  <c:v>36.0505</c:v>
                </c:pt>
                <c:pt idx="2345">
                  <c:v>36.063800000000001</c:v>
                </c:pt>
                <c:pt idx="2346">
                  <c:v>36.076999999999998</c:v>
                </c:pt>
                <c:pt idx="2347">
                  <c:v>36.090299999999999</c:v>
                </c:pt>
                <c:pt idx="2348">
                  <c:v>36.1036</c:v>
                </c:pt>
                <c:pt idx="2349">
                  <c:v>36.116900000000001</c:v>
                </c:pt>
                <c:pt idx="2350">
                  <c:v>36.130200000000002</c:v>
                </c:pt>
                <c:pt idx="2351">
                  <c:v>36.143500000000003</c:v>
                </c:pt>
                <c:pt idx="2352">
                  <c:v>36.156700000000001</c:v>
                </c:pt>
                <c:pt idx="2353">
                  <c:v>36.17</c:v>
                </c:pt>
                <c:pt idx="2354">
                  <c:v>36.183300000000003</c:v>
                </c:pt>
                <c:pt idx="2355">
                  <c:v>36.196599999999997</c:v>
                </c:pt>
                <c:pt idx="2356">
                  <c:v>36.209899999999998</c:v>
                </c:pt>
                <c:pt idx="2357">
                  <c:v>36.223100000000002</c:v>
                </c:pt>
                <c:pt idx="2358">
                  <c:v>36.236400000000003</c:v>
                </c:pt>
                <c:pt idx="2359">
                  <c:v>36.249699999999997</c:v>
                </c:pt>
                <c:pt idx="2360">
                  <c:v>36.262999999999998</c:v>
                </c:pt>
                <c:pt idx="2361">
                  <c:v>36.276299999999999</c:v>
                </c:pt>
                <c:pt idx="2362">
                  <c:v>36.289499999999997</c:v>
                </c:pt>
                <c:pt idx="2363">
                  <c:v>36.302799999999998</c:v>
                </c:pt>
                <c:pt idx="2364">
                  <c:v>36.316099999999999</c:v>
                </c:pt>
                <c:pt idx="2365">
                  <c:v>36.3294</c:v>
                </c:pt>
                <c:pt idx="2366">
                  <c:v>36.342700000000001</c:v>
                </c:pt>
                <c:pt idx="2367">
                  <c:v>36.355899999999998</c:v>
                </c:pt>
                <c:pt idx="2368">
                  <c:v>36.369199999999999</c:v>
                </c:pt>
                <c:pt idx="2369">
                  <c:v>36.3825</c:v>
                </c:pt>
                <c:pt idx="2370">
                  <c:v>36.395800000000001</c:v>
                </c:pt>
                <c:pt idx="2371">
                  <c:v>36.409100000000002</c:v>
                </c:pt>
                <c:pt idx="2372">
                  <c:v>36.4223</c:v>
                </c:pt>
                <c:pt idx="2373">
                  <c:v>36.435600000000001</c:v>
                </c:pt>
                <c:pt idx="2374">
                  <c:v>36.448900000000002</c:v>
                </c:pt>
                <c:pt idx="2375">
                  <c:v>36.462200000000003</c:v>
                </c:pt>
                <c:pt idx="2376">
                  <c:v>36.475499999999997</c:v>
                </c:pt>
                <c:pt idx="2377">
                  <c:v>36.488799999999998</c:v>
                </c:pt>
                <c:pt idx="2378">
                  <c:v>36.502000000000002</c:v>
                </c:pt>
                <c:pt idx="2379">
                  <c:v>36.515300000000003</c:v>
                </c:pt>
                <c:pt idx="2380">
                  <c:v>36.528599999999997</c:v>
                </c:pt>
                <c:pt idx="2381">
                  <c:v>36.541899999999998</c:v>
                </c:pt>
                <c:pt idx="2382">
                  <c:v>36.555199999999999</c:v>
                </c:pt>
                <c:pt idx="2383">
                  <c:v>36.568399999999997</c:v>
                </c:pt>
                <c:pt idx="2384">
                  <c:v>36.581699999999998</c:v>
                </c:pt>
                <c:pt idx="2385">
                  <c:v>36.594999999999999</c:v>
                </c:pt>
                <c:pt idx="2386">
                  <c:v>36.6083</c:v>
                </c:pt>
                <c:pt idx="2387">
                  <c:v>36.621600000000001</c:v>
                </c:pt>
                <c:pt idx="2388">
                  <c:v>36.634799999999998</c:v>
                </c:pt>
                <c:pt idx="2389">
                  <c:v>36.648099999999999</c:v>
                </c:pt>
                <c:pt idx="2390">
                  <c:v>36.6614</c:v>
                </c:pt>
                <c:pt idx="2391">
                  <c:v>36.674700000000001</c:v>
                </c:pt>
                <c:pt idx="2392">
                  <c:v>36.688000000000002</c:v>
                </c:pt>
                <c:pt idx="2393">
                  <c:v>36.7012</c:v>
                </c:pt>
                <c:pt idx="2394">
                  <c:v>36.714500000000001</c:v>
                </c:pt>
                <c:pt idx="2395">
                  <c:v>36.727800000000002</c:v>
                </c:pt>
                <c:pt idx="2396">
                  <c:v>36.741100000000003</c:v>
                </c:pt>
                <c:pt idx="2397">
                  <c:v>36.754399999999997</c:v>
                </c:pt>
                <c:pt idx="2398">
                  <c:v>36.767600000000002</c:v>
                </c:pt>
                <c:pt idx="2399">
                  <c:v>36.780900000000003</c:v>
                </c:pt>
                <c:pt idx="2400">
                  <c:v>36.794199999999996</c:v>
                </c:pt>
                <c:pt idx="2401">
                  <c:v>36.807499999999997</c:v>
                </c:pt>
                <c:pt idx="2402">
                  <c:v>36.820799999999998</c:v>
                </c:pt>
                <c:pt idx="2403">
                  <c:v>36.834000000000003</c:v>
                </c:pt>
                <c:pt idx="2404">
                  <c:v>36.847299999999997</c:v>
                </c:pt>
                <c:pt idx="2405">
                  <c:v>36.860599999999998</c:v>
                </c:pt>
                <c:pt idx="2406">
                  <c:v>36.873899999999999</c:v>
                </c:pt>
                <c:pt idx="2407">
                  <c:v>36.8872</c:v>
                </c:pt>
                <c:pt idx="2408">
                  <c:v>36.900500000000001</c:v>
                </c:pt>
                <c:pt idx="2409">
                  <c:v>36.913699999999999</c:v>
                </c:pt>
                <c:pt idx="2410">
                  <c:v>36.927</c:v>
                </c:pt>
                <c:pt idx="2411">
                  <c:v>36.940300000000001</c:v>
                </c:pt>
                <c:pt idx="2412">
                  <c:v>36.953600000000002</c:v>
                </c:pt>
                <c:pt idx="2413">
                  <c:v>36.966900000000003</c:v>
                </c:pt>
                <c:pt idx="2414">
                  <c:v>36.9801</c:v>
                </c:pt>
                <c:pt idx="2415">
                  <c:v>36.993400000000001</c:v>
                </c:pt>
                <c:pt idx="2416">
                  <c:v>37.006700000000002</c:v>
                </c:pt>
                <c:pt idx="2417">
                  <c:v>37.020000000000003</c:v>
                </c:pt>
                <c:pt idx="2418">
                  <c:v>37.033299999999997</c:v>
                </c:pt>
                <c:pt idx="2419">
                  <c:v>37.046500000000002</c:v>
                </c:pt>
                <c:pt idx="2420">
                  <c:v>37.059800000000003</c:v>
                </c:pt>
                <c:pt idx="2421">
                  <c:v>37.073099999999997</c:v>
                </c:pt>
                <c:pt idx="2422">
                  <c:v>37.086399999999998</c:v>
                </c:pt>
                <c:pt idx="2423">
                  <c:v>37.099699999999999</c:v>
                </c:pt>
                <c:pt idx="2424">
                  <c:v>37.112900000000003</c:v>
                </c:pt>
                <c:pt idx="2425">
                  <c:v>37.126199999999997</c:v>
                </c:pt>
                <c:pt idx="2426">
                  <c:v>37.139499999999998</c:v>
                </c:pt>
                <c:pt idx="2427">
                  <c:v>37.152799999999999</c:v>
                </c:pt>
                <c:pt idx="2428">
                  <c:v>37.1661</c:v>
                </c:pt>
                <c:pt idx="2429">
                  <c:v>37.179299999999998</c:v>
                </c:pt>
                <c:pt idx="2430">
                  <c:v>37.192599999999999</c:v>
                </c:pt>
                <c:pt idx="2431">
                  <c:v>37.2059</c:v>
                </c:pt>
                <c:pt idx="2432">
                  <c:v>37.219200000000001</c:v>
                </c:pt>
                <c:pt idx="2433">
                  <c:v>37.232500000000002</c:v>
                </c:pt>
                <c:pt idx="2434">
                  <c:v>37.245800000000003</c:v>
                </c:pt>
                <c:pt idx="2435">
                  <c:v>37.259</c:v>
                </c:pt>
                <c:pt idx="2436">
                  <c:v>37.272300000000001</c:v>
                </c:pt>
                <c:pt idx="2437">
                  <c:v>37.285600000000002</c:v>
                </c:pt>
                <c:pt idx="2438">
                  <c:v>37.298900000000003</c:v>
                </c:pt>
                <c:pt idx="2439">
                  <c:v>37.312199999999997</c:v>
                </c:pt>
                <c:pt idx="2440">
                  <c:v>37.325400000000002</c:v>
                </c:pt>
                <c:pt idx="2441">
                  <c:v>37.338700000000003</c:v>
                </c:pt>
                <c:pt idx="2442">
                  <c:v>37.351999999999997</c:v>
                </c:pt>
                <c:pt idx="2443">
                  <c:v>37.365299999999998</c:v>
                </c:pt>
                <c:pt idx="2444">
                  <c:v>37.378599999999999</c:v>
                </c:pt>
                <c:pt idx="2445">
                  <c:v>37.391800000000003</c:v>
                </c:pt>
                <c:pt idx="2446">
                  <c:v>37.405099999999997</c:v>
                </c:pt>
                <c:pt idx="2447">
                  <c:v>37.418399999999998</c:v>
                </c:pt>
                <c:pt idx="2448">
                  <c:v>37.431699999999999</c:v>
                </c:pt>
                <c:pt idx="2449">
                  <c:v>37.445</c:v>
                </c:pt>
                <c:pt idx="2450">
                  <c:v>37.458199999999998</c:v>
                </c:pt>
                <c:pt idx="2451">
                  <c:v>37.471499999999999</c:v>
                </c:pt>
                <c:pt idx="2452">
                  <c:v>37.4848</c:v>
                </c:pt>
                <c:pt idx="2453">
                  <c:v>37.498100000000001</c:v>
                </c:pt>
                <c:pt idx="2454">
                  <c:v>37.511400000000002</c:v>
                </c:pt>
                <c:pt idx="2455">
                  <c:v>37.5246</c:v>
                </c:pt>
                <c:pt idx="2456">
                  <c:v>37.5379</c:v>
                </c:pt>
                <c:pt idx="2457">
                  <c:v>37.551200000000001</c:v>
                </c:pt>
                <c:pt idx="2458">
                  <c:v>37.564500000000002</c:v>
                </c:pt>
                <c:pt idx="2459">
                  <c:v>37.577800000000003</c:v>
                </c:pt>
                <c:pt idx="2460">
                  <c:v>37.591099999999997</c:v>
                </c:pt>
                <c:pt idx="2461">
                  <c:v>37.604300000000002</c:v>
                </c:pt>
                <c:pt idx="2462">
                  <c:v>37.617600000000003</c:v>
                </c:pt>
                <c:pt idx="2463">
                  <c:v>37.630899999999997</c:v>
                </c:pt>
                <c:pt idx="2464">
                  <c:v>37.644199999999998</c:v>
                </c:pt>
                <c:pt idx="2465">
                  <c:v>37.657499999999999</c:v>
                </c:pt>
                <c:pt idx="2466">
                  <c:v>37.670699999999997</c:v>
                </c:pt>
                <c:pt idx="2467">
                  <c:v>37.683999999999997</c:v>
                </c:pt>
                <c:pt idx="2468">
                  <c:v>37.697299999999998</c:v>
                </c:pt>
                <c:pt idx="2469">
                  <c:v>37.710599999999999</c:v>
                </c:pt>
                <c:pt idx="2470">
                  <c:v>37.7239</c:v>
                </c:pt>
                <c:pt idx="2471">
                  <c:v>37.737099999999998</c:v>
                </c:pt>
                <c:pt idx="2472">
                  <c:v>37.750399999999999</c:v>
                </c:pt>
                <c:pt idx="2473">
                  <c:v>37.7637</c:v>
                </c:pt>
                <c:pt idx="2474">
                  <c:v>37.777000000000001</c:v>
                </c:pt>
                <c:pt idx="2475">
                  <c:v>37.790300000000002</c:v>
                </c:pt>
                <c:pt idx="2476">
                  <c:v>37.8035</c:v>
                </c:pt>
                <c:pt idx="2477">
                  <c:v>37.816800000000001</c:v>
                </c:pt>
                <c:pt idx="2478">
                  <c:v>37.830100000000002</c:v>
                </c:pt>
                <c:pt idx="2479">
                  <c:v>37.843400000000003</c:v>
                </c:pt>
                <c:pt idx="2480">
                  <c:v>37.856699999999996</c:v>
                </c:pt>
                <c:pt idx="2481">
                  <c:v>37.869900000000001</c:v>
                </c:pt>
                <c:pt idx="2482">
                  <c:v>37.883200000000002</c:v>
                </c:pt>
                <c:pt idx="2483">
                  <c:v>37.896500000000003</c:v>
                </c:pt>
                <c:pt idx="2484">
                  <c:v>37.909799999999997</c:v>
                </c:pt>
                <c:pt idx="2485">
                  <c:v>37.923099999999998</c:v>
                </c:pt>
                <c:pt idx="2486">
                  <c:v>37.936399999999999</c:v>
                </c:pt>
                <c:pt idx="2487">
                  <c:v>37.949599999999997</c:v>
                </c:pt>
                <c:pt idx="2488">
                  <c:v>37.962899999999998</c:v>
                </c:pt>
                <c:pt idx="2489">
                  <c:v>37.976199999999999</c:v>
                </c:pt>
                <c:pt idx="2490">
                  <c:v>37.9895</c:v>
                </c:pt>
                <c:pt idx="2491">
                  <c:v>38.002800000000001</c:v>
                </c:pt>
                <c:pt idx="2492">
                  <c:v>38.015999999999998</c:v>
                </c:pt>
                <c:pt idx="2493">
                  <c:v>38.029299999999999</c:v>
                </c:pt>
                <c:pt idx="2494">
                  <c:v>38.0426</c:v>
                </c:pt>
                <c:pt idx="2495">
                  <c:v>38.055900000000001</c:v>
                </c:pt>
                <c:pt idx="2496">
                  <c:v>38.069200000000002</c:v>
                </c:pt>
                <c:pt idx="2497">
                  <c:v>38.0824</c:v>
                </c:pt>
                <c:pt idx="2498">
                  <c:v>38.095700000000001</c:v>
                </c:pt>
                <c:pt idx="2499">
                  <c:v>38.109000000000002</c:v>
                </c:pt>
                <c:pt idx="2500">
                  <c:v>38.122300000000003</c:v>
                </c:pt>
                <c:pt idx="2501">
                  <c:v>38.135599999999997</c:v>
                </c:pt>
                <c:pt idx="2502">
                  <c:v>38.148800000000001</c:v>
                </c:pt>
                <c:pt idx="2503">
                  <c:v>38.162100000000002</c:v>
                </c:pt>
                <c:pt idx="2504">
                  <c:v>38.175400000000003</c:v>
                </c:pt>
                <c:pt idx="2505">
                  <c:v>38.188699999999997</c:v>
                </c:pt>
                <c:pt idx="2506">
                  <c:v>38.201999999999998</c:v>
                </c:pt>
                <c:pt idx="2507">
                  <c:v>38.215200000000003</c:v>
                </c:pt>
                <c:pt idx="2508">
                  <c:v>38.228499999999997</c:v>
                </c:pt>
                <c:pt idx="2509">
                  <c:v>38.241799999999998</c:v>
                </c:pt>
                <c:pt idx="2510">
                  <c:v>38.255099999999999</c:v>
                </c:pt>
                <c:pt idx="2511">
                  <c:v>38.2684</c:v>
                </c:pt>
                <c:pt idx="2512">
                  <c:v>38.281700000000001</c:v>
                </c:pt>
                <c:pt idx="2513">
                  <c:v>38.294899999999998</c:v>
                </c:pt>
                <c:pt idx="2514">
                  <c:v>38.308199999999999</c:v>
                </c:pt>
                <c:pt idx="2515">
                  <c:v>38.3215</c:v>
                </c:pt>
                <c:pt idx="2516">
                  <c:v>38.334800000000001</c:v>
                </c:pt>
                <c:pt idx="2517">
                  <c:v>38.348100000000002</c:v>
                </c:pt>
                <c:pt idx="2518">
                  <c:v>38.3613</c:v>
                </c:pt>
                <c:pt idx="2519">
                  <c:v>38.374600000000001</c:v>
                </c:pt>
                <c:pt idx="2520">
                  <c:v>38.387900000000002</c:v>
                </c:pt>
                <c:pt idx="2522">
                  <c:v>38.401200000000003</c:v>
                </c:pt>
                <c:pt idx="2523">
                  <c:v>38.414499999999997</c:v>
                </c:pt>
                <c:pt idx="2524">
                  <c:v>38.427700000000002</c:v>
                </c:pt>
                <c:pt idx="2525">
                  <c:v>38.441000000000003</c:v>
                </c:pt>
                <c:pt idx="2526">
                  <c:v>38.454300000000003</c:v>
                </c:pt>
                <c:pt idx="2527">
                  <c:v>38.467599999999997</c:v>
                </c:pt>
                <c:pt idx="2528">
                  <c:v>38.480899999999998</c:v>
                </c:pt>
                <c:pt idx="2529">
                  <c:v>38.494100000000003</c:v>
                </c:pt>
                <c:pt idx="2530">
                  <c:v>38.507399999999997</c:v>
                </c:pt>
                <c:pt idx="2531">
                  <c:v>38.520699999999998</c:v>
                </c:pt>
                <c:pt idx="2532">
                  <c:v>38.533999999999999</c:v>
                </c:pt>
                <c:pt idx="2533">
                  <c:v>38.5473</c:v>
                </c:pt>
                <c:pt idx="2534">
                  <c:v>38.560499999999998</c:v>
                </c:pt>
                <c:pt idx="2535">
                  <c:v>38.573799999999999</c:v>
                </c:pt>
                <c:pt idx="2536">
                  <c:v>38.5871</c:v>
                </c:pt>
                <c:pt idx="2537">
                  <c:v>38.6004</c:v>
                </c:pt>
                <c:pt idx="2538">
                  <c:v>38.613700000000001</c:v>
                </c:pt>
                <c:pt idx="2539">
                  <c:v>38.627000000000002</c:v>
                </c:pt>
                <c:pt idx="2540">
                  <c:v>38.6402</c:v>
                </c:pt>
                <c:pt idx="2541">
                  <c:v>38.653500000000001</c:v>
                </c:pt>
                <c:pt idx="2542">
                  <c:v>38.666800000000002</c:v>
                </c:pt>
                <c:pt idx="2543">
                  <c:v>38.680100000000003</c:v>
                </c:pt>
                <c:pt idx="2544">
                  <c:v>38.693399999999997</c:v>
                </c:pt>
                <c:pt idx="2545">
                  <c:v>38.706600000000002</c:v>
                </c:pt>
                <c:pt idx="2546">
                  <c:v>38.719900000000003</c:v>
                </c:pt>
                <c:pt idx="2547">
                  <c:v>38.733199999999997</c:v>
                </c:pt>
                <c:pt idx="2548">
                  <c:v>38.746499999999997</c:v>
                </c:pt>
                <c:pt idx="2549">
                  <c:v>38.759799999999998</c:v>
                </c:pt>
                <c:pt idx="2550">
                  <c:v>38.773000000000003</c:v>
                </c:pt>
                <c:pt idx="2551">
                  <c:v>38.786299999999997</c:v>
                </c:pt>
                <c:pt idx="2552">
                  <c:v>38.799599999999998</c:v>
                </c:pt>
                <c:pt idx="2553">
                  <c:v>38.812899999999999</c:v>
                </c:pt>
                <c:pt idx="2554">
                  <c:v>38.8262</c:v>
                </c:pt>
                <c:pt idx="2555">
                  <c:v>38.839399999999998</c:v>
                </c:pt>
                <c:pt idx="2556">
                  <c:v>38.852699999999999</c:v>
                </c:pt>
                <c:pt idx="2557">
                  <c:v>38.866</c:v>
                </c:pt>
                <c:pt idx="2558">
                  <c:v>38.879300000000001</c:v>
                </c:pt>
                <c:pt idx="2559">
                  <c:v>38.892600000000002</c:v>
                </c:pt>
                <c:pt idx="2560">
                  <c:v>38.905799999999999</c:v>
                </c:pt>
                <c:pt idx="2561">
                  <c:v>38.9191</c:v>
                </c:pt>
                <c:pt idx="2562">
                  <c:v>38.932400000000001</c:v>
                </c:pt>
                <c:pt idx="2563">
                  <c:v>38.945700000000002</c:v>
                </c:pt>
                <c:pt idx="2564">
                  <c:v>38.959000000000003</c:v>
                </c:pt>
                <c:pt idx="2565">
                  <c:v>38.972200000000001</c:v>
                </c:pt>
                <c:pt idx="2566">
                  <c:v>38.985500000000002</c:v>
                </c:pt>
                <c:pt idx="2567">
                  <c:v>38.998800000000003</c:v>
                </c:pt>
                <c:pt idx="2568">
                  <c:v>39.012099999999997</c:v>
                </c:pt>
                <c:pt idx="2569">
                  <c:v>39.025399999999998</c:v>
                </c:pt>
                <c:pt idx="2570">
                  <c:v>39.038699999999999</c:v>
                </c:pt>
                <c:pt idx="2571">
                  <c:v>39.051900000000003</c:v>
                </c:pt>
                <c:pt idx="2572">
                  <c:v>39.065199999999997</c:v>
                </c:pt>
                <c:pt idx="2573">
                  <c:v>39.078499999999998</c:v>
                </c:pt>
                <c:pt idx="2574">
                  <c:v>39.091799999999999</c:v>
                </c:pt>
                <c:pt idx="2575">
                  <c:v>39.1051</c:v>
                </c:pt>
                <c:pt idx="2576">
                  <c:v>39.118299999999998</c:v>
                </c:pt>
                <c:pt idx="2577">
                  <c:v>39.131599999999999</c:v>
                </c:pt>
                <c:pt idx="2578">
                  <c:v>39.1449</c:v>
                </c:pt>
                <c:pt idx="2579">
                  <c:v>39.158200000000001</c:v>
                </c:pt>
                <c:pt idx="2580">
                  <c:v>39.171500000000002</c:v>
                </c:pt>
                <c:pt idx="2581">
                  <c:v>39.184699999999999</c:v>
                </c:pt>
                <c:pt idx="2582">
                  <c:v>39.198</c:v>
                </c:pt>
                <c:pt idx="2583">
                  <c:v>39.211300000000001</c:v>
                </c:pt>
                <c:pt idx="2584">
                  <c:v>39.224600000000002</c:v>
                </c:pt>
                <c:pt idx="2585">
                  <c:v>39.237900000000003</c:v>
                </c:pt>
                <c:pt idx="2586">
                  <c:v>39.251100000000001</c:v>
                </c:pt>
                <c:pt idx="2587">
                  <c:v>39.264400000000002</c:v>
                </c:pt>
                <c:pt idx="2588">
                  <c:v>39.277700000000003</c:v>
                </c:pt>
                <c:pt idx="2589">
                  <c:v>39.290999999999997</c:v>
                </c:pt>
                <c:pt idx="2590">
                  <c:v>39.304299999999998</c:v>
                </c:pt>
                <c:pt idx="2591">
                  <c:v>39.317500000000003</c:v>
                </c:pt>
                <c:pt idx="2592">
                  <c:v>39.330800000000004</c:v>
                </c:pt>
                <c:pt idx="2593">
                  <c:v>39.344099999999997</c:v>
                </c:pt>
                <c:pt idx="2594">
                  <c:v>39.357399999999998</c:v>
                </c:pt>
                <c:pt idx="2595">
                  <c:v>39.370699999999999</c:v>
                </c:pt>
                <c:pt idx="2596">
                  <c:v>39.384</c:v>
                </c:pt>
                <c:pt idx="2597">
                  <c:v>39.397199999999998</c:v>
                </c:pt>
                <c:pt idx="2599">
                  <c:v>39.410499999999999</c:v>
                </c:pt>
                <c:pt idx="2600">
                  <c:v>39.4238</c:v>
                </c:pt>
                <c:pt idx="2601">
                  <c:v>39.437100000000001</c:v>
                </c:pt>
                <c:pt idx="2602">
                  <c:v>39.450400000000002</c:v>
                </c:pt>
                <c:pt idx="2603">
                  <c:v>39.4636</c:v>
                </c:pt>
                <c:pt idx="2604">
                  <c:v>39.476900000000001</c:v>
                </c:pt>
                <c:pt idx="2605">
                  <c:v>39.490200000000002</c:v>
                </c:pt>
                <c:pt idx="2606">
                  <c:v>39.503500000000003</c:v>
                </c:pt>
                <c:pt idx="2607">
                  <c:v>39.516800000000003</c:v>
                </c:pt>
                <c:pt idx="2608">
                  <c:v>39.53</c:v>
                </c:pt>
                <c:pt idx="2609">
                  <c:v>39.543300000000002</c:v>
                </c:pt>
                <c:pt idx="2610">
                  <c:v>39.556600000000003</c:v>
                </c:pt>
                <c:pt idx="2611">
                  <c:v>39.569899999999997</c:v>
                </c:pt>
                <c:pt idx="2612">
                  <c:v>39.583199999999998</c:v>
                </c:pt>
                <c:pt idx="2613">
                  <c:v>39.596400000000003</c:v>
                </c:pt>
                <c:pt idx="2614">
                  <c:v>39.609699999999997</c:v>
                </c:pt>
                <c:pt idx="2615">
                  <c:v>39.622999999999998</c:v>
                </c:pt>
                <c:pt idx="2616">
                  <c:v>39.636299999999999</c:v>
                </c:pt>
                <c:pt idx="2617">
                  <c:v>39.6496</c:v>
                </c:pt>
                <c:pt idx="2618">
                  <c:v>39.662799999999997</c:v>
                </c:pt>
                <c:pt idx="2619">
                  <c:v>39.676099999999998</c:v>
                </c:pt>
                <c:pt idx="2620">
                  <c:v>39.689399999999999</c:v>
                </c:pt>
                <c:pt idx="2621">
                  <c:v>39.7027</c:v>
                </c:pt>
                <c:pt idx="2622">
                  <c:v>39.716000000000001</c:v>
                </c:pt>
                <c:pt idx="2623">
                  <c:v>39.729300000000002</c:v>
                </c:pt>
                <c:pt idx="2624">
                  <c:v>39.7425</c:v>
                </c:pt>
                <c:pt idx="2625">
                  <c:v>39.755800000000001</c:v>
                </c:pt>
                <c:pt idx="2626">
                  <c:v>39.769100000000002</c:v>
                </c:pt>
                <c:pt idx="2627">
                  <c:v>39.782400000000003</c:v>
                </c:pt>
                <c:pt idx="2628">
                  <c:v>39.795699999999997</c:v>
                </c:pt>
                <c:pt idx="2629">
                  <c:v>39.808900000000001</c:v>
                </c:pt>
                <c:pt idx="2630">
                  <c:v>39.822200000000002</c:v>
                </c:pt>
                <c:pt idx="2631">
                  <c:v>39.835500000000003</c:v>
                </c:pt>
                <c:pt idx="2632">
                  <c:v>39.848799999999997</c:v>
                </c:pt>
                <c:pt idx="2633">
                  <c:v>39.862099999999998</c:v>
                </c:pt>
                <c:pt idx="2634">
                  <c:v>39.875300000000003</c:v>
                </c:pt>
                <c:pt idx="2635">
                  <c:v>39.888599999999997</c:v>
                </c:pt>
                <c:pt idx="2636">
                  <c:v>39.901899999999998</c:v>
                </c:pt>
                <c:pt idx="2637">
                  <c:v>39.915199999999999</c:v>
                </c:pt>
                <c:pt idx="2638">
                  <c:v>39.9285</c:v>
                </c:pt>
                <c:pt idx="2639">
                  <c:v>39.941699999999997</c:v>
                </c:pt>
                <c:pt idx="2640">
                  <c:v>39.954999999999998</c:v>
                </c:pt>
                <c:pt idx="2641">
                  <c:v>39.968299999999999</c:v>
                </c:pt>
                <c:pt idx="2642">
                  <c:v>39.9816</c:v>
                </c:pt>
                <c:pt idx="2643">
                  <c:v>39.994900000000001</c:v>
                </c:pt>
                <c:pt idx="2644">
                  <c:v>40.008099999999999</c:v>
                </c:pt>
                <c:pt idx="2645">
                  <c:v>40.0214</c:v>
                </c:pt>
                <c:pt idx="2646">
                  <c:v>40.034700000000001</c:v>
                </c:pt>
                <c:pt idx="2647">
                  <c:v>40.048000000000002</c:v>
                </c:pt>
                <c:pt idx="2648">
                  <c:v>40.061300000000003</c:v>
                </c:pt>
                <c:pt idx="2649">
                  <c:v>40.074599999999997</c:v>
                </c:pt>
                <c:pt idx="2650">
                  <c:v>40.087800000000001</c:v>
                </c:pt>
                <c:pt idx="2651">
                  <c:v>40.101100000000002</c:v>
                </c:pt>
                <c:pt idx="2652">
                  <c:v>40.114400000000003</c:v>
                </c:pt>
                <c:pt idx="2653">
                  <c:v>40.127699999999997</c:v>
                </c:pt>
                <c:pt idx="2654">
                  <c:v>40.140999999999998</c:v>
                </c:pt>
                <c:pt idx="2655">
                  <c:v>40.154200000000003</c:v>
                </c:pt>
                <c:pt idx="2656">
                  <c:v>40.167499999999997</c:v>
                </c:pt>
                <c:pt idx="2657">
                  <c:v>40.180799999999998</c:v>
                </c:pt>
                <c:pt idx="2658">
                  <c:v>40.194099999999999</c:v>
                </c:pt>
                <c:pt idx="2659">
                  <c:v>40.2074</c:v>
                </c:pt>
                <c:pt idx="2660">
                  <c:v>40.220599999999997</c:v>
                </c:pt>
                <c:pt idx="2661">
                  <c:v>40.233899999999998</c:v>
                </c:pt>
                <c:pt idx="2662">
                  <c:v>40.247199999999999</c:v>
                </c:pt>
                <c:pt idx="2663">
                  <c:v>40.2605</c:v>
                </c:pt>
                <c:pt idx="2664">
                  <c:v>40.273800000000001</c:v>
                </c:pt>
                <c:pt idx="2665">
                  <c:v>40.286999999999999</c:v>
                </c:pt>
                <c:pt idx="2666">
                  <c:v>40.3003</c:v>
                </c:pt>
                <c:pt idx="2667">
                  <c:v>40.313600000000001</c:v>
                </c:pt>
                <c:pt idx="2668">
                  <c:v>40.326900000000002</c:v>
                </c:pt>
                <c:pt idx="2669">
                  <c:v>40.340200000000003</c:v>
                </c:pt>
                <c:pt idx="2670">
                  <c:v>40.353400000000001</c:v>
                </c:pt>
                <c:pt idx="2671">
                  <c:v>40.366700000000002</c:v>
                </c:pt>
                <c:pt idx="2672">
                  <c:v>40.380000000000003</c:v>
                </c:pt>
                <c:pt idx="2673">
                  <c:v>40.393300000000004</c:v>
                </c:pt>
                <c:pt idx="2674">
                  <c:v>40.406599999999997</c:v>
                </c:pt>
                <c:pt idx="2675">
                  <c:v>40.419899999999998</c:v>
                </c:pt>
                <c:pt idx="2676">
                  <c:v>40.433100000000003</c:v>
                </c:pt>
                <c:pt idx="2677">
                  <c:v>40.446399999999997</c:v>
                </c:pt>
                <c:pt idx="2678">
                  <c:v>40.459699999999998</c:v>
                </c:pt>
                <c:pt idx="2679">
                  <c:v>40.472999999999999</c:v>
                </c:pt>
                <c:pt idx="2680">
                  <c:v>40.4863</c:v>
                </c:pt>
                <c:pt idx="2681">
                  <c:v>40.499499999999998</c:v>
                </c:pt>
                <c:pt idx="2682">
                  <c:v>40.512799999999999</c:v>
                </c:pt>
                <c:pt idx="2683">
                  <c:v>40.5261</c:v>
                </c:pt>
                <c:pt idx="2684">
                  <c:v>40.539400000000001</c:v>
                </c:pt>
                <c:pt idx="2685">
                  <c:v>40.552700000000002</c:v>
                </c:pt>
                <c:pt idx="2686">
                  <c:v>40.565899999999999</c:v>
                </c:pt>
                <c:pt idx="2687">
                  <c:v>40.5792</c:v>
                </c:pt>
                <c:pt idx="2688">
                  <c:v>40.592500000000001</c:v>
                </c:pt>
                <c:pt idx="2689">
                  <c:v>40.605800000000002</c:v>
                </c:pt>
                <c:pt idx="2690">
                  <c:v>40.619100000000003</c:v>
                </c:pt>
                <c:pt idx="2691">
                  <c:v>40.632300000000001</c:v>
                </c:pt>
                <c:pt idx="2692">
                  <c:v>40.645600000000002</c:v>
                </c:pt>
                <c:pt idx="2693">
                  <c:v>40.658900000000003</c:v>
                </c:pt>
                <c:pt idx="2694">
                  <c:v>40.672199999999997</c:v>
                </c:pt>
                <c:pt idx="2695">
                  <c:v>40.685499999999998</c:v>
                </c:pt>
                <c:pt idx="2696">
                  <c:v>40.698700000000002</c:v>
                </c:pt>
                <c:pt idx="2697">
                  <c:v>40.712000000000003</c:v>
                </c:pt>
                <c:pt idx="2698">
                  <c:v>40.725299999999997</c:v>
                </c:pt>
                <c:pt idx="2699">
                  <c:v>40.738599999999998</c:v>
                </c:pt>
                <c:pt idx="2700">
                  <c:v>40.751899999999999</c:v>
                </c:pt>
                <c:pt idx="2701">
                  <c:v>40.7652</c:v>
                </c:pt>
                <c:pt idx="2702">
                  <c:v>40.778399999999998</c:v>
                </c:pt>
                <c:pt idx="2703">
                  <c:v>40.791699999999999</c:v>
                </c:pt>
                <c:pt idx="2704">
                  <c:v>40.805</c:v>
                </c:pt>
                <c:pt idx="2705">
                  <c:v>40.818300000000001</c:v>
                </c:pt>
                <c:pt idx="2706">
                  <c:v>40.831600000000002</c:v>
                </c:pt>
                <c:pt idx="2707">
                  <c:v>40.844799999999999</c:v>
                </c:pt>
                <c:pt idx="2708">
                  <c:v>40.8581</c:v>
                </c:pt>
                <c:pt idx="2709">
                  <c:v>40.871400000000001</c:v>
                </c:pt>
                <c:pt idx="2710">
                  <c:v>40.884700000000002</c:v>
                </c:pt>
                <c:pt idx="2711">
                  <c:v>40.898000000000003</c:v>
                </c:pt>
                <c:pt idx="2712">
                  <c:v>40.911200000000001</c:v>
                </c:pt>
                <c:pt idx="2713">
                  <c:v>40.924500000000002</c:v>
                </c:pt>
                <c:pt idx="2714">
                  <c:v>40.937800000000003</c:v>
                </c:pt>
                <c:pt idx="2715">
                  <c:v>40.951099999999997</c:v>
                </c:pt>
                <c:pt idx="2716">
                  <c:v>40.964399999999998</c:v>
                </c:pt>
                <c:pt idx="2717">
                  <c:v>40.977600000000002</c:v>
                </c:pt>
                <c:pt idx="2718">
                  <c:v>40.990900000000003</c:v>
                </c:pt>
                <c:pt idx="2719">
                  <c:v>41.004199999999997</c:v>
                </c:pt>
                <c:pt idx="2720">
                  <c:v>41.017499999999998</c:v>
                </c:pt>
                <c:pt idx="2721">
                  <c:v>41.030799999999999</c:v>
                </c:pt>
                <c:pt idx="2722">
                  <c:v>41.043999999999997</c:v>
                </c:pt>
                <c:pt idx="2723">
                  <c:v>41.057299999999998</c:v>
                </c:pt>
                <c:pt idx="2724">
                  <c:v>41.070599999999999</c:v>
                </c:pt>
                <c:pt idx="2725">
                  <c:v>41.0839</c:v>
                </c:pt>
                <c:pt idx="2726">
                  <c:v>41.097200000000001</c:v>
                </c:pt>
                <c:pt idx="2727">
                  <c:v>41.110399999999998</c:v>
                </c:pt>
                <c:pt idx="2728">
                  <c:v>41.123699999999999</c:v>
                </c:pt>
                <c:pt idx="2729">
                  <c:v>41.137</c:v>
                </c:pt>
                <c:pt idx="2730">
                  <c:v>41.150300000000001</c:v>
                </c:pt>
                <c:pt idx="2731">
                  <c:v>41.163600000000002</c:v>
                </c:pt>
                <c:pt idx="2732">
                  <c:v>41.176900000000003</c:v>
                </c:pt>
                <c:pt idx="2733">
                  <c:v>41.190100000000001</c:v>
                </c:pt>
                <c:pt idx="2734">
                  <c:v>41.203400000000002</c:v>
                </c:pt>
                <c:pt idx="2735">
                  <c:v>41.216700000000003</c:v>
                </c:pt>
                <c:pt idx="2736">
                  <c:v>41.23</c:v>
                </c:pt>
                <c:pt idx="2737">
                  <c:v>41.243299999999998</c:v>
                </c:pt>
                <c:pt idx="2738">
                  <c:v>41.256500000000003</c:v>
                </c:pt>
                <c:pt idx="2739">
                  <c:v>41.269799999999996</c:v>
                </c:pt>
                <c:pt idx="2740">
                  <c:v>41.283099999999997</c:v>
                </c:pt>
                <c:pt idx="2741">
                  <c:v>41.296399999999998</c:v>
                </c:pt>
                <c:pt idx="2742">
                  <c:v>41.309699999999999</c:v>
                </c:pt>
                <c:pt idx="2743">
                  <c:v>41.322899999999997</c:v>
                </c:pt>
                <c:pt idx="2744">
                  <c:v>41.336199999999998</c:v>
                </c:pt>
                <c:pt idx="2745">
                  <c:v>41.349499999999999</c:v>
                </c:pt>
                <c:pt idx="2746">
                  <c:v>41.3628</c:v>
                </c:pt>
                <c:pt idx="2747">
                  <c:v>41.376100000000001</c:v>
                </c:pt>
                <c:pt idx="2748">
                  <c:v>41.389299999999999</c:v>
                </c:pt>
                <c:pt idx="2749">
                  <c:v>41.4026</c:v>
                </c:pt>
                <c:pt idx="2750">
                  <c:v>41.415900000000001</c:v>
                </c:pt>
                <c:pt idx="2751">
                  <c:v>41.429200000000002</c:v>
                </c:pt>
                <c:pt idx="2752">
                  <c:v>41.442500000000003</c:v>
                </c:pt>
                <c:pt idx="2753">
                  <c:v>41.4557</c:v>
                </c:pt>
                <c:pt idx="2754">
                  <c:v>41.469000000000001</c:v>
                </c:pt>
                <c:pt idx="2755">
                  <c:v>41.482300000000002</c:v>
                </c:pt>
                <c:pt idx="2756">
                  <c:v>41.495600000000003</c:v>
                </c:pt>
                <c:pt idx="2757">
                  <c:v>41.508899999999997</c:v>
                </c:pt>
                <c:pt idx="2758">
                  <c:v>41.522199999999998</c:v>
                </c:pt>
                <c:pt idx="2759">
                  <c:v>41.535400000000003</c:v>
                </c:pt>
                <c:pt idx="2760">
                  <c:v>41.548699999999997</c:v>
                </c:pt>
                <c:pt idx="2761">
                  <c:v>41.561999999999998</c:v>
                </c:pt>
                <c:pt idx="2762">
                  <c:v>41.575299999999999</c:v>
                </c:pt>
                <c:pt idx="2763">
                  <c:v>41.5886</c:v>
                </c:pt>
                <c:pt idx="2764">
                  <c:v>41.601799999999997</c:v>
                </c:pt>
                <c:pt idx="2765">
                  <c:v>41.615099999999998</c:v>
                </c:pt>
                <c:pt idx="2766">
                  <c:v>41.628399999999999</c:v>
                </c:pt>
                <c:pt idx="2767">
                  <c:v>41.6417</c:v>
                </c:pt>
                <c:pt idx="2768">
                  <c:v>41.655000000000001</c:v>
                </c:pt>
                <c:pt idx="2769">
                  <c:v>41.668199999999999</c:v>
                </c:pt>
                <c:pt idx="2770">
                  <c:v>41.6815</c:v>
                </c:pt>
                <c:pt idx="2771">
                  <c:v>41.694800000000001</c:v>
                </c:pt>
                <c:pt idx="2772">
                  <c:v>41.708100000000002</c:v>
                </c:pt>
                <c:pt idx="2773">
                  <c:v>41.721400000000003</c:v>
                </c:pt>
                <c:pt idx="2774">
                  <c:v>41.7346</c:v>
                </c:pt>
                <c:pt idx="2775">
                  <c:v>41.747900000000001</c:v>
                </c:pt>
                <c:pt idx="2776">
                  <c:v>41.761200000000002</c:v>
                </c:pt>
                <c:pt idx="2777">
                  <c:v>41.774500000000003</c:v>
                </c:pt>
                <c:pt idx="2778">
                  <c:v>41.787799999999997</c:v>
                </c:pt>
                <c:pt idx="2779">
                  <c:v>41.801000000000002</c:v>
                </c:pt>
                <c:pt idx="2780">
                  <c:v>41.814300000000003</c:v>
                </c:pt>
                <c:pt idx="2781">
                  <c:v>41.827599999999997</c:v>
                </c:pt>
                <c:pt idx="2782">
                  <c:v>41.840899999999998</c:v>
                </c:pt>
                <c:pt idx="2783">
                  <c:v>41.854199999999999</c:v>
                </c:pt>
                <c:pt idx="2784">
                  <c:v>41.8675</c:v>
                </c:pt>
                <c:pt idx="2785">
                  <c:v>41.880699999999997</c:v>
                </c:pt>
                <c:pt idx="2786">
                  <c:v>41.893999999999998</c:v>
                </c:pt>
                <c:pt idx="2787">
                  <c:v>41.907299999999999</c:v>
                </c:pt>
                <c:pt idx="2788">
                  <c:v>41.9206</c:v>
                </c:pt>
                <c:pt idx="2789">
                  <c:v>41.933900000000001</c:v>
                </c:pt>
                <c:pt idx="2790">
                  <c:v>41.947099999999999</c:v>
                </c:pt>
                <c:pt idx="2791">
                  <c:v>41.9604</c:v>
                </c:pt>
                <c:pt idx="2792">
                  <c:v>41.973700000000001</c:v>
                </c:pt>
                <c:pt idx="2793">
                  <c:v>41.987000000000002</c:v>
                </c:pt>
                <c:pt idx="2794">
                  <c:v>42.000300000000003</c:v>
                </c:pt>
                <c:pt idx="2795">
                  <c:v>42.013500000000001</c:v>
                </c:pt>
                <c:pt idx="2796">
                  <c:v>42.026800000000001</c:v>
                </c:pt>
                <c:pt idx="2797">
                  <c:v>42.040100000000002</c:v>
                </c:pt>
                <c:pt idx="2798">
                  <c:v>42.053400000000003</c:v>
                </c:pt>
                <c:pt idx="2799">
                  <c:v>42.066699999999997</c:v>
                </c:pt>
                <c:pt idx="2800">
                  <c:v>42.079900000000002</c:v>
                </c:pt>
                <c:pt idx="2801">
                  <c:v>42.093200000000003</c:v>
                </c:pt>
                <c:pt idx="2802">
                  <c:v>42.106499999999997</c:v>
                </c:pt>
                <c:pt idx="2803">
                  <c:v>42.119799999999998</c:v>
                </c:pt>
                <c:pt idx="2804">
                  <c:v>42.133099999999999</c:v>
                </c:pt>
                <c:pt idx="2805">
                  <c:v>42.146299999999997</c:v>
                </c:pt>
                <c:pt idx="2806">
                  <c:v>42.159599999999998</c:v>
                </c:pt>
                <c:pt idx="2807">
                  <c:v>42.172899999999998</c:v>
                </c:pt>
                <c:pt idx="2808">
                  <c:v>42.186199999999999</c:v>
                </c:pt>
                <c:pt idx="2809">
                  <c:v>42.1995</c:v>
                </c:pt>
                <c:pt idx="2810">
                  <c:v>42.212800000000001</c:v>
                </c:pt>
                <c:pt idx="2811">
                  <c:v>42.225999999999999</c:v>
                </c:pt>
                <c:pt idx="2812">
                  <c:v>42.2393</c:v>
                </c:pt>
                <c:pt idx="2813">
                  <c:v>42.252600000000001</c:v>
                </c:pt>
                <c:pt idx="2814">
                  <c:v>42.265900000000002</c:v>
                </c:pt>
                <c:pt idx="2815">
                  <c:v>42.279200000000003</c:v>
                </c:pt>
                <c:pt idx="2816">
                  <c:v>42.292400000000001</c:v>
                </c:pt>
                <c:pt idx="2817">
                  <c:v>42.305700000000002</c:v>
                </c:pt>
                <c:pt idx="2818">
                  <c:v>42.319000000000003</c:v>
                </c:pt>
                <c:pt idx="2819">
                  <c:v>42.332299999999996</c:v>
                </c:pt>
                <c:pt idx="2820">
                  <c:v>42.345599999999997</c:v>
                </c:pt>
                <c:pt idx="2821">
                  <c:v>42.358800000000002</c:v>
                </c:pt>
                <c:pt idx="2822">
                  <c:v>42.372100000000003</c:v>
                </c:pt>
                <c:pt idx="2823">
                  <c:v>42.385399999999997</c:v>
                </c:pt>
                <c:pt idx="2824">
                  <c:v>42.398699999999998</c:v>
                </c:pt>
                <c:pt idx="2825">
                  <c:v>42.411999999999999</c:v>
                </c:pt>
                <c:pt idx="2826">
                  <c:v>42.425199999999997</c:v>
                </c:pt>
                <c:pt idx="2827">
                  <c:v>42.438499999999998</c:v>
                </c:pt>
                <c:pt idx="2828">
                  <c:v>42.451799999999999</c:v>
                </c:pt>
                <c:pt idx="2829">
                  <c:v>42.4651</c:v>
                </c:pt>
                <c:pt idx="2830">
                  <c:v>42.478400000000001</c:v>
                </c:pt>
                <c:pt idx="2831">
                  <c:v>42.491599999999998</c:v>
                </c:pt>
                <c:pt idx="2832">
                  <c:v>42.504899999999999</c:v>
                </c:pt>
                <c:pt idx="2833">
                  <c:v>42.5182</c:v>
                </c:pt>
                <c:pt idx="2834">
                  <c:v>42.531500000000001</c:v>
                </c:pt>
                <c:pt idx="2835">
                  <c:v>42.544800000000002</c:v>
                </c:pt>
                <c:pt idx="2836">
                  <c:v>42.558100000000003</c:v>
                </c:pt>
                <c:pt idx="2837">
                  <c:v>42.571300000000001</c:v>
                </c:pt>
                <c:pt idx="2838">
                  <c:v>42.584600000000002</c:v>
                </c:pt>
                <c:pt idx="2839">
                  <c:v>42.597900000000003</c:v>
                </c:pt>
                <c:pt idx="2840">
                  <c:v>42.611199999999997</c:v>
                </c:pt>
                <c:pt idx="2841">
                  <c:v>42.624499999999998</c:v>
                </c:pt>
                <c:pt idx="2842">
                  <c:v>42.637700000000002</c:v>
                </c:pt>
                <c:pt idx="2843">
                  <c:v>42.651000000000003</c:v>
                </c:pt>
                <c:pt idx="2844">
                  <c:v>42.664299999999997</c:v>
                </c:pt>
                <c:pt idx="2845">
                  <c:v>42.677599999999998</c:v>
                </c:pt>
                <c:pt idx="2846">
                  <c:v>42.690899999999999</c:v>
                </c:pt>
                <c:pt idx="2847">
                  <c:v>42.704099999999997</c:v>
                </c:pt>
                <c:pt idx="2848">
                  <c:v>42.717399999999998</c:v>
                </c:pt>
                <c:pt idx="2849">
                  <c:v>42.730699999999999</c:v>
                </c:pt>
                <c:pt idx="2850">
                  <c:v>42.744</c:v>
                </c:pt>
                <c:pt idx="2851">
                  <c:v>42.757300000000001</c:v>
                </c:pt>
                <c:pt idx="2852">
                  <c:v>42.770499999999998</c:v>
                </c:pt>
                <c:pt idx="2853">
                  <c:v>42.783799999999999</c:v>
                </c:pt>
                <c:pt idx="2854">
                  <c:v>42.7971</c:v>
                </c:pt>
                <c:pt idx="2855">
                  <c:v>42.810400000000001</c:v>
                </c:pt>
                <c:pt idx="2856">
                  <c:v>42.823700000000002</c:v>
                </c:pt>
                <c:pt idx="2857">
                  <c:v>42.8369</c:v>
                </c:pt>
                <c:pt idx="2858">
                  <c:v>42.850200000000001</c:v>
                </c:pt>
                <c:pt idx="2859">
                  <c:v>42.863500000000002</c:v>
                </c:pt>
                <c:pt idx="2860">
                  <c:v>42.876800000000003</c:v>
                </c:pt>
                <c:pt idx="2861">
                  <c:v>42.890099999999997</c:v>
                </c:pt>
                <c:pt idx="2862">
                  <c:v>42.903399999999998</c:v>
                </c:pt>
                <c:pt idx="2863">
                  <c:v>42.916600000000003</c:v>
                </c:pt>
                <c:pt idx="2864">
                  <c:v>42.929900000000004</c:v>
                </c:pt>
                <c:pt idx="2865">
                  <c:v>42.943199999999997</c:v>
                </c:pt>
                <c:pt idx="2866">
                  <c:v>42.956499999999998</c:v>
                </c:pt>
                <c:pt idx="2867">
                  <c:v>42.969799999999999</c:v>
                </c:pt>
                <c:pt idx="2868">
                  <c:v>42.982999999999997</c:v>
                </c:pt>
                <c:pt idx="2869">
                  <c:v>42.996299999999998</c:v>
                </c:pt>
                <c:pt idx="2870">
                  <c:v>43.009599999999999</c:v>
                </c:pt>
                <c:pt idx="2871">
                  <c:v>43.0229</c:v>
                </c:pt>
                <c:pt idx="2872">
                  <c:v>43.036200000000001</c:v>
                </c:pt>
                <c:pt idx="2873">
                  <c:v>43.049399999999999</c:v>
                </c:pt>
                <c:pt idx="2874">
                  <c:v>43.0627</c:v>
                </c:pt>
                <c:pt idx="2875">
                  <c:v>43.076000000000001</c:v>
                </c:pt>
                <c:pt idx="2876">
                  <c:v>43.089300000000001</c:v>
                </c:pt>
                <c:pt idx="2877">
                  <c:v>43.102600000000002</c:v>
                </c:pt>
                <c:pt idx="2879">
                  <c:v>43.1158</c:v>
                </c:pt>
                <c:pt idx="2880">
                  <c:v>43.129100000000001</c:v>
                </c:pt>
                <c:pt idx="2881">
                  <c:v>43.142400000000002</c:v>
                </c:pt>
                <c:pt idx="2882">
                  <c:v>43.155700000000003</c:v>
                </c:pt>
                <c:pt idx="2883">
                  <c:v>43.168999999999997</c:v>
                </c:pt>
                <c:pt idx="2884">
                  <c:v>43.182200000000002</c:v>
                </c:pt>
                <c:pt idx="2885">
                  <c:v>43.195500000000003</c:v>
                </c:pt>
                <c:pt idx="2886">
                  <c:v>43.208799999999997</c:v>
                </c:pt>
                <c:pt idx="2887">
                  <c:v>43.222099999999998</c:v>
                </c:pt>
                <c:pt idx="2888">
                  <c:v>43.235399999999998</c:v>
                </c:pt>
                <c:pt idx="2889">
                  <c:v>43.248699999999999</c:v>
                </c:pt>
                <c:pt idx="2890">
                  <c:v>43.261899999999997</c:v>
                </c:pt>
                <c:pt idx="2891">
                  <c:v>43.275199999999998</c:v>
                </c:pt>
                <c:pt idx="2892">
                  <c:v>43.288499999999999</c:v>
                </c:pt>
                <c:pt idx="2893">
                  <c:v>43.3018</c:v>
                </c:pt>
                <c:pt idx="2894">
                  <c:v>43.315100000000001</c:v>
                </c:pt>
                <c:pt idx="2895">
                  <c:v>43.328299999999999</c:v>
                </c:pt>
                <c:pt idx="2896">
                  <c:v>43.3416</c:v>
                </c:pt>
                <c:pt idx="2897">
                  <c:v>43.354900000000001</c:v>
                </c:pt>
                <c:pt idx="2898">
                  <c:v>43.368200000000002</c:v>
                </c:pt>
                <c:pt idx="2899">
                  <c:v>43.381500000000003</c:v>
                </c:pt>
                <c:pt idx="2900">
                  <c:v>43.3947</c:v>
                </c:pt>
                <c:pt idx="2901">
                  <c:v>43.408000000000001</c:v>
                </c:pt>
                <c:pt idx="2902">
                  <c:v>43.421300000000002</c:v>
                </c:pt>
                <c:pt idx="2903">
                  <c:v>43.434600000000003</c:v>
                </c:pt>
                <c:pt idx="2904">
                  <c:v>43.447899999999997</c:v>
                </c:pt>
                <c:pt idx="2905">
                  <c:v>43.461100000000002</c:v>
                </c:pt>
                <c:pt idx="2906">
                  <c:v>43.474400000000003</c:v>
                </c:pt>
                <c:pt idx="2907">
                  <c:v>43.487699999999997</c:v>
                </c:pt>
                <c:pt idx="2908">
                  <c:v>43.500999999999998</c:v>
                </c:pt>
                <c:pt idx="2909">
                  <c:v>43.514299999999999</c:v>
                </c:pt>
                <c:pt idx="2910">
                  <c:v>43.527500000000003</c:v>
                </c:pt>
                <c:pt idx="2911">
                  <c:v>43.540799999999997</c:v>
                </c:pt>
                <c:pt idx="2912">
                  <c:v>43.554099999999998</c:v>
                </c:pt>
                <c:pt idx="2913">
                  <c:v>43.567399999999999</c:v>
                </c:pt>
                <c:pt idx="2914">
                  <c:v>43.5807</c:v>
                </c:pt>
                <c:pt idx="2915">
                  <c:v>43.593899999999998</c:v>
                </c:pt>
                <c:pt idx="2916">
                  <c:v>43.607199999999999</c:v>
                </c:pt>
                <c:pt idx="2917">
                  <c:v>43.6205</c:v>
                </c:pt>
                <c:pt idx="2918">
                  <c:v>43.633800000000001</c:v>
                </c:pt>
                <c:pt idx="2919">
                  <c:v>43.647100000000002</c:v>
                </c:pt>
                <c:pt idx="2920">
                  <c:v>43.660400000000003</c:v>
                </c:pt>
                <c:pt idx="2921">
                  <c:v>43.6736</c:v>
                </c:pt>
                <c:pt idx="2922">
                  <c:v>43.686900000000001</c:v>
                </c:pt>
                <c:pt idx="2923">
                  <c:v>43.700200000000002</c:v>
                </c:pt>
                <c:pt idx="2924">
                  <c:v>43.713500000000003</c:v>
                </c:pt>
                <c:pt idx="2925">
                  <c:v>43.726799999999997</c:v>
                </c:pt>
                <c:pt idx="2926">
                  <c:v>43.74</c:v>
                </c:pt>
                <c:pt idx="2927">
                  <c:v>43.753300000000003</c:v>
                </c:pt>
                <c:pt idx="2928">
                  <c:v>43.766599999999997</c:v>
                </c:pt>
                <c:pt idx="2929">
                  <c:v>43.779899999999998</c:v>
                </c:pt>
                <c:pt idx="2930">
                  <c:v>43.793199999999999</c:v>
                </c:pt>
                <c:pt idx="2931">
                  <c:v>43.806399999999996</c:v>
                </c:pt>
                <c:pt idx="2932">
                  <c:v>43.819699999999997</c:v>
                </c:pt>
                <c:pt idx="2934">
                  <c:v>43.832999999999998</c:v>
                </c:pt>
                <c:pt idx="2935">
                  <c:v>43.846299999999999</c:v>
                </c:pt>
                <c:pt idx="2936">
                  <c:v>43.8596</c:v>
                </c:pt>
                <c:pt idx="2937">
                  <c:v>43.872799999999998</c:v>
                </c:pt>
                <c:pt idx="2938">
                  <c:v>43.886099999999999</c:v>
                </c:pt>
                <c:pt idx="2939">
                  <c:v>43.8994</c:v>
                </c:pt>
                <c:pt idx="2940">
                  <c:v>43.912700000000001</c:v>
                </c:pt>
                <c:pt idx="2941">
                  <c:v>43.926000000000002</c:v>
                </c:pt>
                <c:pt idx="2942">
                  <c:v>43.9392</c:v>
                </c:pt>
                <c:pt idx="2943">
                  <c:v>43.952500000000001</c:v>
                </c:pt>
                <c:pt idx="2944">
                  <c:v>43.965800000000002</c:v>
                </c:pt>
                <c:pt idx="2945">
                  <c:v>43.979100000000003</c:v>
                </c:pt>
                <c:pt idx="2946">
                  <c:v>43.992400000000004</c:v>
                </c:pt>
                <c:pt idx="2947">
                  <c:v>44.005699999999997</c:v>
                </c:pt>
                <c:pt idx="2948">
                  <c:v>44.018900000000002</c:v>
                </c:pt>
                <c:pt idx="2949">
                  <c:v>44.032200000000003</c:v>
                </c:pt>
                <c:pt idx="2950">
                  <c:v>44.045499999999997</c:v>
                </c:pt>
                <c:pt idx="2951">
                  <c:v>44.058799999999998</c:v>
                </c:pt>
                <c:pt idx="2952">
                  <c:v>44.072099999999999</c:v>
                </c:pt>
                <c:pt idx="2953">
                  <c:v>44.085299999999997</c:v>
                </c:pt>
                <c:pt idx="2954">
                  <c:v>44.098599999999998</c:v>
                </c:pt>
                <c:pt idx="2955">
                  <c:v>44.111899999999999</c:v>
                </c:pt>
                <c:pt idx="2956">
                  <c:v>44.1252</c:v>
                </c:pt>
                <c:pt idx="2957">
                  <c:v>44.138500000000001</c:v>
                </c:pt>
                <c:pt idx="2958">
                  <c:v>44.151699999999998</c:v>
                </c:pt>
                <c:pt idx="2959">
                  <c:v>44.164999999999999</c:v>
                </c:pt>
                <c:pt idx="2960">
                  <c:v>44.1783</c:v>
                </c:pt>
                <c:pt idx="2961">
                  <c:v>44.191600000000001</c:v>
                </c:pt>
                <c:pt idx="2962">
                  <c:v>44.204900000000002</c:v>
                </c:pt>
                <c:pt idx="2963">
                  <c:v>44.2181</c:v>
                </c:pt>
                <c:pt idx="2964">
                  <c:v>44.231400000000001</c:v>
                </c:pt>
                <c:pt idx="2965">
                  <c:v>44.244700000000002</c:v>
                </c:pt>
                <c:pt idx="2966">
                  <c:v>44.258000000000003</c:v>
                </c:pt>
                <c:pt idx="2967">
                  <c:v>44.271299999999997</c:v>
                </c:pt>
                <c:pt idx="2968">
                  <c:v>44.284500000000001</c:v>
                </c:pt>
                <c:pt idx="2969">
                  <c:v>44.297800000000002</c:v>
                </c:pt>
                <c:pt idx="2970">
                  <c:v>44.311100000000003</c:v>
                </c:pt>
                <c:pt idx="2971">
                  <c:v>44.324399999999997</c:v>
                </c:pt>
                <c:pt idx="2972">
                  <c:v>44.337699999999998</c:v>
                </c:pt>
                <c:pt idx="2973">
                  <c:v>44.350999999999999</c:v>
                </c:pt>
                <c:pt idx="2974">
                  <c:v>44.364199999999997</c:v>
                </c:pt>
                <c:pt idx="2975">
                  <c:v>44.377499999999998</c:v>
                </c:pt>
                <c:pt idx="2976">
                  <c:v>44.390799999999999</c:v>
                </c:pt>
                <c:pt idx="2977">
                  <c:v>44.4041</c:v>
                </c:pt>
                <c:pt idx="2978">
                  <c:v>44.417400000000001</c:v>
                </c:pt>
                <c:pt idx="2979">
                  <c:v>44.430599999999998</c:v>
                </c:pt>
                <c:pt idx="2980">
                  <c:v>44.443899999999999</c:v>
                </c:pt>
                <c:pt idx="2981">
                  <c:v>44.4572</c:v>
                </c:pt>
                <c:pt idx="2982">
                  <c:v>44.470500000000001</c:v>
                </c:pt>
                <c:pt idx="2983">
                  <c:v>44.483800000000002</c:v>
                </c:pt>
                <c:pt idx="2984">
                  <c:v>44.497</c:v>
                </c:pt>
                <c:pt idx="2985">
                  <c:v>44.510300000000001</c:v>
                </c:pt>
                <c:pt idx="2986">
                  <c:v>44.523600000000002</c:v>
                </c:pt>
                <c:pt idx="2987">
                  <c:v>44.536900000000003</c:v>
                </c:pt>
                <c:pt idx="2988">
                  <c:v>44.550199999999997</c:v>
                </c:pt>
                <c:pt idx="2989">
                  <c:v>44.563400000000001</c:v>
                </c:pt>
                <c:pt idx="2990">
                  <c:v>44.576700000000002</c:v>
                </c:pt>
                <c:pt idx="2991">
                  <c:v>44.59</c:v>
                </c:pt>
                <c:pt idx="2992">
                  <c:v>44.603299999999997</c:v>
                </c:pt>
                <c:pt idx="2993">
                  <c:v>44.616599999999998</c:v>
                </c:pt>
                <c:pt idx="2994">
                  <c:v>44.629800000000003</c:v>
                </c:pt>
                <c:pt idx="2995">
                  <c:v>44.643099999999997</c:v>
                </c:pt>
                <c:pt idx="2996">
                  <c:v>44.656399999999998</c:v>
                </c:pt>
                <c:pt idx="2997">
                  <c:v>44.669699999999999</c:v>
                </c:pt>
                <c:pt idx="2998">
                  <c:v>44.683</c:v>
                </c:pt>
                <c:pt idx="2999">
                  <c:v>44.696300000000001</c:v>
                </c:pt>
                <c:pt idx="3000">
                  <c:v>44.709499999999998</c:v>
                </c:pt>
                <c:pt idx="3001">
                  <c:v>44.722799999999999</c:v>
                </c:pt>
                <c:pt idx="3002">
                  <c:v>44.7361</c:v>
                </c:pt>
                <c:pt idx="3003">
                  <c:v>44.749400000000001</c:v>
                </c:pt>
                <c:pt idx="3004">
                  <c:v>44.762700000000002</c:v>
                </c:pt>
                <c:pt idx="3005">
                  <c:v>44.7759</c:v>
                </c:pt>
                <c:pt idx="3006">
                  <c:v>44.789200000000001</c:v>
                </c:pt>
                <c:pt idx="3007">
                  <c:v>44.802500000000002</c:v>
                </c:pt>
                <c:pt idx="3008">
                  <c:v>44.815800000000003</c:v>
                </c:pt>
                <c:pt idx="3009">
                  <c:v>44.829099999999997</c:v>
                </c:pt>
                <c:pt idx="3010">
                  <c:v>44.842300000000002</c:v>
                </c:pt>
                <c:pt idx="3011">
                  <c:v>44.855600000000003</c:v>
                </c:pt>
                <c:pt idx="3012">
                  <c:v>44.868899999999996</c:v>
                </c:pt>
                <c:pt idx="3013">
                  <c:v>44.882199999999997</c:v>
                </c:pt>
                <c:pt idx="3014">
                  <c:v>44.895499999999998</c:v>
                </c:pt>
                <c:pt idx="3015">
                  <c:v>44.908700000000003</c:v>
                </c:pt>
                <c:pt idx="3016">
                  <c:v>44.921999999999997</c:v>
                </c:pt>
                <c:pt idx="3017">
                  <c:v>44.935299999999998</c:v>
                </c:pt>
                <c:pt idx="3018">
                  <c:v>44.948599999999999</c:v>
                </c:pt>
                <c:pt idx="3019">
                  <c:v>44.9619</c:v>
                </c:pt>
                <c:pt idx="3020">
                  <c:v>44.975099999999998</c:v>
                </c:pt>
                <c:pt idx="3021">
                  <c:v>44.988399999999999</c:v>
                </c:pt>
                <c:pt idx="3022">
                  <c:v>45.0017</c:v>
                </c:pt>
                <c:pt idx="3023">
                  <c:v>45.015000000000001</c:v>
                </c:pt>
                <c:pt idx="3024">
                  <c:v>45.028300000000002</c:v>
                </c:pt>
                <c:pt idx="3025">
                  <c:v>45.041600000000003</c:v>
                </c:pt>
                <c:pt idx="3026">
                  <c:v>45.0548</c:v>
                </c:pt>
                <c:pt idx="3027">
                  <c:v>45.068100000000001</c:v>
                </c:pt>
                <c:pt idx="3028">
                  <c:v>45.081400000000002</c:v>
                </c:pt>
                <c:pt idx="3029">
                  <c:v>45.094700000000003</c:v>
                </c:pt>
                <c:pt idx="3030">
                  <c:v>45.107999999999997</c:v>
                </c:pt>
                <c:pt idx="3031">
                  <c:v>45.121200000000002</c:v>
                </c:pt>
                <c:pt idx="3032">
                  <c:v>45.134500000000003</c:v>
                </c:pt>
                <c:pt idx="3033">
                  <c:v>45.147799999999997</c:v>
                </c:pt>
                <c:pt idx="3034">
                  <c:v>45.161099999999998</c:v>
                </c:pt>
                <c:pt idx="3035">
                  <c:v>45.174399999999999</c:v>
                </c:pt>
                <c:pt idx="3036">
                  <c:v>45.187600000000003</c:v>
                </c:pt>
                <c:pt idx="3037">
                  <c:v>45.200899999999997</c:v>
                </c:pt>
                <c:pt idx="3038">
                  <c:v>45.214199999999998</c:v>
                </c:pt>
                <c:pt idx="3039">
                  <c:v>45.227499999999999</c:v>
                </c:pt>
                <c:pt idx="3040">
                  <c:v>45.2408</c:v>
                </c:pt>
                <c:pt idx="3041">
                  <c:v>45.253999999999998</c:v>
                </c:pt>
                <c:pt idx="3042">
                  <c:v>45.267299999999999</c:v>
                </c:pt>
                <c:pt idx="3043">
                  <c:v>45.2806</c:v>
                </c:pt>
                <c:pt idx="3044">
                  <c:v>45.293900000000001</c:v>
                </c:pt>
                <c:pt idx="3045">
                  <c:v>45.307200000000002</c:v>
                </c:pt>
                <c:pt idx="3046">
                  <c:v>45.320399999999999</c:v>
                </c:pt>
                <c:pt idx="3047">
                  <c:v>45.3337</c:v>
                </c:pt>
                <c:pt idx="3048">
                  <c:v>45.347000000000001</c:v>
                </c:pt>
                <c:pt idx="3049">
                  <c:v>45.360300000000002</c:v>
                </c:pt>
                <c:pt idx="3050">
                  <c:v>45.373600000000003</c:v>
                </c:pt>
                <c:pt idx="3051">
                  <c:v>45.386899999999997</c:v>
                </c:pt>
                <c:pt idx="3052">
                  <c:v>45.400100000000002</c:v>
                </c:pt>
                <c:pt idx="3053">
                  <c:v>45.413400000000003</c:v>
                </c:pt>
                <c:pt idx="3054">
                  <c:v>45.426699999999997</c:v>
                </c:pt>
                <c:pt idx="3055">
                  <c:v>45.44</c:v>
                </c:pt>
                <c:pt idx="3056">
                  <c:v>45.453299999999999</c:v>
                </c:pt>
                <c:pt idx="3057">
                  <c:v>45.466500000000003</c:v>
                </c:pt>
                <c:pt idx="3058">
                  <c:v>45.479799999999997</c:v>
                </c:pt>
                <c:pt idx="3059">
                  <c:v>45.493099999999998</c:v>
                </c:pt>
                <c:pt idx="3060">
                  <c:v>45.506399999999999</c:v>
                </c:pt>
                <c:pt idx="3061">
                  <c:v>45.5197</c:v>
                </c:pt>
                <c:pt idx="3062">
                  <c:v>45.532899999999998</c:v>
                </c:pt>
                <c:pt idx="3063">
                  <c:v>45.546199999999999</c:v>
                </c:pt>
                <c:pt idx="3064">
                  <c:v>45.5595</c:v>
                </c:pt>
                <c:pt idx="3065">
                  <c:v>45.572800000000001</c:v>
                </c:pt>
                <c:pt idx="3066">
                  <c:v>45.586100000000002</c:v>
                </c:pt>
                <c:pt idx="3067">
                  <c:v>45.599299999999999</c:v>
                </c:pt>
                <c:pt idx="3068">
                  <c:v>45.6126</c:v>
                </c:pt>
                <c:pt idx="3069">
                  <c:v>45.625900000000001</c:v>
                </c:pt>
                <c:pt idx="3070">
                  <c:v>45.639200000000002</c:v>
                </c:pt>
                <c:pt idx="3071">
                  <c:v>45.652500000000003</c:v>
                </c:pt>
                <c:pt idx="3072">
                  <c:v>45.665700000000001</c:v>
                </c:pt>
                <c:pt idx="3073">
                  <c:v>45.679000000000002</c:v>
                </c:pt>
                <c:pt idx="3074">
                  <c:v>45.692300000000003</c:v>
                </c:pt>
                <c:pt idx="3075">
                  <c:v>45.705599999999997</c:v>
                </c:pt>
                <c:pt idx="3076">
                  <c:v>45.718899999999998</c:v>
                </c:pt>
                <c:pt idx="3077">
                  <c:v>45.732100000000003</c:v>
                </c:pt>
                <c:pt idx="3078">
                  <c:v>45.745399999999997</c:v>
                </c:pt>
                <c:pt idx="3079">
                  <c:v>45.758699999999997</c:v>
                </c:pt>
                <c:pt idx="3080">
                  <c:v>45.771999999999998</c:v>
                </c:pt>
                <c:pt idx="3081">
                  <c:v>45.785299999999999</c:v>
                </c:pt>
                <c:pt idx="3082">
                  <c:v>45.7986</c:v>
                </c:pt>
                <c:pt idx="3083">
                  <c:v>45.811799999999998</c:v>
                </c:pt>
                <c:pt idx="3084">
                  <c:v>45.825099999999999</c:v>
                </c:pt>
                <c:pt idx="3085">
                  <c:v>45.8384</c:v>
                </c:pt>
                <c:pt idx="3086">
                  <c:v>45.851700000000001</c:v>
                </c:pt>
                <c:pt idx="3087">
                  <c:v>45.865000000000002</c:v>
                </c:pt>
                <c:pt idx="3088">
                  <c:v>45.8782</c:v>
                </c:pt>
                <c:pt idx="3089">
                  <c:v>45.891500000000001</c:v>
                </c:pt>
                <c:pt idx="3090">
                  <c:v>45.904800000000002</c:v>
                </c:pt>
                <c:pt idx="3091">
                  <c:v>45.918100000000003</c:v>
                </c:pt>
                <c:pt idx="3092">
                  <c:v>45.931399999999996</c:v>
                </c:pt>
                <c:pt idx="3093">
                  <c:v>45.944600000000001</c:v>
                </c:pt>
                <c:pt idx="3094">
                  <c:v>45.957900000000002</c:v>
                </c:pt>
                <c:pt idx="3095">
                  <c:v>45.971200000000003</c:v>
                </c:pt>
                <c:pt idx="3096">
                  <c:v>45.984499999999997</c:v>
                </c:pt>
                <c:pt idx="3097">
                  <c:v>45.997799999999998</c:v>
                </c:pt>
                <c:pt idx="3098">
                  <c:v>46.011000000000003</c:v>
                </c:pt>
                <c:pt idx="3099">
                  <c:v>46.024299999999997</c:v>
                </c:pt>
                <c:pt idx="3100">
                  <c:v>46.037599999999998</c:v>
                </c:pt>
                <c:pt idx="3101">
                  <c:v>46.050899999999999</c:v>
                </c:pt>
                <c:pt idx="3102">
                  <c:v>46.0642</c:v>
                </c:pt>
                <c:pt idx="3103">
                  <c:v>46.077399999999997</c:v>
                </c:pt>
                <c:pt idx="3104">
                  <c:v>46.090699999999998</c:v>
                </c:pt>
                <c:pt idx="3105">
                  <c:v>46.103999999999999</c:v>
                </c:pt>
                <c:pt idx="3106">
                  <c:v>46.1173</c:v>
                </c:pt>
                <c:pt idx="3107">
                  <c:v>46.130600000000001</c:v>
                </c:pt>
                <c:pt idx="3108">
                  <c:v>46.143900000000002</c:v>
                </c:pt>
                <c:pt idx="3109">
                  <c:v>46.1571</c:v>
                </c:pt>
                <c:pt idx="3110">
                  <c:v>46.170400000000001</c:v>
                </c:pt>
                <c:pt idx="3111">
                  <c:v>46.183700000000002</c:v>
                </c:pt>
                <c:pt idx="3112">
                  <c:v>46.197000000000003</c:v>
                </c:pt>
                <c:pt idx="3113">
                  <c:v>46.210299999999997</c:v>
                </c:pt>
                <c:pt idx="3114">
                  <c:v>46.223500000000001</c:v>
                </c:pt>
                <c:pt idx="3115">
                  <c:v>46.236800000000002</c:v>
                </c:pt>
                <c:pt idx="3116">
                  <c:v>46.250100000000003</c:v>
                </c:pt>
                <c:pt idx="3117">
                  <c:v>46.263399999999997</c:v>
                </c:pt>
                <c:pt idx="3118">
                  <c:v>46.276699999999998</c:v>
                </c:pt>
                <c:pt idx="3119">
                  <c:v>46.289900000000003</c:v>
                </c:pt>
                <c:pt idx="3120">
                  <c:v>46.303199999999997</c:v>
                </c:pt>
                <c:pt idx="3121">
                  <c:v>46.316499999999998</c:v>
                </c:pt>
                <c:pt idx="3122">
                  <c:v>46.329799999999999</c:v>
                </c:pt>
                <c:pt idx="3123">
                  <c:v>46.3431</c:v>
                </c:pt>
                <c:pt idx="3124">
                  <c:v>46.356299999999997</c:v>
                </c:pt>
                <c:pt idx="3125">
                  <c:v>46.369599999999998</c:v>
                </c:pt>
                <c:pt idx="3126">
                  <c:v>46.382899999999999</c:v>
                </c:pt>
                <c:pt idx="3127">
                  <c:v>46.3962</c:v>
                </c:pt>
                <c:pt idx="3128">
                  <c:v>46.409500000000001</c:v>
                </c:pt>
                <c:pt idx="3129">
                  <c:v>46.422699999999999</c:v>
                </c:pt>
                <c:pt idx="3130">
                  <c:v>46.436</c:v>
                </c:pt>
                <c:pt idx="3131">
                  <c:v>46.449300000000001</c:v>
                </c:pt>
                <c:pt idx="3132">
                  <c:v>46.462600000000002</c:v>
                </c:pt>
                <c:pt idx="3133">
                  <c:v>46.475900000000003</c:v>
                </c:pt>
                <c:pt idx="3134">
                  <c:v>46.489199999999997</c:v>
                </c:pt>
                <c:pt idx="3135">
                  <c:v>46.502400000000002</c:v>
                </c:pt>
                <c:pt idx="3136">
                  <c:v>46.515700000000002</c:v>
                </c:pt>
                <c:pt idx="3137">
                  <c:v>46.529000000000003</c:v>
                </c:pt>
                <c:pt idx="3138">
                  <c:v>46.542299999999997</c:v>
                </c:pt>
                <c:pt idx="3139">
                  <c:v>46.555599999999998</c:v>
                </c:pt>
                <c:pt idx="3140">
                  <c:v>46.568800000000003</c:v>
                </c:pt>
                <c:pt idx="3141">
                  <c:v>46.582099999999997</c:v>
                </c:pt>
                <c:pt idx="3142">
                  <c:v>46.595399999999998</c:v>
                </c:pt>
                <c:pt idx="3143">
                  <c:v>46.608699999999999</c:v>
                </c:pt>
                <c:pt idx="3144">
                  <c:v>46.622</c:v>
                </c:pt>
                <c:pt idx="3145">
                  <c:v>46.635199999999998</c:v>
                </c:pt>
                <c:pt idx="3146">
                  <c:v>46.648499999999999</c:v>
                </c:pt>
                <c:pt idx="3147">
                  <c:v>46.661799999999999</c:v>
                </c:pt>
                <c:pt idx="3148">
                  <c:v>46.6751</c:v>
                </c:pt>
                <c:pt idx="3150">
                  <c:v>46.688400000000001</c:v>
                </c:pt>
                <c:pt idx="3151">
                  <c:v>46.701599999999999</c:v>
                </c:pt>
                <c:pt idx="3152">
                  <c:v>46.7149</c:v>
                </c:pt>
                <c:pt idx="3153">
                  <c:v>46.728200000000001</c:v>
                </c:pt>
                <c:pt idx="3154">
                  <c:v>46.741500000000002</c:v>
                </c:pt>
                <c:pt idx="3155">
                  <c:v>46.754800000000003</c:v>
                </c:pt>
                <c:pt idx="3156">
                  <c:v>46.768000000000001</c:v>
                </c:pt>
                <c:pt idx="3157">
                  <c:v>46.781300000000002</c:v>
                </c:pt>
                <c:pt idx="3158">
                  <c:v>46.794600000000003</c:v>
                </c:pt>
                <c:pt idx="3159">
                  <c:v>46.807899999999997</c:v>
                </c:pt>
                <c:pt idx="3160">
                  <c:v>46.821199999999997</c:v>
                </c:pt>
                <c:pt idx="3161">
                  <c:v>46.834499999999998</c:v>
                </c:pt>
                <c:pt idx="3162">
                  <c:v>46.847700000000003</c:v>
                </c:pt>
                <c:pt idx="3163">
                  <c:v>46.860999999999997</c:v>
                </c:pt>
                <c:pt idx="3164">
                  <c:v>46.874299999999998</c:v>
                </c:pt>
                <c:pt idx="3165">
                  <c:v>46.887599999999999</c:v>
                </c:pt>
                <c:pt idx="3166">
                  <c:v>46.9009</c:v>
                </c:pt>
                <c:pt idx="3167">
                  <c:v>46.914099999999998</c:v>
                </c:pt>
                <c:pt idx="3168">
                  <c:v>46.927399999999999</c:v>
                </c:pt>
                <c:pt idx="3169">
                  <c:v>46.9407</c:v>
                </c:pt>
                <c:pt idx="3170">
                  <c:v>46.954000000000001</c:v>
                </c:pt>
                <c:pt idx="3171">
                  <c:v>46.967300000000002</c:v>
                </c:pt>
                <c:pt idx="3172">
                  <c:v>46.980499999999999</c:v>
                </c:pt>
                <c:pt idx="3173">
                  <c:v>46.9938</c:v>
                </c:pt>
                <c:pt idx="3174">
                  <c:v>47.007100000000001</c:v>
                </c:pt>
                <c:pt idx="3175">
                  <c:v>47.020400000000002</c:v>
                </c:pt>
                <c:pt idx="3176">
                  <c:v>47.033700000000003</c:v>
                </c:pt>
                <c:pt idx="3177">
                  <c:v>47.046900000000001</c:v>
                </c:pt>
                <c:pt idx="3178">
                  <c:v>47.060200000000002</c:v>
                </c:pt>
                <c:pt idx="3179">
                  <c:v>47.073500000000003</c:v>
                </c:pt>
                <c:pt idx="3180">
                  <c:v>47.086799999999997</c:v>
                </c:pt>
                <c:pt idx="3181">
                  <c:v>47.100099999999998</c:v>
                </c:pt>
                <c:pt idx="3182">
                  <c:v>47.113300000000002</c:v>
                </c:pt>
                <c:pt idx="3183">
                  <c:v>47.126600000000003</c:v>
                </c:pt>
                <c:pt idx="3184">
                  <c:v>47.139899999999997</c:v>
                </c:pt>
                <c:pt idx="3185">
                  <c:v>47.153199999999998</c:v>
                </c:pt>
                <c:pt idx="3186">
                  <c:v>47.166499999999999</c:v>
                </c:pt>
                <c:pt idx="3187">
                  <c:v>47.1798</c:v>
                </c:pt>
                <c:pt idx="3188">
                  <c:v>47.192999999999998</c:v>
                </c:pt>
                <c:pt idx="3189">
                  <c:v>47.206299999999999</c:v>
                </c:pt>
                <c:pt idx="3190">
                  <c:v>47.2196</c:v>
                </c:pt>
                <c:pt idx="3191">
                  <c:v>47.232900000000001</c:v>
                </c:pt>
                <c:pt idx="3192">
                  <c:v>47.246200000000002</c:v>
                </c:pt>
                <c:pt idx="3193">
                  <c:v>47.259399999999999</c:v>
                </c:pt>
                <c:pt idx="3194">
                  <c:v>47.2727</c:v>
                </c:pt>
                <c:pt idx="3195">
                  <c:v>47.286000000000001</c:v>
                </c:pt>
                <c:pt idx="3196">
                  <c:v>47.299300000000002</c:v>
                </c:pt>
                <c:pt idx="3197">
                  <c:v>47.312600000000003</c:v>
                </c:pt>
                <c:pt idx="3198">
                  <c:v>47.325800000000001</c:v>
                </c:pt>
                <c:pt idx="3199">
                  <c:v>47.339100000000002</c:v>
                </c:pt>
                <c:pt idx="3200">
                  <c:v>47.352400000000003</c:v>
                </c:pt>
                <c:pt idx="3201">
                  <c:v>47.365699999999997</c:v>
                </c:pt>
                <c:pt idx="3202">
                  <c:v>47.378999999999998</c:v>
                </c:pt>
                <c:pt idx="3203">
                  <c:v>47.392200000000003</c:v>
                </c:pt>
                <c:pt idx="3204">
                  <c:v>47.405500000000004</c:v>
                </c:pt>
                <c:pt idx="3205">
                  <c:v>47.418799999999997</c:v>
                </c:pt>
                <c:pt idx="3206">
                  <c:v>47.432099999999998</c:v>
                </c:pt>
                <c:pt idx="3207">
                  <c:v>47.445399999999999</c:v>
                </c:pt>
                <c:pt idx="3208">
                  <c:v>47.458599999999997</c:v>
                </c:pt>
                <c:pt idx="3209">
                  <c:v>47.471899999999998</c:v>
                </c:pt>
                <c:pt idx="3210">
                  <c:v>47.485199999999999</c:v>
                </c:pt>
                <c:pt idx="3211">
                  <c:v>47.4985</c:v>
                </c:pt>
                <c:pt idx="3212">
                  <c:v>47.511800000000001</c:v>
                </c:pt>
                <c:pt idx="3213">
                  <c:v>47.525100000000002</c:v>
                </c:pt>
                <c:pt idx="3214">
                  <c:v>47.5383</c:v>
                </c:pt>
                <c:pt idx="3215">
                  <c:v>47.551600000000001</c:v>
                </c:pt>
                <c:pt idx="3216">
                  <c:v>47.564900000000002</c:v>
                </c:pt>
                <c:pt idx="3217">
                  <c:v>47.578200000000002</c:v>
                </c:pt>
                <c:pt idx="3218">
                  <c:v>47.591500000000003</c:v>
                </c:pt>
                <c:pt idx="3219">
                  <c:v>47.604700000000001</c:v>
                </c:pt>
                <c:pt idx="3220">
                  <c:v>47.618000000000002</c:v>
                </c:pt>
                <c:pt idx="3221">
                  <c:v>47.631300000000003</c:v>
                </c:pt>
                <c:pt idx="3222">
                  <c:v>47.644599999999997</c:v>
                </c:pt>
                <c:pt idx="3223">
                  <c:v>47.657899999999998</c:v>
                </c:pt>
                <c:pt idx="3224">
                  <c:v>47.671100000000003</c:v>
                </c:pt>
                <c:pt idx="3225">
                  <c:v>47.684399999999997</c:v>
                </c:pt>
                <c:pt idx="3226">
                  <c:v>47.697699999999998</c:v>
                </c:pt>
                <c:pt idx="3227">
                  <c:v>47.710999999999999</c:v>
                </c:pt>
                <c:pt idx="3228">
                  <c:v>47.724299999999999</c:v>
                </c:pt>
                <c:pt idx="3229">
                  <c:v>47.737499999999997</c:v>
                </c:pt>
                <c:pt idx="3230">
                  <c:v>47.750799999999998</c:v>
                </c:pt>
                <c:pt idx="3231">
                  <c:v>47.764099999999999</c:v>
                </c:pt>
                <c:pt idx="3232">
                  <c:v>47.7774</c:v>
                </c:pt>
                <c:pt idx="3233">
                  <c:v>47.790700000000001</c:v>
                </c:pt>
                <c:pt idx="3234">
                  <c:v>47.803899999999999</c:v>
                </c:pt>
                <c:pt idx="3235">
                  <c:v>47.8172</c:v>
                </c:pt>
                <c:pt idx="3236">
                  <c:v>47.830500000000001</c:v>
                </c:pt>
                <c:pt idx="3237">
                  <c:v>47.843800000000002</c:v>
                </c:pt>
                <c:pt idx="3238">
                  <c:v>47.857100000000003</c:v>
                </c:pt>
                <c:pt idx="3239">
                  <c:v>47.8703</c:v>
                </c:pt>
                <c:pt idx="3240">
                  <c:v>47.883600000000001</c:v>
                </c:pt>
                <c:pt idx="3241">
                  <c:v>47.896900000000002</c:v>
                </c:pt>
                <c:pt idx="3242">
                  <c:v>47.910200000000003</c:v>
                </c:pt>
                <c:pt idx="3243">
                  <c:v>47.923499999999997</c:v>
                </c:pt>
                <c:pt idx="3244">
                  <c:v>47.936799999999998</c:v>
                </c:pt>
                <c:pt idx="3245">
                  <c:v>47.95</c:v>
                </c:pt>
                <c:pt idx="3246">
                  <c:v>47.963299999999997</c:v>
                </c:pt>
                <c:pt idx="3247">
                  <c:v>47.976599999999998</c:v>
                </c:pt>
                <c:pt idx="3248">
                  <c:v>47.989899999999999</c:v>
                </c:pt>
                <c:pt idx="3249">
                  <c:v>48.0032</c:v>
                </c:pt>
                <c:pt idx="3250">
                  <c:v>48.016399999999997</c:v>
                </c:pt>
                <c:pt idx="3251">
                  <c:v>48.029699999999998</c:v>
                </c:pt>
                <c:pt idx="3252">
                  <c:v>48.042999999999999</c:v>
                </c:pt>
                <c:pt idx="3253">
                  <c:v>48.0563</c:v>
                </c:pt>
                <c:pt idx="3254">
                  <c:v>48.069600000000001</c:v>
                </c:pt>
                <c:pt idx="3255">
                  <c:v>48.082799999999999</c:v>
                </c:pt>
                <c:pt idx="3256">
                  <c:v>48.0961</c:v>
                </c:pt>
                <c:pt idx="3257">
                  <c:v>48.109400000000001</c:v>
                </c:pt>
                <c:pt idx="3258">
                  <c:v>48.122700000000002</c:v>
                </c:pt>
                <c:pt idx="3259">
                  <c:v>48.136000000000003</c:v>
                </c:pt>
                <c:pt idx="3260">
                  <c:v>48.1492</c:v>
                </c:pt>
                <c:pt idx="3261">
                  <c:v>48.162500000000001</c:v>
                </c:pt>
                <c:pt idx="3262">
                  <c:v>48.175800000000002</c:v>
                </c:pt>
                <c:pt idx="3263">
                  <c:v>48.189100000000003</c:v>
                </c:pt>
                <c:pt idx="3264">
                  <c:v>48.202399999999997</c:v>
                </c:pt>
                <c:pt idx="3265">
                  <c:v>48.215600000000002</c:v>
                </c:pt>
                <c:pt idx="3266">
                  <c:v>48.228900000000003</c:v>
                </c:pt>
                <c:pt idx="3267">
                  <c:v>48.242199999999997</c:v>
                </c:pt>
                <c:pt idx="3268">
                  <c:v>48.255499999999998</c:v>
                </c:pt>
                <c:pt idx="3269">
                  <c:v>48.268799999999999</c:v>
                </c:pt>
                <c:pt idx="3270">
                  <c:v>48.2821</c:v>
                </c:pt>
                <c:pt idx="3271">
                  <c:v>48.295299999999997</c:v>
                </c:pt>
                <c:pt idx="3272">
                  <c:v>48.308599999999998</c:v>
                </c:pt>
                <c:pt idx="3273">
                  <c:v>48.321899999999999</c:v>
                </c:pt>
                <c:pt idx="3274">
                  <c:v>48.3352</c:v>
                </c:pt>
                <c:pt idx="3275">
                  <c:v>48.348500000000001</c:v>
                </c:pt>
                <c:pt idx="3276">
                  <c:v>48.361699999999999</c:v>
                </c:pt>
                <c:pt idx="3277">
                  <c:v>48.375</c:v>
                </c:pt>
                <c:pt idx="3278">
                  <c:v>48.388300000000001</c:v>
                </c:pt>
                <c:pt idx="3279">
                  <c:v>48.401600000000002</c:v>
                </c:pt>
                <c:pt idx="3280">
                  <c:v>48.414900000000003</c:v>
                </c:pt>
                <c:pt idx="3281">
                  <c:v>48.428100000000001</c:v>
                </c:pt>
                <c:pt idx="3282">
                  <c:v>48.441400000000002</c:v>
                </c:pt>
                <c:pt idx="3283">
                  <c:v>48.454700000000003</c:v>
                </c:pt>
                <c:pt idx="3284">
                  <c:v>48.468000000000004</c:v>
                </c:pt>
                <c:pt idx="3285">
                  <c:v>48.481299999999997</c:v>
                </c:pt>
                <c:pt idx="3286">
                  <c:v>48.494500000000002</c:v>
                </c:pt>
                <c:pt idx="3287">
                  <c:v>48.507800000000003</c:v>
                </c:pt>
                <c:pt idx="3288">
                  <c:v>48.521099999999997</c:v>
                </c:pt>
                <c:pt idx="3289">
                  <c:v>48.534399999999998</c:v>
                </c:pt>
                <c:pt idx="3290">
                  <c:v>48.547699999999999</c:v>
                </c:pt>
                <c:pt idx="3291">
                  <c:v>48.560899999999997</c:v>
                </c:pt>
                <c:pt idx="3292">
                  <c:v>48.574199999999998</c:v>
                </c:pt>
                <c:pt idx="3293">
                  <c:v>48.587499999999999</c:v>
                </c:pt>
                <c:pt idx="3294">
                  <c:v>48.6008</c:v>
                </c:pt>
                <c:pt idx="3295">
                  <c:v>48.614100000000001</c:v>
                </c:pt>
                <c:pt idx="3296">
                  <c:v>48.627400000000002</c:v>
                </c:pt>
                <c:pt idx="3297">
                  <c:v>48.640599999999999</c:v>
                </c:pt>
                <c:pt idx="3298">
                  <c:v>48.6539</c:v>
                </c:pt>
                <c:pt idx="3299">
                  <c:v>48.667200000000001</c:v>
                </c:pt>
                <c:pt idx="3300">
                  <c:v>48.680500000000002</c:v>
                </c:pt>
                <c:pt idx="3301">
                  <c:v>48.693800000000003</c:v>
                </c:pt>
                <c:pt idx="3302">
                  <c:v>48.707000000000001</c:v>
                </c:pt>
                <c:pt idx="3303">
                  <c:v>48.720300000000002</c:v>
                </c:pt>
                <c:pt idx="3304">
                  <c:v>48.733600000000003</c:v>
                </c:pt>
                <c:pt idx="3305">
                  <c:v>48.746899999999997</c:v>
                </c:pt>
                <c:pt idx="3306">
                  <c:v>48.760199999999998</c:v>
                </c:pt>
                <c:pt idx="3307">
                  <c:v>48.773400000000002</c:v>
                </c:pt>
                <c:pt idx="3308">
                  <c:v>48.786700000000003</c:v>
                </c:pt>
                <c:pt idx="3309">
                  <c:v>48.8</c:v>
                </c:pt>
                <c:pt idx="3310">
                  <c:v>48.813299999999998</c:v>
                </c:pt>
                <c:pt idx="3311">
                  <c:v>48.826599999999999</c:v>
                </c:pt>
                <c:pt idx="3312">
                  <c:v>48.839799999999997</c:v>
                </c:pt>
                <c:pt idx="3313">
                  <c:v>48.853099999999998</c:v>
                </c:pt>
                <c:pt idx="3314">
                  <c:v>48.866399999999999</c:v>
                </c:pt>
                <c:pt idx="3315">
                  <c:v>48.8797</c:v>
                </c:pt>
                <c:pt idx="3316">
                  <c:v>48.893000000000001</c:v>
                </c:pt>
                <c:pt idx="3317">
                  <c:v>48.906199999999998</c:v>
                </c:pt>
                <c:pt idx="3318">
                  <c:v>48.919499999999999</c:v>
                </c:pt>
                <c:pt idx="3319">
                  <c:v>48.9328</c:v>
                </c:pt>
                <c:pt idx="3320">
                  <c:v>48.946100000000001</c:v>
                </c:pt>
                <c:pt idx="3321">
                  <c:v>48.959400000000002</c:v>
                </c:pt>
                <c:pt idx="3322">
                  <c:v>48.972700000000003</c:v>
                </c:pt>
                <c:pt idx="3323">
                  <c:v>48.985900000000001</c:v>
                </c:pt>
                <c:pt idx="3324">
                  <c:v>48.999200000000002</c:v>
                </c:pt>
                <c:pt idx="3325">
                  <c:v>49.012500000000003</c:v>
                </c:pt>
                <c:pt idx="3326">
                  <c:v>49.025799999999997</c:v>
                </c:pt>
                <c:pt idx="3327">
                  <c:v>49.039099999999998</c:v>
                </c:pt>
                <c:pt idx="3328">
                  <c:v>49.052300000000002</c:v>
                </c:pt>
                <c:pt idx="3329">
                  <c:v>49.065600000000003</c:v>
                </c:pt>
                <c:pt idx="3330">
                  <c:v>49.078899999999997</c:v>
                </c:pt>
                <c:pt idx="3331">
                  <c:v>49.092199999999998</c:v>
                </c:pt>
                <c:pt idx="3333">
                  <c:v>49.105499999999999</c:v>
                </c:pt>
                <c:pt idx="3334">
                  <c:v>49.118699999999997</c:v>
                </c:pt>
                <c:pt idx="3335">
                  <c:v>49.131999999999998</c:v>
                </c:pt>
                <c:pt idx="3336">
                  <c:v>49.145299999999999</c:v>
                </c:pt>
                <c:pt idx="3337">
                  <c:v>49.1586</c:v>
                </c:pt>
                <c:pt idx="3338">
                  <c:v>49.171900000000001</c:v>
                </c:pt>
                <c:pt idx="3339">
                  <c:v>49.185099999999998</c:v>
                </c:pt>
                <c:pt idx="3340">
                  <c:v>49.198399999999999</c:v>
                </c:pt>
                <c:pt idx="3341">
                  <c:v>49.2117</c:v>
                </c:pt>
                <c:pt idx="3342">
                  <c:v>49.225000000000001</c:v>
                </c:pt>
                <c:pt idx="3343">
                  <c:v>49.238300000000002</c:v>
                </c:pt>
                <c:pt idx="3344">
                  <c:v>49.2515</c:v>
                </c:pt>
                <c:pt idx="3345">
                  <c:v>49.264800000000001</c:v>
                </c:pt>
                <c:pt idx="3346">
                  <c:v>49.278100000000002</c:v>
                </c:pt>
                <c:pt idx="3347">
                  <c:v>49.291400000000003</c:v>
                </c:pt>
                <c:pt idx="3348">
                  <c:v>49.304699999999997</c:v>
                </c:pt>
                <c:pt idx="3349">
                  <c:v>49.317999999999998</c:v>
                </c:pt>
                <c:pt idx="3350">
                  <c:v>49.331200000000003</c:v>
                </c:pt>
                <c:pt idx="3351">
                  <c:v>49.344499999999996</c:v>
                </c:pt>
                <c:pt idx="3352">
                  <c:v>49.357799999999997</c:v>
                </c:pt>
                <c:pt idx="3353">
                  <c:v>49.371099999999998</c:v>
                </c:pt>
                <c:pt idx="3354">
                  <c:v>49.384399999999999</c:v>
                </c:pt>
                <c:pt idx="3355">
                  <c:v>49.397599999999997</c:v>
                </c:pt>
                <c:pt idx="3356">
                  <c:v>49.410899999999998</c:v>
                </c:pt>
                <c:pt idx="3357">
                  <c:v>49.424199999999999</c:v>
                </c:pt>
                <c:pt idx="3358">
                  <c:v>49.4375</c:v>
                </c:pt>
                <c:pt idx="3359">
                  <c:v>49.450800000000001</c:v>
                </c:pt>
                <c:pt idx="3360">
                  <c:v>49.463999999999999</c:v>
                </c:pt>
                <c:pt idx="3361">
                  <c:v>49.4773</c:v>
                </c:pt>
                <c:pt idx="3362">
                  <c:v>49.490600000000001</c:v>
                </c:pt>
                <c:pt idx="3363">
                  <c:v>49.503900000000002</c:v>
                </c:pt>
                <c:pt idx="3364">
                  <c:v>49.517200000000003</c:v>
                </c:pt>
                <c:pt idx="3365">
                  <c:v>49.5304</c:v>
                </c:pt>
                <c:pt idx="3366">
                  <c:v>49.543700000000001</c:v>
                </c:pt>
                <c:pt idx="3367">
                  <c:v>49.557000000000002</c:v>
                </c:pt>
                <c:pt idx="3368">
                  <c:v>49.570300000000003</c:v>
                </c:pt>
                <c:pt idx="3369">
                  <c:v>49.583599999999997</c:v>
                </c:pt>
                <c:pt idx="3370">
                  <c:v>49.596800000000002</c:v>
                </c:pt>
                <c:pt idx="3371">
                  <c:v>49.610100000000003</c:v>
                </c:pt>
                <c:pt idx="3372">
                  <c:v>49.623399999999997</c:v>
                </c:pt>
                <c:pt idx="3373">
                  <c:v>49.636699999999998</c:v>
                </c:pt>
                <c:pt idx="3374">
                  <c:v>49.65</c:v>
                </c:pt>
                <c:pt idx="3375">
                  <c:v>49.6633</c:v>
                </c:pt>
                <c:pt idx="3376">
                  <c:v>49.676499999999997</c:v>
                </c:pt>
                <c:pt idx="3377">
                  <c:v>49.689799999999998</c:v>
                </c:pt>
                <c:pt idx="3378">
                  <c:v>49.703099999999999</c:v>
                </c:pt>
                <c:pt idx="3379">
                  <c:v>49.7164</c:v>
                </c:pt>
                <c:pt idx="3380">
                  <c:v>49.729700000000001</c:v>
                </c:pt>
                <c:pt idx="3381">
                  <c:v>49.742899999999999</c:v>
                </c:pt>
                <c:pt idx="3382">
                  <c:v>49.7562</c:v>
                </c:pt>
                <c:pt idx="3383">
                  <c:v>49.769500000000001</c:v>
                </c:pt>
                <c:pt idx="3384">
                  <c:v>49.782800000000002</c:v>
                </c:pt>
                <c:pt idx="3385">
                  <c:v>49.796100000000003</c:v>
                </c:pt>
                <c:pt idx="3386">
                  <c:v>49.8093</c:v>
                </c:pt>
                <c:pt idx="3387">
                  <c:v>49.822600000000001</c:v>
                </c:pt>
                <c:pt idx="3388">
                  <c:v>49.835900000000002</c:v>
                </c:pt>
                <c:pt idx="3389">
                  <c:v>49.849200000000003</c:v>
                </c:pt>
                <c:pt idx="3390">
                  <c:v>49.862499999999997</c:v>
                </c:pt>
                <c:pt idx="3391">
                  <c:v>49.875700000000002</c:v>
                </c:pt>
                <c:pt idx="3392">
                  <c:v>49.889000000000003</c:v>
                </c:pt>
                <c:pt idx="3393">
                  <c:v>49.902299999999997</c:v>
                </c:pt>
                <c:pt idx="3394">
                  <c:v>49.915599999999998</c:v>
                </c:pt>
                <c:pt idx="3395">
                  <c:v>49.928899999999999</c:v>
                </c:pt>
                <c:pt idx="3396">
                  <c:v>49.942100000000003</c:v>
                </c:pt>
                <c:pt idx="3397">
                  <c:v>49.955399999999997</c:v>
                </c:pt>
                <c:pt idx="3398">
                  <c:v>49.968699999999998</c:v>
                </c:pt>
                <c:pt idx="3399">
                  <c:v>49.981999999999999</c:v>
                </c:pt>
                <c:pt idx="3400">
                  <c:v>49.9953</c:v>
                </c:pt>
                <c:pt idx="3401">
                  <c:v>50.008600000000001</c:v>
                </c:pt>
                <c:pt idx="3402">
                  <c:v>50.021799999999999</c:v>
                </c:pt>
                <c:pt idx="3403">
                  <c:v>50.0351</c:v>
                </c:pt>
                <c:pt idx="3404">
                  <c:v>50.048400000000001</c:v>
                </c:pt>
                <c:pt idx="3405">
                  <c:v>50.061700000000002</c:v>
                </c:pt>
                <c:pt idx="3406">
                  <c:v>50.075000000000003</c:v>
                </c:pt>
                <c:pt idx="3407">
                  <c:v>50.088200000000001</c:v>
                </c:pt>
                <c:pt idx="3408">
                  <c:v>50.101500000000001</c:v>
                </c:pt>
                <c:pt idx="3409">
                  <c:v>50.114800000000002</c:v>
                </c:pt>
                <c:pt idx="3410">
                  <c:v>50.128100000000003</c:v>
                </c:pt>
                <c:pt idx="3411">
                  <c:v>50.141399999999997</c:v>
                </c:pt>
                <c:pt idx="3412">
                  <c:v>50.154600000000002</c:v>
                </c:pt>
                <c:pt idx="3413">
                  <c:v>50.167900000000003</c:v>
                </c:pt>
                <c:pt idx="3414">
                  <c:v>50.181199999999997</c:v>
                </c:pt>
                <c:pt idx="3415">
                  <c:v>50.194499999999998</c:v>
                </c:pt>
                <c:pt idx="3416">
                  <c:v>50.207799999999999</c:v>
                </c:pt>
                <c:pt idx="3417">
                  <c:v>50.220999999999997</c:v>
                </c:pt>
                <c:pt idx="3418">
                  <c:v>50.234299999999998</c:v>
                </c:pt>
                <c:pt idx="3419">
                  <c:v>50.247599999999998</c:v>
                </c:pt>
                <c:pt idx="3420">
                  <c:v>50.260899999999999</c:v>
                </c:pt>
                <c:pt idx="3421">
                  <c:v>50.2742</c:v>
                </c:pt>
                <c:pt idx="3422">
                  <c:v>50.287399999999998</c:v>
                </c:pt>
                <c:pt idx="3423">
                  <c:v>50.300699999999999</c:v>
                </c:pt>
                <c:pt idx="3424">
                  <c:v>50.314</c:v>
                </c:pt>
                <c:pt idx="3425">
                  <c:v>50.327300000000001</c:v>
                </c:pt>
                <c:pt idx="3426">
                  <c:v>50.340600000000002</c:v>
                </c:pt>
                <c:pt idx="3427">
                  <c:v>50.3538</c:v>
                </c:pt>
                <c:pt idx="3428">
                  <c:v>50.367100000000001</c:v>
                </c:pt>
                <c:pt idx="3429">
                  <c:v>50.380400000000002</c:v>
                </c:pt>
                <c:pt idx="3430">
                  <c:v>50.393700000000003</c:v>
                </c:pt>
                <c:pt idx="3431">
                  <c:v>50.406999999999996</c:v>
                </c:pt>
                <c:pt idx="3432">
                  <c:v>50.420299999999997</c:v>
                </c:pt>
                <c:pt idx="3433">
                  <c:v>50.433500000000002</c:v>
                </c:pt>
                <c:pt idx="3434">
                  <c:v>50.446800000000003</c:v>
                </c:pt>
                <c:pt idx="3435">
                  <c:v>50.460099999999997</c:v>
                </c:pt>
                <c:pt idx="3436">
                  <c:v>50.473399999999998</c:v>
                </c:pt>
                <c:pt idx="3437">
                  <c:v>50.486699999999999</c:v>
                </c:pt>
                <c:pt idx="3438">
                  <c:v>50.499899999999997</c:v>
                </c:pt>
                <c:pt idx="3439">
                  <c:v>50.513199999999998</c:v>
                </c:pt>
                <c:pt idx="3440">
                  <c:v>50.526499999999999</c:v>
                </c:pt>
                <c:pt idx="3441">
                  <c:v>50.5398</c:v>
                </c:pt>
                <c:pt idx="3442">
                  <c:v>50.553100000000001</c:v>
                </c:pt>
                <c:pt idx="3443">
                  <c:v>50.566299999999998</c:v>
                </c:pt>
                <c:pt idx="3444">
                  <c:v>50.579599999999999</c:v>
                </c:pt>
                <c:pt idx="3445">
                  <c:v>50.5929</c:v>
                </c:pt>
                <c:pt idx="3446">
                  <c:v>50.606200000000001</c:v>
                </c:pt>
                <c:pt idx="3447">
                  <c:v>50.619500000000002</c:v>
                </c:pt>
                <c:pt idx="3448">
                  <c:v>50.6327</c:v>
                </c:pt>
                <c:pt idx="3449">
                  <c:v>50.646000000000001</c:v>
                </c:pt>
                <c:pt idx="3450">
                  <c:v>50.659300000000002</c:v>
                </c:pt>
                <c:pt idx="3451">
                  <c:v>50.672600000000003</c:v>
                </c:pt>
                <c:pt idx="3452">
                  <c:v>50.685899999999997</c:v>
                </c:pt>
                <c:pt idx="3453">
                  <c:v>50.699100000000001</c:v>
                </c:pt>
                <c:pt idx="3454">
                  <c:v>50.712400000000002</c:v>
                </c:pt>
                <c:pt idx="3455">
                  <c:v>50.725700000000003</c:v>
                </c:pt>
                <c:pt idx="3456">
                  <c:v>50.738999999999997</c:v>
                </c:pt>
                <c:pt idx="3457">
                  <c:v>50.752299999999998</c:v>
                </c:pt>
                <c:pt idx="3458">
                  <c:v>50.765599999999999</c:v>
                </c:pt>
                <c:pt idx="3459">
                  <c:v>50.778799999999997</c:v>
                </c:pt>
                <c:pt idx="3460">
                  <c:v>50.792099999999998</c:v>
                </c:pt>
                <c:pt idx="3461">
                  <c:v>50.805399999999999</c:v>
                </c:pt>
                <c:pt idx="3462">
                  <c:v>50.8187</c:v>
                </c:pt>
                <c:pt idx="3463">
                  <c:v>50.832000000000001</c:v>
                </c:pt>
                <c:pt idx="3464">
                  <c:v>50.845199999999998</c:v>
                </c:pt>
                <c:pt idx="3465">
                  <c:v>50.858499999999999</c:v>
                </c:pt>
                <c:pt idx="3466">
                  <c:v>50.8718</c:v>
                </c:pt>
                <c:pt idx="3467">
                  <c:v>50.885100000000001</c:v>
                </c:pt>
                <c:pt idx="3468">
                  <c:v>50.898400000000002</c:v>
                </c:pt>
                <c:pt idx="3469">
                  <c:v>50.9116</c:v>
                </c:pt>
                <c:pt idx="3470">
                  <c:v>50.924900000000001</c:v>
                </c:pt>
                <c:pt idx="3471">
                  <c:v>50.938200000000002</c:v>
                </c:pt>
                <c:pt idx="3472">
                  <c:v>50.951500000000003</c:v>
                </c:pt>
                <c:pt idx="3473">
                  <c:v>50.964799999999997</c:v>
                </c:pt>
                <c:pt idx="3474">
                  <c:v>50.978000000000002</c:v>
                </c:pt>
                <c:pt idx="3475">
                  <c:v>50.991300000000003</c:v>
                </c:pt>
                <c:pt idx="3476">
                  <c:v>51.004600000000003</c:v>
                </c:pt>
                <c:pt idx="3477">
                  <c:v>51.017899999999997</c:v>
                </c:pt>
                <c:pt idx="3478">
                  <c:v>51.031199999999998</c:v>
                </c:pt>
                <c:pt idx="3479">
                  <c:v>51.044400000000003</c:v>
                </c:pt>
                <c:pt idx="3480">
                  <c:v>51.057699999999997</c:v>
                </c:pt>
                <c:pt idx="3481">
                  <c:v>51.070999999999998</c:v>
                </c:pt>
                <c:pt idx="3482">
                  <c:v>51.084299999999999</c:v>
                </c:pt>
                <c:pt idx="3483">
                  <c:v>51.0976</c:v>
                </c:pt>
                <c:pt idx="3484">
                  <c:v>51.110900000000001</c:v>
                </c:pt>
                <c:pt idx="3485">
                  <c:v>51.124099999999999</c:v>
                </c:pt>
                <c:pt idx="3486">
                  <c:v>51.1374</c:v>
                </c:pt>
                <c:pt idx="3487">
                  <c:v>51.150700000000001</c:v>
                </c:pt>
                <c:pt idx="3488">
                  <c:v>51.164000000000001</c:v>
                </c:pt>
                <c:pt idx="3489">
                  <c:v>51.177300000000002</c:v>
                </c:pt>
                <c:pt idx="3490">
                  <c:v>51.1905</c:v>
                </c:pt>
                <c:pt idx="3491">
                  <c:v>51.203800000000001</c:v>
                </c:pt>
                <c:pt idx="3492">
                  <c:v>51.217100000000002</c:v>
                </c:pt>
                <c:pt idx="3493">
                  <c:v>51.230400000000003</c:v>
                </c:pt>
                <c:pt idx="3494">
                  <c:v>51.243699999999997</c:v>
                </c:pt>
                <c:pt idx="3495">
                  <c:v>51.256900000000002</c:v>
                </c:pt>
                <c:pt idx="3496">
                  <c:v>51.270200000000003</c:v>
                </c:pt>
                <c:pt idx="3497">
                  <c:v>51.283499999999997</c:v>
                </c:pt>
                <c:pt idx="3498">
                  <c:v>51.296799999999998</c:v>
                </c:pt>
                <c:pt idx="3499">
                  <c:v>51.310099999999998</c:v>
                </c:pt>
                <c:pt idx="3500">
                  <c:v>51.323300000000003</c:v>
                </c:pt>
                <c:pt idx="3501">
                  <c:v>51.336599999999997</c:v>
                </c:pt>
                <c:pt idx="3502">
                  <c:v>51.349899999999998</c:v>
                </c:pt>
                <c:pt idx="3503">
                  <c:v>51.363199999999999</c:v>
                </c:pt>
                <c:pt idx="3504">
                  <c:v>51.3765</c:v>
                </c:pt>
                <c:pt idx="3505">
                  <c:v>51.389699999999998</c:v>
                </c:pt>
                <c:pt idx="3506">
                  <c:v>51.402999999999999</c:v>
                </c:pt>
                <c:pt idx="3507">
                  <c:v>51.4163</c:v>
                </c:pt>
                <c:pt idx="3508">
                  <c:v>51.429600000000001</c:v>
                </c:pt>
                <c:pt idx="3509">
                  <c:v>51.442900000000002</c:v>
                </c:pt>
                <c:pt idx="3510">
                  <c:v>51.456200000000003</c:v>
                </c:pt>
                <c:pt idx="3511">
                  <c:v>51.4694</c:v>
                </c:pt>
                <c:pt idx="3512">
                  <c:v>51.482700000000001</c:v>
                </c:pt>
                <c:pt idx="3513">
                  <c:v>51.496000000000002</c:v>
                </c:pt>
                <c:pt idx="3514">
                  <c:v>51.509300000000003</c:v>
                </c:pt>
                <c:pt idx="3515">
                  <c:v>51.522599999999997</c:v>
                </c:pt>
                <c:pt idx="3516">
                  <c:v>51.535800000000002</c:v>
                </c:pt>
                <c:pt idx="3517">
                  <c:v>51.549100000000003</c:v>
                </c:pt>
                <c:pt idx="3518">
                  <c:v>51.562399999999997</c:v>
                </c:pt>
                <c:pt idx="3519">
                  <c:v>51.575699999999998</c:v>
                </c:pt>
                <c:pt idx="3520">
                  <c:v>51.588999999999999</c:v>
                </c:pt>
                <c:pt idx="3521">
                  <c:v>51.602200000000003</c:v>
                </c:pt>
                <c:pt idx="3522">
                  <c:v>51.615499999999997</c:v>
                </c:pt>
                <c:pt idx="3523">
                  <c:v>51.628799999999998</c:v>
                </c:pt>
                <c:pt idx="3524">
                  <c:v>51.642099999999999</c:v>
                </c:pt>
                <c:pt idx="3525">
                  <c:v>51.6554</c:v>
                </c:pt>
                <c:pt idx="3526">
                  <c:v>51.668599999999998</c:v>
                </c:pt>
                <c:pt idx="3527">
                  <c:v>51.681899999999999</c:v>
                </c:pt>
                <c:pt idx="3528">
                  <c:v>51.6952</c:v>
                </c:pt>
                <c:pt idx="3529">
                  <c:v>51.708500000000001</c:v>
                </c:pt>
                <c:pt idx="3530">
                  <c:v>51.721800000000002</c:v>
                </c:pt>
                <c:pt idx="3531">
                  <c:v>51.734999999999999</c:v>
                </c:pt>
                <c:pt idx="3532">
                  <c:v>51.7483</c:v>
                </c:pt>
                <c:pt idx="3533">
                  <c:v>51.761600000000001</c:v>
                </c:pt>
                <c:pt idx="3534">
                  <c:v>51.774900000000002</c:v>
                </c:pt>
                <c:pt idx="3535">
                  <c:v>51.788200000000003</c:v>
                </c:pt>
                <c:pt idx="3536">
                  <c:v>51.801499999999997</c:v>
                </c:pt>
                <c:pt idx="3537">
                  <c:v>51.814700000000002</c:v>
                </c:pt>
                <c:pt idx="3538">
                  <c:v>51.828000000000003</c:v>
                </c:pt>
                <c:pt idx="3539">
                  <c:v>51.841299999999997</c:v>
                </c:pt>
                <c:pt idx="3540">
                  <c:v>51.854599999999998</c:v>
                </c:pt>
                <c:pt idx="3541">
                  <c:v>51.867899999999999</c:v>
                </c:pt>
                <c:pt idx="3542">
                  <c:v>51.881100000000004</c:v>
                </c:pt>
                <c:pt idx="3543">
                  <c:v>51.894399999999997</c:v>
                </c:pt>
                <c:pt idx="3544">
                  <c:v>51.907699999999998</c:v>
                </c:pt>
                <c:pt idx="3545">
                  <c:v>51.920999999999999</c:v>
                </c:pt>
                <c:pt idx="3546">
                  <c:v>51.9343</c:v>
                </c:pt>
                <c:pt idx="3547">
                  <c:v>51.947499999999998</c:v>
                </c:pt>
                <c:pt idx="3548">
                  <c:v>51.960799999999999</c:v>
                </c:pt>
                <c:pt idx="3549">
                  <c:v>51.9741</c:v>
                </c:pt>
                <c:pt idx="3550">
                  <c:v>51.987400000000001</c:v>
                </c:pt>
                <c:pt idx="3551">
                  <c:v>52.000700000000002</c:v>
                </c:pt>
                <c:pt idx="3552">
                  <c:v>52.0139</c:v>
                </c:pt>
                <c:pt idx="3553">
                  <c:v>52.027200000000001</c:v>
                </c:pt>
                <c:pt idx="3554">
                  <c:v>52.040500000000002</c:v>
                </c:pt>
                <c:pt idx="3555">
                  <c:v>52.053800000000003</c:v>
                </c:pt>
                <c:pt idx="3556">
                  <c:v>52.067100000000003</c:v>
                </c:pt>
                <c:pt idx="3557">
                  <c:v>52.080300000000001</c:v>
                </c:pt>
                <c:pt idx="3558">
                  <c:v>52.093600000000002</c:v>
                </c:pt>
                <c:pt idx="3559">
                  <c:v>52.106900000000003</c:v>
                </c:pt>
                <c:pt idx="3560">
                  <c:v>52.120199999999997</c:v>
                </c:pt>
                <c:pt idx="3561">
                  <c:v>52.133499999999998</c:v>
                </c:pt>
                <c:pt idx="3562">
                  <c:v>52.146799999999999</c:v>
                </c:pt>
                <c:pt idx="3563">
                  <c:v>52.16</c:v>
                </c:pt>
                <c:pt idx="3564">
                  <c:v>52.173299999999998</c:v>
                </c:pt>
                <c:pt idx="3565">
                  <c:v>52.186599999999999</c:v>
                </c:pt>
                <c:pt idx="3566">
                  <c:v>52.1999</c:v>
                </c:pt>
                <c:pt idx="3567">
                  <c:v>52.213200000000001</c:v>
                </c:pt>
                <c:pt idx="3568">
                  <c:v>52.226399999999998</c:v>
                </c:pt>
                <c:pt idx="3569">
                  <c:v>52.239699999999999</c:v>
                </c:pt>
                <c:pt idx="3570">
                  <c:v>52.253</c:v>
                </c:pt>
                <c:pt idx="3571">
                  <c:v>52.266300000000001</c:v>
                </c:pt>
                <c:pt idx="3572">
                  <c:v>52.279600000000002</c:v>
                </c:pt>
                <c:pt idx="3573">
                  <c:v>52.2928</c:v>
                </c:pt>
                <c:pt idx="3574">
                  <c:v>52.306100000000001</c:v>
                </c:pt>
                <c:pt idx="3575">
                  <c:v>52.319400000000002</c:v>
                </c:pt>
                <c:pt idx="3576">
                  <c:v>52.332700000000003</c:v>
                </c:pt>
                <c:pt idx="3577">
                  <c:v>52.345999999999997</c:v>
                </c:pt>
                <c:pt idx="3579">
                  <c:v>52.359200000000001</c:v>
                </c:pt>
                <c:pt idx="3580">
                  <c:v>52.372500000000002</c:v>
                </c:pt>
                <c:pt idx="3581">
                  <c:v>52.385800000000003</c:v>
                </c:pt>
                <c:pt idx="3582">
                  <c:v>52.399099999999997</c:v>
                </c:pt>
                <c:pt idx="3583">
                  <c:v>52.412399999999998</c:v>
                </c:pt>
                <c:pt idx="3584">
                  <c:v>52.425600000000003</c:v>
                </c:pt>
                <c:pt idx="3585">
                  <c:v>52.438899999999997</c:v>
                </c:pt>
                <c:pt idx="3586">
                  <c:v>52.452199999999998</c:v>
                </c:pt>
                <c:pt idx="3587">
                  <c:v>52.465499999999999</c:v>
                </c:pt>
                <c:pt idx="3588">
                  <c:v>52.4788</c:v>
                </c:pt>
                <c:pt idx="3589">
                  <c:v>52.491999999999997</c:v>
                </c:pt>
                <c:pt idx="3590">
                  <c:v>52.505299999999998</c:v>
                </c:pt>
                <c:pt idx="3591">
                  <c:v>52.518599999999999</c:v>
                </c:pt>
                <c:pt idx="3592">
                  <c:v>52.5319</c:v>
                </c:pt>
                <c:pt idx="3593">
                  <c:v>52.545200000000001</c:v>
                </c:pt>
                <c:pt idx="3594">
                  <c:v>52.558500000000002</c:v>
                </c:pt>
                <c:pt idx="3595">
                  <c:v>52.5717</c:v>
                </c:pt>
                <c:pt idx="3596">
                  <c:v>52.585000000000001</c:v>
                </c:pt>
                <c:pt idx="3597">
                  <c:v>52.598300000000002</c:v>
                </c:pt>
                <c:pt idx="3598">
                  <c:v>52.611600000000003</c:v>
                </c:pt>
                <c:pt idx="3599">
                  <c:v>52.624899999999997</c:v>
                </c:pt>
                <c:pt idx="3600">
                  <c:v>52.638100000000001</c:v>
                </c:pt>
                <c:pt idx="3601">
                  <c:v>52.651400000000002</c:v>
                </c:pt>
                <c:pt idx="3602">
                  <c:v>52.664700000000003</c:v>
                </c:pt>
                <c:pt idx="3603">
                  <c:v>52.677999999999997</c:v>
                </c:pt>
                <c:pt idx="3604">
                  <c:v>52.691299999999998</c:v>
                </c:pt>
                <c:pt idx="3605">
                  <c:v>52.704500000000003</c:v>
                </c:pt>
                <c:pt idx="3606">
                  <c:v>52.717799999999997</c:v>
                </c:pt>
                <c:pt idx="3607">
                  <c:v>52.731099999999998</c:v>
                </c:pt>
                <c:pt idx="3608">
                  <c:v>52.744399999999999</c:v>
                </c:pt>
                <c:pt idx="3609">
                  <c:v>52.7577</c:v>
                </c:pt>
                <c:pt idx="3610">
                  <c:v>52.770899999999997</c:v>
                </c:pt>
                <c:pt idx="3611">
                  <c:v>52.784199999999998</c:v>
                </c:pt>
                <c:pt idx="3612">
                  <c:v>52.797499999999999</c:v>
                </c:pt>
                <c:pt idx="3613">
                  <c:v>52.8108</c:v>
                </c:pt>
                <c:pt idx="3614">
                  <c:v>52.824100000000001</c:v>
                </c:pt>
                <c:pt idx="3615">
                  <c:v>52.837299999999999</c:v>
                </c:pt>
                <c:pt idx="3616">
                  <c:v>52.8506</c:v>
                </c:pt>
                <c:pt idx="3617">
                  <c:v>52.863900000000001</c:v>
                </c:pt>
                <c:pt idx="3618">
                  <c:v>52.877200000000002</c:v>
                </c:pt>
                <c:pt idx="3619">
                  <c:v>52.890500000000003</c:v>
                </c:pt>
                <c:pt idx="3620">
                  <c:v>52.903799999999997</c:v>
                </c:pt>
                <c:pt idx="3621">
                  <c:v>52.917000000000002</c:v>
                </c:pt>
                <c:pt idx="3622">
                  <c:v>52.930300000000003</c:v>
                </c:pt>
                <c:pt idx="3623">
                  <c:v>52.943600000000004</c:v>
                </c:pt>
                <c:pt idx="3624">
                  <c:v>52.956899999999997</c:v>
                </c:pt>
                <c:pt idx="3625">
                  <c:v>52.970199999999998</c:v>
                </c:pt>
                <c:pt idx="3626">
                  <c:v>52.983400000000003</c:v>
                </c:pt>
                <c:pt idx="3627">
                  <c:v>52.996699999999997</c:v>
                </c:pt>
                <c:pt idx="3628">
                  <c:v>53.01</c:v>
                </c:pt>
                <c:pt idx="3629">
                  <c:v>53.023299999999999</c:v>
                </c:pt>
                <c:pt idx="3630">
                  <c:v>53.0366</c:v>
                </c:pt>
                <c:pt idx="3631">
                  <c:v>53.049799999999998</c:v>
                </c:pt>
                <c:pt idx="3632">
                  <c:v>53.063099999999999</c:v>
                </c:pt>
                <c:pt idx="3633">
                  <c:v>53.0764</c:v>
                </c:pt>
                <c:pt idx="3634">
                  <c:v>53.089700000000001</c:v>
                </c:pt>
                <c:pt idx="3635">
                  <c:v>53.103000000000002</c:v>
                </c:pt>
                <c:pt idx="3636">
                  <c:v>53.116199999999999</c:v>
                </c:pt>
                <c:pt idx="3637">
                  <c:v>53.1295</c:v>
                </c:pt>
                <c:pt idx="3638">
                  <c:v>53.142800000000001</c:v>
                </c:pt>
                <c:pt idx="3639">
                  <c:v>53.156100000000002</c:v>
                </c:pt>
                <c:pt idx="3640">
                  <c:v>53.169400000000003</c:v>
                </c:pt>
                <c:pt idx="3641">
                  <c:v>53.182600000000001</c:v>
                </c:pt>
                <c:pt idx="3642">
                  <c:v>53.195900000000002</c:v>
                </c:pt>
                <c:pt idx="3643">
                  <c:v>53.209200000000003</c:v>
                </c:pt>
                <c:pt idx="3644">
                  <c:v>53.222499999999997</c:v>
                </c:pt>
                <c:pt idx="3645">
                  <c:v>53.235799999999998</c:v>
                </c:pt>
                <c:pt idx="3646">
                  <c:v>53.249099999999999</c:v>
                </c:pt>
                <c:pt idx="3648">
                  <c:v>53.262300000000003</c:v>
                </c:pt>
                <c:pt idx="3649">
                  <c:v>53.275599999999997</c:v>
                </c:pt>
                <c:pt idx="3650">
                  <c:v>53.288899999999998</c:v>
                </c:pt>
                <c:pt idx="3651">
                  <c:v>53.302199999999999</c:v>
                </c:pt>
                <c:pt idx="3652">
                  <c:v>53.3155</c:v>
                </c:pt>
                <c:pt idx="3653">
                  <c:v>53.328699999999998</c:v>
                </c:pt>
                <c:pt idx="3654">
                  <c:v>53.341999999999999</c:v>
                </c:pt>
                <c:pt idx="3655">
                  <c:v>53.3553</c:v>
                </c:pt>
                <c:pt idx="3656">
                  <c:v>53.368600000000001</c:v>
                </c:pt>
                <c:pt idx="3657">
                  <c:v>53.381900000000002</c:v>
                </c:pt>
                <c:pt idx="3658">
                  <c:v>53.395099999999999</c:v>
                </c:pt>
                <c:pt idx="3659">
                  <c:v>53.4084</c:v>
                </c:pt>
                <c:pt idx="3660">
                  <c:v>53.421700000000001</c:v>
                </c:pt>
                <c:pt idx="3661">
                  <c:v>53.435000000000002</c:v>
                </c:pt>
                <c:pt idx="3662">
                  <c:v>53.448300000000003</c:v>
                </c:pt>
                <c:pt idx="3663">
                  <c:v>53.461500000000001</c:v>
                </c:pt>
                <c:pt idx="3664">
                  <c:v>53.474800000000002</c:v>
                </c:pt>
                <c:pt idx="3665">
                  <c:v>53.488100000000003</c:v>
                </c:pt>
                <c:pt idx="3666">
                  <c:v>53.501399999999997</c:v>
                </c:pt>
                <c:pt idx="3667">
                  <c:v>53.514699999999998</c:v>
                </c:pt>
                <c:pt idx="3668">
                  <c:v>53.527900000000002</c:v>
                </c:pt>
                <c:pt idx="3669">
                  <c:v>53.541200000000003</c:v>
                </c:pt>
                <c:pt idx="3670">
                  <c:v>53.554499999999997</c:v>
                </c:pt>
                <c:pt idx="3671">
                  <c:v>53.567799999999998</c:v>
                </c:pt>
                <c:pt idx="3672">
                  <c:v>53.581099999999999</c:v>
                </c:pt>
                <c:pt idx="3673">
                  <c:v>53.5944</c:v>
                </c:pt>
                <c:pt idx="3674">
                  <c:v>53.607599999999998</c:v>
                </c:pt>
                <c:pt idx="3675">
                  <c:v>53.620899999999999</c:v>
                </c:pt>
                <c:pt idx="3676">
                  <c:v>53.6342</c:v>
                </c:pt>
                <c:pt idx="3677">
                  <c:v>53.647500000000001</c:v>
                </c:pt>
                <c:pt idx="3678">
                  <c:v>53.660800000000002</c:v>
                </c:pt>
                <c:pt idx="3679">
                  <c:v>53.673999999999999</c:v>
                </c:pt>
                <c:pt idx="3680">
                  <c:v>53.6873</c:v>
                </c:pt>
                <c:pt idx="3681">
                  <c:v>53.700600000000001</c:v>
                </c:pt>
                <c:pt idx="3682">
                  <c:v>53.713900000000002</c:v>
                </c:pt>
                <c:pt idx="3683">
                  <c:v>53.727200000000003</c:v>
                </c:pt>
                <c:pt idx="3684">
                  <c:v>53.740400000000001</c:v>
                </c:pt>
                <c:pt idx="3685">
                  <c:v>53.753700000000002</c:v>
                </c:pt>
                <c:pt idx="3686">
                  <c:v>53.767000000000003</c:v>
                </c:pt>
                <c:pt idx="3687">
                  <c:v>53.780299999999997</c:v>
                </c:pt>
                <c:pt idx="3688">
                  <c:v>53.793599999999998</c:v>
                </c:pt>
                <c:pt idx="3689">
                  <c:v>53.806800000000003</c:v>
                </c:pt>
                <c:pt idx="3690">
                  <c:v>53.820099999999996</c:v>
                </c:pt>
                <c:pt idx="3691">
                  <c:v>53.833399999999997</c:v>
                </c:pt>
                <c:pt idx="3692">
                  <c:v>53.846699999999998</c:v>
                </c:pt>
                <c:pt idx="3693">
                  <c:v>53.86</c:v>
                </c:pt>
                <c:pt idx="3694">
                  <c:v>53.873199999999997</c:v>
                </c:pt>
                <c:pt idx="3695">
                  <c:v>53.886499999999998</c:v>
                </c:pt>
                <c:pt idx="3696">
                  <c:v>53.899799999999999</c:v>
                </c:pt>
                <c:pt idx="3697">
                  <c:v>53.9131</c:v>
                </c:pt>
                <c:pt idx="3698">
                  <c:v>53.926400000000001</c:v>
                </c:pt>
                <c:pt idx="3699">
                  <c:v>53.939700000000002</c:v>
                </c:pt>
                <c:pt idx="3700">
                  <c:v>53.9529</c:v>
                </c:pt>
                <c:pt idx="3701">
                  <c:v>53.966200000000001</c:v>
                </c:pt>
                <c:pt idx="3702">
                  <c:v>53.979500000000002</c:v>
                </c:pt>
                <c:pt idx="3703">
                  <c:v>53.992800000000003</c:v>
                </c:pt>
                <c:pt idx="3704">
                  <c:v>54.006100000000004</c:v>
                </c:pt>
                <c:pt idx="3705">
                  <c:v>54.019300000000001</c:v>
                </c:pt>
                <c:pt idx="3706">
                  <c:v>54.032600000000002</c:v>
                </c:pt>
                <c:pt idx="3707">
                  <c:v>54.045900000000003</c:v>
                </c:pt>
                <c:pt idx="3708">
                  <c:v>54.059199999999997</c:v>
                </c:pt>
                <c:pt idx="3709">
                  <c:v>54.072499999999998</c:v>
                </c:pt>
                <c:pt idx="3710">
                  <c:v>54.085700000000003</c:v>
                </c:pt>
                <c:pt idx="3711">
                  <c:v>54.098999999999997</c:v>
                </c:pt>
                <c:pt idx="3712">
                  <c:v>54.112299999999998</c:v>
                </c:pt>
                <c:pt idx="3713">
                  <c:v>54.125599999999999</c:v>
                </c:pt>
                <c:pt idx="3714">
                  <c:v>54.1389</c:v>
                </c:pt>
                <c:pt idx="3715">
                  <c:v>54.152099999999997</c:v>
                </c:pt>
                <c:pt idx="3716">
                  <c:v>54.165399999999998</c:v>
                </c:pt>
                <c:pt idx="3717">
                  <c:v>54.178699999999999</c:v>
                </c:pt>
                <c:pt idx="3718">
                  <c:v>54.192</c:v>
                </c:pt>
                <c:pt idx="3719">
                  <c:v>54.205300000000001</c:v>
                </c:pt>
                <c:pt idx="3720">
                  <c:v>54.218499999999999</c:v>
                </c:pt>
                <c:pt idx="3721">
                  <c:v>54.2318</c:v>
                </c:pt>
                <c:pt idx="3722">
                  <c:v>54.245100000000001</c:v>
                </c:pt>
                <c:pt idx="3723">
                  <c:v>54.258400000000002</c:v>
                </c:pt>
                <c:pt idx="3724">
                  <c:v>54.271700000000003</c:v>
                </c:pt>
                <c:pt idx="3725">
                  <c:v>54.284999999999997</c:v>
                </c:pt>
                <c:pt idx="3726">
                  <c:v>54.298200000000001</c:v>
                </c:pt>
                <c:pt idx="3727">
                  <c:v>54.311500000000002</c:v>
                </c:pt>
                <c:pt idx="3728">
                  <c:v>54.324800000000003</c:v>
                </c:pt>
                <c:pt idx="3729">
                  <c:v>54.338099999999997</c:v>
                </c:pt>
                <c:pt idx="3730">
                  <c:v>54.351399999999998</c:v>
                </c:pt>
                <c:pt idx="3731">
                  <c:v>54.364600000000003</c:v>
                </c:pt>
                <c:pt idx="3732">
                  <c:v>54.377899999999997</c:v>
                </c:pt>
                <c:pt idx="3733">
                  <c:v>54.391199999999998</c:v>
                </c:pt>
                <c:pt idx="3734">
                  <c:v>54.404499999999999</c:v>
                </c:pt>
                <c:pt idx="3735">
                  <c:v>54.4178</c:v>
                </c:pt>
                <c:pt idx="3736">
                  <c:v>54.430999999999997</c:v>
                </c:pt>
                <c:pt idx="3737">
                  <c:v>54.444299999999998</c:v>
                </c:pt>
                <c:pt idx="3738">
                  <c:v>54.457599999999999</c:v>
                </c:pt>
                <c:pt idx="3739">
                  <c:v>54.4709</c:v>
                </c:pt>
                <c:pt idx="3740">
                  <c:v>54.484200000000001</c:v>
                </c:pt>
                <c:pt idx="3741">
                  <c:v>54.497399999999999</c:v>
                </c:pt>
                <c:pt idx="3742">
                  <c:v>54.5107</c:v>
                </c:pt>
                <c:pt idx="3743">
                  <c:v>54.524000000000001</c:v>
                </c:pt>
                <c:pt idx="3744">
                  <c:v>54.537300000000002</c:v>
                </c:pt>
                <c:pt idx="3745">
                  <c:v>54.550600000000003</c:v>
                </c:pt>
                <c:pt idx="3746">
                  <c:v>54.563800000000001</c:v>
                </c:pt>
                <c:pt idx="3747">
                  <c:v>54.577100000000002</c:v>
                </c:pt>
                <c:pt idx="3748">
                  <c:v>54.590400000000002</c:v>
                </c:pt>
                <c:pt idx="3749">
                  <c:v>54.603700000000003</c:v>
                </c:pt>
                <c:pt idx="3750">
                  <c:v>54.616999999999997</c:v>
                </c:pt>
                <c:pt idx="3751">
                  <c:v>54.630200000000002</c:v>
                </c:pt>
                <c:pt idx="3752">
                  <c:v>54.643500000000003</c:v>
                </c:pt>
                <c:pt idx="3753">
                  <c:v>54.656799999999997</c:v>
                </c:pt>
                <c:pt idx="3754">
                  <c:v>54.670099999999998</c:v>
                </c:pt>
                <c:pt idx="3755">
                  <c:v>54.683399999999999</c:v>
                </c:pt>
                <c:pt idx="3756">
                  <c:v>54.6967</c:v>
                </c:pt>
                <c:pt idx="3757">
                  <c:v>54.709899999999998</c:v>
                </c:pt>
                <c:pt idx="3758">
                  <c:v>54.723199999999999</c:v>
                </c:pt>
                <c:pt idx="3759">
                  <c:v>54.736499999999999</c:v>
                </c:pt>
                <c:pt idx="3760">
                  <c:v>54.7498</c:v>
                </c:pt>
                <c:pt idx="3761">
                  <c:v>54.763100000000001</c:v>
                </c:pt>
                <c:pt idx="3762">
                  <c:v>54.776299999999999</c:v>
                </c:pt>
                <c:pt idx="3763">
                  <c:v>54.7896</c:v>
                </c:pt>
                <c:pt idx="3764">
                  <c:v>54.802900000000001</c:v>
                </c:pt>
                <c:pt idx="3765">
                  <c:v>54.816200000000002</c:v>
                </c:pt>
                <c:pt idx="3766">
                  <c:v>54.829500000000003</c:v>
                </c:pt>
                <c:pt idx="3767">
                  <c:v>54.842700000000001</c:v>
                </c:pt>
                <c:pt idx="3768">
                  <c:v>54.856000000000002</c:v>
                </c:pt>
                <c:pt idx="3769">
                  <c:v>54.869300000000003</c:v>
                </c:pt>
                <c:pt idx="3770">
                  <c:v>54.882599999999996</c:v>
                </c:pt>
                <c:pt idx="3771">
                  <c:v>54.895899999999997</c:v>
                </c:pt>
                <c:pt idx="3772">
                  <c:v>54.909100000000002</c:v>
                </c:pt>
                <c:pt idx="3773">
                  <c:v>54.922400000000003</c:v>
                </c:pt>
                <c:pt idx="3774">
                  <c:v>54.935699999999997</c:v>
                </c:pt>
                <c:pt idx="3775">
                  <c:v>54.948999999999998</c:v>
                </c:pt>
                <c:pt idx="3776">
                  <c:v>54.962299999999999</c:v>
                </c:pt>
                <c:pt idx="3777">
                  <c:v>54.975499999999997</c:v>
                </c:pt>
                <c:pt idx="3778">
                  <c:v>54.988799999999998</c:v>
                </c:pt>
                <c:pt idx="3779">
                  <c:v>55.002099999999999</c:v>
                </c:pt>
                <c:pt idx="3780">
                  <c:v>55.0154</c:v>
                </c:pt>
                <c:pt idx="3781">
                  <c:v>55.028700000000001</c:v>
                </c:pt>
                <c:pt idx="3782">
                  <c:v>55.042000000000002</c:v>
                </c:pt>
                <c:pt idx="3783">
                  <c:v>55.055199999999999</c:v>
                </c:pt>
                <c:pt idx="3784">
                  <c:v>55.0685</c:v>
                </c:pt>
                <c:pt idx="3785">
                  <c:v>55.081800000000001</c:v>
                </c:pt>
                <c:pt idx="3786">
                  <c:v>55.095100000000002</c:v>
                </c:pt>
                <c:pt idx="3787">
                  <c:v>55.108400000000003</c:v>
                </c:pt>
                <c:pt idx="3788">
                  <c:v>55.121600000000001</c:v>
                </c:pt>
                <c:pt idx="3789">
                  <c:v>55.134900000000002</c:v>
                </c:pt>
                <c:pt idx="3790">
                  <c:v>55.148200000000003</c:v>
                </c:pt>
                <c:pt idx="3791">
                  <c:v>55.161499999999997</c:v>
                </c:pt>
                <c:pt idx="3792">
                  <c:v>55.174799999999998</c:v>
                </c:pt>
                <c:pt idx="3793">
                  <c:v>55.188000000000002</c:v>
                </c:pt>
                <c:pt idx="3794">
                  <c:v>55.201300000000003</c:v>
                </c:pt>
                <c:pt idx="3795">
                  <c:v>55.214599999999997</c:v>
                </c:pt>
                <c:pt idx="3796">
                  <c:v>55.227899999999998</c:v>
                </c:pt>
                <c:pt idx="3797">
                  <c:v>55.241199999999999</c:v>
                </c:pt>
                <c:pt idx="3798">
                  <c:v>55.254399999999997</c:v>
                </c:pt>
                <c:pt idx="3799">
                  <c:v>55.267699999999998</c:v>
                </c:pt>
                <c:pt idx="3800">
                  <c:v>55.280999999999999</c:v>
                </c:pt>
                <c:pt idx="3801">
                  <c:v>55.2943</c:v>
                </c:pt>
                <c:pt idx="3802">
                  <c:v>55.307600000000001</c:v>
                </c:pt>
                <c:pt idx="3803">
                  <c:v>55.320799999999998</c:v>
                </c:pt>
                <c:pt idx="3804">
                  <c:v>55.334099999999999</c:v>
                </c:pt>
                <c:pt idx="3805">
                  <c:v>55.3474</c:v>
                </c:pt>
                <c:pt idx="3806">
                  <c:v>55.360700000000001</c:v>
                </c:pt>
                <c:pt idx="3807">
                  <c:v>55.374000000000002</c:v>
                </c:pt>
                <c:pt idx="3808">
                  <c:v>55.387300000000003</c:v>
                </c:pt>
                <c:pt idx="3809">
                  <c:v>55.400500000000001</c:v>
                </c:pt>
                <c:pt idx="3810">
                  <c:v>55.413800000000002</c:v>
                </c:pt>
                <c:pt idx="3811">
                  <c:v>55.427100000000003</c:v>
                </c:pt>
                <c:pt idx="3812">
                  <c:v>55.440399999999997</c:v>
                </c:pt>
                <c:pt idx="3813">
                  <c:v>55.453699999999998</c:v>
                </c:pt>
                <c:pt idx="3814">
                  <c:v>55.466900000000003</c:v>
                </c:pt>
                <c:pt idx="3815">
                  <c:v>55.480200000000004</c:v>
                </c:pt>
                <c:pt idx="3816">
                  <c:v>55.493499999999997</c:v>
                </c:pt>
                <c:pt idx="3817">
                  <c:v>55.506799999999998</c:v>
                </c:pt>
                <c:pt idx="3818">
                  <c:v>55.520099999999999</c:v>
                </c:pt>
                <c:pt idx="3819">
                  <c:v>55.533299999999997</c:v>
                </c:pt>
                <c:pt idx="3820">
                  <c:v>55.546599999999998</c:v>
                </c:pt>
                <c:pt idx="3821">
                  <c:v>55.559899999999999</c:v>
                </c:pt>
                <c:pt idx="3822">
                  <c:v>55.5732</c:v>
                </c:pt>
                <c:pt idx="3823">
                  <c:v>55.586500000000001</c:v>
                </c:pt>
                <c:pt idx="3824">
                  <c:v>55.599699999999999</c:v>
                </c:pt>
                <c:pt idx="3825">
                  <c:v>55.613</c:v>
                </c:pt>
                <c:pt idx="3826">
                  <c:v>55.626300000000001</c:v>
                </c:pt>
                <c:pt idx="3827">
                  <c:v>55.639600000000002</c:v>
                </c:pt>
                <c:pt idx="3828">
                  <c:v>55.652900000000002</c:v>
                </c:pt>
                <c:pt idx="3829">
                  <c:v>55.6661</c:v>
                </c:pt>
                <c:pt idx="3830">
                  <c:v>55.679400000000001</c:v>
                </c:pt>
                <c:pt idx="3831">
                  <c:v>55.692700000000002</c:v>
                </c:pt>
                <c:pt idx="3832">
                  <c:v>55.706000000000003</c:v>
                </c:pt>
                <c:pt idx="3833">
                  <c:v>55.719299999999997</c:v>
                </c:pt>
                <c:pt idx="3834">
                  <c:v>55.732599999999998</c:v>
                </c:pt>
                <c:pt idx="3835">
                  <c:v>55.745800000000003</c:v>
                </c:pt>
                <c:pt idx="3836">
                  <c:v>55.759099999999997</c:v>
                </c:pt>
                <c:pt idx="3837">
                  <c:v>55.772399999999998</c:v>
                </c:pt>
                <c:pt idx="3838">
                  <c:v>55.785699999999999</c:v>
                </c:pt>
                <c:pt idx="3839">
                  <c:v>55.798999999999999</c:v>
                </c:pt>
                <c:pt idx="3840">
                  <c:v>55.812199999999997</c:v>
                </c:pt>
                <c:pt idx="3841">
                  <c:v>55.825499999999998</c:v>
                </c:pt>
                <c:pt idx="3842">
                  <c:v>55.838799999999999</c:v>
                </c:pt>
                <c:pt idx="3843">
                  <c:v>55.8521</c:v>
                </c:pt>
                <c:pt idx="3844">
                  <c:v>55.865400000000001</c:v>
                </c:pt>
                <c:pt idx="3845">
                  <c:v>55.878599999999999</c:v>
                </c:pt>
                <c:pt idx="3846">
                  <c:v>55.8919</c:v>
                </c:pt>
                <c:pt idx="3847">
                  <c:v>55.905200000000001</c:v>
                </c:pt>
                <c:pt idx="3848">
                  <c:v>55.918500000000002</c:v>
                </c:pt>
                <c:pt idx="3849">
                  <c:v>55.931800000000003</c:v>
                </c:pt>
                <c:pt idx="3850">
                  <c:v>55.945</c:v>
                </c:pt>
                <c:pt idx="3851">
                  <c:v>55.958300000000001</c:v>
                </c:pt>
                <c:pt idx="3852">
                  <c:v>55.971600000000002</c:v>
                </c:pt>
                <c:pt idx="3853">
                  <c:v>55.984900000000003</c:v>
                </c:pt>
                <c:pt idx="3854">
                  <c:v>55.998199999999997</c:v>
                </c:pt>
                <c:pt idx="3855">
                  <c:v>56.011400000000002</c:v>
                </c:pt>
                <c:pt idx="3856">
                  <c:v>56.024700000000003</c:v>
                </c:pt>
                <c:pt idx="3857">
                  <c:v>56.037999999999997</c:v>
                </c:pt>
                <c:pt idx="3858">
                  <c:v>56.051299999999998</c:v>
                </c:pt>
                <c:pt idx="3859">
                  <c:v>56.064599999999999</c:v>
                </c:pt>
                <c:pt idx="3860">
                  <c:v>56.0779</c:v>
                </c:pt>
                <c:pt idx="3861">
                  <c:v>56.091099999999997</c:v>
                </c:pt>
                <c:pt idx="3862">
                  <c:v>56.104399999999998</c:v>
                </c:pt>
                <c:pt idx="3863">
                  <c:v>56.117699999999999</c:v>
                </c:pt>
                <c:pt idx="3864">
                  <c:v>56.131</c:v>
                </c:pt>
                <c:pt idx="3865">
                  <c:v>56.144300000000001</c:v>
                </c:pt>
                <c:pt idx="3866">
                  <c:v>56.157499999999999</c:v>
                </c:pt>
                <c:pt idx="3867">
                  <c:v>56.1708</c:v>
                </c:pt>
                <c:pt idx="3868">
                  <c:v>56.184100000000001</c:v>
                </c:pt>
                <c:pt idx="3869">
                  <c:v>56.197400000000002</c:v>
                </c:pt>
                <c:pt idx="3870">
                  <c:v>56.210700000000003</c:v>
                </c:pt>
                <c:pt idx="3872">
                  <c:v>56.2239</c:v>
                </c:pt>
                <c:pt idx="3873">
                  <c:v>56.237200000000001</c:v>
                </c:pt>
                <c:pt idx="3874">
                  <c:v>56.250500000000002</c:v>
                </c:pt>
                <c:pt idx="3875">
                  <c:v>56.263800000000003</c:v>
                </c:pt>
                <c:pt idx="3876">
                  <c:v>56.277099999999997</c:v>
                </c:pt>
                <c:pt idx="3877">
                  <c:v>56.290300000000002</c:v>
                </c:pt>
                <c:pt idx="3878">
                  <c:v>56.303600000000003</c:v>
                </c:pt>
                <c:pt idx="3879">
                  <c:v>56.316899999999997</c:v>
                </c:pt>
                <c:pt idx="3880">
                  <c:v>56.330199999999998</c:v>
                </c:pt>
                <c:pt idx="3881">
                  <c:v>56.343499999999999</c:v>
                </c:pt>
                <c:pt idx="3882">
                  <c:v>56.356699999999996</c:v>
                </c:pt>
                <c:pt idx="3883">
                  <c:v>56.37</c:v>
                </c:pt>
                <c:pt idx="3884">
                  <c:v>56.383299999999998</c:v>
                </c:pt>
                <c:pt idx="3885">
                  <c:v>56.396599999999999</c:v>
                </c:pt>
                <c:pt idx="3886">
                  <c:v>56.4099</c:v>
                </c:pt>
                <c:pt idx="3887">
                  <c:v>56.423200000000001</c:v>
                </c:pt>
                <c:pt idx="3888">
                  <c:v>56.436399999999999</c:v>
                </c:pt>
                <c:pt idx="3889">
                  <c:v>56.4497</c:v>
                </c:pt>
                <c:pt idx="3890">
                  <c:v>56.463000000000001</c:v>
                </c:pt>
                <c:pt idx="3891">
                  <c:v>56.476300000000002</c:v>
                </c:pt>
                <c:pt idx="3892">
                  <c:v>56.489600000000003</c:v>
                </c:pt>
                <c:pt idx="3893">
                  <c:v>56.502800000000001</c:v>
                </c:pt>
                <c:pt idx="3894">
                  <c:v>56.516100000000002</c:v>
                </c:pt>
                <c:pt idx="3895">
                  <c:v>56.529400000000003</c:v>
                </c:pt>
                <c:pt idx="3896">
                  <c:v>56.542700000000004</c:v>
                </c:pt>
                <c:pt idx="3897">
                  <c:v>56.555999999999997</c:v>
                </c:pt>
                <c:pt idx="3898">
                  <c:v>56.569200000000002</c:v>
                </c:pt>
                <c:pt idx="3899">
                  <c:v>56.582500000000003</c:v>
                </c:pt>
                <c:pt idx="3900">
                  <c:v>56.595799999999997</c:v>
                </c:pt>
                <c:pt idx="3901">
                  <c:v>56.609099999999998</c:v>
                </c:pt>
                <c:pt idx="3902">
                  <c:v>56.622399999999999</c:v>
                </c:pt>
                <c:pt idx="3903">
                  <c:v>56.635599999999997</c:v>
                </c:pt>
                <c:pt idx="3904">
                  <c:v>56.648899999999998</c:v>
                </c:pt>
                <c:pt idx="3905">
                  <c:v>56.662199999999999</c:v>
                </c:pt>
                <c:pt idx="3906">
                  <c:v>56.6755</c:v>
                </c:pt>
                <c:pt idx="3907">
                  <c:v>56.688800000000001</c:v>
                </c:pt>
                <c:pt idx="3908">
                  <c:v>56.701999999999998</c:v>
                </c:pt>
                <c:pt idx="3909">
                  <c:v>56.715299999999999</c:v>
                </c:pt>
                <c:pt idx="3910">
                  <c:v>56.7286</c:v>
                </c:pt>
                <c:pt idx="3911">
                  <c:v>56.741900000000001</c:v>
                </c:pt>
                <c:pt idx="3912">
                  <c:v>56.755200000000002</c:v>
                </c:pt>
                <c:pt idx="3913">
                  <c:v>56.768500000000003</c:v>
                </c:pt>
                <c:pt idx="3914">
                  <c:v>56.781700000000001</c:v>
                </c:pt>
                <c:pt idx="3915">
                  <c:v>56.795000000000002</c:v>
                </c:pt>
                <c:pt idx="3916">
                  <c:v>56.808300000000003</c:v>
                </c:pt>
                <c:pt idx="3917">
                  <c:v>56.821599999999997</c:v>
                </c:pt>
                <c:pt idx="3918">
                  <c:v>56.834899999999998</c:v>
                </c:pt>
                <c:pt idx="3919">
                  <c:v>56.848100000000002</c:v>
                </c:pt>
                <c:pt idx="3920">
                  <c:v>56.861400000000003</c:v>
                </c:pt>
                <c:pt idx="3921">
                  <c:v>56.874699999999997</c:v>
                </c:pt>
                <c:pt idx="3922">
                  <c:v>56.887999999999998</c:v>
                </c:pt>
                <c:pt idx="3923">
                  <c:v>56.901299999999999</c:v>
                </c:pt>
                <c:pt idx="3924">
                  <c:v>56.914499999999997</c:v>
                </c:pt>
                <c:pt idx="3925">
                  <c:v>56.927799999999998</c:v>
                </c:pt>
                <c:pt idx="3926">
                  <c:v>56.941099999999999</c:v>
                </c:pt>
                <c:pt idx="3927">
                  <c:v>56.9544</c:v>
                </c:pt>
                <c:pt idx="3928">
                  <c:v>56.967700000000001</c:v>
                </c:pt>
                <c:pt idx="3929">
                  <c:v>56.980899999999998</c:v>
                </c:pt>
                <c:pt idx="3930">
                  <c:v>56.994199999999999</c:v>
                </c:pt>
                <c:pt idx="3931">
                  <c:v>57.0075</c:v>
                </c:pt>
                <c:pt idx="3932">
                  <c:v>57.020800000000001</c:v>
                </c:pt>
                <c:pt idx="3933">
                  <c:v>57.034100000000002</c:v>
                </c:pt>
                <c:pt idx="3934">
                  <c:v>57.0473</c:v>
                </c:pt>
                <c:pt idx="3935">
                  <c:v>57.060600000000001</c:v>
                </c:pt>
                <c:pt idx="3936">
                  <c:v>57.073900000000002</c:v>
                </c:pt>
                <c:pt idx="3937">
                  <c:v>57.087200000000003</c:v>
                </c:pt>
                <c:pt idx="3938">
                  <c:v>57.100499999999997</c:v>
                </c:pt>
                <c:pt idx="3939">
                  <c:v>57.113700000000001</c:v>
                </c:pt>
                <c:pt idx="3940">
                  <c:v>57.127000000000002</c:v>
                </c:pt>
                <c:pt idx="3941">
                  <c:v>57.140300000000003</c:v>
                </c:pt>
                <c:pt idx="3942">
                  <c:v>57.153599999999997</c:v>
                </c:pt>
                <c:pt idx="3943">
                  <c:v>57.166899999999998</c:v>
                </c:pt>
                <c:pt idx="3944">
                  <c:v>57.180199999999999</c:v>
                </c:pt>
                <c:pt idx="3945">
                  <c:v>57.193399999999997</c:v>
                </c:pt>
                <c:pt idx="3946">
                  <c:v>57.206699999999998</c:v>
                </c:pt>
                <c:pt idx="3947">
                  <c:v>57.22</c:v>
                </c:pt>
                <c:pt idx="3948">
                  <c:v>57.2333</c:v>
                </c:pt>
                <c:pt idx="3949">
                  <c:v>57.246600000000001</c:v>
                </c:pt>
                <c:pt idx="3950">
                  <c:v>57.259799999999998</c:v>
                </c:pt>
                <c:pt idx="3951">
                  <c:v>57.273099999999999</c:v>
                </c:pt>
                <c:pt idx="3952">
                  <c:v>57.2864</c:v>
                </c:pt>
                <c:pt idx="3953">
                  <c:v>57.299700000000001</c:v>
                </c:pt>
                <c:pt idx="3954">
                  <c:v>57.313000000000002</c:v>
                </c:pt>
                <c:pt idx="3955">
                  <c:v>57.3262</c:v>
                </c:pt>
                <c:pt idx="3956">
                  <c:v>57.339500000000001</c:v>
                </c:pt>
                <c:pt idx="3957">
                  <c:v>57.352800000000002</c:v>
                </c:pt>
                <c:pt idx="3958">
                  <c:v>57.366100000000003</c:v>
                </c:pt>
                <c:pt idx="3959">
                  <c:v>57.379399999999997</c:v>
                </c:pt>
                <c:pt idx="3960">
                  <c:v>57.392600000000002</c:v>
                </c:pt>
                <c:pt idx="3961">
                  <c:v>57.405900000000003</c:v>
                </c:pt>
                <c:pt idx="3962">
                  <c:v>57.419199999999996</c:v>
                </c:pt>
                <c:pt idx="3963">
                  <c:v>57.432499999999997</c:v>
                </c:pt>
                <c:pt idx="3964">
                  <c:v>57.445799999999998</c:v>
                </c:pt>
                <c:pt idx="3965">
                  <c:v>57.459000000000003</c:v>
                </c:pt>
                <c:pt idx="3966">
                  <c:v>57.472299999999997</c:v>
                </c:pt>
                <c:pt idx="3967">
                  <c:v>57.485599999999998</c:v>
                </c:pt>
                <c:pt idx="3968">
                  <c:v>57.498899999999999</c:v>
                </c:pt>
                <c:pt idx="3969">
                  <c:v>57.5122</c:v>
                </c:pt>
                <c:pt idx="3970">
                  <c:v>57.525500000000001</c:v>
                </c:pt>
                <c:pt idx="3971">
                  <c:v>57.538699999999999</c:v>
                </c:pt>
                <c:pt idx="3972">
                  <c:v>57.552</c:v>
                </c:pt>
                <c:pt idx="3973">
                  <c:v>57.565300000000001</c:v>
                </c:pt>
                <c:pt idx="3974">
                  <c:v>57.578600000000002</c:v>
                </c:pt>
                <c:pt idx="3975">
                  <c:v>57.591900000000003</c:v>
                </c:pt>
                <c:pt idx="3976">
                  <c:v>57.6051</c:v>
                </c:pt>
                <c:pt idx="3977">
                  <c:v>57.618400000000001</c:v>
                </c:pt>
                <c:pt idx="3978">
                  <c:v>57.631700000000002</c:v>
                </c:pt>
                <c:pt idx="3979">
                  <c:v>57.645000000000003</c:v>
                </c:pt>
                <c:pt idx="3980">
                  <c:v>57.658299999999997</c:v>
                </c:pt>
                <c:pt idx="3981">
                  <c:v>57.671500000000002</c:v>
                </c:pt>
                <c:pt idx="3982">
                  <c:v>57.684800000000003</c:v>
                </c:pt>
                <c:pt idx="3983">
                  <c:v>57.698099999999997</c:v>
                </c:pt>
                <c:pt idx="3984">
                  <c:v>57.711399999999998</c:v>
                </c:pt>
                <c:pt idx="3985">
                  <c:v>57.724699999999999</c:v>
                </c:pt>
                <c:pt idx="3986">
                  <c:v>57.737900000000003</c:v>
                </c:pt>
                <c:pt idx="3987">
                  <c:v>57.751199999999997</c:v>
                </c:pt>
                <c:pt idx="3988">
                  <c:v>57.764499999999998</c:v>
                </c:pt>
                <c:pt idx="3989">
                  <c:v>57.777799999999999</c:v>
                </c:pt>
                <c:pt idx="3990">
                  <c:v>57.7911</c:v>
                </c:pt>
                <c:pt idx="3991">
                  <c:v>57.804299999999998</c:v>
                </c:pt>
                <c:pt idx="3992">
                  <c:v>57.817599999999999</c:v>
                </c:pt>
                <c:pt idx="3993">
                  <c:v>57.8309</c:v>
                </c:pt>
                <c:pt idx="3994">
                  <c:v>57.844200000000001</c:v>
                </c:pt>
                <c:pt idx="3995">
                  <c:v>57.857500000000002</c:v>
                </c:pt>
                <c:pt idx="3996">
                  <c:v>57.870800000000003</c:v>
                </c:pt>
                <c:pt idx="3997">
                  <c:v>57.884</c:v>
                </c:pt>
                <c:pt idx="3998">
                  <c:v>57.897300000000001</c:v>
                </c:pt>
                <c:pt idx="3999">
                  <c:v>57.910600000000002</c:v>
                </c:pt>
                <c:pt idx="4000">
                  <c:v>57.923900000000003</c:v>
                </c:pt>
                <c:pt idx="4001">
                  <c:v>57.937199999999997</c:v>
                </c:pt>
                <c:pt idx="4002">
                  <c:v>57.950400000000002</c:v>
                </c:pt>
                <c:pt idx="4003">
                  <c:v>57.963700000000003</c:v>
                </c:pt>
                <c:pt idx="4004">
                  <c:v>57.976999999999997</c:v>
                </c:pt>
                <c:pt idx="4005">
                  <c:v>57.990299999999998</c:v>
                </c:pt>
                <c:pt idx="4006">
                  <c:v>58.003599999999999</c:v>
                </c:pt>
                <c:pt idx="4007">
                  <c:v>58.016800000000003</c:v>
                </c:pt>
                <c:pt idx="4008">
                  <c:v>58.030099999999997</c:v>
                </c:pt>
                <c:pt idx="4009">
                  <c:v>58.043399999999998</c:v>
                </c:pt>
                <c:pt idx="4010">
                  <c:v>58.056699999999999</c:v>
                </c:pt>
                <c:pt idx="4011">
                  <c:v>58.07</c:v>
                </c:pt>
                <c:pt idx="4012">
                  <c:v>58.083199999999998</c:v>
                </c:pt>
                <c:pt idx="4013">
                  <c:v>58.096499999999999</c:v>
                </c:pt>
                <c:pt idx="4014">
                  <c:v>58.1098</c:v>
                </c:pt>
                <c:pt idx="4015">
                  <c:v>58.123100000000001</c:v>
                </c:pt>
                <c:pt idx="4016">
                  <c:v>58.136400000000002</c:v>
                </c:pt>
                <c:pt idx="4017">
                  <c:v>58.1496</c:v>
                </c:pt>
                <c:pt idx="4018">
                  <c:v>58.1629</c:v>
                </c:pt>
                <c:pt idx="4019">
                  <c:v>58.176200000000001</c:v>
                </c:pt>
                <c:pt idx="4020">
                  <c:v>58.189500000000002</c:v>
                </c:pt>
                <c:pt idx="4021">
                  <c:v>58.202800000000003</c:v>
                </c:pt>
                <c:pt idx="4022">
                  <c:v>58.216099999999997</c:v>
                </c:pt>
                <c:pt idx="4023">
                  <c:v>58.229300000000002</c:v>
                </c:pt>
                <c:pt idx="4024">
                  <c:v>58.242600000000003</c:v>
                </c:pt>
                <c:pt idx="4025">
                  <c:v>58.255899999999997</c:v>
                </c:pt>
                <c:pt idx="4026">
                  <c:v>58.269199999999998</c:v>
                </c:pt>
                <c:pt idx="4027">
                  <c:v>58.282499999999999</c:v>
                </c:pt>
                <c:pt idx="4028">
                  <c:v>58.295699999999997</c:v>
                </c:pt>
                <c:pt idx="4029">
                  <c:v>58.308999999999997</c:v>
                </c:pt>
                <c:pt idx="4030">
                  <c:v>58.322299999999998</c:v>
                </c:pt>
                <c:pt idx="4031">
                  <c:v>58.335599999999999</c:v>
                </c:pt>
                <c:pt idx="4032">
                  <c:v>58.3489</c:v>
                </c:pt>
                <c:pt idx="4033">
                  <c:v>58.362099999999998</c:v>
                </c:pt>
                <c:pt idx="4034">
                  <c:v>58.375399999999999</c:v>
                </c:pt>
                <c:pt idx="4035">
                  <c:v>58.3887</c:v>
                </c:pt>
                <c:pt idx="4036">
                  <c:v>58.402000000000001</c:v>
                </c:pt>
                <c:pt idx="4037">
                  <c:v>58.415300000000002</c:v>
                </c:pt>
                <c:pt idx="4038">
                  <c:v>58.4285</c:v>
                </c:pt>
                <c:pt idx="4039">
                  <c:v>58.441800000000001</c:v>
                </c:pt>
                <c:pt idx="4040">
                  <c:v>58.455100000000002</c:v>
                </c:pt>
                <c:pt idx="4041">
                  <c:v>58.468400000000003</c:v>
                </c:pt>
                <c:pt idx="4042">
                  <c:v>58.481699999999996</c:v>
                </c:pt>
                <c:pt idx="4043">
                  <c:v>58.494900000000001</c:v>
                </c:pt>
                <c:pt idx="4044">
                  <c:v>58.508200000000002</c:v>
                </c:pt>
                <c:pt idx="4045">
                  <c:v>58.521500000000003</c:v>
                </c:pt>
                <c:pt idx="4046">
                  <c:v>58.534799999999997</c:v>
                </c:pt>
                <c:pt idx="4047">
                  <c:v>58.548099999999998</c:v>
                </c:pt>
                <c:pt idx="4048">
                  <c:v>58.561399999999999</c:v>
                </c:pt>
                <c:pt idx="4049">
                  <c:v>58.574599999999997</c:v>
                </c:pt>
                <c:pt idx="4050">
                  <c:v>58.587899999999998</c:v>
                </c:pt>
                <c:pt idx="4051">
                  <c:v>58.601199999999999</c:v>
                </c:pt>
                <c:pt idx="4052">
                  <c:v>58.6145</c:v>
                </c:pt>
                <c:pt idx="4053">
                  <c:v>58.627800000000001</c:v>
                </c:pt>
                <c:pt idx="4054">
                  <c:v>58.640999999999998</c:v>
                </c:pt>
                <c:pt idx="4055">
                  <c:v>58.654299999999999</c:v>
                </c:pt>
                <c:pt idx="4056">
                  <c:v>58.6676</c:v>
                </c:pt>
                <c:pt idx="4057">
                  <c:v>58.680900000000001</c:v>
                </c:pt>
                <c:pt idx="4058">
                  <c:v>58.694200000000002</c:v>
                </c:pt>
                <c:pt idx="4059">
                  <c:v>58.7074</c:v>
                </c:pt>
                <c:pt idx="4060">
                  <c:v>58.720700000000001</c:v>
                </c:pt>
                <c:pt idx="4061">
                  <c:v>58.734000000000002</c:v>
                </c:pt>
                <c:pt idx="4062">
                  <c:v>58.747300000000003</c:v>
                </c:pt>
                <c:pt idx="4063">
                  <c:v>58.760599999999997</c:v>
                </c:pt>
                <c:pt idx="4064">
                  <c:v>58.773800000000001</c:v>
                </c:pt>
                <c:pt idx="4065">
                  <c:v>58.787100000000002</c:v>
                </c:pt>
                <c:pt idx="4066">
                  <c:v>58.800400000000003</c:v>
                </c:pt>
                <c:pt idx="4067">
                  <c:v>58.813699999999997</c:v>
                </c:pt>
                <c:pt idx="4068">
                  <c:v>58.826999999999998</c:v>
                </c:pt>
                <c:pt idx="4069">
                  <c:v>58.840200000000003</c:v>
                </c:pt>
                <c:pt idx="4070">
                  <c:v>58.853499999999997</c:v>
                </c:pt>
                <c:pt idx="4071">
                  <c:v>58.866799999999998</c:v>
                </c:pt>
                <c:pt idx="4072">
                  <c:v>58.880099999999999</c:v>
                </c:pt>
                <c:pt idx="4073">
                  <c:v>58.8934</c:v>
                </c:pt>
                <c:pt idx="4074">
                  <c:v>58.906700000000001</c:v>
                </c:pt>
                <c:pt idx="4075">
                  <c:v>58.919899999999998</c:v>
                </c:pt>
                <c:pt idx="4076">
                  <c:v>58.933199999999999</c:v>
                </c:pt>
                <c:pt idx="4077">
                  <c:v>58.9465</c:v>
                </c:pt>
                <c:pt idx="4078">
                  <c:v>58.959800000000001</c:v>
                </c:pt>
                <c:pt idx="4079">
                  <c:v>58.973100000000002</c:v>
                </c:pt>
                <c:pt idx="4080">
                  <c:v>58.9863</c:v>
                </c:pt>
                <c:pt idx="4081">
                  <c:v>58.999600000000001</c:v>
                </c:pt>
                <c:pt idx="4082">
                  <c:v>59.012900000000002</c:v>
                </c:pt>
                <c:pt idx="4083">
                  <c:v>59.026200000000003</c:v>
                </c:pt>
                <c:pt idx="4084">
                  <c:v>59.039499999999997</c:v>
                </c:pt>
                <c:pt idx="4085">
                  <c:v>59.052700000000002</c:v>
                </c:pt>
                <c:pt idx="4086">
                  <c:v>59.066000000000003</c:v>
                </c:pt>
                <c:pt idx="4087">
                  <c:v>59.079300000000003</c:v>
                </c:pt>
                <c:pt idx="4088">
                  <c:v>59.092599999999997</c:v>
                </c:pt>
                <c:pt idx="4089">
                  <c:v>59.105899999999998</c:v>
                </c:pt>
                <c:pt idx="4090">
                  <c:v>59.119100000000003</c:v>
                </c:pt>
                <c:pt idx="4091">
                  <c:v>59.132399999999997</c:v>
                </c:pt>
                <c:pt idx="4092">
                  <c:v>59.145699999999998</c:v>
                </c:pt>
                <c:pt idx="4093">
                  <c:v>59.158999999999999</c:v>
                </c:pt>
                <c:pt idx="4094">
                  <c:v>59.1723</c:v>
                </c:pt>
                <c:pt idx="4095">
                  <c:v>59.185499999999998</c:v>
                </c:pt>
                <c:pt idx="4096">
                  <c:v>59.198799999999999</c:v>
                </c:pt>
                <c:pt idx="4097">
                  <c:v>59.2121</c:v>
                </c:pt>
                <c:pt idx="4098">
                  <c:v>59.2254</c:v>
                </c:pt>
                <c:pt idx="4099">
                  <c:v>59.238700000000001</c:v>
                </c:pt>
                <c:pt idx="4100">
                  <c:v>59.251899999999999</c:v>
                </c:pt>
                <c:pt idx="4101">
                  <c:v>59.2652</c:v>
                </c:pt>
                <c:pt idx="4102">
                  <c:v>59.278500000000001</c:v>
                </c:pt>
                <c:pt idx="4103">
                  <c:v>59.291800000000002</c:v>
                </c:pt>
                <c:pt idx="4104">
                  <c:v>59.305100000000003</c:v>
                </c:pt>
                <c:pt idx="4105">
                  <c:v>59.318399999999997</c:v>
                </c:pt>
                <c:pt idx="4106">
                  <c:v>59.331600000000002</c:v>
                </c:pt>
                <c:pt idx="4107">
                  <c:v>59.344900000000003</c:v>
                </c:pt>
                <c:pt idx="4108">
                  <c:v>59.358199999999997</c:v>
                </c:pt>
                <c:pt idx="4109">
                  <c:v>59.371499999999997</c:v>
                </c:pt>
                <c:pt idx="4110">
                  <c:v>59.384799999999998</c:v>
                </c:pt>
                <c:pt idx="4111">
                  <c:v>59.398000000000003</c:v>
                </c:pt>
                <c:pt idx="4112">
                  <c:v>59.411299999999997</c:v>
                </c:pt>
                <c:pt idx="4113">
                  <c:v>59.424599999999998</c:v>
                </c:pt>
                <c:pt idx="4114">
                  <c:v>59.437899999999999</c:v>
                </c:pt>
                <c:pt idx="4115">
                  <c:v>59.4512</c:v>
                </c:pt>
                <c:pt idx="4116">
                  <c:v>59.464399999999998</c:v>
                </c:pt>
                <c:pt idx="4117">
                  <c:v>59.477699999999999</c:v>
                </c:pt>
                <c:pt idx="4118">
                  <c:v>59.491</c:v>
                </c:pt>
                <c:pt idx="4119">
                  <c:v>59.504300000000001</c:v>
                </c:pt>
                <c:pt idx="4120">
                  <c:v>59.517600000000002</c:v>
                </c:pt>
                <c:pt idx="4121">
                  <c:v>59.530799999999999</c:v>
                </c:pt>
                <c:pt idx="4122">
                  <c:v>59.5441</c:v>
                </c:pt>
                <c:pt idx="4123">
                  <c:v>59.557400000000001</c:v>
                </c:pt>
                <c:pt idx="4124">
                  <c:v>59.570700000000002</c:v>
                </c:pt>
                <c:pt idx="4125">
                  <c:v>59.584000000000003</c:v>
                </c:pt>
                <c:pt idx="4126">
                  <c:v>59.597200000000001</c:v>
                </c:pt>
                <c:pt idx="4127">
                  <c:v>59.610500000000002</c:v>
                </c:pt>
                <c:pt idx="4128">
                  <c:v>59.623800000000003</c:v>
                </c:pt>
                <c:pt idx="4129">
                  <c:v>59.637099999999997</c:v>
                </c:pt>
                <c:pt idx="4130">
                  <c:v>59.650399999999998</c:v>
                </c:pt>
                <c:pt idx="4131">
                  <c:v>59.663699999999999</c:v>
                </c:pt>
                <c:pt idx="4132">
                  <c:v>59.676900000000003</c:v>
                </c:pt>
                <c:pt idx="4133">
                  <c:v>59.690199999999997</c:v>
                </c:pt>
                <c:pt idx="4134">
                  <c:v>59.703499999999998</c:v>
                </c:pt>
                <c:pt idx="4135">
                  <c:v>59.716799999999999</c:v>
                </c:pt>
                <c:pt idx="4136">
                  <c:v>59.7301</c:v>
                </c:pt>
                <c:pt idx="4137">
                  <c:v>59.743299999999998</c:v>
                </c:pt>
                <c:pt idx="4138">
                  <c:v>59.756599999999999</c:v>
                </c:pt>
                <c:pt idx="4139">
                  <c:v>59.7699</c:v>
                </c:pt>
                <c:pt idx="4140">
                  <c:v>59.783200000000001</c:v>
                </c:pt>
                <c:pt idx="4141">
                  <c:v>59.796500000000002</c:v>
                </c:pt>
                <c:pt idx="4142">
                  <c:v>59.809699999999999</c:v>
                </c:pt>
                <c:pt idx="4143">
                  <c:v>59.823</c:v>
                </c:pt>
                <c:pt idx="4144">
                  <c:v>59.836300000000001</c:v>
                </c:pt>
                <c:pt idx="4145">
                  <c:v>59.849600000000002</c:v>
                </c:pt>
                <c:pt idx="4146">
                  <c:v>59.862900000000003</c:v>
                </c:pt>
                <c:pt idx="4147">
                  <c:v>59.876100000000001</c:v>
                </c:pt>
                <c:pt idx="4148">
                  <c:v>59.889400000000002</c:v>
                </c:pt>
                <c:pt idx="4149">
                  <c:v>59.902700000000003</c:v>
                </c:pt>
                <c:pt idx="4150">
                  <c:v>59.915999999999997</c:v>
                </c:pt>
                <c:pt idx="4151">
                  <c:v>59.929299999999998</c:v>
                </c:pt>
                <c:pt idx="4152">
                  <c:v>59.942500000000003</c:v>
                </c:pt>
                <c:pt idx="4153">
                  <c:v>59.955800000000004</c:v>
                </c:pt>
                <c:pt idx="4154">
                  <c:v>59.969099999999997</c:v>
                </c:pt>
                <c:pt idx="4155">
                  <c:v>59.982399999999998</c:v>
                </c:pt>
                <c:pt idx="4156">
                  <c:v>59.995699999999999</c:v>
                </c:pt>
                <c:pt idx="4157">
                  <c:v>60.009</c:v>
                </c:pt>
                <c:pt idx="4158">
                  <c:v>60.022199999999998</c:v>
                </c:pt>
                <c:pt idx="4159">
                  <c:v>60.035499999999999</c:v>
                </c:pt>
                <c:pt idx="4160">
                  <c:v>60.0488</c:v>
                </c:pt>
                <c:pt idx="4161">
                  <c:v>60.062100000000001</c:v>
                </c:pt>
                <c:pt idx="4162">
                  <c:v>60.075400000000002</c:v>
                </c:pt>
                <c:pt idx="4163">
                  <c:v>60.0886</c:v>
                </c:pt>
                <c:pt idx="4164">
                  <c:v>60.101900000000001</c:v>
                </c:pt>
                <c:pt idx="4165">
                  <c:v>60.115200000000002</c:v>
                </c:pt>
                <c:pt idx="4166">
                  <c:v>60.128500000000003</c:v>
                </c:pt>
                <c:pt idx="4167">
                  <c:v>60.141800000000003</c:v>
                </c:pt>
                <c:pt idx="4168">
                  <c:v>60.155000000000001</c:v>
                </c:pt>
                <c:pt idx="4169">
                  <c:v>60.168300000000002</c:v>
                </c:pt>
                <c:pt idx="4170">
                  <c:v>60.181600000000003</c:v>
                </c:pt>
                <c:pt idx="4171">
                  <c:v>60.194899999999997</c:v>
                </c:pt>
                <c:pt idx="4172">
                  <c:v>60.208199999999998</c:v>
                </c:pt>
                <c:pt idx="4173">
                  <c:v>60.221400000000003</c:v>
                </c:pt>
                <c:pt idx="4174">
                  <c:v>60.234699999999997</c:v>
                </c:pt>
                <c:pt idx="4175">
                  <c:v>60.247999999999998</c:v>
                </c:pt>
                <c:pt idx="4176">
                  <c:v>60.261299999999999</c:v>
                </c:pt>
                <c:pt idx="4177">
                  <c:v>60.2746</c:v>
                </c:pt>
                <c:pt idx="4178">
                  <c:v>60.287799999999997</c:v>
                </c:pt>
                <c:pt idx="4179">
                  <c:v>60.301099999999998</c:v>
                </c:pt>
                <c:pt idx="4180">
                  <c:v>60.314399999999999</c:v>
                </c:pt>
                <c:pt idx="4181">
                  <c:v>60.3277</c:v>
                </c:pt>
                <c:pt idx="4182">
                  <c:v>60.341000000000001</c:v>
                </c:pt>
                <c:pt idx="4183">
                  <c:v>60.354300000000002</c:v>
                </c:pt>
                <c:pt idx="4184">
                  <c:v>60.3675</c:v>
                </c:pt>
                <c:pt idx="4185">
                  <c:v>60.380800000000001</c:v>
                </c:pt>
                <c:pt idx="4186">
                  <c:v>60.394100000000002</c:v>
                </c:pt>
                <c:pt idx="4187">
                  <c:v>60.407400000000003</c:v>
                </c:pt>
                <c:pt idx="4188">
                  <c:v>60.420699999999997</c:v>
                </c:pt>
                <c:pt idx="4189">
                  <c:v>60.433900000000001</c:v>
                </c:pt>
                <c:pt idx="4190">
                  <c:v>60.447200000000002</c:v>
                </c:pt>
                <c:pt idx="4191">
                  <c:v>60.460500000000003</c:v>
                </c:pt>
                <c:pt idx="4192">
                  <c:v>60.473799999999997</c:v>
                </c:pt>
                <c:pt idx="4193">
                  <c:v>60.487099999999998</c:v>
                </c:pt>
                <c:pt idx="4194">
                  <c:v>60.500300000000003</c:v>
                </c:pt>
                <c:pt idx="4195">
                  <c:v>60.513599999999997</c:v>
                </c:pt>
                <c:pt idx="4196">
                  <c:v>60.526899999999998</c:v>
                </c:pt>
                <c:pt idx="4197">
                  <c:v>60.540199999999999</c:v>
                </c:pt>
                <c:pt idx="4198">
                  <c:v>60.5535</c:v>
                </c:pt>
                <c:pt idx="4199">
                  <c:v>60.566699999999997</c:v>
                </c:pt>
                <c:pt idx="4200">
                  <c:v>60.58</c:v>
                </c:pt>
                <c:pt idx="4201">
                  <c:v>60.593299999999999</c:v>
                </c:pt>
                <c:pt idx="4202">
                  <c:v>60.6066</c:v>
                </c:pt>
                <c:pt idx="4203">
                  <c:v>60.619900000000001</c:v>
                </c:pt>
                <c:pt idx="4204">
                  <c:v>60.633099999999999</c:v>
                </c:pt>
                <c:pt idx="4205">
                  <c:v>60.6464</c:v>
                </c:pt>
                <c:pt idx="4206">
                  <c:v>60.659700000000001</c:v>
                </c:pt>
                <c:pt idx="4207">
                  <c:v>60.673000000000002</c:v>
                </c:pt>
                <c:pt idx="4208">
                  <c:v>60.686300000000003</c:v>
                </c:pt>
                <c:pt idx="4209">
                  <c:v>60.699599999999997</c:v>
                </c:pt>
                <c:pt idx="4210">
                  <c:v>60.712800000000001</c:v>
                </c:pt>
                <c:pt idx="4211">
                  <c:v>60.726100000000002</c:v>
                </c:pt>
                <c:pt idx="4212">
                  <c:v>60.739400000000003</c:v>
                </c:pt>
                <c:pt idx="4213">
                  <c:v>60.752699999999997</c:v>
                </c:pt>
                <c:pt idx="4214">
                  <c:v>60.765999999999998</c:v>
                </c:pt>
                <c:pt idx="4215">
                  <c:v>60.779200000000003</c:v>
                </c:pt>
                <c:pt idx="4216">
                  <c:v>60.792499999999997</c:v>
                </c:pt>
                <c:pt idx="4217">
                  <c:v>60.805799999999998</c:v>
                </c:pt>
                <c:pt idx="4218">
                  <c:v>60.819099999999999</c:v>
                </c:pt>
                <c:pt idx="4219">
                  <c:v>60.8324</c:v>
                </c:pt>
                <c:pt idx="4220">
                  <c:v>60.845599999999997</c:v>
                </c:pt>
                <c:pt idx="4221">
                  <c:v>60.858899999999998</c:v>
                </c:pt>
                <c:pt idx="4222">
                  <c:v>60.872199999999999</c:v>
                </c:pt>
                <c:pt idx="4223">
                  <c:v>60.8855</c:v>
                </c:pt>
                <c:pt idx="4224">
                  <c:v>60.898800000000001</c:v>
                </c:pt>
                <c:pt idx="4225">
                  <c:v>60.911999999999999</c:v>
                </c:pt>
                <c:pt idx="4226">
                  <c:v>60.9253</c:v>
                </c:pt>
                <c:pt idx="4227">
                  <c:v>60.938600000000001</c:v>
                </c:pt>
                <c:pt idx="4228">
                  <c:v>60.951900000000002</c:v>
                </c:pt>
                <c:pt idx="4229">
                  <c:v>60.965200000000003</c:v>
                </c:pt>
                <c:pt idx="4230">
                  <c:v>60.978400000000001</c:v>
                </c:pt>
                <c:pt idx="4231">
                  <c:v>60.991700000000002</c:v>
                </c:pt>
                <c:pt idx="4232">
                  <c:v>61.005000000000003</c:v>
                </c:pt>
                <c:pt idx="4233">
                  <c:v>61.018300000000004</c:v>
                </c:pt>
                <c:pt idx="4234">
                  <c:v>61.031599999999997</c:v>
                </c:pt>
                <c:pt idx="4235">
                  <c:v>61.044899999999998</c:v>
                </c:pt>
                <c:pt idx="4236">
                  <c:v>61.058100000000003</c:v>
                </c:pt>
                <c:pt idx="4237">
                  <c:v>61.071399999999997</c:v>
                </c:pt>
                <c:pt idx="4238">
                  <c:v>61.084699999999998</c:v>
                </c:pt>
                <c:pt idx="4239">
                  <c:v>61.097999999999999</c:v>
                </c:pt>
                <c:pt idx="4240">
                  <c:v>61.1113</c:v>
                </c:pt>
                <c:pt idx="4242">
                  <c:v>61.124499999999998</c:v>
                </c:pt>
                <c:pt idx="4243">
                  <c:v>61.137799999999999</c:v>
                </c:pt>
                <c:pt idx="4244">
                  <c:v>61.1511</c:v>
                </c:pt>
                <c:pt idx="4245">
                  <c:v>61.164400000000001</c:v>
                </c:pt>
                <c:pt idx="4246">
                  <c:v>61.177700000000002</c:v>
                </c:pt>
                <c:pt idx="4247">
                  <c:v>61.190899999999999</c:v>
                </c:pt>
                <c:pt idx="4248">
                  <c:v>61.2042</c:v>
                </c:pt>
                <c:pt idx="4249">
                  <c:v>61.217500000000001</c:v>
                </c:pt>
                <c:pt idx="4250">
                  <c:v>61.230800000000002</c:v>
                </c:pt>
                <c:pt idx="4251">
                  <c:v>61.244100000000003</c:v>
                </c:pt>
                <c:pt idx="4252">
                  <c:v>61.257300000000001</c:v>
                </c:pt>
                <c:pt idx="4253">
                  <c:v>61.270600000000002</c:v>
                </c:pt>
                <c:pt idx="4254">
                  <c:v>61.283900000000003</c:v>
                </c:pt>
                <c:pt idx="4255">
                  <c:v>61.297199999999997</c:v>
                </c:pt>
                <c:pt idx="4256">
                  <c:v>61.310499999999998</c:v>
                </c:pt>
                <c:pt idx="4257">
                  <c:v>61.323700000000002</c:v>
                </c:pt>
                <c:pt idx="4258">
                  <c:v>61.337000000000003</c:v>
                </c:pt>
                <c:pt idx="4259">
                  <c:v>61.350299999999997</c:v>
                </c:pt>
                <c:pt idx="4260">
                  <c:v>61.363599999999998</c:v>
                </c:pt>
                <c:pt idx="4261">
                  <c:v>61.376899999999999</c:v>
                </c:pt>
                <c:pt idx="4262">
                  <c:v>61.390099999999997</c:v>
                </c:pt>
                <c:pt idx="4263">
                  <c:v>61.403399999999998</c:v>
                </c:pt>
                <c:pt idx="4264">
                  <c:v>61.416699999999999</c:v>
                </c:pt>
                <c:pt idx="4265">
                  <c:v>61.43</c:v>
                </c:pt>
                <c:pt idx="4266">
                  <c:v>61.443300000000001</c:v>
                </c:pt>
                <c:pt idx="4267">
                  <c:v>61.456600000000002</c:v>
                </c:pt>
                <c:pt idx="4268">
                  <c:v>61.469799999999999</c:v>
                </c:pt>
                <c:pt idx="4269">
                  <c:v>61.4831</c:v>
                </c:pt>
                <c:pt idx="4270">
                  <c:v>61.496400000000001</c:v>
                </c:pt>
                <c:pt idx="4271">
                  <c:v>61.509700000000002</c:v>
                </c:pt>
                <c:pt idx="4272">
                  <c:v>61.523000000000003</c:v>
                </c:pt>
                <c:pt idx="4273">
                  <c:v>61.536200000000001</c:v>
                </c:pt>
                <c:pt idx="4274">
                  <c:v>61.549500000000002</c:v>
                </c:pt>
                <c:pt idx="4275">
                  <c:v>61.562800000000003</c:v>
                </c:pt>
                <c:pt idx="4276">
                  <c:v>61.576099999999997</c:v>
                </c:pt>
                <c:pt idx="4277">
                  <c:v>61.589399999999998</c:v>
                </c:pt>
                <c:pt idx="4278">
                  <c:v>61.602600000000002</c:v>
                </c:pt>
                <c:pt idx="4279">
                  <c:v>61.615900000000003</c:v>
                </c:pt>
                <c:pt idx="4280">
                  <c:v>61.629199999999997</c:v>
                </c:pt>
                <c:pt idx="4281">
                  <c:v>61.642499999999998</c:v>
                </c:pt>
                <c:pt idx="4282">
                  <c:v>61.655799999999999</c:v>
                </c:pt>
                <c:pt idx="4283">
                  <c:v>61.668999999999997</c:v>
                </c:pt>
                <c:pt idx="4284">
                  <c:v>61.682299999999998</c:v>
                </c:pt>
                <c:pt idx="4285">
                  <c:v>61.695599999999999</c:v>
                </c:pt>
                <c:pt idx="4286">
                  <c:v>61.7089</c:v>
                </c:pt>
                <c:pt idx="4287">
                  <c:v>61.722200000000001</c:v>
                </c:pt>
                <c:pt idx="4288">
                  <c:v>61.735399999999998</c:v>
                </c:pt>
                <c:pt idx="4289">
                  <c:v>61.748699999999999</c:v>
                </c:pt>
                <c:pt idx="4290">
                  <c:v>61.762</c:v>
                </c:pt>
                <c:pt idx="4291">
                  <c:v>61.775300000000001</c:v>
                </c:pt>
                <c:pt idx="4292">
                  <c:v>61.788600000000002</c:v>
                </c:pt>
                <c:pt idx="4293">
                  <c:v>61.801900000000003</c:v>
                </c:pt>
                <c:pt idx="4294">
                  <c:v>61.815100000000001</c:v>
                </c:pt>
                <c:pt idx="4295">
                  <c:v>61.828400000000002</c:v>
                </c:pt>
                <c:pt idx="4296">
                  <c:v>61.841700000000003</c:v>
                </c:pt>
                <c:pt idx="4297">
                  <c:v>61.854999999999997</c:v>
                </c:pt>
                <c:pt idx="4298">
                  <c:v>61.868299999999998</c:v>
                </c:pt>
                <c:pt idx="4299">
                  <c:v>61.881500000000003</c:v>
                </c:pt>
                <c:pt idx="4300">
                  <c:v>61.894799999999996</c:v>
                </c:pt>
                <c:pt idx="4301">
                  <c:v>61.908099999999997</c:v>
                </c:pt>
                <c:pt idx="4302">
                  <c:v>61.921399999999998</c:v>
                </c:pt>
                <c:pt idx="4303">
                  <c:v>61.934699999999999</c:v>
                </c:pt>
                <c:pt idx="4305">
                  <c:v>61.947899999999997</c:v>
                </c:pt>
                <c:pt idx="4306">
                  <c:v>61.961199999999998</c:v>
                </c:pt>
                <c:pt idx="4307">
                  <c:v>61.974499999999999</c:v>
                </c:pt>
                <c:pt idx="4308">
                  <c:v>61.9878</c:v>
                </c:pt>
                <c:pt idx="4309">
                  <c:v>62.001100000000001</c:v>
                </c:pt>
                <c:pt idx="4310">
                  <c:v>62.014299999999999</c:v>
                </c:pt>
                <c:pt idx="4311">
                  <c:v>62.0276</c:v>
                </c:pt>
                <c:pt idx="4312">
                  <c:v>62.040900000000001</c:v>
                </c:pt>
                <c:pt idx="4313">
                  <c:v>62.054200000000002</c:v>
                </c:pt>
                <c:pt idx="4314">
                  <c:v>62.067500000000003</c:v>
                </c:pt>
                <c:pt idx="4315">
                  <c:v>62.0807</c:v>
                </c:pt>
                <c:pt idx="4316">
                  <c:v>62.094000000000001</c:v>
                </c:pt>
                <c:pt idx="4317">
                  <c:v>62.107300000000002</c:v>
                </c:pt>
                <c:pt idx="4318">
                  <c:v>62.120600000000003</c:v>
                </c:pt>
                <c:pt idx="4319">
                  <c:v>62.133899999999997</c:v>
                </c:pt>
                <c:pt idx="4320">
                  <c:v>62.147199999999998</c:v>
                </c:pt>
                <c:pt idx="4321">
                  <c:v>62.160400000000003</c:v>
                </c:pt>
                <c:pt idx="4322">
                  <c:v>62.173699999999997</c:v>
                </c:pt>
                <c:pt idx="4323">
                  <c:v>62.186999999999998</c:v>
                </c:pt>
                <c:pt idx="4324">
                  <c:v>62.200299999999999</c:v>
                </c:pt>
                <c:pt idx="4325">
                  <c:v>62.2136</c:v>
                </c:pt>
                <c:pt idx="4326">
                  <c:v>62.226799999999997</c:v>
                </c:pt>
                <c:pt idx="4327">
                  <c:v>62.240099999999998</c:v>
                </c:pt>
                <c:pt idx="4328">
                  <c:v>62.253399999999999</c:v>
                </c:pt>
                <c:pt idx="4329">
                  <c:v>62.2667</c:v>
                </c:pt>
                <c:pt idx="4330">
                  <c:v>62.28</c:v>
                </c:pt>
                <c:pt idx="4331">
                  <c:v>62.293199999999999</c:v>
                </c:pt>
                <c:pt idx="4332">
                  <c:v>62.3065</c:v>
                </c:pt>
                <c:pt idx="4333">
                  <c:v>62.319800000000001</c:v>
                </c:pt>
                <c:pt idx="4334">
                  <c:v>62.333100000000002</c:v>
                </c:pt>
                <c:pt idx="4335">
                  <c:v>62.346400000000003</c:v>
                </c:pt>
                <c:pt idx="4336">
                  <c:v>62.3596</c:v>
                </c:pt>
                <c:pt idx="4337">
                  <c:v>62.372900000000001</c:v>
                </c:pt>
                <c:pt idx="4338">
                  <c:v>62.386200000000002</c:v>
                </c:pt>
                <c:pt idx="4339">
                  <c:v>62.399500000000003</c:v>
                </c:pt>
                <c:pt idx="4340">
                  <c:v>62.412799999999997</c:v>
                </c:pt>
                <c:pt idx="4341">
                  <c:v>62.426000000000002</c:v>
                </c:pt>
                <c:pt idx="4342">
                  <c:v>62.439300000000003</c:v>
                </c:pt>
                <c:pt idx="4343">
                  <c:v>62.452599999999997</c:v>
                </c:pt>
                <c:pt idx="4344">
                  <c:v>62.465899999999998</c:v>
                </c:pt>
                <c:pt idx="4345">
                  <c:v>62.479199999999999</c:v>
                </c:pt>
                <c:pt idx="4346">
                  <c:v>62.4925</c:v>
                </c:pt>
                <c:pt idx="4347">
                  <c:v>62.505699999999997</c:v>
                </c:pt>
                <c:pt idx="4348">
                  <c:v>62.518999999999998</c:v>
                </c:pt>
                <c:pt idx="4349">
                  <c:v>62.532299999999999</c:v>
                </c:pt>
                <c:pt idx="4350">
                  <c:v>62.5456</c:v>
                </c:pt>
                <c:pt idx="4351">
                  <c:v>62.558900000000001</c:v>
                </c:pt>
                <c:pt idx="4352">
                  <c:v>62.572099999999999</c:v>
                </c:pt>
                <c:pt idx="4353">
                  <c:v>62.5854</c:v>
                </c:pt>
                <c:pt idx="4354">
                  <c:v>62.598700000000001</c:v>
                </c:pt>
                <c:pt idx="4355">
                  <c:v>62.612000000000002</c:v>
                </c:pt>
                <c:pt idx="4356">
                  <c:v>62.625300000000003</c:v>
                </c:pt>
                <c:pt idx="4357">
                  <c:v>62.638500000000001</c:v>
                </c:pt>
                <c:pt idx="4358">
                  <c:v>62.651800000000001</c:v>
                </c:pt>
                <c:pt idx="4359">
                  <c:v>62.665100000000002</c:v>
                </c:pt>
                <c:pt idx="4360">
                  <c:v>62.678400000000003</c:v>
                </c:pt>
                <c:pt idx="4361">
                  <c:v>62.691699999999997</c:v>
                </c:pt>
                <c:pt idx="4362">
                  <c:v>62.704900000000002</c:v>
                </c:pt>
                <c:pt idx="4363">
                  <c:v>62.718200000000003</c:v>
                </c:pt>
                <c:pt idx="4365">
                  <c:v>62.731499999999997</c:v>
                </c:pt>
                <c:pt idx="4366">
                  <c:v>62.744799999999998</c:v>
                </c:pt>
                <c:pt idx="4367">
                  <c:v>62.758099999999999</c:v>
                </c:pt>
                <c:pt idx="4368">
                  <c:v>62.771299999999997</c:v>
                </c:pt>
                <c:pt idx="4369">
                  <c:v>62.784599999999998</c:v>
                </c:pt>
                <c:pt idx="4370">
                  <c:v>62.797899999999998</c:v>
                </c:pt>
                <c:pt idx="4371">
                  <c:v>62.811199999999999</c:v>
                </c:pt>
                <c:pt idx="4372">
                  <c:v>62.8245</c:v>
                </c:pt>
                <c:pt idx="4373">
                  <c:v>62.837800000000001</c:v>
                </c:pt>
                <c:pt idx="4374">
                  <c:v>62.850999999999999</c:v>
                </c:pt>
                <c:pt idx="4375">
                  <c:v>62.8643</c:v>
                </c:pt>
                <c:pt idx="4376">
                  <c:v>62.877600000000001</c:v>
                </c:pt>
                <c:pt idx="4377">
                  <c:v>62.890900000000002</c:v>
                </c:pt>
                <c:pt idx="4378">
                  <c:v>62.904200000000003</c:v>
                </c:pt>
                <c:pt idx="4379">
                  <c:v>62.917400000000001</c:v>
                </c:pt>
                <c:pt idx="4380">
                  <c:v>62.930700000000002</c:v>
                </c:pt>
                <c:pt idx="4381">
                  <c:v>62.944000000000003</c:v>
                </c:pt>
                <c:pt idx="4382">
                  <c:v>62.957299999999996</c:v>
                </c:pt>
                <c:pt idx="4383">
                  <c:v>62.970599999999997</c:v>
                </c:pt>
                <c:pt idx="4384">
                  <c:v>62.983800000000002</c:v>
                </c:pt>
                <c:pt idx="4385">
                  <c:v>62.997100000000003</c:v>
                </c:pt>
                <c:pt idx="4386">
                  <c:v>63.010399999999997</c:v>
                </c:pt>
                <c:pt idx="4387">
                  <c:v>63.023699999999998</c:v>
                </c:pt>
                <c:pt idx="4388">
                  <c:v>63.036999999999999</c:v>
                </c:pt>
                <c:pt idx="4389">
                  <c:v>63.050199999999997</c:v>
                </c:pt>
                <c:pt idx="4390">
                  <c:v>63.063499999999998</c:v>
                </c:pt>
                <c:pt idx="4391">
                  <c:v>63.076799999999999</c:v>
                </c:pt>
                <c:pt idx="4392">
                  <c:v>63.0901</c:v>
                </c:pt>
                <c:pt idx="4393">
                  <c:v>63.103400000000001</c:v>
                </c:pt>
                <c:pt idx="4394">
                  <c:v>63.116599999999998</c:v>
                </c:pt>
                <c:pt idx="4395">
                  <c:v>63.129899999999999</c:v>
                </c:pt>
                <c:pt idx="4396">
                  <c:v>63.1432</c:v>
                </c:pt>
                <c:pt idx="4397">
                  <c:v>63.156500000000001</c:v>
                </c:pt>
                <c:pt idx="4398">
                  <c:v>63.169800000000002</c:v>
                </c:pt>
                <c:pt idx="4399">
                  <c:v>63.183100000000003</c:v>
                </c:pt>
                <c:pt idx="4400">
                  <c:v>63.196300000000001</c:v>
                </c:pt>
                <c:pt idx="4401">
                  <c:v>63.209600000000002</c:v>
                </c:pt>
                <c:pt idx="4402">
                  <c:v>63.222900000000003</c:v>
                </c:pt>
                <c:pt idx="4403">
                  <c:v>63.236199999999997</c:v>
                </c:pt>
                <c:pt idx="4404">
                  <c:v>63.249499999999998</c:v>
                </c:pt>
                <c:pt idx="4405">
                  <c:v>63.262700000000002</c:v>
                </c:pt>
                <c:pt idx="4406">
                  <c:v>63.276000000000003</c:v>
                </c:pt>
                <c:pt idx="4407">
                  <c:v>63.289299999999997</c:v>
                </c:pt>
                <c:pt idx="4408">
                  <c:v>63.302599999999998</c:v>
                </c:pt>
                <c:pt idx="4409">
                  <c:v>63.315899999999999</c:v>
                </c:pt>
                <c:pt idx="4410">
                  <c:v>63.329099999999997</c:v>
                </c:pt>
                <c:pt idx="4411">
                  <c:v>63.342399999999998</c:v>
                </c:pt>
                <c:pt idx="4412">
                  <c:v>63.355699999999999</c:v>
                </c:pt>
                <c:pt idx="4413">
                  <c:v>63.369</c:v>
                </c:pt>
                <c:pt idx="4414">
                  <c:v>63.382300000000001</c:v>
                </c:pt>
                <c:pt idx="4415">
                  <c:v>63.395499999999998</c:v>
                </c:pt>
                <c:pt idx="4416">
                  <c:v>63.408799999999999</c:v>
                </c:pt>
                <c:pt idx="4417">
                  <c:v>63.4221</c:v>
                </c:pt>
                <c:pt idx="4418">
                  <c:v>63.435400000000001</c:v>
                </c:pt>
                <c:pt idx="4419">
                  <c:v>63.448700000000002</c:v>
                </c:pt>
                <c:pt idx="4420">
                  <c:v>63.4619</c:v>
                </c:pt>
                <c:pt idx="4421">
                  <c:v>63.475200000000001</c:v>
                </c:pt>
                <c:pt idx="4422">
                  <c:v>63.488500000000002</c:v>
                </c:pt>
                <c:pt idx="4423">
                  <c:v>63.501800000000003</c:v>
                </c:pt>
                <c:pt idx="4424">
                  <c:v>63.515099999999997</c:v>
                </c:pt>
                <c:pt idx="4425">
                  <c:v>63.528399999999998</c:v>
                </c:pt>
                <c:pt idx="4426">
                  <c:v>63.541600000000003</c:v>
                </c:pt>
                <c:pt idx="4427">
                  <c:v>63.554900000000004</c:v>
                </c:pt>
                <c:pt idx="4428">
                  <c:v>63.568199999999997</c:v>
                </c:pt>
                <c:pt idx="4429">
                  <c:v>63.581499999999998</c:v>
                </c:pt>
                <c:pt idx="4430">
                  <c:v>63.594799999999999</c:v>
                </c:pt>
                <c:pt idx="4431">
                  <c:v>63.607999999999997</c:v>
                </c:pt>
                <c:pt idx="4432">
                  <c:v>63.621299999999998</c:v>
                </c:pt>
                <c:pt idx="4433">
                  <c:v>63.634599999999999</c:v>
                </c:pt>
                <c:pt idx="4434">
                  <c:v>63.6479</c:v>
                </c:pt>
                <c:pt idx="4435">
                  <c:v>63.661200000000001</c:v>
                </c:pt>
                <c:pt idx="4436">
                  <c:v>63.674399999999999</c:v>
                </c:pt>
                <c:pt idx="4437">
                  <c:v>63.6877</c:v>
                </c:pt>
                <c:pt idx="4438">
                  <c:v>63.701000000000001</c:v>
                </c:pt>
                <c:pt idx="4439">
                  <c:v>63.714300000000001</c:v>
                </c:pt>
                <c:pt idx="4440">
                  <c:v>63.727600000000002</c:v>
                </c:pt>
                <c:pt idx="4442">
                  <c:v>63.7408</c:v>
                </c:pt>
                <c:pt idx="4443">
                  <c:v>63.754100000000001</c:v>
                </c:pt>
                <c:pt idx="4444">
                  <c:v>63.767400000000002</c:v>
                </c:pt>
                <c:pt idx="4445">
                  <c:v>63.780700000000003</c:v>
                </c:pt>
                <c:pt idx="4446">
                  <c:v>63.793999999999997</c:v>
                </c:pt>
                <c:pt idx="4447">
                  <c:v>63.807200000000002</c:v>
                </c:pt>
                <c:pt idx="4448">
                  <c:v>63.820500000000003</c:v>
                </c:pt>
                <c:pt idx="4449">
                  <c:v>63.833799999999997</c:v>
                </c:pt>
                <c:pt idx="4450">
                  <c:v>63.847099999999998</c:v>
                </c:pt>
                <c:pt idx="4451">
                  <c:v>63.860399999999998</c:v>
                </c:pt>
                <c:pt idx="4452">
                  <c:v>63.873600000000003</c:v>
                </c:pt>
                <c:pt idx="4453">
                  <c:v>63.886899999999997</c:v>
                </c:pt>
                <c:pt idx="4454">
                  <c:v>63.900199999999998</c:v>
                </c:pt>
                <c:pt idx="4455">
                  <c:v>63.913499999999999</c:v>
                </c:pt>
                <c:pt idx="4456">
                  <c:v>63.9268</c:v>
                </c:pt>
                <c:pt idx="4457">
                  <c:v>63.940100000000001</c:v>
                </c:pt>
                <c:pt idx="4458">
                  <c:v>63.953299999999999</c:v>
                </c:pt>
                <c:pt idx="4459">
                  <c:v>63.9666</c:v>
                </c:pt>
                <c:pt idx="4460">
                  <c:v>63.979900000000001</c:v>
                </c:pt>
                <c:pt idx="4461">
                  <c:v>63.993200000000002</c:v>
                </c:pt>
                <c:pt idx="4462">
                  <c:v>64.006500000000003</c:v>
                </c:pt>
                <c:pt idx="4463">
                  <c:v>64.0197</c:v>
                </c:pt>
                <c:pt idx="4464">
                  <c:v>64.033000000000001</c:v>
                </c:pt>
                <c:pt idx="4465">
                  <c:v>64.046300000000002</c:v>
                </c:pt>
                <c:pt idx="4466">
                  <c:v>64.059600000000003</c:v>
                </c:pt>
                <c:pt idx="4467">
                  <c:v>64.072900000000004</c:v>
                </c:pt>
                <c:pt idx="4468">
                  <c:v>64.086100000000002</c:v>
                </c:pt>
                <c:pt idx="4469">
                  <c:v>64.099400000000003</c:v>
                </c:pt>
                <c:pt idx="4470">
                  <c:v>64.112700000000004</c:v>
                </c:pt>
                <c:pt idx="4471">
                  <c:v>64.126000000000005</c:v>
                </c:pt>
                <c:pt idx="4472">
                  <c:v>64.139300000000006</c:v>
                </c:pt>
                <c:pt idx="4473">
                  <c:v>64.152500000000003</c:v>
                </c:pt>
                <c:pt idx="4474">
                  <c:v>64.165800000000004</c:v>
                </c:pt>
                <c:pt idx="4475">
                  <c:v>64.179100000000005</c:v>
                </c:pt>
                <c:pt idx="4476">
                  <c:v>64.192400000000006</c:v>
                </c:pt>
                <c:pt idx="4477">
                  <c:v>64.205699999999993</c:v>
                </c:pt>
                <c:pt idx="4478">
                  <c:v>64.218900000000005</c:v>
                </c:pt>
                <c:pt idx="4479">
                  <c:v>64.232200000000006</c:v>
                </c:pt>
                <c:pt idx="4480">
                  <c:v>64.245500000000007</c:v>
                </c:pt>
                <c:pt idx="4481">
                  <c:v>64.258799999999994</c:v>
                </c:pt>
                <c:pt idx="4482">
                  <c:v>64.272099999999995</c:v>
                </c:pt>
                <c:pt idx="4483">
                  <c:v>64.285399999999996</c:v>
                </c:pt>
                <c:pt idx="4484">
                  <c:v>64.298599999999993</c:v>
                </c:pt>
                <c:pt idx="4485">
                  <c:v>64.311899999999994</c:v>
                </c:pt>
                <c:pt idx="4486">
                  <c:v>64.325199999999995</c:v>
                </c:pt>
                <c:pt idx="4487">
                  <c:v>64.338499999999996</c:v>
                </c:pt>
                <c:pt idx="4488">
                  <c:v>64.351799999999997</c:v>
                </c:pt>
                <c:pt idx="4489">
                  <c:v>64.364999999999995</c:v>
                </c:pt>
                <c:pt idx="4490">
                  <c:v>64.378299999999996</c:v>
                </c:pt>
                <c:pt idx="4491">
                  <c:v>64.391599999999997</c:v>
                </c:pt>
                <c:pt idx="4492">
                  <c:v>64.404899999999998</c:v>
                </c:pt>
                <c:pt idx="4493">
                  <c:v>64.418199999999999</c:v>
                </c:pt>
                <c:pt idx="4494">
                  <c:v>64.431399999999996</c:v>
                </c:pt>
                <c:pt idx="4495">
                  <c:v>64.444699999999997</c:v>
                </c:pt>
                <c:pt idx="4496">
                  <c:v>64.457999999999998</c:v>
                </c:pt>
                <c:pt idx="4497">
                  <c:v>64.471299999999999</c:v>
                </c:pt>
                <c:pt idx="4498">
                  <c:v>64.4846</c:v>
                </c:pt>
                <c:pt idx="4499">
                  <c:v>64.497799999999998</c:v>
                </c:pt>
                <c:pt idx="4500">
                  <c:v>64.511099999999999</c:v>
                </c:pt>
                <c:pt idx="4501">
                  <c:v>64.5244</c:v>
                </c:pt>
                <c:pt idx="4502">
                  <c:v>64.537700000000001</c:v>
                </c:pt>
                <c:pt idx="4503">
                  <c:v>64.551000000000002</c:v>
                </c:pt>
                <c:pt idx="4504">
                  <c:v>64.5642</c:v>
                </c:pt>
                <c:pt idx="4505">
                  <c:v>64.577500000000001</c:v>
                </c:pt>
                <c:pt idx="4506">
                  <c:v>64.590800000000002</c:v>
                </c:pt>
                <c:pt idx="4507">
                  <c:v>64.604100000000003</c:v>
                </c:pt>
                <c:pt idx="4508">
                  <c:v>64.617400000000004</c:v>
                </c:pt>
                <c:pt idx="4509">
                  <c:v>64.630700000000004</c:v>
                </c:pt>
                <c:pt idx="4510">
                  <c:v>64.643900000000002</c:v>
                </c:pt>
                <c:pt idx="4511">
                  <c:v>64.657200000000003</c:v>
                </c:pt>
                <c:pt idx="4512">
                  <c:v>64.670500000000004</c:v>
                </c:pt>
                <c:pt idx="4513">
                  <c:v>64.683800000000005</c:v>
                </c:pt>
                <c:pt idx="4514">
                  <c:v>64.697100000000006</c:v>
                </c:pt>
                <c:pt idx="4515">
                  <c:v>64.710300000000004</c:v>
                </c:pt>
                <c:pt idx="4516">
                  <c:v>64.723600000000005</c:v>
                </c:pt>
                <c:pt idx="4517">
                  <c:v>64.736900000000006</c:v>
                </c:pt>
                <c:pt idx="4518">
                  <c:v>64.750200000000007</c:v>
                </c:pt>
                <c:pt idx="4519">
                  <c:v>64.763499999999993</c:v>
                </c:pt>
                <c:pt idx="4520">
                  <c:v>64.776700000000005</c:v>
                </c:pt>
                <c:pt idx="4522">
                  <c:v>64.790000000000006</c:v>
                </c:pt>
                <c:pt idx="4523">
                  <c:v>64.803299999999993</c:v>
                </c:pt>
                <c:pt idx="4524">
                  <c:v>64.816599999999994</c:v>
                </c:pt>
                <c:pt idx="4525">
                  <c:v>64.829899999999995</c:v>
                </c:pt>
                <c:pt idx="4526">
                  <c:v>64.843100000000007</c:v>
                </c:pt>
                <c:pt idx="4527">
                  <c:v>64.856399999999994</c:v>
                </c:pt>
                <c:pt idx="4528">
                  <c:v>64.869699999999995</c:v>
                </c:pt>
                <c:pt idx="4529">
                  <c:v>64.882999999999996</c:v>
                </c:pt>
                <c:pt idx="4530">
                  <c:v>64.896299999999997</c:v>
                </c:pt>
                <c:pt idx="4531">
                  <c:v>64.909499999999994</c:v>
                </c:pt>
                <c:pt idx="4532">
                  <c:v>64.922799999999995</c:v>
                </c:pt>
                <c:pt idx="4533">
                  <c:v>64.936099999999996</c:v>
                </c:pt>
                <c:pt idx="4534">
                  <c:v>64.949399999999997</c:v>
                </c:pt>
                <c:pt idx="4535">
                  <c:v>64.962699999999998</c:v>
                </c:pt>
                <c:pt idx="4536">
                  <c:v>64.975999999999999</c:v>
                </c:pt>
                <c:pt idx="4537">
                  <c:v>64.989199999999997</c:v>
                </c:pt>
                <c:pt idx="4538">
                  <c:v>65.002499999999998</c:v>
                </c:pt>
                <c:pt idx="4539">
                  <c:v>65.015799999999999</c:v>
                </c:pt>
                <c:pt idx="4540">
                  <c:v>65.0291</c:v>
                </c:pt>
                <c:pt idx="4541">
                  <c:v>65.042400000000001</c:v>
                </c:pt>
                <c:pt idx="4542">
                  <c:v>65.055599999999998</c:v>
                </c:pt>
                <c:pt idx="4543">
                  <c:v>65.068899999999999</c:v>
                </c:pt>
                <c:pt idx="4544">
                  <c:v>65.0822</c:v>
                </c:pt>
                <c:pt idx="4545">
                  <c:v>65.095500000000001</c:v>
                </c:pt>
                <c:pt idx="4546">
                  <c:v>65.108800000000002</c:v>
                </c:pt>
                <c:pt idx="4547">
                  <c:v>65.122</c:v>
                </c:pt>
                <c:pt idx="4548">
                  <c:v>65.135300000000001</c:v>
                </c:pt>
                <c:pt idx="4549">
                  <c:v>65.148600000000002</c:v>
                </c:pt>
                <c:pt idx="4550">
                  <c:v>65.161900000000003</c:v>
                </c:pt>
                <c:pt idx="4551">
                  <c:v>65.175200000000004</c:v>
                </c:pt>
                <c:pt idx="4552">
                  <c:v>65.188400000000001</c:v>
                </c:pt>
                <c:pt idx="4553">
                  <c:v>65.201700000000002</c:v>
                </c:pt>
                <c:pt idx="4554">
                  <c:v>65.215000000000003</c:v>
                </c:pt>
                <c:pt idx="4555">
                  <c:v>65.228300000000004</c:v>
                </c:pt>
                <c:pt idx="4556">
                  <c:v>65.241600000000005</c:v>
                </c:pt>
                <c:pt idx="4557">
                  <c:v>65.254800000000003</c:v>
                </c:pt>
                <c:pt idx="4558">
                  <c:v>65.268100000000004</c:v>
                </c:pt>
                <c:pt idx="4559">
                  <c:v>65.281400000000005</c:v>
                </c:pt>
                <c:pt idx="4560">
                  <c:v>65.294700000000006</c:v>
                </c:pt>
                <c:pt idx="4561">
                  <c:v>65.308000000000007</c:v>
                </c:pt>
                <c:pt idx="4562">
                  <c:v>65.321299999999994</c:v>
                </c:pt>
                <c:pt idx="4563">
                  <c:v>65.334500000000006</c:v>
                </c:pt>
                <c:pt idx="4564">
                  <c:v>65.347800000000007</c:v>
                </c:pt>
                <c:pt idx="4565">
                  <c:v>65.361099999999993</c:v>
                </c:pt>
                <c:pt idx="4566">
                  <c:v>65.374399999999994</c:v>
                </c:pt>
                <c:pt idx="4567">
                  <c:v>65.387699999999995</c:v>
                </c:pt>
                <c:pt idx="4568">
                  <c:v>65.400899999999993</c:v>
                </c:pt>
                <c:pt idx="4569">
                  <c:v>65.414199999999994</c:v>
                </c:pt>
                <c:pt idx="4570">
                  <c:v>65.427499999999995</c:v>
                </c:pt>
                <c:pt idx="4571">
                  <c:v>65.440799999999996</c:v>
                </c:pt>
                <c:pt idx="4572">
                  <c:v>65.454099999999997</c:v>
                </c:pt>
                <c:pt idx="4573">
                  <c:v>65.467299999999994</c:v>
                </c:pt>
                <c:pt idx="4574">
                  <c:v>65.480599999999995</c:v>
                </c:pt>
                <c:pt idx="4575">
                  <c:v>65.493899999999996</c:v>
                </c:pt>
                <c:pt idx="4576">
                  <c:v>65.507199999999997</c:v>
                </c:pt>
                <c:pt idx="4577">
                  <c:v>65.520499999999998</c:v>
                </c:pt>
                <c:pt idx="4578">
                  <c:v>65.533699999999996</c:v>
                </c:pt>
                <c:pt idx="4579">
                  <c:v>65.546999999999997</c:v>
                </c:pt>
                <c:pt idx="4580">
                  <c:v>65.560299999999998</c:v>
                </c:pt>
                <c:pt idx="4581">
                  <c:v>65.573599999999999</c:v>
                </c:pt>
                <c:pt idx="4582">
                  <c:v>65.5869</c:v>
                </c:pt>
                <c:pt idx="4583">
                  <c:v>65.600099999999998</c:v>
                </c:pt>
                <c:pt idx="4584">
                  <c:v>65.613399999999999</c:v>
                </c:pt>
                <c:pt idx="4585">
                  <c:v>65.6267</c:v>
                </c:pt>
                <c:pt idx="4586">
                  <c:v>65.64</c:v>
                </c:pt>
                <c:pt idx="4587">
                  <c:v>65.653300000000002</c:v>
                </c:pt>
                <c:pt idx="4588">
                  <c:v>65.666600000000003</c:v>
                </c:pt>
                <c:pt idx="4589">
                  <c:v>65.6798</c:v>
                </c:pt>
                <c:pt idx="4590">
                  <c:v>65.693100000000001</c:v>
                </c:pt>
                <c:pt idx="4591">
                  <c:v>65.706400000000002</c:v>
                </c:pt>
                <c:pt idx="4592">
                  <c:v>65.719700000000003</c:v>
                </c:pt>
                <c:pt idx="4593">
                  <c:v>65.733000000000004</c:v>
                </c:pt>
                <c:pt idx="4594">
                  <c:v>65.746200000000002</c:v>
                </c:pt>
                <c:pt idx="4595">
                  <c:v>65.759500000000003</c:v>
                </c:pt>
                <c:pt idx="4596">
                  <c:v>65.772800000000004</c:v>
                </c:pt>
                <c:pt idx="4597">
                  <c:v>65.786100000000005</c:v>
                </c:pt>
                <c:pt idx="4598">
                  <c:v>65.799400000000006</c:v>
                </c:pt>
                <c:pt idx="4599">
                  <c:v>65.812600000000003</c:v>
                </c:pt>
                <c:pt idx="4600">
                  <c:v>65.825900000000004</c:v>
                </c:pt>
                <c:pt idx="4601">
                  <c:v>65.839200000000005</c:v>
                </c:pt>
                <c:pt idx="4602">
                  <c:v>65.852500000000006</c:v>
                </c:pt>
                <c:pt idx="4603">
                  <c:v>65.865799999999993</c:v>
                </c:pt>
                <c:pt idx="4604">
                  <c:v>65.879000000000005</c:v>
                </c:pt>
                <c:pt idx="4605">
                  <c:v>65.892300000000006</c:v>
                </c:pt>
                <c:pt idx="4606">
                  <c:v>65.905600000000007</c:v>
                </c:pt>
                <c:pt idx="4607">
                  <c:v>65.918899999999994</c:v>
                </c:pt>
                <c:pt idx="4608">
                  <c:v>65.932199999999995</c:v>
                </c:pt>
                <c:pt idx="4609">
                  <c:v>65.945400000000006</c:v>
                </c:pt>
                <c:pt idx="4610">
                  <c:v>65.958699999999993</c:v>
                </c:pt>
                <c:pt idx="4611">
                  <c:v>65.971999999999994</c:v>
                </c:pt>
                <c:pt idx="4612">
                  <c:v>65.985299999999995</c:v>
                </c:pt>
                <c:pt idx="4613">
                  <c:v>65.998599999999996</c:v>
                </c:pt>
                <c:pt idx="4614">
                  <c:v>66.011799999999994</c:v>
                </c:pt>
                <c:pt idx="4615">
                  <c:v>66.025099999999995</c:v>
                </c:pt>
                <c:pt idx="4616">
                  <c:v>66.038399999999996</c:v>
                </c:pt>
                <c:pt idx="4617">
                  <c:v>66.051699999999997</c:v>
                </c:pt>
                <c:pt idx="4618">
                  <c:v>66.064999999999998</c:v>
                </c:pt>
                <c:pt idx="4619">
                  <c:v>66.078299999999999</c:v>
                </c:pt>
                <c:pt idx="4620">
                  <c:v>66.091499999999996</c:v>
                </c:pt>
                <c:pt idx="4621">
                  <c:v>66.104799999999997</c:v>
                </c:pt>
                <c:pt idx="4622">
                  <c:v>66.118099999999998</c:v>
                </c:pt>
                <c:pt idx="4623">
                  <c:v>66.131399999999999</c:v>
                </c:pt>
                <c:pt idx="4624">
                  <c:v>66.1447</c:v>
                </c:pt>
                <c:pt idx="4625">
                  <c:v>66.157899999999998</c:v>
                </c:pt>
                <c:pt idx="4626">
                  <c:v>66.171199999999999</c:v>
                </c:pt>
                <c:pt idx="4627">
                  <c:v>66.1845</c:v>
                </c:pt>
                <c:pt idx="4628">
                  <c:v>66.197800000000001</c:v>
                </c:pt>
                <c:pt idx="4629">
                  <c:v>66.211100000000002</c:v>
                </c:pt>
                <c:pt idx="4630">
                  <c:v>66.224299999999999</c:v>
                </c:pt>
                <c:pt idx="4631">
                  <c:v>66.2376</c:v>
                </c:pt>
                <c:pt idx="4632">
                  <c:v>66.250900000000001</c:v>
                </c:pt>
                <c:pt idx="4633">
                  <c:v>66.264200000000002</c:v>
                </c:pt>
                <c:pt idx="4634">
                  <c:v>66.277500000000003</c:v>
                </c:pt>
                <c:pt idx="4635">
                  <c:v>66.290700000000001</c:v>
                </c:pt>
                <c:pt idx="4636">
                  <c:v>66.304000000000002</c:v>
                </c:pt>
                <c:pt idx="4637">
                  <c:v>66.317300000000003</c:v>
                </c:pt>
                <c:pt idx="4638">
                  <c:v>66.330600000000004</c:v>
                </c:pt>
                <c:pt idx="4639">
                  <c:v>66.343900000000005</c:v>
                </c:pt>
                <c:pt idx="4640">
                  <c:v>66.357100000000003</c:v>
                </c:pt>
                <c:pt idx="4641">
                  <c:v>66.370400000000004</c:v>
                </c:pt>
                <c:pt idx="4642">
                  <c:v>66.383700000000005</c:v>
                </c:pt>
                <c:pt idx="4643">
                  <c:v>66.397000000000006</c:v>
                </c:pt>
                <c:pt idx="4644">
                  <c:v>66.410300000000007</c:v>
                </c:pt>
                <c:pt idx="4645">
                  <c:v>66.423599999999993</c:v>
                </c:pt>
                <c:pt idx="4646">
                  <c:v>66.436800000000005</c:v>
                </c:pt>
                <c:pt idx="4647">
                  <c:v>66.450100000000006</c:v>
                </c:pt>
                <c:pt idx="4648">
                  <c:v>66.463399999999993</c:v>
                </c:pt>
                <c:pt idx="4649">
                  <c:v>66.476699999999994</c:v>
                </c:pt>
                <c:pt idx="4650">
                  <c:v>66.489999999999995</c:v>
                </c:pt>
                <c:pt idx="4651">
                  <c:v>66.503200000000007</c:v>
                </c:pt>
                <c:pt idx="4652">
                  <c:v>66.516499999999994</c:v>
                </c:pt>
                <c:pt idx="4653">
                  <c:v>66.529799999999994</c:v>
                </c:pt>
                <c:pt idx="4654">
                  <c:v>66.543099999999995</c:v>
                </c:pt>
                <c:pt idx="4655">
                  <c:v>66.556399999999996</c:v>
                </c:pt>
                <c:pt idx="4656">
                  <c:v>66.569599999999994</c:v>
                </c:pt>
                <c:pt idx="4657">
                  <c:v>66.582899999999995</c:v>
                </c:pt>
                <c:pt idx="4658">
                  <c:v>66.596199999999996</c:v>
                </c:pt>
                <c:pt idx="4659">
                  <c:v>66.609499999999997</c:v>
                </c:pt>
                <c:pt idx="4660">
                  <c:v>66.622799999999998</c:v>
                </c:pt>
                <c:pt idx="4661">
                  <c:v>66.635999999999996</c:v>
                </c:pt>
                <c:pt idx="4662">
                  <c:v>66.649299999999997</c:v>
                </c:pt>
                <c:pt idx="4663">
                  <c:v>66.662599999999998</c:v>
                </c:pt>
                <c:pt idx="4664">
                  <c:v>66.675899999999999</c:v>
                </c:pt>
                <c:pt idx="4665">
                  <c:v>66.6892</c:v>
                </c:pt>
                <c:pt idx="4666">
                  <c:v>66.702399999999997</c:v>
                </c:pt>
                <c:pt idx="4667">
                  <c:v>66.715699999999998</c:v>
                </c:pt>
                <c:pt idx="4668">
                  <c:v>66.728999999999999</c:v>
                </c:pt>
                <c:pt idx="4669">
                  <c:v>66.7423</c:v>
                </c:pt>
                <c:pt idx="4670">
                  <c:v>66.755600000000001</c:v>
                </c:pt>
                <c:pt idx="4671">
                  <c:v>66.768900000000002</c:v>
                </c:pt>
                <c:pt idx="4672">
                  <c:v>66.7821</c:v>
                </c:pt>
                <c:pt idx="4673">
                  <c:v>66.795400000000001</c:v>
                </c:pt>
                <c:pt idx="4674">
                  <c:v>66.808700000000002</c:v>
                </c:pt>
                <c:pt idx="4675">
                  <c:v>66.822000000000003</c:v>
                </c:pt>
                <c:pt idx="4676">
                  <c:v>66.835300000000004</c:v>
                </c:pt>
                <c:pt idx="4677">
                  <c:v>66.848500000000001</c:v>
                </c:pt>
                <c:pt idx="4678">
                  <c:v>66.861800000000002</c:v>
                </c:pt>
                <c:pt idx="4679">
                  <c:v>66.875100000000003</c:v>
                </c:pt>
                <c:pt idx="4680">
                  <c:v>66.888400000000004</c:v>
                </c:pt>
                <c:pt idx="4681">
                  <c:v>66.901700000000005</c:v>
                </c:pt>
                <c:pt idx="4682">
                  <c:v>66.914900000000003</c:v>
                </c:pt>
                <c:pt idx="4683">
                  <c:v>66.928200000000004</c:v>
                </c:pt>
                <c:pt idx="4684">
                  <c:v>66.941500000000005</c:v>
                </c:pt>
                <c:pt idx="4685">
                  <c:v>66.954800000000006</c:v>
                </c:pt>
                <c:pt idx="4686">
                  <c:v>66.968100000000007</c:v>
                </c:pt>
                <c:pt idx="4687">
                  <c:v>66.981300000000005</c:v>
                </c:pt>
                <c:pt idx="4688">
                  <c:v>66.994600000000005</c:v>
                </c:pt>
                <c:pt idx="4689">
                  <c:v>67.007900000000006</c:v>
                </c:pt>
                <c:pt idx="4690">
                  <c:v>67.021199999999993</c:v>
                </c:pt>
                <c:pt idx="4691">
                  <c:v>67.034499999999994</c:v>
                </c:pt>
                <c:pt idx="4692">
                  <c:v>67.047700000000006</c:v>
                </c:pt>
                <c:pt idx="4693">
                  <c:v>67.061000000000007</c:v>
                </c:pt>
                <c:pt idx="4694">
                  <c:v>67.074299999999994</c:v>
                </c:pt>
                <c:pt idx="4695">
                  <c:v>67.087599999999995</c:v>
                </c:pt>
                <c:pt idx="4696">
                  <c:v>67.100899999999996</c:v>
                </c:pt>
                <c:pt idx="4697">
                  <c:v>67.114199999999997</c:v>
                </c:pt>
                <c:pt idx="4698">
                  <c:v>67.127399999999994</c:v>
                </c:pt>
                <c:pt idx="4699">
                  <c:v>67.140699999999995</c:v>
                </c:pt>
                <c:pt idx="4700">
                  <c:v>67.153999999999996</c:v>
                </c:pt>
                <c:pt idx="4701">
                  <c:v>67.167299999999997</c:v>
                </c:pt>
                <c:pt idx="4702">
                  <c:v>67.180599999999998</c:v>
                </c:pt>
                <c:pt idx="4703">
                  <c:v>67.193799999999996</c:v>
                </c:pt>
                <c:pt idx="4704">
                  <c:v>67.207099999999997</c:v>
                </c:pt>
                <c:pt idx="4705">
                  <c:v>67.220399999999998</c:v>
                </c:pt>
                <c:pt idx="4706">
                  <c:v>67.233699999999999</c:v>
                </c:pt>
                <c:pt idx="4707">
                  <c:v>67.247</c:v>
                </c:pt>
                <c:pt idx="4708">
                  <c:v>67.260199999999998</c:v>
                </c:pt>
                <c:pt idx="4709">
                  <c:v>67.273499999999999</c:v>
                </c:pt>
                <c:pt idx="4710">
                  <c:v>67.286799999999999</c:v>
                </c:pt>
                <c:pt idx="4711">
                  <c:v>67.3001</c:v>
                </c:pt>
                <c:pt idx="4712">
                  <c:v>67.313400000000001</c:v>
                </c:pt>
                <c:pt idx="4713">
                  <c:v>67.326599999999999</c:v>
                </c:pt>
                <c:pt idx="4714">
                  <c:v>67.3399</c:v>
                </c:pt>
                <c:pt idx="4715">
                  <c:v>67.353200000000001</c:v>
                </c:pt>
                <c:pt idx="4716">
                  <c:v>67.366500000000002</c:v>
                </c:pt>
                <c:pt idx="4717">
                  <c:v>67.379800000000003</c:v>
                </c:pt>
                <c:pt idx="4718">
                  <c:v>67.393000000000001</c:v>
                </c:pt>
                <c:pt idx="4719">
                  <c:v>67.406300000000002</c:v>
                </c:pt>
                <c:pt idx="4720">
                  <c:v>67.419600000000003</c:v>
                </c:pt>
                <c:pt idx="4721">
                  <c:v>67.432900000000004</c:v>
                </c:pt>
                <c:pt idx="4722">
                  <c:v>67.446200000000005</c:v>
                </c:pt>
                <c:pt idx="4723">
                  <c:v>67.459500000000006</c:v>
                </c:pt>
                <c:pt idx="4724">
                  <c:v>67.472700000000003</c:v>
                </c:pt>
                <c:pt idx="4725">
                  <c:v>67.486000000000004</c:v>
                </c:pt>
                <c:pt idx="4726">
                  <c:v>67.499300000000005</c:v>
                </c:pt>
                <c:pt idx="4727">
                  <c:v>67.512600000000006</c:v>
                </c:pt>
                <c:pt idx="4728">
                  <c:v>67.525899999999993</c:v>
                </c:pt>
                <c:pt idx="4729">
                  <c:v>67.539100000000005</c:v>
                </c:pt>
                <c:pt idx="4730">
                  <c:v>67.552400000000006</c:v>
                </c:pt>
                <c:pt idx="4731">
                  <c:v>67.565700000000007</c:v>
                </c:pt>
                <c:pt idx="4732">
                  <c:v>67.578999999999994</c:v>
                </c:pt>
                <c:pt idx="4733">
                  <c:v>67.592299999999994</c:v>
                </c:pt>
                <c:pt idx="4734">
                  <c:v>67.605500000000006</c:v>
                </c:pt>
                <c:pt idx="4735">
                  <c:v>67.618799999999993</c:v>
                </c:pt>
                <c:pt idx="4736">
                  <c:v>67.632099999999994</c:v>
                </c:pt>
                <c:pt idx="4737">
                  <c:v>67.645399999999995</c:v>
                </c:pt>
                <c:pt idx="4738">
                  <c:v>67.658699999999996</c:v>
                </c:pt>
                <c:pt idx="4739">
                  <c:v>67.671899999999994</c:v>
                </c:pt>
                <c:pt idx="4740">
                  <c:v>67.685199999999995</c:v>
                </c:pt>
                <c:pt idx="4741">
                  <c:v>67.698499999999996</c:v>
                </c:pt>
                <c:pt idx="4742">
                  <c:v>67.711799999999997</c:v>
                </c:pt>
                <c:pt idx="4743">
                  <c:v>67.725099999999998</c:v>
                </c:pt>
                <c:pt idx="4744">
                  <c:v>67.738299999999995</c:v>
                </c:pt>
                <c:pt idx="4745">
                  <c:v>67.751599999999996</c:v>
                </c:pt>
                <c:pt idx="4746">
                  <c:v>67.764899999999997</c:v>
                </c:pt>
                <c:pt idx="4747">
                  <c:v>67.778199999999998</c:v>
                </c:pt>
                <c:pt idx="4748">
                  <c:v>67.791499999999999</c:v>
                </c:pt>
                <c:pt idx="4749">
                  <c:v>67.8048</c:v>
                </c:pt>
                <c:pt idx="4750">
                  <c:v>67.817999999999998</c:v>
                </c:pt>
                <c:pt idx="4751">
                  <c:v>67.831299999999999</c:v>
                </c:pt>
                <c:pt idx="4752">
                  <c:v>67.8446</c:v>
                </c:pt>
                <c:pt idx="4753">
                  <c:v>67.857900000000001</c:v>
                </c:pt>
                <c:pt idx="4754">
                  <c:v>67.871200000000002</c:v>
                </c:pt>
                <c:pt idx="4755">
                  <c:v>67.884399999999999</c:v>
                </c:pt>
                <c:pt idx="4756">
                  <c:v>67.8977</c:v>
                </c:pt>
                <c:pt idx="4757">
                  <c:v>67.911000000000001</c:v>
                </c:pt>
                <c:pt idx="4758">
                  <c:v>67.924300000000002</c:v>
                </c:pt>
                <c:pt idx="4759">
                  <c:v>67.937600000000003</c:v>
                </c:pt>
                <c:pt idx="4760">
                  <c:v>67.950800000000001</c:v>
                </c:pt>
                <c:pt idx="4761">
                  <c:v>67.964100000000002</c:v>
                </c:pt>
                <c:pt idx="4762">
                  <c:v>67.977400000000003</c:v>
                </c:pt>
                <c:pt idx="4763">
                  <c:v>67.990700000000004</c:v>
                </c:pt>
                <c:pt idx="4764">
                  <c:v>68.004000000000005</c:v>
                </c:pt>
                <c:pt idx="4765">
                  <c:v>68.017200000000003</c:v>
                </c:pt>
                <c:pt idx="4766">
                  <c:v>68.030500000000004</c:v>
                </c:pt>
                <c:pt idx="4767">
                  <c:v>68.043800000000005</c:v>
                </c:pt>
                <c:pt idx="4768">
                  <c:v>68.057100000000005</c:v>
                </c:pt>
                <c:pt idx="4769">
                  <c:v>68.070400000000006</c:v>
                </c:pt>
                <c:pt idx="4770">
                  <c:v>68.083600000000004</c:v>
                </c:pt>
                <c:pt idx="4771">
                  <c:v>68.096900000000005</c:v>
                </c:pt>
                <c:pt idx="4772">
                  <c:v>68.110200000000006</c:v>
                </c:pt>
                <c:pt idx="4773">
                  <c:v>68.123500000000007</c:v>
                </c:pt>
                <c:pt idx="4774">
                  <c:v>68.136799999999994</c:v>
                </c:pt>
                <c:pt idx="4775">
                  <c:v>68.150000000000006</c:v>
                </c:pt>
                <c:pt idx="4776">
                  <c:v>68.163300000000007</c:v>
                </c:pt>
                <c:pt idx="4777">
                  <c:v>68.176599999999993</c:v>
                </c:pt>
                <c:pt idx="4778">
                  <c:v>68.189899999999994</c:v>
                </c:pt>
                <c:pt idx="4780">
                  <c:v>68.203199999999995</c:v>
                </c:pt>
                <c:pt idx="4781">
                  <c:v>68.216499999999996</c:v>
                </c:pt>
                <c:pt idx="4782">
                  <c:v>68.229699999999994</c:v>
                </c:pt>
                <c:pt idx="4783">
                  <c:v>68.242999999999995</c:v>
                </c:pt>
                <c:pt idx="4784">
                  <c:v>68.256299999999996</c:v>
                </c:pt>
                <c:pt idx="4785">
                  <c:v>68.269599999999997</c:v>
                </c:pt>
                <c:pt idx="4786">
                  <c:v>68.282899999999998</c:v>
                </c:pt>
                <c:pt idx="4787">
                  <c:v>68.296099999999996</c:v>
                </c:pt>
                <c:pt idx="4788">
                  <c:v>68.309399999999997</c:v>
                </c:pt>
                <c:pt idx="4789">
                  <c:v>68.322699999999998</c:v>
                </c:pt>
                <c:pt idx="4790">
                  <c:v>68.335999999999999</c:v>
                </c:pt>
                <c:pt idx="4791">
                  <c:v>68.349299999999999</c:v>
                </c:pt>
                <c:pt idx="4792">
                  <c:v>68.362499999999997</c:v>
                </c:pt>
                <c:pt idx="4793">
                  <c:v>68.375799999999998</c:v>
                </c:pt>
                <c:pt idx="4794">
                  <c:v>68.389099999999999</c:v>
                </c:pt>
                <c:pt idx="4795">
                  <c:v>68.4024</c:v>
                </c:pt>
                <c:pt idx="4796">
                  <c:v>68.415700000000001</c:v>
                </c:pt>
                <c:pt idx="4797">
                  <c:v>68.428899999999999</c:v>
                </c:pt>
                <c:pt idx="4798">
                  <c:v>68.4422</c:v>
                </c:pt>
                <c:pt idx="4799">
                  <c:v>68.455500000000001</c:v>
                </c:pt>
                <c:pt idx="4800">
                  <c:v>68.468800000000002</c:v>
                </c:pt>
                <c:pt idx="4801">
                  <c:v>68.482100000000003</c:v>
                </c:pt>
                <c:pt idx="4802">
                  <c:v>68.4953</c:v>
                </c:pt>
                <c:pt idx="4803">
                  <c:v>68.508600000000001</c:v>
                </c:pt>
                <c:pt idx="4804">
                  <c:v>68.521900000000002</c:v>
                </c:pt>
                <c:pt idx="4805">
                  <c:v>68.535200000000003</c:v>
                </c:pt>
                <c:pt idx="4806">
                  <c:v>68.548500000000004</c:v>
                </c:pt>
                <c:pt idx="4807">
                  <c:v>68.561800000000005</c:v>
                </c:pt>
                <c:pt idx="4808">
                  <c:v>68.575000000000003</c:v>
                </c:pt>
                <c:pt idx="4809">
                  <c:v>68.588300000000004</c:v>
                </c:pt>
                <c:pt idx="4810">
                  <c:v>68.601600000000005</c:v>
                </c:pt>
                <c:pt idx="4811">
                  <c:v>68.614900000000006</c:v>
                </c:pt>
                <c:pt idx="4812">
                  <c:v>68.628200000000007</c:v>
                </c:pt>
                <c:pt idx="4813">
                  <c:v>68.641400000000004</c:v>
                </c:pt>
                <c:pt idx="4814">
                  <c:v>68.654700000000005</c:v>
                </c:pt>
                <c:pt idx="4815">
                  <c:v>68.668000000000006</c:v>
                </c:pt>
                <c:pt idx="4816">
                  <c:v>68.681299999999993</c:v>
                </c:pt>
                <c:pt idx="4817">
                  <c:v>68.694599999999994</c:v>
                </c:pt>
                <c:pt idx="4818">
                  <c:v>68.707800000000006</c:v>
                </c:pt>
                <c:pt idx="4819">
                  <c:v>68.721100000000007</c:v>
                </c:pt>
                <c:pt idx="4820">
                  <c:v>68.734399999999994</c:v>
                </c:pt>
                <c:pt idx="4821">
                  <c:v>68.747699999999995</c:v>
                </c:pt>
                <c:pt idx="4822">
                  <c:v>68.760999999999996</c:v>
                </c:pt>
                <c:pt idx="4823">
                  <c:v>68.774199999999993</c:v>
                </c:pt>
                <c:pt idx="4824">
                  <c:v>68.787499999999994</c:v>
                </c:pt>
                <c:pt idx="4825">
                  <c:v>68.800799999999995</c:v>
                </c:pt>
                <c:pt idx="4826">
                  <c:v>68.814099999999996</c:v>
                </c:pt>
                <c:pt idx="4827">
                  <c:v>68.827399999999997</c:v>
                </c:pt>
                <c:pt idx="4828">
                  <c:v>68.840599999999995</c:v>
                </c:pt>
                <c:pt idx="4829">
                  <c:v>68.853899999999996</c:v>
                </c:pt>
                <c:pt idx="4830">
                  <c:v>68.867199999999997</c:v>
                </c:pt>
                <c:pt idx="4831">
                  <c:v>68.880499999999998</c:v>
                </c:pt>
                <c:pt idx="4832">
                  <c:v>68.893799999999999</c:v>
                </c:pt>
                <c:pt idx="4833">
                  <c:v>68.9071</c:v>
                </c:pt>
                <c:pt idx="4834">
                  <c:v>68.920299999999997</c:v>
                </c:pt>
                <c:pt idx="4835">
                  <c:v>68.933599999999998</c:v>
                </c:pt>
                <c:pt idx="4836">
                  <c:v>68.946899999999999</c:v>
                </c:pt>
                <c:pt idx="4837">
                  <c:v>68.9602</c:v>
                </c:pt>
                <c:pt idx="4838">
                  <c:v>68.973500000000001</c:v>
                </c:pt>
                <c:pt idx="4839">
                  <c:v>68.986699999999999</c:v>
                </c:pt>
                <c:pt idx="4840">
                  <c:v>69</c:v>
                </c:pt>
                <c:pt idx="4841">
                  <c:v>69.013300000000001</c:v>
                </c:pt>
                <c:pt idx="4842">
                  <c:v>69.026600000000002</c:v>
                </c:pt>
                <c:pt idx="4843">
                  <c:v>69.039900000000003</c:v>
                </c:pt>
                <c:pt idx="4844">
                  <c:v>69.053100000000001</c:v>
                </c:pt>
                <c:pt idx="4845">
                  <c:v>69.066400000000002</c:v>
                </c:pt>
                <c:pt idx="4846">
                  <c:v>69.079700000000003</c:v>
                </c:pt>
                <c:pt idx="4847">
                  <c:v>69.093000000000004</c:v>
                </c:pt>
                <c:pt idx="4848">
                  <c:v>69.106300000000005</c:v>
                </c:pt>
                <c:pt idx="4849">
                  <c:v>69.119500000000002</c:v>
                </c:pt>
                <c:pt idx="4850">
                  <c:v>69.132800000000003</c:v>
                </c:pt>
                <c:pt idx="4851">
                  <c:v>69.146100000000004</c:v>
                </c:pt>
                <c:pt idx="4852">
                  <c:v>69.159400000000005</c:v>
                </c:pt>
                <c:pt idx="4853">
                  <c:v>69.172700000000006</c:v>
                </c:pt>
                <c:pt idx="4854">
                  <c:v>69.185900000000004</c:v>
                </c:pt>
                <c:pt idx="4855">
                  <c:v>69.199200000000005</c:v>
                </c:pt>
                <c:pt idx="4856">
                  <c:v>69.212500000000006</c:v>
                </c:pt>
                <c:pt idx="4857">
                  <c:v>69.225800000000007</c:v>
                </c:pt>
                <c:pt idx="4858">
                  <c:v>69.239099999999993</c:v>
                </c:pt>
                <c:pt idx="4859">
                  <c:v>69.252399999999994</c:v>
                </c:pt>
                <c:pt idx="4860">
                  <c:v>69.265600000000006</c:v>
                </c:pt>
                <c:pt idx="4861">
                  <c:v>69.278899999999993</c:v>
                </c:pt>
                <c:pt idx="4862">
                  <c:v>69.292199999999994</c:v>
                </c:pt>
                <c:pt idx="4863">
                  <c:v>69.305499999999995</c:v>
                </c:pt>
                <c:pt idx="4864">
                  <c:v>69.318799999999996</c:v>
                </c:pt>
                <c:pt idx="4865">
                  <c:v>69.331999999999994</c:v>
                </c:pt>
                <c:pt idx="4866">
                  <c:v>69.345299999999995</c:v>
                </c:pt>
                <c:pt idx="4867">
                  <c:v>69.358599999999996</c:v>
                </c:pt>
                <c:pt idx="4868">
                  <c:v>69.371899999999997</c:v>
                </c:pt>
                <c:pt idx="4869">
                  <c:v>69.385199999999998</c:v>
                </c:pt>
                <c:pt idx="4870">
                  <c:v>69.398399999999995</c:v>
                </c:pt>
                <c:pt idx="4871">
                  <c:v>69.411699999999996</c:v>
                </c:pt>
                <c:pt idx="4872">
                  <c:v>69.424999999999997</c:v>
                </c:pt>
                <c:pt idx="4873">
                  <c:v>69.438299999999998</c:v>
                </c:pt>
                <c:pt idx="4874">
                  <c:v>69.451599999999999</c:v>
                </c:pt>
                <c:pt idx="4875">
                  <c:v>69.464799999999997</c:v>
                </c:pt>
                <c:pt idx="4876">
                  <c:v>69.478099999999998</c:v>
                </c:pt>
                <c:pt idx="4877">
                  <c:v>69.491399999999999</c:v>
                </c:pt>
                <c:pt idx="4878">
                  <c:v>69.5047</c:v>
                </c:pt>
                <c:pt idx="4879">
                  <c:v>69.518000000000001</c:v>
                </c:pt>
                <c:pt idx="4880">
                  <c:v>69.531199999999998</c:v>
                </c:pt>
                <c:pt idx="4881">
                  <c:v>69.544499999999999</c:v>
                </c:pt>
                <c:pt idx="4882">
                  <c:v>69.5578</c:v>
                </c:pt>
                <c:pt idx="4883">
                  <c:v>69.571100000000001</c:v>
                </c:pt>
                <c:pt idx="4884">
                  <c:v>69.584400000000002</c:v>
                </c:pt>
                <c:pt idx="4885">
                  <c:v>69.597700000000003</c:v>
                </c:pt>
                <c:pt idx="4886">
                  <c:v>69.610900000000001</c:v>
                </c:pt>
                <c:pt idx="4887">
                  <c:v>69.624200000000002</c:v>
                </c:pt>
                <c:pt idx="4888">
                  <c:v>69.637500000000003</c:v>
                </c:pt>
                <c:pt idx="4889">
                  <c:v>69.650800000000004</c:v>
                </c:pt>
                <c:pt idx="4890">
                  <c:v>69.664100000000005</c:v>
                </c:pt>
                <c:pt idx="4891">
                  <c:v>69.677300000000002</c:v>
                </c:pt>
                <c:pt idx="4892">
                  <c:v>69.690600000000003</c:v>
                </c:pt>
                <c:pt idx="4893">
                  <c:v>69.703900000000004</c:v>
                </c:pt>
                <c:pt idx="4894">
                  <c:v>69.717200000000005</c:v>
                </c:pt>
                <c:pt idx="4895">
                  <c:v>69.730500000000006</c:v>
                </c:pt>
                <c:pt idx="4896">
                  <c:v>69.743700000000004</c:v>
                </c:pt>
                <c:pt idx="4897">
                  <c:v>69.757000000000005</c:v>
                </c:pt>
                <c:pt idx="4898">
                  <c:v>69.770300000000006</c:v>
                </c:pt>
                <c:pt idx="4899">
                  <c:v>69.783600000000007</c:v>
                </c:pt>
                <c:pt idx="4900">
                  <c:v>69.796899999999994</c:v>
                </c:pt>
                <c:pt idx="4901">
                  <c:v>69.810100000000006</c:v>
                </c:pt>
                <c:pt idx="4902">
                  <c:v>69.823400000000007</c:v>
                </c:pt>
                <c:pt idx="4903">
                  <c:v>69.836699999999993</c:v>
                </c:pt>
                <c:pt idx="4904">
                  <c:v>69.849999999999994</c:v>
                </c:pt>
                <c:pt idx="4905">
                  <c:v>69.863299999999995</c:v>
                </c:pt>
                <c:pt idx="4906">
                  <c:v>69.876499999999993</c:v>
                </c:pt>
                <c:pt idx="4907">
                  <c:v>69.889799999999994</c:v>
                </c:pt>
                <c:pt idx="4908">
                  <c:v>69.903099999999995</c:v>
                </c:pt>
                <c:pt idx="4909">
                  <c:v>69.916399999999996</c:v>
                </c:pt>
                <c:pt idx="4910">
                  <c:v>69.929699999999997</c:v>
                </c:pt>
                <c:pt idx="4911">
                  <c:v>69.942999999999998</c:v>
                </c:pt>
                <c:pt idx="4912">
                  <c:v>69.956199999999995</c:v>
                </c:pt>
                <c:pt idx="4913">
                  <c:v>69.969499999999996</c:v>
                </c:pt>
                <c:pt idx="4914">
                  <c:v>69.982799999999997</c:v>
                </c:pt>
                <c:pt idx="4915">
                  <c:v>69.996099999999998</c:v>
                </c:pt>
                <c:pt idx="4916">
                  <c:v>70.009399999999999</c:v>
                </c:pt>
                <c:pt idx="4917">
                  <c:v>70.022599999999997</c:v>
                </c:pt>
                <c:pt idx="4918">
                  <c:v>70.035899999999998</c:v>
                </c:pt>
                <c:pt idx="4919">
                  <c:v>70.049199999999999</c:v>
                </c:pt>
                <c:pt idx="4920">
                  <c:v>70.0625</c:v>
                </c:pt>
                <c:pt idx="4921">
                  <c:v>70.075800000000001</c:v>
                </c:pt>
                <c:pt idx="4922">
                  <c:v>70.088999999999999</c:v>
                </c:pt>
                <c:pt idx="4923">
                  <c:v>70.1023</c:v>
                </c:pt>
                <c:pt idx="4924">
                  <c:v>70.115600000000001</c:v>
                </c:pt>
                <c:pt idx="4925">
                  <c:v>70.128900000000002</c:v>
                </c:pt>
                <c:pt idx="4926">
                  <c:v>70.142200000000003</c:v>
                </c:pt>
                <c:pt idx="4927">
                  <c:v>70.1554</c:v>
                </c:pt>
                <c:pt idx="4928">
                  <c:v>70.168700000000001</c:v>
                </c:pt>
                <c:pt idx="4929">
                  <c:v>70.182000000000002</c:v>
                </c:pt>
                <c:pt idx="4930">
                  <c:v>70.195300000000003</c:v>
                </c:pt>
                <c:pt idx="4931">
                  <c:v>70.208600000000004</c:v>
                </c:pt>
                <c:pt idx="4932">
                  <c:v>70.221800000000002</c:v>
                </c:pt>
                <c:pt idx="4933">
                  <c:v>70.235100000000003</c:v>
                </c:pt>
                <c:pt idx="4934">
                  <c:v>70.248400000000004</c:v>
                </c:pt>
                <c:pt idx="4935">
                  <c:v>70.261700000000005</c:v>
                </c:pt>
                <c:pt idx="4936">
                  <c:v>70.275000000000006</c:v>
                </c:pt>
                <c:pt idx="4937">
                  <c:v>70.288300000000007</c:v>
                </c:pt>
                <c:pt idx="4938">
                  <c:v>70.301500000000004</c:v>
                </c:pt>
                <c:pt idx="4939">
                  <c:v>70.314800000000005</c:v>
                </c:pt>
                <c:pt idx="4940">
                  <c:v>70.328100000000006</c:v>
                </c:pt>
                <c:pt idx="4941">
                  <c:v>70.341399999999993</c:v>
                </c:pt>
                <c:pt idx="4942">
                  <c:v>70.354699999999994</c:v>
                </c:pt>
                <c:pt idx="4943">
                  <c:v>70.367900000000006</c:v>
                </c:pt>
                <c:pt idx="4944">
                  <c:v>70.381200000000007</c:v>
                </c:pt>
                <c:pt idx="4945">
                  <c:v>70.394499999999994</c:v>
                </c:pt>
                <c:pt idx="4946">
                  <c:v>70.407799999999995</c:v>
                </c:pt>
                <c:pt idx="4947">
                  <c:v>70.421099999999996</c:v>
                </c:pt>
                <c:pt idx="4948">
                  <c:v>70.434299999999993</c:v>
                </c:pt>
                <c:pt idx="4949">
                  <c:v>70.447599999999994</c:v>
                </c:pt>
                <c:pt idx="4950">
                  <c:v>70.460899999999995</c:v>
                </c:pt>
                <c:pt idx="4951">
                  <c:v>70.474199999999996</c:v>
                </c:pt>
                <c:pt idx="4952">
                  <c:v>70.487499999999997</c:v>
                </c:pt>
                <c:pt idx="4953">
                  <c:v>70.500699999999995</c:v>
                </c:pt>
                <c:pt idx="4954">
                  <c:v>70.513999999999996</c:v>
                </c:pt>
                <c:pt idx="4955">
                  <c:v>70.527299999999997</c:v>
                </c:pt>
                <c:pt idx="4956">
                  <c:v>70.540599999999998</c:v>
                </c:pt>
                <c:pt idx="4957">
                  <c:v>70.553899999999999</c:v>
                </c:pt>
                <c:pt idx="4958">
                  <c:v>70.567099999999996</c:v>
                </c:pt>
                <c:pt idx="4959">
                  <c:v>70.580399999999997</c:v>
                </c:pt>
                <c:pt idx="4960">
                  <c:v>70.593699999999998</c:v>
                </c:pt>
                <c:pt idx="4961">
                  <c:v>70.606999999999999</c:v>
                </c:pt>
                <c:pt idx="4962">
                  <c:v>70.6203</c:v>
                </c:pt>
                <c:pt idx="4963">
                  <c:v>70.633499999999998</c:v>
                </c:pt>
                <c:pt idx="4964">
                  <c:v>70.646799999999999</c:v>
                </c:pt>
                <c:pt idx="4965">
                  <c:v>70.6601</c:v>
                </c:pt>
                <c:pt idx="4966">
                  <c:v>70.673400000000001</c:v>
                </c:pt>
                <c:pt idx="4967">
                  <c:v>70.686700000000002</c:v>
                </c:pt>
                <c:pt idx="4968">
                  <c:v>70.7</c:v>
                </c:pt>
                <c:pt idx="4969">
                  <c:v>70.713200000000001</c:v>
                </c:pt>
                <c:pt idx="4970">
                  <c:v>70.726500000000001</c:v>
                </c:pt>
                <c:pt idx="4971">
                  <c:v>70.739800000000002</c:v>
                </c:pt>
                <c:pt idx="4972">
                  <c:v>70.753100000000003</c:v>
                </c:pt>
                <c:pt idx="4973">
                  <c:v>70.766400000000004</c:v>
                </c:pt>
                <c:pt idx="4974">
                  <c:v>70.779600000000002</c:v>
                </c:pt>
                <c:pt idx="4975">
                  <c:v>70.792900000000003</c:v>
                </c:pt>
                <c:pt idx="4976">
                  <c:v>70.806200000000004</c:v>
                </c:pt>
                <c:pt idx="4977">
                  <c:v>70.819500000000005</c:v>
                </c:pt>
                <c:pt idx="4978">
                  <c:v>70.832800000000006</c:v>
                </c:pt>
                <c:pt idx="4979">
                  <c:v>70.846000000000004</c:v>
                </c:pt>
                <c:pt idx="4980">
                  <c:v>70.859300000000005</c:v>
                </c:pt>
                <c:pt idx="4981">
                  <c:v>70.872600000000006</c:v>
                </c:pt>
                <c:pt idx="4982">
                  <c:v>70.885900000000007</c:v>
                </c:pt>
                <c:pt idx="4983">
                  <c:v>70.899199999999993</c:v>
                </c:pt>
                <c:pt idx="4984">
                  <c:v>70.912400000000005</c:v>
                </c:pt>
                <c:pt idx="4985">
                  <c:v>70.925700000000006</c:v>
                </c:pt>
                <c:pt idx="4986">
                  <c:v>70.938999999999993</c:v>
                </c:pt>
                <c:pt idx="4987">
                  <c:v>70.952299999999994</c:v>
                </c:pt>
                <c:pt idx="4988">
                  <c:v>70.965599999999995</c:v>
                </c:pt>
                <c:pt idx="4989">
                  <c:v>70.978800000000007</c:v>
                </c:pt>
                <c:pt idx="4990">
                  <c:v>70.992099999999994</c:v>
                </c:pt>
                <c:pt idx="4991">
                  <c:v>71.005399999999995</c:v>
                </c:pt>
                <c:pt idx="4992">
                  <c:v>71.018699999999995</c:v>
                </c:pt>
                <c:pt idx="4993">
                  <c:v>71.031999999999996</c:v>
                </c:pt>
                <c:pt idx="4994">
                  <c:v>71.045299999999997</c:v>
                </c:pt>
                <c:pt idx="4995">
                  <c:v>71.058499999999995</c:v>
                </c:pt>
                <c:pt idx="4996">
                  <c:v>71.071799999999996</c:v>
                </c:pt>
                <c:pt idx="4997">
                  <c:v>71.085099999999997</c:v>
                </c:pt>
                <c:pt idx="4998">
                  <c:v>71.098399999999998</c:v>
                </c:pt>
                <c:pt idx="4999">
                  <c:v>71.111699999999999</c:v>
                </c:pt>
                <c:pt idx="5000">
                  <c:v>71.124899999999997</c:v>
                </c:pt>
                <c:pt idx="5001">
                  <c:v>71.138199999999998</c:v>
                </c:pt>
                <c:pt idx="5002">
                  <c:v>71.151499999999999</c:v>
                </c:pt>
                <c:pt idx="5003">
                  <c:v>71.1648</c:v>
                </c:pt>
                <c:pt idx="5004">
                  <c:v>71.178100000000001</c:v>
                </c:pt>
                <c:pt idx="5005">
                  <c:v>71.191299999999998</c:v>
                </c:pt>
                <c:pt idx="5006">
                  <c:v>71.204599999999999</c:v>
                </c:pt>
                <c:pt idx="5007">
                  <c:v>71.2179</c:v>
                </c:pt>
                <c:pt idx="5008">
                  <c:v>71.231200000000001</c:v>
                </c:pt>
                <c:pt idx="5009">
                  <c:v>71.244500000000002</c:v>
                </c:pt>
                <c:pt idx="5010">
                  <c:v>71.2577</c:v>
                </c:pt>
                <c:pt idx="5011">
                  <c:v>71.271000000000001</c:v>
                </c:pt>
                <c:pt idx="5012">
                  <c:v>71.284300000000002</c:v>
                </c:pt>
                <c:pt idx="5013">
                  <c:v>71.297600000000003</c:v>
                </c:pt>
                <c:pt idx="5014">
                  <c:v>71.310900000000004</c:v>
                </c:pt>
                <c:pt idx="5015">
                  <c:v>71.324100000000001</c:v>
                </c:pt>
                <c:pt idx="5016">
                  <c:v>71.337400000000002</c:v>
                </c:pt>
                <c:pt idx="5017">
                  <c:v>71.350700000000003</c:v>
                </c:pt>
                <c:pt idx="5018">
                  <c:v>71.364000000000004</c:v>
                </c:pt>
                <c:pt idx="5019">
                  <c:v>71.377300000000005</c:v>
                </c:pt>
                <c:pt idx="5020">
                  <c:v>71.390600000000006</c:v>
                </c:pt>
                <c:pt idx="5021">
                  <c:v>71.403800000000004</c:v>
                </c:pt>
                <c:pt idx="5022">
                  <c:v>71.417100000000005</c:v>
                </c:pt>
                <c:pt idx="5023">
                  <c:v>71.430400000000006</c:v>
                </c:pt>
                <c:pt idx="5024">
                  <c:v>71.443700000000007</c:v>
                </c:pt>
                <c:pt idx="5025">
                  <c:v>71.456999999999994</c:v>
                </c:pt>
                <c:pt idx="5026">
                  <c:v>71.470200000000006</c:v>
                </c:pt>
                <c:pt idx="5027">
                  <c:v>71.483500000000006</c:v>
                </c:pt>
                <c:pt idx="5028">
                  <c:v>71.496799999999993</c:v>
                </c:pt>
                <c:pt idx="5029">
                  <c:v>71.510099999999994</c:v>
                </c:pt>
                <c:pt idx="5030">
                  <c:v>71.523399999999995</c:v>
                </c:pt>
                <c:pt idx="5031">
                  <c:v>71.536600000000007</c:v>
                </c:pt>
                <c:pt idx="5032">
                  <c:v>71.549899999999994</c:v>
                </c:pt>
                <c:pt idx="5033">
                  <c:v>71.563199999999995</c:v>
                </c:pt>
                <c:pt idx="5034">
                  <c:v>71.576499999999996</c:v>
                </c:pt>
                <c:pt idx="5035">
                  <c:v>71.589799999999997</c:v>
                </c:pt>
                <c:pt idx="5036">
                  <c:v>71.602999999999994</c:v>
                </c:pt>
                <c:pt idx="5037">
                  <c:v>71.616299999999995</c:v>
                </c:pt>
                <c:pt idx="5038">
                  <c:v>71.629599999999996</c:v>
                </c:pt>
                <c:pt idx="5039">
                  <c:v>71.642899999999997</c:v>
                </c:pt>
                <c:pt idx="5040">
                  <c:v>71.656199999999998</c:v>
                </c:pt>
                <c:pt idx="5041">
                  <c:v>71.669399999999996</c:v>
                </c:pt>
                <c:pt idx="5042">
                  <c:v>71.682699999999997</c:v>
                </c:pt>
                <c:pt idx="5043">
                  <c:v>71.695999999999998</c:v>
                </c:pt>
                <c:pt idx="5044">
                  <c:v>71.709299999999999</c:v>
                </c:pt>
                <c:pt idx="5045">
                  <c:v>71.7226</c:v>
                </c:pt>
                <c:pt idx="5046">
                  <c:v>71.735900000000001</c:v>
                </c:pt>
                <c:pt idx="5047">
                  <c:v>71.749099999999999</c:v>
                </c:pt>
                <c:pt idx="5048">
                  <c:v>71.7624</c:v>
                </c:pt>
                <c:pt idx="5049">
                  <c:v>71.775700000000001</c:v>
                </c:pt>
                <c:pt idx="5050">
                  <c:v>71.789000000000001</c:v>
                </c:pt>
                <c:pt idx="5051">
                  <c:v>71.802300000000002</c:v>
                </c:pt>
                <c:pt idx="5052">
                  <c:v>71.8155</c:v>
                </c:pt>
                <c:pt idx="5053">
                  <c:v>71.828800000000001</c:v>
                </c:pt>
                <c:pt idx="5054">
                  <c:v>71.842100000000002</c:v>
                </c:pt>
                <c:pt idx="5055">
                  <c:v>71.855400000000003</c:v>
                </c:pt>
                <c:pt idx="5056">
                  <c:v>71.868700000000004</c:v>
                </c:pt>
                <c:pt idx="5057">
                  <c:v>71.881900000000002</c:v>
                </c:pt>
                <c:pt idx="5058">
                  <c:v>71.895200000000003</c:v>
                </c:pt>
                <c:pt idx="5059">
                  <c:v>71.908500000000004</c:v>
                </c:pt>
                <c:pt idx="5060">
                  <c:v>71.921800000000005</c:v>
                </c:pt>
                <c:pt idx="5061">
                  <c:v>71.935100000000006</c:v>
                </c:pt>
                <c:pt idx="5062">
                  <c:v>71.948300000000003</c:v>
                </c:pt>
                <c:pt idx="5063">
                  <c:v>71.961600000000004</c:v>
                </c:pt>
                <c:pt idx="5064">
                  <c:v>71.974900000000005</c:v>
                </c:pt>
                <c:pt idx="5065">
                  <c:v>71.988200000000006</c:v>
                </c:pt>
                <c:pt idx="5066">
                  <c:v>72.001499999999993</c:v>
                </c:pt>
                <c:pt idx="5067">
                  <c:v>72.014700000000005</c:v>
                </c:pt>
                <c:pt idx="5068">
                  <c:v>72.028000000000006</c:v>
                </c:pt>
                <c:pt idx="5069">
                  <c:v>72.041300000000007</c:v>
                </c:pt>
                <c:pt idx="5070">
                  <c:v>72.054599999999994</c:v>
                </c:pt>
                <c:pt idx="5071">
                  <c:v>72.067899999999995</c:v>
                </c:pt>
                <c:pt idx="5072">
                  <c:v>72.081199999999995</c:v>
                </c:pt>
                <c:pt idx="5073">
                  <c:v>72.094399999999993</c:v>
                </c:pt>
                <c:pt idx="5074">
                  <c:v>72.107699999999994</c:v>
                </c:pt>
                <c:pt idx="5075">
                  <c:v>72.120999999999995</c:v>
                </c:pt>
                <c:pt idx="5076">
                  <c:v>72.134299999999996</c:v>
                </c:pt>
                <c:pt idx="5077">
                  <c:v>72.147599999999997</c:v>
                </c:pt>
                <c:pt idx="5078">
                  <c:v>72.160799999999995</c:v>
                </c:pt>
                <c:pt idx="5079">
                  <c:v>72.174099999999996</c:v>
                </c:pt>
                <c:pt idx="5080">
                  <c:v>72.187399999999997</c:v>
                </c:pt>
                <c:pt idx="5081">
                  <c:v>72.200699999999998</c:v>
                </c:pt>
                <c:pt idx="5082">
                  <c:v>72.213999999999999</c:v>
                </c:pt>
                <c:pt idx="5083">
                  <c:v>72.227199999999996</c:v>
                </c:pt>
                <c:pt idx="5084">
                  <c:v>72.240499999999997</c:v>
                </c:pt>
                <c:pt idx="5085">
                  <c:v>72.253799999999998</c:v>
                </c:pt>
                <c:pt idx="5086">
                  <c:v>72.267099999999999</c:v>
                </c:pt>
                <c:pt idx="5087">
                  <c:v>72.2804</c:v>
                </c:pt>
                <c:pt idx="5088">
                  <c:v>72.293599999999998</c:v>
                </c:pt>
                <c:pt idx="5089">
                  <c:v>72.306899999999999</c:v>
                </c:pt>
                <c:pt idx="5090">
                  <c:v>72.3202</c:v>
                </c:pt>
                <c:pt idx="5091">
                  <c:v>72.333500000000001</c:v>
                </c:pt>
                <c:pt idx="5092">
                  <c:v>72.346800000000002</c:v>
                </c:pt>
                <c:pt idx="5093">
                  <c:v>72.36</c:v>
                </c:pt>
                <c:pt idx="5094">
                  <c:v>72.3733</c:v>
                </c:pt>
                <c:pt idx="5095">
                  <c:v>72.386600000000001</c:v>
                </c:pt>
                <c:pt idx="5096">
                  <c:v>72.399900000000002</c:v>
                </c:pt>
                <c:pt idx="5097">
                  <c:v>72.413200000000003</c:v>
                </c:pt>
                <c:pt idx="5098">
                  <c:v>72.426500000000004</c:v>
                </c:pt>
                <c:pt idx="5099">
                  <c:v>72.439700000000002</c:v>
                </c:pt>
                <c:pt idx="5100">
                  <c:v>72.453000000000003</c:v>
                </c:pt>
                <c:pt idx="5101">
                  <c:v>72.466300000000004</c:v>
                </c:pt>
                <c:pt idx="5102">
                  <c:v>72.479600000000005</c:v>
                </c:pt>
                <c:pt idx="5103">
                  <c:v>72.492900000000006</c:v>
                </c:pt>
                <c:pt idx="5104">
                  <c:v>72.506100000000004</c:v>
                </c:pt>
                <c:pt idx="5105">
                  <c:v>72.519400000000005</c:v>
                </c:pt>
                <c:pt idx="5106">
                  <c:v>72.532700000000006</c:v>
                </c:pt>
                <c:pt idx="5107">
                  <c:v>72.546000000000006</c:v>
                </c:pt>
                <c:pt idx="5108">
                  <c:v>72.559299999999993</c:v>
                </c:pt>
                <c:pt idx="5109">
                  <c:v>72.572500000000005</c:v>
                </c:pt>
                <c:pt idx="5110">
                  <c:v>72.585800000000006</c:v>
                </c:pt>
                <c:pt idx="5111">
                  <c:v>72.599100000000007</c:v>
                </c:pt>
                <c:pt idx="5112">
                  <c:v>72.612399999999994</c:v>
                </c:pt>
                <c:pt idx="5113">
                  <c:v>72.625699999999995</c:v>
                </c:pt>
                <c:pt idx="5114">
                  <c:v>72.638900000000007</c:v>
                </c:pt>
                <c:pt idx="5115">
                  <c:v>72.652199999999993</c:v>
                </c:pt>
                <c:pt idx="5116">
                  <c:v>72.665499999999994</c:v>
                </c:pt>
                <c:pt idx="5117">
                  <c:v>72.678799999999995</c:v>
                </c:pt>
                <c:pt idx="5118">
                  <c:v>72.692099999999996</c:v>
                </c:pt>
                <c:pt idx="5119">
                  <c:v>72.705299999999994</c:v>
                </c:pt>
                <c:pt idx="5120">
                  <c:v>72.718599999999995</c:v>
                </c:pt>
                <c:pt idx="5121">
                  <c:v>72.731899999999996</c:v>
                </c:pt>
                <c:pt idx="5122">
                  <c:v>72.745199999999997</c:v>
                </c:pt>
                <c:pt idx="5123">
                  <c:v>72.758499999999998</c:v>
                </c:pt>
                <c:pt idx="5124">
                  <c:v>72.771699999999996</c:v>
                </c:pt>
                <c:pt idx="5125">
                  <c:v>72.784999999999997</c:v>
                </c:pt>
                <c:pt idx="5126">
                  <c:v>72.798299999999998</c:v>
                </c:pt>
                <c:pt idx="5127">
                  <c:v>72.811599999999999</c:v>
                </c:pt>
                <c:pt idx="5128">
                  <c:v>72.8249</c:v>
                </c:pt>
                <c:pt idx="5129">
                  <c:v>72.838200000000001</c:v>
                </c:pt>
                <c:pt idx="5130">
                  <c:v>72.851399999999998</c:v>
                </c:pt>
                <c:pt idx="5131">
                  <c:v>72.864699999999999</c:v>
                </c:pt>
                <c:pt idx="5132">
                  <c:v>72.878</c:v>
                </c:pt>
                <c:pt idx="5133">
                  <c:v>72.891300000000001</c:v>
                </c:pt>
                <c:pt idx="5134">
                  <c:v>72.904600000000002</c:v>
                </c:pt>
                <c:pt idx="5135">
                  <c:v>72.9178</c:v>
                </c:pt>
                <c:pt idx="5136">
                  <c:v>72.931100000000001</c:v>
                </c:pt>
                <c:pt idx="5137">
                  <c:v>72.944400000000002</c:v>
                </c:pt>
                <c:pt idx="5138">
                  <c:v>72.957700000000003</c:v>
                </c:pt>
                <c:pt idx="5139">
                  <c:v>72.971000000000004</c:v>
                </c:pt>
                <c:pt idx="5140">
                  <c:v>72.984200000000001</c:v>
                </c:pt>
                <c:pt idx="5141">
                  <c:v>72.997500000000002</c:v>
                </c:pt>
                <c:pt idx="5142">
                  <c:v>73.010800000000003</c:v>
                </c:pt>
                <c:pt idx="5143">
                  <c:v>73.024100000000004</c:v>
                </c:pt>
                <c:pt idx="5144">
                  <c:v>73.037400000000005</c:v>
                </c:pt>
                <c:pt idx="5145">
                  <c:v>73.050600000000003</c:v>
                </c:pt>
                <c:pt idx="5146">
                  <c:v>73.063900000000004</c:v>
                </c:pt>
                <c:pt idx="5147">
                  <c:v>73.077200000000005</c:v>
                </c:pt>
                <c:pt idx="5148">
                  <c:v>73.090500000000006</c:v>
                </c:pt>
                <c:pt idx="5149">
                  <c:v>73.103800000000007</c:v>
                </c:pt>
                <c:pt idx="5150">
                  <c:v>73.117000000000004</c:v>
                </c:pt>
                <c:pt idx="5151">
                  <c:v>73.130300000000005</c:v>
                </c:pt>
                <c:pt idx="5152">
                  <c:v>73.143600000000006</c:v>
                </c:pt>
                <c:pt idx="5153">
                  <c:v>73.156899999999993</c:v>
                </c:pt>
                <c:pt idx="5154">
                  <c:v>73.170199999999994</c:v>
                </c:pt>
                <c:pt idx="5155">
                  <c:v>73.183499999999995</c:v>
                </c:pt>
                <c:pt idx="5156">
                  <c:v>73.196700000000007</c:v>
                </c:pt>
                <c:pt idx="5157">
                  <c:v>73.209999999999994</c:v>
                </c:pt>
                <c:pt idx="5158">
                  <c:v>73.223299999999995</c:v>
                </c:pt>
                <c:pt idx="5159">
                  <c:v>73.236599999999996</c:v>
                </c:pt>
                <c:pt idx="5160">
                  <c:v>73.249899999999997</c:v>
                </c:pt>
                <c:pt idx="5161">
                  <c:v>73.263099999999994</c:v>
                </c:pt>
                <c:pt idx="5162">
                  <c:v>73.276399999999995</c:v>
                </c:pt>
                <c:pt idx="5163">
                  <c:v>73.289699999999996</c:v>
                </c:pt>
                <c:pt idx="5164">
                  <c:v>73.302999999999997</c:v>
                </c:pt>
                <c:pt idx="5165">
                  <c:v>73.316299999999998</c:v>
                </c:pt>
                <c:pt idx="5166">
                  <c:v>73.329499999999996</c:v>
                </c:pt>
                <c:pt idx="5167">
                  <c:v>73.342799999999997</c:v>
                </c:pt>
                <c:pt idx="5168">
                  <c:v>73.356099999999998</c:v>
                </c:pt>
                <c:pt idx="5169">
                  <c:v>73.369399999999999</c:v>
                </c:pt>
                <c:pt idx="5170">
                  <c:v>73.3827</c:v>
                </c:pt>
                <c:pt idx="5171">
                  <c:v>73.395899999999997</c:v>
                </c:pt>
                <c:pt idx="5172">
                  <c:v>73.409199999999998</c:v>
                </c:pt>
                <c:pt idx="5173">
                  <c:v>73.422499999999999</c:v>
                </c:pt>
                <c:pt idx="5174">
                  <c:v>73.4358</c:v>
                </c:pt>
                <c:pt idx="5175">
                  <c:v>73.449100000000001</c:v>
                </c:pt>
                <c:pt idx="5176">
                  <c:v>73.462299999999999</c:v>
                </c:pt>
                <c:pt idx="5177">
                  <c:v>73.4756</c:v>
                </c:pt>
                <c:pt idx="5178">
                  <c:v>73.488900000000001</c:v>
                </c:pt>
                <c:pt idx="5179">
                  <c:v>73.502200000000002</c:v>
                </c:pt>
                <c:pt idx="5180">
                  <c:v>73.515500000000003</c:v>
                </c:pt>
                <c:pt idx="5181">
                  <c:v>73.528800000000004</c:v>
                </c:pt>
                <c:pt idx="5182">
                  <c:v>73.542000000000002</c:v>
                </c:pt>
                <c:pt idx="5183">
                  <c:v>73.555300000000003</c:v>
                </c:pt>
                <c:pt idx="5184">
                  <c:v>73.568600000000004</c:v>
                </c:pt>
                <c:pt idx="5185">
                  <c:v>73.581900000000005</c:v>
                </c:pt>
                <c:pt idx="5186">
                  <c:v>73.595200000000006</c:v>
                </c:pt>
                <c:pt idx="5187">
                  <c:v>73.608400000000003</c:v>
                </c:pt>
                <c:pt idx="5188">
                  <c:v>73.621700000000004</c:v>
                </c:pt>
                <c:pt idx="5189">
                  <c:v>73.635000000000005</c:v>
                </c:pt>
                <c:pt idx="5190">
                  <c:v>73.648300000000006</c:v>
                </c:pt>
                <c:pt idx="5191">
                  <c:v>73.661600000000007</c:v>
                </c:pt>
                <c:pt idx="5192">
                  <c:v>73.674800000000005</c:v>
                </c:pt>
                <c:pt idx="5193">
                  <c:v>73.688100000000006</c:v>
                </c:pt>
                <c:pt idx="5194">
                  <c:v>73.701400000000007</c:v>
                </c:pt>
                <c:pt idx="5195">
                  <c:v>73.714699999999993</c:v>
                </c:pt>
                <c:pt idx="5196">
                  <c:v>73.727999999999994</c:v>
                </c:pt>
                <c:pt idx="5197">
                  <c:v>73.741200000000006</c:v>
                </c:pt>
                <c:pt idx="5198">
                  <c:v>73.754499999999993</c:v>
                </c:pt>
                <c:pt idx="5199">
                  <c:v>73.767799999999994</c:v>
                </c:pt>
                <c:pt idx="5200">
                  <c:v>73.781099999999995</c:v>
                </c:pt>
                <c:pt idx="5201">
                  <c:v>73.794399999999996</c:v>
                </c:pt>
                <c:pt idx="5202">
                  <c:v>73.807599999999994</c:v>
                </c:pt>
                <c:pt idx="5203">
                  <c:v>73.820899999999995</c:v>
                </c:pt>
                <c:pt idx="5204">
                  <c:v>73.834199999999996</c:v>
                </c:pt>
                <c:pt idx="5205">
                  <c:v>73.847499999999997</c:v>
                </c:pt>
                <c:pt idx="5206">
                  <c:v>73.860799999999998</c:v>
                </c:pt>
                <c:pt idx="5207">
                  <c:v>73.874099999999999</c:v>
                </c:pt>
                <c:pt idx="5208">
                  <c:v>73.887299999999996</c:v>
                </c:pt>
                <c:pt idx="5209">
                  <c:v>73.900599999999997</c:v>
                </c:pt>
                <c:pt idx="5210">
                  <c:v>73.913899999999998</c:v>
                </c:pt>
                <c:pt idx="5211">
                  <c:v>73.927199999999999</c:v>
                </c:pt>
                <c:pt idx="5212">
                  <c:v>73.9405</c:v>
                </c:pt>
                <c:pt idx="5213">
                  <c:v>73.953699999999998</c:v>
                </c:pt>
                <c:pt idx="5214">
                  <c:v>73.966999999999999</c:v>
                </c:pt>
                <c:pt idx="5215">
                  <c:v>73.9803</c:v>
                </c:pt>
                <c:pt idx="5216">
                  <c:v>73.993600000000001</c:v>
                </c:pt>
                <c:pt idx="5217">
                  <c:v>74.006900000000002</c:v>
                </c:pt>
                <c:pt idx="5218">
                  <c:v>74.020099999999999</c:v>
                </c:pt>
                <c:pt idx="5219">
                  <c:v>74.0334</c:v>
                </c:pt>
                <c:pt idx="5220">
                  <c:v>74.046700000000001</c:v>
                </c:pt>
                <c:pt idx="5221">
                  <c:v>74.06</c:v>
                </c:pt>
                <c:pt idx="5222">
                  <c:v>74.073300000000003</c:v>
                </c:pt>
                <c:pt idx="5223">
                  <c:v>74.086500000000001</c:v>
                </c:pt>
                <c:pt idx="5224">
                  <c:v>74.099800000000002</c:v>
                </c:pt>
                <c:pt idx="5225">
                  <c:v>74.113100000000003</c:v>
                </c:pt>
                <c:pt idx="5226">
                  <c:v>74.126400000000004</c:v>
                </c:pt>
                <c:pt idx="5227">
                  <c:v>74.139700000000005</c:v>
                </c:pt>
                <c:pt idx="5228">
                  <c:v>74.152900000000002</c:v>
                </c:pt>
                <c:pt idx="5229">
                  <c:v>74.166200000000003</c:v>
                </c:pt>
                <c:pt idx="5230">
                  <c:v>74.179500000000004</c:v>
                </c:pt>
                <c:pt idx="5231">
                  <c:v>74.192800000000005</c:v>
                </c:pt>
                <c:pt idx="5232">
                  <c:v>74.206100000000006</c:v>
                </c:pt>
                <c:pt idx="5233">
                  <c:v>74.219399999999993</c:v>
                </c:pt>
                <c:pt idx="5234">
                  <c:v>74.232600000000005</c:v>
                </c:pt>
                <c:pt idx="5235">
                  <c:v>74.245900000000006</c:v>
                </c:pt>
                <c:pt idx="5236">
                  <c:v>74.259200000000007</c:v>
                </c:pt>
                <c:pt idx="5237">
                  <c:v>74.272499999999994</c:v>
                </c:pt>
                <c:pt idx="5238">
                  <c:v>74.285799999999995</c:v>
                </c:pt>
                <c:pt idx="5239">
                  <c:v>74.299000000000007</c:v>
                </c:pt>
                <c:pt idx="5240">
                  <c:v>74.312299999999993</c:v>
                </c:pt>
                <c:pt idx="5241">
                  <c:v>74.325599999999994</c:v>
                </c:pt>
                <c:pt idx="5242">
                  <c:v>74.338899999999995</c:v>
                </c:pt>
                <c:pt idx="5243">
                  <c:v>74.352199999999996</c:v>
                </c:pt>
                <c:pt idx="5244">
                  <c:v>74.365399999999994</c:v>
                </c:pt>
                <c:pt idx="5245">
                  <c:v>74.378699999999995</c:v>
                </c:pt>
                <c:pt idx="5246">
                  <c:v>74.391999999999996</c:v>
                </c:pt>
                <c:pt idx="5247">
                  <c:v>74.405299999999997</c:v>
                </c:pt>
                <c:pt idx="5248">
                  <c:v>74.418599999999998</c:v>
                </c:pt>
                <c:pt idx="5249">
                  <c:v>74.431799999999996</c:v>
                </c:pt>
                <c:pt idx="5250">
                  <c:v>74.445099999999996</c:v>
                </c:pt>
                <c:pt idx="5251">
                  <c:v>74.458399999999997</c:v>
                </c:pt>
                <c:pt idx="5252">
                  <c:v>74.471699999999998</c:v>
                </c:pt>
                <c:pt idx="5253">
                  <c:v>74.484999999999999</c:v>
                </c:pt>
                <c:pt idx="5254">
                  <c:v>74.498199999999997</c:v>
                </c:pt>
                <c:pt idx="5255">
                  <c:v>74.511499999999998</c:v>
                </c:pt>
                <c:pt idx="5256">
                  <c:v>74.524799999999999</c:v>
                </c:pt>
                <c:pt idx="5257">
                  <c:v>74.5381</c:v>
                </c:pt>
                <c:pt idx="5258">
                  <c:v>74.551400000000001</c:v>
                </c:pt>
                <c:pt idx="5259">
                  <c:v>74.564700000000002</c:v>
                </c:pt>
                <c:pt idx="5260">
                  <c:v>74.5779</c:v>
                </c:pt>
                <c:pt idx="5261">
                  <c:v>74.591200000000001</c:v>
                </c:pt>
                <c:pt idx="5262">
                  <c:v>74.604500000000002</c:v>
                </c:pt>
                <c:pt idx="5263">
                  <c:v>74.617800000000003</c:v>
                </c:pt>
                <c:pt idx="5264">
                  <c:v>74.631100000000004</c:v>
                </c:pt>
                <c:pt idx="5265">
                  <c:v>74.644300000000001</c:v>
                </c:pt>
                <c:pt idx="5266">
                  <c:v>74.657600000000002</c:v>
                </c:pt>
                <c:pt idx="5267">
                  <c:v>74.670900000000003</c:v>
                </c:pt>
                <c:pt idx="5268">
                  <c:v>74.684200000000004</c:v>
                </c:pt>
                <c:pt idx="5269">
                  <c:v>74.697500000000005</c:v>
                </c:pt>
                <c:pt idx="5270">
                  <c:v>74.710700000000003</c:v>
                </c:pt>
                <c:pt idx="5271">
                  <c:v>74.724000000000004</c:v>
                </c:pt>
                <c:pt idx="5272">
                  <c:v>74.737300000000005</c:v>
                </c:pt>
                <c:pt idx="5273">
                  <c:v>74.750600000000006</c:v>
                </c:pt>
                <c:pt idx="5274">
                  <c:v>74.763900000000007</c:v>
                </c:pt>
                <c:pt idx="5275">
                  <c:v>74.777100000000004</c:v>
                </c:pt>
                <c:pt idx="5276">
                  <c:v>74.790400000000005</c:v>
                </c:pt>
                <c:pt idx="5277">
                  <c:v>74.803700000000006</c:v>
                </c:pt>
                <c:pt idx="5278">
                  <c:v>74.816999999999993</c:v>
                </c:pt>
                <c:pt idx="5279">
                  <c:v>74.830299999999994</c:v>
                </c:pt>
                <c:pt idx="5280">
                  <c:v>74.843500000000006</c:v>
                </c:pt>
                <c:pt idx="5281">
                  <c:v>74.856800000000007</c:v>
                </c:pt>
                <c:pt idx="5282">
                  <c:v>74.870099999999994</c:v>
                </c:pt>
                <c:pt idx="5283">
                  <c:v>74.883399999999995</c:v>
                </c:pt>
                <c:pt idx="5284">
                  <c:v>74.896699999999996</c:v>
                </c:pt>
                <c:pt idx="5285">
                  <c:v>74.909899999999993</c:v>
                </c:pt>
                <c:pt idx="5286">
                  <c:v>74.923199999999994</c:v>
                </c:pt>
                <c:pt idx="5287">
                  <c:v>74.936499999999995</c:v>
                </c:pt>
                <c:pt idx="5288">
                  <c:v>74.949799999999996</c:v>
                </c:pt>
                <c:pt idx="5289">
                  <c:v>74.963099999999997</c:v>
                </c:pt>
                <c:pt idx="5290">
                  <c:v>74.976399999999998</c:v>
                </c:pt>
                <c:pt idx="5291">
                  <c:v>74.989599999999996</c:v>
                </c:pt>
                <c:pt idx="5292">
                  <c:v>75.002899999999997</c:v>
                </c:pt>
              </c:numCache>
            </c:numRef>
          </c:cat>
          <c:val>
            <c:numRef>
              <c:f>'ark1'!$F$3:$F$5295</c:f>
              <c:numCache>
                <c:formatCode>General</c:formatCode>
                <c:ptCount val="5293"/>
                <c:pt idx="0">
                  <c:v>251</c:v>
                </c:pt>
                <c:pt idx="1">
                  <c:v>260</c:v>
                </c:pt>
                <c:pt idx="2">
                  <c:v>261</c:v>
                </c:pt>
                <c:pt idx="3">
                  <c:v>268</c:v>
                </c:pt>
                <c:pt idx="4">
                  <c:v>246</c:v>
                </c:pt>
                <c:pt idx="5">
                  <c:v>262</c:v>
                </c:pt>
                <c:pt idx="6">
                  <c:v>262</c:v>
                </c:pt>
                <c:pt idx="7">
                  <c:v>273</c:v>
                </c:pt>
                <c:pt idx="8">
                  <c:v>248</c:v>
                </c:pt>
                <c:pt idx="9">
                  <c:v>257</c:v>
                </c:pt>
                <c:pt idx="10">
                  <c:v>266</c:v>
                </c:pt>
                <c:pt idx="11">
                  <c:v>259</c:v>
                </c:pt>
                <c:pt idx="12">
                  <c:v>253</c:v>
                </c:pt>
                <c:pt idx="13">
                  <c:v>264</c:v>
                </c:pt>
                <c:pt idx="14">
                  <c:v>256</c:v>
                </c:pt>
                <c:pt idx="15">
                  <c:v>271</c:v>
                </c:pt>
                <c:pt idx="16">
                  <c:v>256</c:v>
                </c:pt>
                <c:pt idx="17">
                  <c:v>266</c:v>
                </c:pt>
                <c:pt idx="18">
                  <c:v>268</c:v>
                </c:pt>
                <c:pt idx="19">
                  <c:v>264</c:v>
                </c:pt>
                <c:pt idx="20">
                  <c:v>257</c:v>
                </c:pt>
                <c:pt idx="21">
                  <c:v>264</c:v>
                </c:pt>
                <c:pt idx="22">
                  <c:v>263</c:v>
                </c:pt>
                <c:pt idx="23">
                  <c:v>277</c:v>
                </c:pt>
                <c:pt idx="24">
                  <c:v>242</c:v>
                </c:pt>
                <c:pt idx="25">
                  <c:v>251</c:v>
                </c:pt>
                <c:pt idx="26">
                  <c:v>254</c:v>
                </c:pt>
                <c:pt idx="27">
                  <c:v>258</c:v>
                </c:pt>
                <c:pt idx="28">
                  <c:v>247</c:v>
                </c:pt>
                <c:pt idx="29">
                  <c:v>253</c:v>
                </c:pt>
                <c:pt idx="30">
                  <c:v>254</c:v>
                </c:pt>
                <c:pt idx="31">
                  <c:v>267</c:v>
                </c:pt>
                <c:pt idx="32">
                  <c:v>262</c:v>
                </c:pt>
                <c:pt idx="33">
                  <c:v>263</c:v>
                </c:pt>
                <c:pt idx="34">
                  <c:v>259</c:v>
                </c:pt>
                <c:pt idx="35">
                  <c:v>272</c:v>
                </c:pt>
                <c:pt idx="36">
                  <c:v>256</c:v>
                </c:pt>
                <c:pt idx="37">
                  <c:v>262</c:v>
                </c:pt>
                <c:pt idx="38">
                  <c:v>261</c:v>
                </c:pt>
                <c:pt idx="39">
                  <c:v>271</c:v>
                </c:pt>
                <c:pt idx="40">
                  <c:v>254</c:v>
                </c:pt>
                <c:pt idx="41">
                  <c:v>266</c:v>
                </c:pt>
                <c:pt idx="42">
                  <c:v>256</c:v>
                </c:pt>
                <c:pt idx="43">
                  <c:v>275</c:v>
                </c:pt>
                <c:pt idx="44">
                  <c:v>258</c:v>
                </c:pt>
                <c:pt idx="45">
                  <c:v>270</c:v>
                </c:pt>
                <c:pt idx="46">
                  <c:v>256</c:v>
                </c:pt>
                <c:pt idx="47">
                  <c:v>257</c:v>
                </c:pt>
                <c:pt idx="48">
                  <c:v>258</c:v>
                </c:pt>
                <c:pt idx="49">
                  <c:v>255</c:v>
                </c:pt>
                <c:pt idx="50">
                  <c:v>265</c:v>
                </c:pt>
                <c:pt idx="51">
                  <c:v>267</c:v>
                </c:pt>
                <c:pt idx="52">
                  <c:v>267</c:v>
                </c:pt>
                <c:pt idx="53">
                  <c:v>266</c:v>
                </c:pt>
                <c:pt idx="54">
                  <c:v>265</c:v>
                </c:pt>
                <c:pt idx="55">
                  <c:v>263</c:v>
                </c:pt>
                <c:pt idx="56">
                  <c:v>263</c:v>
                </c:pt>
                <c:pt idx="57">
                  <c:v>266</c:v>
                </c:pt>
                <c:pt idx="58">
                  <c:v>268</c:v>
                </c:pt>
                <c:pt idx="59">
                  <c:v>268</c:v>
                </c:pt>
                <c:pt idx="60">
                  <c:v>266</c:v>
                </c:pt>
                <c:pt idx="61">
                  <c:v>263</c:v>
                </c:pt>
                <c:pt idx="62">
                  <c:v>268</c:v>
                </c:pt>
                <c:pt idx="63">
                  <c:v>264</c:v>
                </c:pt>
                <c:pt idx="64">
                  <c:v>254</c:v>
                </c:pt>
                <c:pt idx="65">
                  <c:v>260</c:v>
                </c:pt>
                <c:pt idx="66">
                  <c:v>273</c:v>
                </c:pt>
                <c:pt idx="67">
                  <c:v>254</c:v>
                </c:pt>
                <c:pt idx="68">
                  <c:v>267</c:v>
                </c:pt>
                <c:pt idx="69">
                  <c:v>250</c:v>
                </c:pt>
                <c:pt idx="70">
                  <c:v>276</c:v>
                </c:pt>
                <c:pt idx="71">
                  <c:v>279</c:v>
                </c:pt>
                <c:pt idx="72">
                  <c:v>263</c:v>
                </c:pt>
                <c:pt idx="73">
                  <c:v>265</c:v>
                </c:pt>
                <c:pt idx="74">
                  <c:v>256</c:v>
                </c:pt>
                <c:pt idx="75">
                  <c:v>264</c:v>
                </c:pt>
                <c:pt idx="76">
                  <c:v>271</c:v>
                </c:pt>
                <c:pt idx="77">
                  <c:v>270</c:v>
                </c:pt>
                <c:pt idx="78">
                  <c:v>256</c:v>
                </c:pt>
                <c:pt idx="79">
                  <c:v>261</c:v>
                </c:pt>
                <c:pt idx="80">
                  <c:v>269</c:v>
                </c:pt>
                <c:pt idx="81">
                  <c:v>255</c:v>
                </c:pt>
                <c:pt idx="82">
                  <c:v>270</c:v>
                </c:pt>
                <c:pt idx="83">
                  <c:v>291</c:v>
                </c:pt>
                <c:pt idx="84">
                  <c:v>275</c:v>
                </c:pt>
                <c:pt idx="85">
                  <c:v>284</c:v>
                </c:pt>
                <c:pt idx="86">
                  <c:v>267</c:v>
                </c:pt>
                <c:pt idx="87">
                  <c:v>266</c:v>
                </c:pt>
                <c:pt idx="88">
                  <c:v>268</c:v>
                </c:pt>
                <c:pt idx="89">
                  <c:v>265</c:v>
                </c:pt>
                <c:pt idx="90">
                  <c:v>270</c:v>
                </c:pt>
                <c:pt idx="91">
                  <c:v>271</c:v>
                </c:pt>
                <c:pt idx="92">
                  <c:v>254</c:v>
                </c:pt>
                <c:pt idx="93">
                  <c:v>254</c:v>
                </c:pt>
                <c:pt idx="94">
                  <c:v>264</c:v>
                </c:pt>
                <c:pt idx="95">
                  <c:v>248</c:v>
                </c:pt>
                <c:pt idx="96">
                  <c:v>262</c:v>
                </c:pt>
                <c:pt idx="97">
                  <c:v>274</c:v>
                </c:pt>
                <c:pt idx="98">
                  <c:v>272</c:v>
                </c:pt>
                <c:pt idx="99">
                  <c:v>263</c:v>
                </c:pt>
                <c:pt idx="100">
                  <c:v>273</c:v>
                </c:pt>
                <c:pt idx="101">
                  <c:v>271</c:v>
                </c:pt>
                <c:pt idx="102">
                  <c:v>268</c:v>
                </c:pt>
                <c:pt idx="103">
                  <c:v>270</c:v>
                </c:pt>
                <c:pt idx="104">
                  <c:v>274</c:v>
                </c:pt>
                <c:pt idx="105">
                  <c:v>273</c:v>
                </c:pt>
                <c:pt idx="106">
                  <c:v>272</c:v>
                </c:pt>
                <c:pt idx="107">
                  <c:v>269</c:v>
                </c:pt>
                <c:pt idx="108">
                  <c:v>269</c:v>
                </c:pt>
                <c:pt idx="109">
                  <c:v>295</c:v>
                </c:pt>
                <c:pt idx="110">
                  <c:v>285</c:v>
                </c:pt>
                <c:pt idx="111">
                  <c:v>265</c:v>
                </c:pt>
                <c:pt idx="112">
                  <c:v>265</c:v>
                </c:pt>
                <c:pt idx="113">
                  <c:v>266</c:v>
                </c:pt>
                <c:pt idx="114">
                  <c:v>263</c:v>
                </c:pt>
                <c:pt idx="115">
                  <c:v>268</c:v>
                </c:pt>
                <c:pt idx="116">
                  <c:v>269</c:v>
                </c:pt>
                <c:pt idx="117">
                  <c:v>258</c:v>
                </c:pt>
                <c:pt idx="118">
                  <c:v>271</c:v>
                </c:pt>
                <c:pt idx="119">
                  <c:v>262</c:v>
                </c:pt>
                <c:pt idx="120">
                  <c:v>265</c:v>
                </c:pt>
                <c:pt idx="121">
                  <c:v>273</c:v>
                </c:pt>
                <c:pt idx="122">
                  <c:v>264</c:v>
                </c:pt>
                <c:pt idx="123">
                  <c:v>273</c:v>
                </c:pt>
                <c:pt idx="124">
                  <c:v>262</c:v>
                </c:pt>
                <c:pt idx="125">
                  <c:v>278</c:v>
                </c:pt>
                <c:pt idx="126">
                  <c:v>281</c:v>
                </c:pt>
                <c:pt idx="127">
                  <c:v>259</c:v>
                </c:pt>
                <c:pt idx="128">
                  <c:v>286</c:v>
                </c:pt>
                <c:pt idx="129">
                  <c:v>268</c:v>
                </c:pt>
                <c:pt idx="130">
                  <c:v>274</c:v>
                </c:pt>
                <c:pt idx="131">
                  <c:v>271</c:v>
                </c:pt>
                <c:pt idx="132">
                  <c:v>278</c:v>
                </c:pt>
                <c:pt idx="133">
                  <c:v>271</c:v>
                </c:pt>
                <c:pt idx="134">
                  <c:v>275</c:v>
                </c:pt>
                <c:pt idx="135">
                  <c:v>274</c:v>
                </c:pt>
                <c:pt idx="136">
                  <c:v>258</c:v>
                </c:pt>
                <c:pt idx="137">
                  <c:v>295</c:v>
                </c:pt>
                <c:pt idx="138">
                  <c:v>266</c:v>
                </c:pt>
                <c:pt idx="139">
                  <c:v>276</c:v>
                </c:pt>
                <c:pt idx="140">
                  <c:v>261</c:v>
                </c:pt>
                <c:pt idx="141">
                  <c:v>279</c:v>
                </c:pt>
                <c:pt idx="142">
                  <c:v>268</c:v>
                </c:pt>
                <c:pt idx="143">
                  <c:v>268</c:v>
                </c:pt>
                <c:pt idx="144">
                  <c:v>270</c:v>
                </c:pt>
                <c:pt idx="145">
                  <c:v>272</c:v>
                </c:pt>
                <c:pt idx="146">
                  <c:v>278</c:v>
                </c:pt>
                <c:pt idx="147">
                  <c:v>284</c:v>
                </c:pt>
                <c:pt idx="148">
                  <c:v>273</c:v>
                </c:pt>
                <c:pt idx="149">
                  <c:v>271</c:v>
                </c:pt>
                <c:pt idx="150">
                  <c:v>269</c:v>
                </c:pt>
                <c:pt idx="151">
                  <c:v>276</c:v>
                </c:pt>
                <c:pt idx="152">
                  <c:v>274</c:v>
                </c:pt>
                <c:pt idx="153">
                  <c:v>262</c:v>
                </c:pt>
                <c:pt idx="154">
                  <c:v>262</c:v>
                </c:pt>
                <c:pt idx="155">
                  <c:v>266</c:v>
                </c:pt>
                <c:pt idx="156">
                  <c:v>256</c:v>
                </c:pt>
                <c:pt idx="157">
                  <c:v>284</c:v>
                </c:pt>
                <c:pt idx="158">
                  <c:v>288</c:v>
                </c:pt>
                <c:pt idx="159">
                  <c:v>264</c:v>
                </c:pt>
                <c:pt idx="160">
                  <c:v>260</c:v>
                </c:pt>
                <c:pt idx="161">
                  <c:v>264</c:v>
                </c:pt>
                <c:pt idx="162">
                  <c:v>274</c:v>
                </c:pt>
                <c:pt idx="163">
                  <c:v>258</c:v>
                </c:pt>
                <c:pt idx="164">
                  <c:v>262</c:v>
                </c:pt>
                <c:pt idx="165">
                  <c:v>280</c:v>
                </c:pt>
                <c:pt idx="166">
                  <c:v>273</c:v>
                </c:pt>
                <c:pt idx="167">
                  <c:v>282</c:v>
                </c:pt>
                <c:pt idx="168">
                  <c:v>285</c:v>
                </c:pt>
                <c:pt idx="169">
                  <c:v>268</c:v>
                </c:pt>
                <c:pt idx="170">
                  <c:v>276</c:v>
                </c:pt>
                <c:pt idx="171">
                  <c:v>289</c:v>
                </c:pt>
                <c:pt idx="172">
                  <c:v>272</c:v>
                </c:pt>
                <c:pt idx="173">
                  <c:v>274</c:v>
                </c:pt>
                <c:pt idx="174">
                  <c:v>253</c:v>
                </c:pt>
                <c:pt idx="175">
                  <c:v>278</c:v>
                </c:pt>
                <c:pt idx="176">
                  <c:v>281</c:v>
                </c:pt>
                <c:pt idx="177">
                  <c:v>278</c:v>
                </c:pt>
                <c:pt idx="178">
                  <c:v>268</c:v>
                </c:pt>
                <c:pt idx="179">
                  <c:v>281</c:v>
                </c:pt>
                <c:pt idx="180">
                  <c:v>280</c:v>
                </c:pt>
                <c:pt idx="181">
                  <c:v>269</c:v>
                </c:pt>
                <c:pt idx="182">
                  <c:v>268</c:v>
                </c:pt>
                <c:pt idx="183">
                  <c:v>280</c:v>
                </c:pt>
                <c:pt idx="184">
                  <c:v>283</c:v>
                </c:pt>
                <c:pt idx="185">
                  <c:v>270</c:v>
                </c:pt>
                <c:pt idx="186">
                  <c:v>273</c:v>
                </c:pt>
                <c:pt idx="187">
                  <c:v>274</c:v>
                </c:pt>
                <c:pt idx="188">
                  <c:v>286</c:v>
                </c:pt>
                <c:pt idx="189">
                  <c:v>281</c:v>
                </c:pt>
                <c:pt idx="190">
                  <c:v>293</c:v>
                </c:pt>
                <c:pt idx="191">
                  <c:v>281</c:v>
                </c:pt>
                <c:pt idx="192">
                  <c:v>270</c:v>
                </c:pt>
                <c:pt idx="193">
                  <c:v>289</c:v>
                </c:pt>
                <c:pt idx="194">
                  <c:v>273</c:v>
                </c:pt>
                <c:pt idx="195">
                  <c:v>268</c:v>
                </c:pt>
                <c:pt idx="196">
                  <c:v>281</c:v>
                </c:pt>
                <c:pt idx="197">
                  <c:v>271</c:v>
                </c:pt>
                <c:pt idx="198">
                  <c:v>285</c:v>
                </c:pt>
                <c:pt idx="199">
                  <c:v>275</c:v>
                </c:pt>
                <c:pt idx="200">
                  <c:v>276</c:v>
                </c:pt>
                <c:pt idx="201">
                  <c:v>282</c:v>
                </c:pt>
                <c:pt idx="202">
                  <c:v>287</c:v>
                </c:pt>
                <c:pt idx="203">
                  <c:v>264</c:v>
                </c:pt>
                <c:pt idx="204">
                  <c:v>264</c:v>
                </c:pt>
                <c:pt idx="205">
                  <c:v>265</c:v>
                </c:pt>
                <c:pt idx="206">
                  <c:v>278</c:v>
                </c:pt>
                <c:pt idx="207">
                  <c:v>261</c:v>
                </c:pt>
                <c:pt idx="208">
                  <c:v>288</c:v>
                </c:pt>
                <c:pt idx="209">
                  <c:v>270</c:v>
                </c:pt>
                <c:pt idx="210">
                  <c:v>277</c:v>
                </c:pt>
                <c:pt idx="211">
                  <c:v>276</c:v>
                </c:pt>
                <c:pt idx="212">
                  <c:v>275</c:v>
                </c:pt>
                <c:pt idx="213">
                  <c:v>275</c:v>
                </c:pt>
                <c:pt idx="214">
                  <c:v>271</c:v>
                </c:pt>
                <c:pt idx="215">
                  <c:v>272</c:v>
                </c:pt>
                <c:pt idx="216">
                  <c:v>279</c:v>
                </c:pt>
                <c:pt idx="217">
                  <c:v>272</c:v>
                </c:pt>
                <c:pt idx="218">
                  <c:v>291</c:v>
                </c:pt>
                <c:pt idx="219">
                  <c:v>287</c:v>
                </c:pt>
                <c:pt idx="220">
                  <c:v>270</c:v>
                </c:pt>
                <c:pt idx="221">
                  <c:v>269</c:v>
                </c:pt>
                <c:pt idx="222">
                  <c:v>274</c:v>
                </c:pt>
                <c:pt idx="223">
                  <c:v>258</c:v>
                </c:pt>
                <c:pt idx="224">
                  <c:v>273</c:v>
                </c:pt>
                <c:pt idx="225">
                  <c:v>276</c:v>
                </c:pt>
                <c:pt idx="226">
                  <c:v>264</c:v>
                </c:pt>
                <c:pt idx="227">
                  <c:v>282</c:v>
                </c:pt>
                <c:pt idx="228">
                  <c:v>280</c:v>
                </c:pt>
                <c:pt idx="229">
                  <c:v>274</c:v>
                </c:pt>
                <c:pt idx="230">
                  <c:v>285</c:v>
                </c:pt>
                <c:pt idx="231">
                  <c:v>281</c:v>
                </c:pt>
                <c:pt idx="232">
                  <c:v>271</c:v>
                </c:pt>
                <c:pt idx="233">
                  <c:v>291</c:v>
                </c:pt>
                <c:pt idx="234">
                  <c:v>279</c:v>
                </c:pt>
                <c:pt idx="235">
                  <c:v>269</c:v>
                </c:pt>
                <c:pt idx="236">
                  <c:v>290</c:v>
                </c:pt>
                <c:pt idx="237">
                  <c:v>280</c:v>
                </c:pt>
                <c:pt idx="238">
                  <c:v>273</c:v>
                </c:pt>
                <c:pt idx="239">
                  <c:v>279</c:v>
                </c:pt>
                <c:pt idx="240">
                  <c:v>294</c:v>
                </c:pt>
                <c:pt idx="241">
                  <c:v>293</c:v>
                </c:pt>
                <c:pt idx="242">
                  <c:v>287</c:v>
                </c:pt>
                <c:pt idx="243">
                  <c:v>279</c:v>
                </c:pt>
                <c:pt idx="244">
                  <c:v>266</c:v>
                </c:pt>
                <c:pt idx="245">
                  <c:v>271</c:v>
                </c:pt>
                <c:pt idx="246">
                  <c:v>288</c:v>
                </c:pt>
                <c:pt idx="247">
                  <c:v>272</c:v>
                </c:pt>
                <c:pt idx="248">
                  <c:v>280</c:v>
                </c:pt>
                <c:pt idx="249">
                  <c:v>275</c:v>
                </c:pt>
                <c:pt idx="250">
                  <c:v>273</c:v>
                </c:pt>
                <c:pt idx="251">
                  <c:v>282</c:v>
                </c:pt>
                <c:pt idx="252">
                  <c:v>259</c:v>
                </c:pt>
                <c:pt idx="253">
                  <c:v>278</c:v>
                </c:pt>
                <c:pt idx="254">
                  <c:v>287</c:v>
                </c:pt>
                <c:pt idx="255">
                  <c:v>283</c:v>
                </c:pt>
                <c:pt idx="256">
                  <c:v>272</c:v>
                </c:pt>
                <c:pt idx="257">
                  <c:v>275</c:v>
                </c:pt>
                <c:pt idx="258">
                  <c:v>283</c:v>
                </c:pt>
                <c:pt idx="259">
                  <c:v>280</c:v>
                </c:pt>
                <c:pt idx="260">
                  <c:v>291</c:v>
                </c:pt>
                <c:pt idx="261">
                  <c:v>294</c:v>
                </c:pt>
                <c:pt idx="262">
                  <c:v>282</c:v>
                </c:pt>
                <c:pt idx="263">
                  <c:v>301</c:v>
                </c:pt>
                <c:pt idx="264">
                  <c:v>284</c:v>
                </c:pt>
                <c:pt idx="265">
                  <c:v>301</c:v>
                </c:pt>
                <c:pt idx="266">
                  <c:v>275</c:v>
                </c:pt>
                <c:pt idx="267">
                  <c:v>282</c:v>
                </c:pt>
                <c:pt idx="268">
                  <c:v>305</c:v>
                </c:pt>
                <c:pt idx="269">
                  <c:v>281</c:v>
                </c:pt>
                <c:pt idx="270">
                  <c:v>276</c:v>
                </c:pt>
                <c:pt idx="271">
                  <c:v>272</c:v>
                </c:pt>
                <c:pt idx="272">
                  <c:v>293</c:v>
                </c:pt>
                <c:pt idx="273">
                  <c:v>280</c:v>
                </c:pt>
                <c:pt idx="274">
                  <c:v>283</c:v>
                </c:pt>
                <c:pt idx="275">
                  <c:v>287</c:v>
                </c:pt>
                <c:pt idx="276">
                  <c:v>315</c:v>
                </c:pt>
                <c:pt idx="277">
                  <c:v>287</c:v>
                </c:pt>
                <c:pt idx="278">
                  <c:v>285</c:v>
                </c:pt>
                <c:pt idx="279">
                  <c:v>285</c:v>
                </c:pt>
                <c:pt idx="280">
                  <c:v>283</c:v>
                </c:pt>
                <c:pt idx="281">
                  <c:v>292</c:v>
                </c:pt>
                <c:pt idx="282">
                  <c:v>285</c:v>
                </c:pt>
                <c:pt idx="283">
                  <c:v>285</c:v>
                </c:pt>
                <c:pt idx="284">
                  <c:v>270</c:v>
                </c:pt>
                <c:pt idx="285">
                  <c:v>284</c:v>
                </c:pt>
                <c:pt idx="286">
                  <c:v>286</c:v>
                </c:pt>
                <c:pt idx="287">
                  <c:v>291</c:v>
                </c:pt>
                <c:pt idx="288">
                  <c:v>290</c:v>
                </c:pt>
                <c:pt idx="289">
                  <c:v>270</c:v>
                </c:pt>
                <c:pt idx="290">
                  <c:v>301</c:v>
                </c:pt>
                <c:pt idx="291">
                  <c:v>299</c:v>
                </c:pt>
                <c:pt idx="292">
                  <c:v>275</c:v>
                </c:pt>
                <c:pt idx="293">
                  <c:v>281</c:v>
                </c:pt>
                <c:pt idx="294">
                  <c:v>283</c:v>
                </c:pt>
                <c:pt idx="295">
                  <c:v>298</c:v>
                </c:pt>
                <c:pt idx="296">
                  <c:v>301</c:v>
                </c:pt>
                <c:pt idx="297">
                  <c:v>289</c:v>
                </c:pt>
                <c:pt idx="298">
                  <c:v>285</c:v>
                </c:pt>
                <c:pt idx="299">
                  <c:v>282</c:v>
                </c:pt>
                <c:pt idx="300">
                  <c:v>277</c:v>
                </c:pt>
                <c:pt idx="301">
                  <c:v>296</c:v>
                </c:pt>
                <c:pt idx="302">
                  <c:v>292</c:v>
                </c:pt>
                <c:pt idx="303">
                  <c:v>298</c:v>
                </c:pt>
                <c:pt idx="304">
                  <c:v>278</c:v>
                </c:pt>
                <c:pt idx="305">
                  <c:v>292</c:v>
                </c:pt>
                <c:pt idx="306">
                  <c:v>287</c:v>
                </c:pt>
                <c:pt idx="307">
                  <c:v>292</c:v>
                </c:pt>
                <c:pt idx="308">
                  <c:v>278</c:v>
                </c:pt>
                <c:pt idx="309">
                  <c:v>290</c:v>
                </c:pt>
                <c:pt idx="310">
                  <c:v>299</c:v>
                </c:pt>
                <c:pt idx="311">
                  <c:v>290</c:v>
                </c:pt>
                <c:pt idx="312">
                  <c:v>301</c:v>
                </c:pt>
                <c:pt idx="313">
                  <c:v>291</c:v>
                </c:pt>
                <c:pt idx="314">
                  <c:v>283</c:v>
                </c:pt>
                <c:pt idx="315">
                  <c:v>296</c:v>
                </c:pt>
                <c:pt idx="316">
                  <c:v>268</c:v>
                </c:pt>
                <c:pt idx="317">
                  <c:v>305</c:v>
                </c:pt>
                <c:pt idx="318">
                  <c:v>292</c:v>
                </c:pt>
                <c:pt idx="319">
                  <c:v>278</c:v>
                </c:pt>
                <c:pt idx="320">
                  <c:v>270</c:v>
                </c:pt>
                <c:pt idx="321">
                  <c:v>290</c:v>
                </c:pt>
                <c:pt idx="322">
                  <c:v>304</c:v>
                </c:pt>
                <c:pt idx="323">
                  <c:v>293</c:v>
                </c:pt>
                <c:pt idx="324">
                  <c:v>286</c:v>
                </c:pt>
                <c:pt idx="325">
                  <c:v>303</c:v>
                </c:pt>
                <c:pt idx="326">
                  <c:v>280</c:v>
                </c:pt>
                <c:pt idx="327">
                  <c:v>272</c:v>
                </c:pt>
                <c:pt idx="328">
                  <c:v>278</c:v>
                </c:pt>
                <c:pt idx="329">
                  <c:v>291</c:v>
                </c:pt>
                <c:pt idx="330">
                  <c:v>290</c:v>
                </c:pt>
                <c:pt idx="331">
                  <c:v>296</c:v>
                </c:pt>
                <c:pt idx="332">
                  <c:v>290</c:v>
                </c:pt>
                <c:pt idx="333">
                  <c:v>287</c:v>
                </c:pt>
                <c:pt idx="334">
                  <c:v>286</c:v>
                </c:pt>
                <c:pt idx="335">
                  <c:v>286</c:v>
                </c:pt>
                <c:pt idx="336">
                  <c:v>303</c:v>
                </c:pt>
                <c:pt idx="337">
                  <c:v>294</c:v>
                </c:pt>
                <c:pt idx="338">
                  <c:v>271</c:v>
                </c:pt>
                <c:pt idx="339">
                  <c:v>286</c:v>
                </c:pt>
                <c:pt idx="340">
                  <c:v>289</c:v>
                </c:pt>
                <c:pt idx="341">
                  <c:v>305</c:v>
                </c:pt>
                <c:pt idx="342">
                  <c:v>285</c:v>
                </c:pt>
                <c:pt idx="343">
                  <c:v>311</c:v>
                </c:pt>
                <c:pt idx="344">
                  <c:v>292</c:v>
                </c:pt>
                <c:pt idx="345">
                  <c:v>289</c:v>
                </c:pt>
                <c:pt idx="346">
                  <c:v>296</c:v>
                </c:pt>
                <c:pt idx="347">
                  <c:v>269</c:v>
                </c:pt>
                <c:pt idx="348">
                  <c:v>295</c:v>
                </c:pt>
                <c:pt idx="349">
                  <c:v>283</c:v>
                </c:pt>
                <c:pt idx="350">
                  <c:v>290</c:v>
                </c:pt>
                <c:pt idx="351">
                  <c:v>280</c:v>
                </c:pt>
                <c:pt idx="352">
                  <c:v>287</c:v>
                </c:pt>
                <c:pt idx="353">
                  <c:v>286</c:v>
                </c:pt>
                <c:pt idx="354">
                  <c:v>298</c:v>
                </c:pt>
                <c:pt idx="355">
                  <c:v>301</c:v>
                </c:pt>
                <c:pt idx="356">
                  <c:v>308</c:v>
                </c:pt>
                <c:pt idx="357">
                  <c:v>305</c:v>
                </c:pt>
                <c:pt idx="358">
                  <c:v>287</c:v>
                </c:pt>
                <c:pt idx="359">
                  <c:v>306</c:v>
                </c:pt>
                <c:pt idx="360">
                  <c:v>287</c:v>
                </c:pt>
                <c:pt idx="361">
                  <c:v>303</c:v>
                </c:pt>
                <c:pt idx="362">
                  <c:v>297</c:v>
                </c:pt>
                <c:pt idx="363">
                  <c:v>301</c:v>
                </c:pt>
                <c:pt idx="364">
                  <c:v>285</c:v>
                </c:pt>
                <c:pt idx="365">
                  <c:v>295</c:v>
                </c:pt>
                <c:pt idx="366">
                  <c:v>295</c:v>
                </c:pt>
                <c:pt idx="367">
                  <c:v>314</c:v>
                </c:pt>
                <c:pt idx="368">
                  <c:v>306</c:v>
                </c:pt>
                <c:pt idx="369">
                  <c:v>298</c:v>
                </c:pt>
                <c:pt idx="370">
                  <c:v>295</c:v>
                </c:pt>
                <c:pt idx="371">
                  <c:v>285</c:v>
                </c:pt>
                <c:pt idx="372">
                  <c:v>295</c:v>
                </c:pt>
                <c:pt idx="373">
                  <c:v>285</c:v>
                </c:pt>
                <c:pt idx="374">
                  <c:v>294</c:v>
                </c:pt>
                <c:pt idx="375">
                  <c:v>301</c:v>
                </c:pt>
                <c:pt idx="376">
                  <c:v>296</c:v>
                </c:pt>
                <c:pt idx="377">
                  <c:v>297</c:v>
                </c:pt>
                <c:pt idx="378">
                  <c:v>295</c:v>
                </c:pt>
                <c:pt idx="379">
                  <c:v>289</c:v>
                </c:pt>
                <c:pt idx="380">
                  <c:v>292</c:v>
                </c:pt>
                <c:pt idx="381">
                  <c:v>289</c:v>
                </c:pt>
                <c:pt idx="382">
                  <c:v>300</c:v>
                </c:pt>
                <c:pt idx="383">
                  <c:v>302</c:v>
                </c:pt>
                <c:pt idx="384">
                  <c:v>301</c:v>
                </c:pt>
                <c:pt idx="385">
                  <c:v>292</c:v>
                </c:pt>
                <c:pt idx="386">
                  <c:v>303</c:v>
                </c:pt>
                <c:pt idx="387">
                  <c:v>297</c:v>
                </c:pt>
                <c:pt idx="388">
                  <c:v>301</c:v>
                </c:pt>
                <c:pt idx="389">
                  <c:v>302</c:v>
                </c:pt>
                <c:pt idx="390">
                  <c:v>306</c:v>
                </c:pt>
                <c:pt idx="391">
                  <c:v>302</c:v>
                </c:pt>
                <c:pt idx="392">
                  <c:v>306</c:v>
                </c:pt>
                <c:pt idx="393">
                  <c:v>309</c:v>
                </c:pt>
                <c:pt idx="394">
                  <c:v>296</c:v>
                </c:pt>
                <c:pt idx="395">
                  <c:v>294</c:v>
                </c:pt>
                <c:pt idx="396">
                  <c:v>291</c:v>
                </c:pt>
                <c:pt idx="397">
                  <c:v>306</c:v>
                </c:pt>
                <c:pt idx="398">
                  <c:v>309</c:v>
                </c:pt>
                <c:pt idx="399">
                  <c:v>287</c:v>
                </c:pt>
                <c:pt idx="400">
                  <c:v>295</c:v>
                </c:pt>
                <c:pt idx="401">
                  <c:v>300</c:v>
                </c:pt>
                <c:pt idx="402">
                  <c:v>299</c:v>
                </c:pt>
                <c:pt idx="403">
                  <c:v>302</c:v>
                </c:pt>
                <c:pt idx="404">
                  <c:v>304</c:v>
                </c:pt>
                <c:pt idx="405">
                  <c:v>307</c:v>
                </c:pt>
                <c:pt idx="406">
                  <c:v>281</c:v>
                </c:pt>
                <c:pt idx="407">
                  <c:v>320</c:v>
                </c:pt>
                <c:pt idx="408">
                  <c:v>321</c:v>
                </c:pt>
                <c:pt idx="409">
                  <c:v>308</c:v>
                </c:pt>
                <c:pt idx="410">
                  <c:v>313</c:v>
                </c:pt>
                <c:pt idx="411">
                  <c:v>310</c:v>
                </c:pt>
                <c:pt idx="412">
                  <c:v>323</c:v>
                </c:pt>
                <c:pt idx="413">
                  <c:v>320</c:v>
                </c:pt>
                <c:pt idx="414">
                  <c:v>326</c:v>
                </c:pt>
                <c:pt idx="415">
                  <c:v>301</c:v>
                </c:pt>
                <c:pt idx="416">
                  <c:v>297</c:v>
                </c:pt>
                <c:pt idx="417">
                  <c:v>296</c:v>
                </c:pt>
                <c:pt idx="418">
                  <c:v>306</c:v>
                </c:pt>
                <c:pt idx="419">
                  <c:v>325</c:v>
                </c:pt>
                <c:pt idx="420">
                  <c:v>313</c:v>
                </c:pt>
                <c:pt idx="421">
                  <c:v>307</c:v>
                </c:pt>
                <c:pt idx="422">
                  <c:v>313</c:v>
                </c:pt>
                <c:pt idx="423">
                  <c:v>319</c:v>
                </c:pt>
                <c:pt idx="424">
                  <c:v>298</c:v>
                </c:pt>
                <c:pt idx="425">
                  <c:v>319</c:v>
                </c:pt>
                <c:pt idx="426">
                  <c:v>320</c:v>
                </c:pt>
                <c:pt idx="427">
                  <c:v>315</c:v>
                </c:pt>
                <c:pt idx="428">
                  <c:v>329</c:v>
                </c:pt>
                <c:pt idx="429">
                  <c:v>292</c:v>
                </c:pt>
                <c:pt idx="430">
                  <c:v>307</c:v>
                </c:pt>
                <c:pt idx="431">
                  <c:v>310</c:v>
                </c:pt>
                <c:pt idx="432">
                  <c:v>334</c:v>
                </c:pt>
                <c:pt idx="433">
                  <c:v>308</c:v>
                </c:pt>
                <c:pt idx="434">
                  <c:v>320</c:v>
                </c:pt>
                <c:pt idx="435">
                  <c:v>317</c:v>
                </c:pt>
                <c:pt idx="436">
                  <c:v>303</c:v>
                </c:pt>
                <c:pt idx="437">
                  <c:v>325</c:v>
                </c:pt>
                <c:pt idx="438">
                  <c:v>311</c:v>
                </c:pt>
                <c:pt idx="439">
                  <c:v>330</c:v>
                </c:pt>
                <c:pt idx="440">
                  <c:v>321</c:v>
                </c:pt>
                <c:pt idx="441">
                  <c:v>345</c:v>
                </c:pt>
                <c:pt idx="442">
                  <c:v>320</c:v>
                </c:pt>
                <c:pt idx="443">
                  <c:v>305</c:v>
                </c:pt>
                <c:pt idx="444">
                  <c:v>309</c:v>
                </c:pt>
                <c:pt idx="445">
                  <c:v>321</c:v>
                </c:pt>
                <c:pt idx="446">
                  <c:v>319</c:v>
                </c:pt>
                <c:pt idx="447">
                  <c:v>328</c:v>
                </c:pt>
                <c:pt idx="448">
                  <c:v>313</c:v>
                </c:pt>
                <c:pt idx="449">
                  <c:v>314</c:v>
                </c:pt>
                <c:pt idx="450">
                  <c:v>320</c:v>
                </c:pt>
                <c:pt idx="451">
                  <c:v>325</c:v>
                </c:pt>
                <c:pt idx="452">
                  <c:v>325</c:v>
                </c:pt>
                <c:pt idx="453">
                  <c:v>300</c:v>
                </c:pt>
                <c:pt idx="454">
                  <c:v>314</c:v>
                </c:pt>
                <c:pt idx="455">
                  <c:v>322</c:v>
                </c:pt>
                <c:pt idx="456">
                  <c:v>329</c:v>
                </c:pt>
                <c:pt idx="457">
                  <c:v>321</c:v>
                </c:pt>
                <c:pt idx="458">
                  <c:v>319</c:v>
                </c:pt>
                <c:pt idx="459">
                  <c:v>326</c:v>
                </c:pt>
                <c:pt idx="460">
                  <c:v>339</c:v>
                </c:pt>
                <c:pt idx="461">
                  <c:v>321</c:v>
                </c:pt>
                <c:pt idx="462">
                  <c:v>341</c:v>
                </c:pt>
                <c:pt idx="463">
                  <c:v>329</c:v>
                </c:pt>
                <c:pt idx="464">
                  <c:v>341</c:v>
                </c:pt>
                <c:pt idx="465">
                  <c:v>332</c:v>
                </c:pt>
                <c:pt idx="466">
                  <c:v>323</c:v>
                </c:pt>
                <c:pt idx="467">
                  <c:v>357</c:v>
                </c:pt>
                <c:pt idx="468">
                  <c:v>328</c:v>
                </c:pt>
                <c:pt idx="469">
                  <c:v>329</c:v>
                </c:pt>
                <c:pt idx="470">
                  <c:v>312</c:v>
                </c:pt>
                <c:pt idx="471">
                  <c:v>323</c:v>
                </c:pt>
                <c:pt idx="472">
                  <c:v>327</c:v>
                </c:pt>
                <c:pt idx="473">
                  <c:v>321</c:v>
                </c:pt>
                <c:pt idx="474">
                  <c:v>333</c:v>
                </c:pt>
                <c:pt idx="475">
                  <c:v>317</c:v>
                </c:pt>
                <c:pt idx="476">
                  <c:v>332</c:v>
                </c:pt>
                <c:pt idx="477">
                  <c:v>320</c:v>
                </c:pt>
                <c:pt idx="478">
                  <c:v>334</c:v>
                </c:pt>
                <c:pt idx="479">
                  <c:v>343</c:v>
                </c:pt>
                <c:pt idx="480">
                  <c:v>357</c:v>
                </c:pt>
                <c:pt idx="481">
                  <c:v>347</c:v>
                </c:pt>
                <c:pt idx="482">
                  <c:v>352</c:v>
                </c:pt>
                <c:pt idx="483">
                  <c:v>323</c:v>
                </c:pt>
                <c:pt idx="484">
                  <c:v>339</c:v>
                </c:pt>
                <c:pt idx="485">
                  <c:v>340</c:v>
                </c:pt>
                <c:pt idx="486">
                  <c:v>321</c:v>
                </c:pt>
                <c:pt idx="487">
                  <c:v>349</c:v>
                </c:pt>
                <c:pt idx="488">
                  <c:v>342</c:v>
                </c:pt>
                <c:pt idx="489">
                  <c:v>355</c:v>
                </c:pt>
                <c:pt idx="490">
                  <c:v>335</c:v>
                </c:pt>
                <c:pt idx="491">
                  <c:v>326</c:v>
                </c:pt>
                <c:pt idx="492">
                  <c:v>342</c:v>
                </c:pt>
                <c:pt idx="493">
                  <c:v>351</c:v>
                </c:pt>
                <c:pt idx="494">
                  <c:v>361</c:v>
                </c:pt>
                <c:pt idx="495">
                  <c:v>346</c:v>
                </c:pt>
                <c:pt idx="496">
                  <c:v>373</c:v>
                </c:pt>
                <c:pt idx="497">
                  <c:v>347</c:v>
                </c:pt>
                <c:pt idx="498">
                  <c:v>345</c:v>
                </c:pt>
                <c:pt idx="499">
                  <c:v>364</c:v>
                </c:pt>
                <c:pt idx="500">
                  <c:v>366</c:v>
                </c:pt>
                <c:pt idx="501">
                  <c:v>330</c:v>
                </c:pt>
                <c:pt idx="502">
                  <c:v>368</c:v>
                </c:pt>
                <c:pt idx="503">
                  <c:v>366</c:v>
                </c:pt>
                <c:pt idx="504">
                  <c:v>346</c:v>
                </c:pt>
                <c:pt idx="505">
                  <c:v>351</c:v>
                </c:pt>
                <c:pt idx="506">
                  <c:v>372</c:v>
                </c:pt>
                <c:pt idx="507">
                  <c:v>361</c:v>
                </c:pt>
                <c:pt idx="508">
                  <c:v>346</c:v>
                </c:pt>
                <c:pt idx="509">
                  <c:v>370</c:v>
                </c:pt>
                <c:pt idx="510">
                  <c:v>359</c:v>
                </c:pt>
                <c:pt idx="511">
                  <c:v>357</c:v>
                </c:pt>
                <c:pt idx="512">
                  <c:v>345</c:v>
                </c:pt>
                <c:pt idx="513">
                  <c:v>374</c:v>
                </c:pt>
                <c:pt idx="514">
                  <c:v>368</c:v>
                </c:pt>
                <c:pt idx="515">
                  <c:v>376</c:v>
                </c:pt>
                <c:pt idx="516">
                  <c:v>377</c:v>
                </c:pt>
                <c:pt idx="517">
                  <c:v>366</c:v>
                </c:pt>
                <c:pt idx="518">
                  <c:v>357</c:v>
                </c:pt>
                <c:pt idx="519">
                  <c:v>377</c:v>
                </c:pt>
                <c:pt idx="520">
                  <c:v>366</c:v>
                </c:pt>
                <c:pt idx="521">
                  <c:v>362</c:v>
                </c:pt>
                <c:pt idx="522">
                  <c:v>360</c:v>
                </c:pt>
                <c:pt idx="523">
                  <c:v>369</c:v>
                </c:pt>
                <c:pt idx="525">
                  <c:v>363</c:v>
                </c:pt>
                <c:pt idx="526">
                  <c:v>356</c:v>
                </c:pt>
                <c:pt idx="527">
                  <c:v>353</c:v>
                </c:pt>
                <c:pt idx="528">
                  <c:v>375</c:v>
                </c:pt>
                <c:pt idx="529">
                  <c:v>355</c:v>
                </c:pt>
                <c:pt idx="530">
                  <c:v>349</c:v>
                </c:pt>
                <c:pt idx="531">
                  <c:v>380</c:v>
                </c:pt>
                <c:pt idx="532">
                  <c:v>389</c:v>
                </c:pt>
                <c:pt idx="533">
                  <c:v>390</c:v>
                </c:pt>
                <c:pt idx="534">
                  <c:v>352</c:v>
                </c:pt>
                <c:pt idx="535">
                  <c:v>375</c:v>
                </c:pt>
                <c:pt idx="536">
                  <c:v>353</c:v>
                </c:pt>
                <c:pt idx="537">
                  <c:v>374</c:v>
                </c:pt>
                <c:pt idx="538">
                  <c:v>375</c:v>
                </c:pt>
                <c:pt idx="539">
                  <c:v>358</c:v>
                </c:pt>
                <c:pt idx="540">
                  <c:v>376</c:v>
                </c:pt>
                <c:pt idx="541">
                  <c:v>363</c:v>
                </c:pt>
                <c:pt idx="542">
                  <c:v>373</c:v>
                </c:pt>
                <c:pt idx="543">
                  <c:v>381</c:v>
                </c:pt>
                <c:pt idx="544">
                  <c:v>368</c:v>
                </c:pt>
                <c:pt idx="545">
                  <c:v>393</c:v>
                </c:pt>
                <c:pt idx="546">
                  <c:v>377</c:v>
                </c:pt>
                <c:pt idx="547">
                  <c:v>370</c:v>
                </c:pt>
                <c:pt idx="548">
                  <c:v>365</c:v>
                </c:pt>
                <c:pt idx="549">
                  <c:v>385</c:v>
                </c:pt>
                <c:pt idx="550">
                  <c:v>357</c:v>
                </c:pt>
                <c:pt idx="551">
                  <c:v>372</c:v>
                </c:pt>
                <c:pt idx="552">
                  <c:v>372</c:v>
                </c:pt>
                <c:pt idx="553">
                  <c:v>372</c:v>
                </c:pt>
                <c:pt idx="554">
                  <c:v>384</c:v>
                </c:pt>
                <c:pt idx="555">
                  <c:v>386</c:v>
                </c:pt>
                <c:pt idx="556">
                  <c:v>369</c:v>
                </c:pt>
                <c:pt idx="557">
                  <c:v>352</c:v>
                </c:pt>
                <c:pt idx="558">
                  <c:v>374</c:v>
                </c:pt>
                <c:pt idx="559">
                  <c:v>372</c:v>
                </c:pt>
                <c:pt idx="560">
                  <c:v>373</c:v>
                </c:pt>
                <c:pt idx="561">
                  <c:v>365</c:v>
                </c:pt>
                <c:pt idx="562">
                  <c:v>372</c:v>
                </c:pt>
                <c:pt idx="563">
                  <c:v>361</c:v>
                </c:pt>
                <c:pt idx="564">
                  <c:v>382</c:v>
                </c:pt>
                <c:pt idx="565">
                  <c:v>361</c:v>
                </c:pt>
                <c:pt idx="566">
                  <c:v>364</c:v>
                </c:pt>
                <c:pt idx="567">
                  <c:v>364</c:v>
                </c:pt>
                <c:pt idx="568">
                  <c:v>367</c:v>
                </c:pt>
                <c:pt idx="569">
                  <c:v>348</c:v>
                </c:pt>
                <c:pt idx="570">
                  <c:v>376</c:v>
                </c:pt>
                <c:pt idx="571">
                  <c:v>343</c:v>
                </c:pt>
                <c:pt idx="572">
                  <c:v>377</c:v>
                </c:pt>
                <c:pt idx="573">
                  <c:v>393</c:v>
                </c:pt>
                <c:pt idx="574">
                  <c:v>339</c:v>
                </c:pt>
                <c:pt idx="575">
                  <c:v>363</c:v>
                </c:pt>
                <c:pt idx="576">
                  <c:v>353</c:v>
                </c:pt>
                <c:pt idx="577">
                  <c:v>353</c:v>
                </c:pt>
                <c:pt idx="578">
                  <c:v>367</c:v>
                </c:pt>
                <c:pt idx="579">
                  <c:v>343</c:v>
                </c:pt>
                <c:pt idx="580">
                  <c:v>360</c:v>
                </c:pt>
                <c:pt idx="581">
                  <c:v>371</c:v>
                </c:pt>
                <c:pt idx="582">
                  <c:v>359</c:v>
                </c:pt>
                <c:pt idx="583">
                  <c:v>356</c:v>
                </c:pt>
                <c:pt idx="584">
                  <c:v>349</c:v>
                </c:pt>
                <c:pt idx="585">
                  <c:v>367</c:v>
                </c:pt>
                <c:pt idx="586">
                  <c:v>373</c:v>
                </c:pt>
                <c:pt idx="587">
                  <c:v>350</c:v>
                </c:pt>
                <c:pt idx="588">
                  <c:v>366</c:v>
                </c:pt>
                <c:pt idx="589">
                  <c:v>367</c:v>
                </c:pt>
                <c:pt idx="590">
                  <c:v>342</c:v>
                </c:pt>
                <c:pt idx="591">
                  <c:v>357</c:v>
                </c:pt>
                <c:pt idx="592">
                  <c:v>348</c:v>
                </c:pt>
                <c:pt idx="593">
                  <c:v>379</c:v>
                </c:pt>
                <c:pt idx="594">
                  <c:v>350</c:v>
                </c:pt>
                <c:pt idx="595">
                  <c:v>343</c:v>
                </c:pt>
                <c:pt idx="596">
                  <c:v>341</c:v>
                </c:pt>
                <c:pt idx="597">
                  <c:v>345</c:v>
                </c:pt>
                <c:pt idx="598">
                  <c:v>361</c:v>
                </c:pt>
                <c:pt idx="599">
                  <c:v>367</c:v>
                </c:pt>
                <c:pt idx="600">
                  <c:v>347</c:v>
                </c:pt>
                <c:pt idx="601">
                  <c:v>358</c:v>
                </c:pt>
                <c:pt idx="602">
                  <c:v>352</c:v>
                </c:pt>
                <c:pt idx="603">
                  <c:v>380</c:v>
                </c:pt>
                <c:pt idx="604">
                  <c:v>345</c:v>
                </c:pt>
                <c:pt idx="605">
                  <c:v>356</c:v>
                </c:pt>
                <c:pt idx="606">
                  <c:v>348</c:v>
                </c:pt>
                <c:pt idx="607">
                  <c:v>330</c:v>
                </c:pt>
                <c:pt idx="608">
                  <c:v>345</c:v>
                </c:pt>
                <c:pt idx="609">
                  <c:v>347</c:v>
                </c:pt>
                <c:pt idx="610">
                  <c:v>345</c:v>
                </c:pt>
                <c:pt idx="611">
                  <c:v>367</c:v>
                </c:pt>
                <c:pt idx="612">
                  <c:v>363</c:v>
                </c:pt>
                <c:pt idx="613">
                  <c:v>348</c:v>
                </c:pt>
                <c:pt idx="614">
                  <c:v>354</c:v>
                </c:pt>
                <c:pt idx="615">
                  <c:v>314</c:v>
                </c:pt>
                <c:pt idx="616">
                  <c:v>345</c:v>
                </c:pt>
                <c:pt idx="617">
                  <c:v>381</c:v>
                </c:pt>
                <c:pt idx="618">
                  <c:v>331</c:v>
                </c:pt>
                <c:pt idx="619">
                  <c:v>354</c:v>
                </c:pt>
                <c:pt idx="620">
                  <c:v>348</c:v>
                </c:pt>
                <c:pt idx="621">
                  <c:v>349</c:v>
                </c:pt>
                <c:pt idx="622">
                  <c:v>341</c:v>
                </c:pt>
                <c:pt idx="623">
                  <c:v>370</c:v>
                </c:pt>
                <c:pt idx="624">
                  <c:v>365</c:v>
                </c:pt>
                <c:pt idx="625">
                  <c:v>349</c:v>
                </c:pt>
                <c:pt idx="626">
                  <c:v>351</c:v>
                </c:pt>
                <c:pt idx="627">
                  <c:v>348</c:v>
                </c:pt>
                <c:pt idx="628">
                  <c:v>342</c:v>
                </c:pt>
                <c:pt idx="629">
                  <c:v>334</c:v>
                </c:pt>
                <c:pt idx="630">
                  <c:v>356</c:v>
                </c:pt>
                <c:pt idx="631">
                  <c:v>362</c:v>
                </c:pt>
                <c:pt idx="632">
                  <c:v>357</c:v>
                </c:pt>
                <c:pt idx="633">
                  <c:v>324</c:v>
                </c:pt>
                <c:pt idx="634">
                  <c:v>331</c:v>
                </c:pt>
                <c:pt idx="635">
                  <c:v>330</c:v>
                </c:pt>
                <c:pt idx="636">
                  <c:v>327</c:v>
                </c:pt>
                <c:pt idx="637">
                  <c:v>359</c:v>
                </c:pt>
                <c:pt idx="638">
                  <c:v>324</c:v>
                </c:pt>
                <c:pt idx="639">
                  <c:v>305</c:v>
                </c:pt>
                <c:pt idx="640">
                  <c:v>353</c:v>
                </c:pt>
                <c:pt idx="641">
                  <c:v>352</c:v>
                </c:pt>
                <c:pt idx="642">
                  <c:v>339</c:v>
                </c:pt>
                <c:pt idx="643">
                  <c:v>372</c:v>
                </c:pt>
                <c:pt idx="644">
                  <c:v>348</c:v>
                </c:pt>
                <c:pt idx="645">
                  <c:v>357</c:v>
                </c:pt>
                <c:pt idx="646">
                  <c:v>343</c:v>
                </c:pt>
                <c:pt idx="647">
                  <c:v>363</c:v>
                </c:pt>
                <c:pt idx="648">
                  <c:v>361</c:v>
                </c:pt>
                <c:pt idx="649">
                  <c:v>378</c:v>
                </c:pt>
                <c:pt idx="650">
                  <c:v>354</c:v>
                </c:pt>
                <c:pt idx="651">
                  <c:v>347</c:v>
                </c:pt>
                <c:pt idx="652">
                  <c:v>337</c:v>
                </c:pt>
                <c:pt idx="653">
                  <c:v>341</c:v>
                </c:pt>
                <c:pt idx="654">
                  <c:v>343</c:v>
                </c:pt>
                <c:pt idx="655">
                  <c:v>353</c:v>
                </c:pt>
                <c:pt idx="656">
                  <c:v>340</c:v>
                </c:pt>
                <c:pt idx="657">
                  <c:v>349</c:v>
                </c:pt>
                <c:pt idx="658">
                  <c:v>348</c:v>
                </c:pt>
                <c:pt idx="659">
                  <c:v>352</c:v>
                </c:pt>
                <c:pt idx="660">
                  <c:v>353</c:v>
                </c:pt>
                <c:pt idx="661">
                  <c:v>312</c:v>
                </c:pt>
                <c:pt idx="662">
                  <c:v>355</c:v>
                </c:pt>
                <c:pt idx="663">
                  <c:v>338</c:v>
                </c:pt>
                <c:pt idx="664">
                  <c:v>367</c:v>
                </c:pt>
                <c:pt idx="665">
                  <c:v>339</c:v>
                </c:pt>
                <c:pt idx="666">
                  <c:v>351</c:v>
                </c:pt>
                <c:pt idx="667">
                  <c:v>344</c:v>
                </c:pt>
                <c:pt idx="668">
                  <c:v>352</c:v>
                </c:pt>
                <c:pt idx="669">
                  <c:v>345</c:v>
                </c:pt>
                <c:pt idx="670">
                  <c:v>343</c:v>
                </c:pt>
                <c:pt idx="671">
                  <c:v>359</c:v>
                </c:pt>
                <c:pt idx="672">
                  <c:v>347</c:v>
                </c:pt>
                <c:pt idx="673">
                  <c:v>354</c:v>
                </c:pt>
                <c:pt idx="674">
                  <c:v>357</c:v>
                </c:pt>
                <c:pt idx="675">
                  <c:v>334</c:v>
                </c:pt>
                <c:pt idx="676">
                  <c:v>349</c:v>
                </c:pt>
                <c:pt idx="677">
                  <c:v>343</c:v>
                </c:pt>
                <c:pt idx="678">
                  <c:v>340</c:v>
                </c:pt>
                <c:pt idx="679">
                  <c:v>332</c:v>
                </c:pt>
                <c:pt idx="680">
                  <c:v>341</c:v>
                </c:pt>
                <c:pt idx="681">
                  <c:v>348</c:v>
                </c:pt>
                <c:pt idx="682">
                  <c:v>352</c:v>
                </c:pt>
                <c:pt idx="683">
                  <c:v>331</c:v>
                </c:pt>
                <c:pt idx="684">
                  <c:v>344</c:v>
                </c:pt>
                <c:pt idx="685">
                  <c:v>341</c:v>
                </c:pt>
                <c:pt idx="686">
                  <c:v>355</c:v>
                </c:pt>
                <c:pt idx="687">
                  <c:v>334</c:v>
                </c:pt>
                <c:pt idx="688">
                  <c:v>369</c:v>
                </c:pt>
                <c:pt idx="689">
                  <c:v>360</c:v>
                </c:pt>
                <c:pt idx="690">
                  <c:v>345</c:v>
                </c:pt>
                <c:pt idx="691">
                  <c:v>345</c:v>
                </c:pt>
                <c:pt idx="692">
                  <c:v>348</c:v>
                </c:pt>
                <c:pt idx="693">
                  <c:v>354</c:v>
                </c:pt>
                <c:pt idx="694">
                  <c:v>332</c:v>
                </c:pt>
                <c:pt idx="695">
                  <c:v>356</c:v>
                </c:pt>
                <c:pt idx="696">
                  <c:v>332</c:v>
                </c:pt>
                <c:pt idx="697">
                  <c:v>352</c:v>
                </c:pt>
                <c:pt idx="698">
                  <c:v>374</c:v>
                </c:pt>
                <c:pt idx="699">
                  <c:v>349</c:v>
                </c:pt>
                <c:pt idx="700">
                  <c:v>355</c:v>
                </c:pt>
                <c:pt idx="701">
                  <c:v>349</c:v>
                </c:pt>
                <c:pt idx="702">
                  <c:v>333</c:v>
                </c:pt>
                <c:pt idx="703">
                  <c:v>339</c:v>
                </c:pt>
                <c:pt idx="704">
                  <c:v>332</c:v>
                </c:pt>
                <c:pt idx="705">
                  <c:v>361</c:v>
                </c:pt>
                <c:pt idx="706">
                  <c:v>336</c:v>
                </c:pt>
                <c:pt idx="707">
                  <c:v>331</c:v>
                </c:pt>
                <c:pt idx="708">
                  <c:v>325</c:v>
                </c:pt>
                <c:pt idx="709">
                  <c:v>338</c:v>
                </c:pt>
                <c:pt idx="710">
                  <c:v>348</c:v>
                </c:pt>
                <c:pt idx="711">
                  <c:v>341</c:v>
                </c:pt>
                <c:pt idx="712">
                  <c:v>333</c:v>
                </c:pt>
                <c:pt idx="713">
                  <c:v>328</c:v>
                </c:pt>
                <c:pt idx="714">
                  <c:v>335</c:v>
                </c:pt>
                <c:pt idx="715">
                  <c:v>333</c:v>
                </c:pt>
                <c:pt idx="716">
                  <c:v>348</c:v>
                </c:pt>
                <c:pt idx="717">
                  <c:v>344</c:v>
                </c:pt>
                <c:pt idx="718">
                  <c:v>340</c:v>
                </c:pt>
                <c:pt idx="719">
                  <c:v>333</c:v>
                </c:pt>
                <c:pt idx="720">
                  <c:v>331</c:v>
                </c:pt>
                <c:pt idx="721">
                  <c:v>343</c:v>
                </c:pt>
                <c:pt idx="722">
                  <c:v>354</c:v>
                </c:pt>
                <c:pt idx="723">
                  <c:v>328</c:v>
                </c:pt>
                <c:pt idx="724">
                  <c:v>346</c:v>
                </c:pt>
                <c:pt idx="725">
                  <c:v>339</c:v>
                </c:pt>
                <c:pt idx="726">
                  <c:v>321</c:v>
                </c:pt>
                <c:pt idx="727">
                  <c:v>322</c:v>
                </c:pt>
                <c:pt idx="728">
                  <c:v>337</c:v>
                </c:pt>
                <c:pt idx="729">
                  <c:v>345</c:v>
                </c:pt>
                <c:pt idx="730">
                  <c:v>330</c:v>
                </c:pt>
                <c:pt idx="731">
                  <c:v>337</c:v>
                </c:pt>
                <c:pt idx="732">
                  <c:v>331</c:v>
                </c:pt>
                <c:pt idx="733">
                  <c:v>351</c:v>
                </c:pt>
                <c:pt idx="734">
                  <c:v>341</c:v>
                </c:pt>
                <c:pt idx="735">
                  <c:v>344</c:v>
                </c:pt>
                <c:pt idx="736">
                  <c:v>331</c:v>
                </c:pt>
                <c:pt idx="737">
                  <c:v>326</c:v>
                </c:pt>
                <c:pt idx="738">
                  <c:v>338</c:v>
                </c:pt>
                <c:pt idx="739">
                  <c:v>354</c:v>
                </c:pt>
                <c:pt idx="740">
                  <c:v>328</c:v>
                </c:pt>
                <c:pt idx="741">
                  <c:v>346</c:v>
                </c:pt>
                <c:pt idx="742">
                  <c:v>347</c:v>
                </c:pt>
                <c:pt idx="743">
                  <c:v>367</c:v>
                </c:pt>
                <c:pt idx="744">
                  <c:v>361</c:v>
                </c:pt>
                <c:pt idx="745">
                  <c:v>322</c:v>
                </c:pt>
                <c:pt idx="746">
                  <c:v>332</c:v>
                </c:pt>
                <c:pt idx="747">
                  <c:v>327</c:v>
                </c:pt>
                <c:pt idx="748">
                  <c:v>341</c:v>
                </c:pt>
                <c:pt idx="749">
                  <c:v>322</c:v>
                </c:pt>
                <c:pt idx="750">
                  <c:v>359</c:v>
                </c:pt>
                <c:pt idx="751">
                  <c:v>323</c:v>
                </c:pt>
                <c:pt idx="752">
                  <c:v>318</c:v>
                </c:pt>
                <c:pt idx="753">
                  <c:v>336</c:v>
                </c:pt>
                <c:pt idx="754">
                  <c:v>321</c:v>
                </c:pt>
                <c:pt idx="755">
                  <c:v>336</c:v>
                </c:pt>
                <c:pt idx="756">
                  <c:v>324</c:v>
                </c:pt>
                <c:pt idx="757">
                  <c:v>321</c:v>
                </c:pt>
                <c:pt idx="758">
                  <c:v>346</c:v>
                </c:pt>
                <c:pt idx="759">
                  <c:v>347</c:v>
                </c:pt>
                <c:pt idx="760">
                  <c:v>362</c:v>
                </c:pt>
                <c:pt idx="761">
                  <c:v>339</c:v>
                </c:pt>
                <c:pt idx="762">
                  <c:v>343</c:v>
                </c:pt>
                <c:pt idx="763">
                  <c:v>329</c:v>
                </c:pt>
                <c:pt idx="764">
                  <c:v>329</c:v>
                </c:pt>
                <c:pt idx="765">
                  <c:v>319</c:v>
                </c:pt>
                <c:pt idx="766">
                  <c:v>313</c:v>
                </c:pt>
                <c:pt idx="767">
                  <c:v>338</c:v>
                </c:pt>
                <c:pt idx="768">
                  <c:v>325</c:v>
                </c:pt>
                <c:pt idx="769">
                  <c:v>333</c:v>
                </c:pt>
                <c:pt idx="770">
                  <c:v>331</c:v>
                </c:pt>
                <c:pt idx="771">
                  <c:v>350</c:v>
                </c:pt>
                <c:pt idx="772">
                  <c:v>353</c:v>
                </c:pt>
                <c:pt idx="773">
                  <c:v>339</c:v>
                </c:pt>
                <c:pt idx="774">
                  <c:v>343</c:v>
                </c:pt>
                <c:pt idx="775">
                  <c:v>323</c:v>
                </c:pt>
                <c:pt idx="776">
                  <c:v>339</c:v>
                </c:pt>
                <c:pt idx="777">
                  <c:v>339</c:v>
                </c:pt>
                <c:pt idx="778">
                  <c:v>334</c:v>
                </c:pt>
                <c:pt idx="779">
                  <c:v>325</c:v>
                </c:pt>
                <c:pt idx="780">
                  <c:v>336</c:v>
                </c:pt>
                <c:pt idx="781">
                  <c:v>351</c:v>
                </c:pt>
                <c:pt idx="782">
                  <c:v>332</c:v>
                </c:pt>
                <c:pt idx="783">
                  <c:v>320</c:v>
                </c:pt>
                <c:pt idx="784">
                  <c:v>313</c:v>
                </c:pt>
                <c:pt idx="785">
                  <c:v>330</c:v>
                </c:pt>
                <c:pt idx="786">
                  <c:v>334</c:v>
                </c:pt>
                <c:pt idx="787">
                  <c:v>341</c:v>
                </c:pt>
                <c:pt idx="788">
                  <c:v>361</c:v>
                </c:pt>
                <c:pt idx="789">
                  <c:v>347</c:v>
                </c:pt>
                <c:pt idx="790">
                  <c:v>334</c:v>
                </c:pt>
                <c:pt idx="791">
                  <c:v>336</c:v>
                </c:pt>
                <c:pt idx="792">
                  <c:v>330</c:v>
                </c:pt>
                <c:pt idx="793">
                  <c:v>326</c:v>
                </c:pt>
                <c:pt idx="794">
                  <c:v>340</c:v>
                </c:pt>
                <c:pt idx="795">
                  <c:v>333</c:v>
                </c:pt>
                <c:pt idx="796">
                  <c:v>345</c:v>
                </c:pt>
                <c:pt idx="797">
                  <c:v>345</c:v>
                </c:pt>
                <c:pt idx="798">
                  <c:v>338</c:v>
                </c:pt>
                <c:pt idx="799">
                  <c:v>348</c:v>
                </c:pt>
                <c:pt idx="800">
                  <c:v>323</c:v>
                </c:pt>
                <c:pt idx="801">
                  <c:v>324</c:v>
                </c:pt>
                <c:pt idx="802">
                  <c:v>323</c:v>
                </c:pt>
                <c:pt idx="803">
                  <c:v>319</c:v>
                </c:pt>
                <c:pt idx="804">
                  <c:v>332</c:v>
                </c:pt>
                <c:pt idx="805">
                  <c:v>334</c:v>
                </c:pt>
                <c:pt idx="806">
                  <c:v>337</c:v>
                </c:pt>
                <c:pt idx="807">
                  <c:v>356</c:v>
                </c:pt>
                <c:pt idx="808">
                  <c:v>334</c:v>
                </c:pt>
                <c:pt idx="809">
                  <c:v>336</c:v>
                </c:pt>
                <c:pt idx="810">
                  <c:v>319</c:v>
                </c:pt>
                <c:pt idx="811">
                  <c:v>340</c:v>
                </c:pt>
                <c:pt idx="812">
                  <c:v>343</c:v>
                </c:pt>
                <c:pt idx="813">
                  <c:v>357</c:v>
                </c:pt>
                <c:pt idx="814">
                  <c:v>349</c:v>
                </c:pt>
                <c:pt idx="815">
                  <c:v>331</c:v>
                </c:pt>
                <c:pt idx="816">
                  <c:v>327</c:v>
                </c:pt>
                <c:pt idx="817">
                  <c:v>323</c:v>
                </c:pt>
                <c:pt idx="818">
                  <c:v>354</c:v>
                </c:pt>
                <c:pt idx="819">
                  <c:v>329</c:v>
                </c:pt>
                <c:pt idx="820">
                  <c:v>332</c:v>
                </c:pt>
                <c:pt idx="821">
                  <c:v>344</c:v>
                </c:pt>
                <c:pt idx="822">
                  <c:v>322</c:v>
                </c:pt>
                <c:pt idx="823">
                  <c:v>342</c:v>
                </c:pt>
                <c:pt idx="824">
                  <c:v>336</c:v>
                </c:pt>
                <c:pt idx="825">
                  <c:v>332</c:v>
                </c:pt>
                <c:pt idx="826">
                  <c:v>350</c:v>
                </c:pt>
                <c:pt idx="827">
                  <c:v>329</c:v>
                </c:pt>
                <c:pt idx="828">
                  <c:v>322</c:v>
                </c:pt>
                <c:pt idx="829">
                  <c:v>329</c:v>
                </c:pt>
                <c:pt idx="830">
                  <c:v>335</c:v>
                </c:pt>
                <c:pt idx="831">
                  <c:v>339</c:v>
                </c:pt>
                <c:pt idx="832">
                  <c:v>349</c:v>
                </c:pt>
                <c:pt idx="833">
                  <c:v>337</c:v>
                </c:pt>
                <c:pt idx="834">
                  <c:v>347</c:v>
                </c:pt>
                <c:pt idx="835">
                  <c:v>342</c:v>
                </c:pt>
                <c:pt idx="836">
                  <c:v>334</c:v>
                </c:pt>
                <c:pt idx="837">
                  <c:v>332</c:v>
                </c:pt>
                <c:pt idx="838">
                  <c:v>331</c:v>
                </c:pt>
                <c:pt idx="839">
                  <c:v>339</c:v>
                </c:pt>
                <c:pt idx="840">
                  <c:v>350</c:v>
                </c:pt>
                <c:pt idx="841">
                  <c:v>334</c:v>
                </c:pt>
                <c:pt idx="842">
                  <c:v>348</c:v>
                </c:pt>
                <c:pt idx="843">
                  <c:v>344</c:v>
                </c:pt>
                <c:pt idx="844">
                  <c:v>319</c:v>
                </c:pt>
                <c:pt idx="845">
                  <c:v>345</c:v>
                </c:pt>
                <c:pt idx="846">
                  <c:v>325</c:v>
                </c:pt>
                <c:pt idx="847">
                  <c:v>351</c:v>
                </c:pt>
                <c:pt idx="848">
                  <c:v>332</c:v>
                </c:pt>
                <c:pt idx="849">
                  <c:v>353</c:v>
                </c:pt>
                <c:pt idx="850">
                  <c:v>350</c:v>
                </c:pt>
                <c:pt idx="851">
                  <c:v>338</c:v>
                </c:pt>
                <c:pt idx="852">
                  <c:v>353</c:v>
                </c:pt>
                <c:pt idx="853">
                  <c:v>345</c:v>
                </c:pt>
                <c:pt idx="854">
                  <c:v>338</c:v>
                </c:pt>
                <c:pt idx="855">
                  <c:v>352</c:v>
                </c:pt>
                <c:pt idx="856">
                  <c:v>347</c:v>
                </c:pt>
                <c:pt idx="857">
                  <c:v>348</c:v>
                </c:pt>
                <c:pt idx="858">
                  <c:v>327</c:v>
                </c:pt>
                <c:pt idx="859">
                  <c:v>334</c:v>
                </c:pt>
                <c:pt idx="860">
                  <c:v>355</c:v>
                </c:pt>
                <c:pt idx="861">
                  <c:v>342</c:v>
                </c:pt>
                <c:pt idx="862">
                  <c:v>351</c:v>
                </c:pt>
                <c:pt idx="863">
                  <c:v>349</c:v>
                </c:pt>
                <c:pt idx="864">
                  <c:v>335</c:v>
                </c:pt>
                <c:pt idx="865">
                  <c:v>351</c:v>
                </c:pt>
                <c:pt idx="866">
                  <c:v>359</c:v>
                </c:pt>
                <c:pt idx="867">
                  <c:v>334</c:v>
                </c:pt>
                <c:pt idx="868">
                  <c:v>327</c:v>
                </c:pt>
                <c:pt idx="869">
                  <c:v>378</c:v>
                </c:pt>
                <c:pt idx="870">
                  <c:v>334</c:v>
                </c:pt>
                <c:pt idx="871">
                  <c:v>359</c:v>
                </c:pt>
                <c:pt idx="872">
                  <c:v>333</c:v>
                </c:pt>
                <c:pt idx="873">
                  <c:v>347</c:v>
                </c:pt>
                <c:pt idx="874">
                  <c:v>355</c:v>
                </c:pt>
                <c:pt idx="875">
                  <c:v>356</c:v>
                </c:pt>
                <c:pt idx="876">
                  <c:v>356</c:v>
                </c:pt>
                <c:pt idx="877">
                  <c:v>353</c:v>
                </c:pt>
                <c:pt idx="878">
                  <c:v>354</c:v>
                </c:pt>
                <c:pt idx="879">
                  <c:v>346</c:v>
                </c:pt>
                <c:pt idx="880">
                  <c:v>347</c:v>
                </c:pt>
                <c:pt idx="881">
                  <c:v>361</c:v>
                </c:pt>
                <c:pt idx="882">
                  <c:v>368</c:v>
                </c:pt>
                <c:pt idx="883">
                  <c:v>350</c:v>
                </c:pt>
                <c:pt idx="884">
                  <c:v>375</c:v>
                </c:pt>
                <c:pt idx="885">
                  <c:v>343</c:v>
                </c:pt>
                <c:pt idx="886">
                  <c:v>349</c:v>
                </c:pt>
                <c:pt idx="887">
                  <c:v>367</c:v>
                </c:pt>
                <c:pt idx="888">
                  <c:v>356</c:v>
                </c:pt>
                <c:pt idx="889">
                  <c:v>343</c:v>
                </c:pt>
                <c:pt idx="890">
                  <c:v>347</c:v>
                </c:pt>
                <c:pt idx="891">
                  <c:v>352</c:v>
                </c:pt>
                <c:pt idx="892">
                  <c:v>358</c:v>
                </c:pt>
                <c:pt idx="893">
                  <c:v>352</c:v>
                </c:pt>
                <c:pt idx="894">
                  <c:v>352</c:v>
                </c:pt>
                <c:pt idx="895">
                  <c:v>334</c:v>
                </c:pt>
                <c:pt idx="897">
                  <c:v>345</c:v>
                </c:pt>
                <c:pt idx="898">
                  <c:v>379</c:v>
                </c:pt>
                <c:pt idx="899">
                  <c:v>317</c:v>
                </c:pt>
                <c:pt idx="900">
                  <c:v>358</c:v>
                </c:pt>
                <c:pt idx="901">
                  <c:v>352</c:v>
                </c:pt>
                <c:pt idx="902">
                  <c:v>340</c:v>
                </c:pt>
                <c:pt idx="903">
                  <c:v>371</c:v>
                </c:pt>
                <c:pt idx="904">
                  <c:v>353</c:v>
                </c:pt>
                <c:pt idx="905">
                  <c:v>343</c:v>
                </c:pt>
                <c:pt idx="906">
                  <c:v>361</c:v>
                </c:pt>
                <c:pt idx="907">
                  <c:v>379</c:v>
                </c:pt>
                <c:pt idx="908">
                  <c:v>346</c:v>
                </c:pt>
                <c:pt idx="909">
                  <c:v>354</c:v>
                </c:pt>
                <c:pt idx="910">
                  <c:v>327</c:v>
                </c:pt>
                <c:pt idx="911">
                  <c:v>340</c:v>
                </c:pt>
                <c:pt idx="912">
                  <c:v>344</c:v>
                </c:pt>
                <c:pt idx="913">
                  <c:v>329</c:v>
                </c:pt>
                <c:pt idx="914">
                  <c:v>330</c:v>
                </c:pt>
                <c:pt idx="915">
                  <c:v>348</c:v>
                </c:pt>
                <c:pt idx="916">
                  <c:v>359</c:v>
                </c:pt>
                <c:pt idx="917">
                  <c:v>353</c:v>
                </c:pt>
                <c:pt idx="918">
                  <c:v>343</c:v>
                </c:pt>
                <c:pt idx="919">
                  <c:v>338</c:v>
                </c:pt>
                <c:pt idx="920">
                  <c:v>343</c:v>
                </c:pt>
                <c:pt idx="921">
                  <c:v>357</c:v>
                </c:pt>
                <c:pt idx="922">
                  <c:v>367</c:v>
                </c:pt>
                <c:pt idx="923">
                  <c:v>350</c:v>
                </c:pt>
                <c:pt idx="924">
                  <c:v>348</c:v>
                </c:pt>
                <c:pt idx="925">
                  <c:v>344</c:v>
                </c:pt>
                <c:pt idx="926">
                  <c:v>341</c:v>
                </c:pt>
                <c:pt idx="927">
                  <c:v>335</c:v>
                </c:pt>
                <c:pt idx="928">
                  <c:v>339</c:v>
                </c:pt>
                <c:pt idx="929">
                  <c:v>315</c:v>
                </c:pt>
                <c:pt idx="930">
                  <c:v>345</c:v>
                </c:pt>
                <c:pt idx="931">
                  <c:v>334</c:v>
                </c:pt>
                <c:pt idx="932">
                  <c:v>339</c:v>
                </c:pt>
                <c:pt idx="933">
                  <c:v>327</c:v>
                </c:pt>
                <c:pt idx="934">
                  <c:v>338</c:v>
                </c:pt>
                <c:pt idx="935">
                  <c:v>355</c:v>
                </c:pt>
                <c:pt idx="936">
                  <c:v>324</c:v>
                </c:pt>
                <c:pt idx="937">
                  <c:v>326</c:v>
                </c:pt>
                <c:pt idx="938">
                  <c:v>360</c:v>
                </c:pt>
                <c:pt idx="939">
                  <c:v>329</c:v>
                </c:pt>
                <c:pt idx="940">
                  <c:v>328</c:v>
                </c:pt>
                <c:pt idx="941">
                  <c:v>327</c:v>
                </c:pt>
                <c:pt idx="942">
                  <c:v>331</c:v>
                </c:pt>
                <c:pt idx="943">
                  <c:v>322</c:v>
                </c:pt>
                <c:pt idx="944">
                  <c:v>333</c:v>
                </c:pt>
                <c:pt idx="945">
                  <c:v>348</c:v>
                </c:pt>
                <c:pt idx="946">
                  <c:v>325</c:v>
                </c:pt>
                <c:pt idx="947">
                  <c:v>309</c:v>
                </c:pt>
                <c:pt idx="948">
                  <c:v>329</c:v>
                </c:pt>
                <c:pt idx="949">
                  <c:v>329</c:v>
                </c:pt>
                <c:pt idx="950">
                  <c:v>307</c:v>
                </c:pt>
                <c:pt idx="951">
                  <c:v>348</c:v>
                </c:pt>
                <c:pt idx="952">
                  <c:v>329</c:v>
                </c:pt>
                <c:pt idx="953">
                  <c:v>316</c:v>
                </c:pt>
                <c:pt idx="954">
                  <c:v>344</c:v>
                </c:pt>
                <c:pt idx="955">
                  <c:v>328</c:v>
                </c:pt>
                <c:pt idx="956">
                  <c:v>328</c:v>
                </c:pt>
                <c:pt idx="957">
                  <c:v>326</c:v>
                </c:pt>
                <c:pt idx="958">
                  <c:v>320</c:v>
                </c:pt>
                <c:pt idx="959">
                  <c:v>329</c:v>
                </c:pt>
                <c:pt idx="960">
                  <c:v>365</c:v>
                </c:pt>
                <c:pt idx="961">
                  <c:v>311</c:v>
                </c:pt>
                <c:pt idx="962">
                  <c:v>328</c:v>
                </c:pt>
                <c:pt idx="963">
                  <c:v>315</c:v>
                </c:pt>
                <c:pt idx="964">
                  <c:v>332</c:v>
                </c:pt>
                <c:pt idx="965">
                  <c:v>346</c:v>
                </c:pt>
                <c:pt idx="966">
                  <c:v>309</c:v>
                </c:pt>
                <c:pt idx="967">
                  <c:v>321</c:v>
                </c:pt>
                <c:pt idx="968">
                  <c:v>309</c:v>
                </c:pt>
                <c:pt idx="969">
                  <c:v>310</c:v>
                </c:pt>
                <c:pt idx="970">
                  <c:v>318</c:v>
                </c:pt>
                <c:pt idx="971">
                  <c:v>337</c:v>
                </c:pt>
                <c:pt idx="972">
                  <c:v>311</c:v>
                </c:pt>
                <c:pt idx="973">
                  <c:v>325</c:v>
                </c:pt>
                <c:pt idx="974">
                  <c:v>300</c:v>
                </c:pt>
                <c:pt idx="975">
                  <c:v>312</c:v>
                </c:pt>
                <c:pt idx="976">
                  <c:v>318</c:v>
                </c:pt>
                <c:pt idx="977">
                  <c:v>307</c:v>
                </c:pt>
                <c:pt idx="978">
                  <c:v>313</c:v>
                </c:pt>
                <c:pt idx="979">
                  <c:v>311</c:v>
                </c:pt>
                <c:pt idx="980">
                  <c:v>317</c:v>
                </c:pt>
                <c:pt idx="981">
                  <c:v>310</c:v>
                </c:pt>
                <c:pt idx="982">
                  <c:v>320</c:v>
                </c:pt>
                <c:pt idx="983">
                  <c:v>305</c:v>
                </c:pt>
                <c:pt idx="984">
                  <c:v>317</c:v>
                </c:pt>
                <c:pt idx="985">
                  <c:v>306</c:v>
                </c:pt>
                <c:pt idx="986">
                  <c:v>311</c:v>
                </c:pt>
                <c:pt idx="987">
                  <c:v>313</c:v>
                </c:pt>
                <c:pt idx="988">
                  <c:v>328</c:v>
                </c:pt>
                <c:pt idx="989">
                  <c:v>320</c:v>
                </c:pt>
                <c:pt idx="990">
                  <c:v>302</c:v>
                </c:pt>
                <c:pt idx="991">
                  <c:v>309</c:v>
                </c:pt>
                <c:pt idx="992">
                  <c:v>323</c:v>
                </c:pt>
                <c:pt idx="993">
                  <c:v>325</c:v>
                </c:pt>
                <c:pt idx="994">
                  <c:v>330</c:v>
                </c:pt>
                <c:pt idx="995">
                  <c:v>318</c:v>
                </c:pt>
                <c:pt idx="996">
                  <c:v>310</c:v>
                </c:pt>
                <c:pt idx="997">
                  <c:v>311</c:v>
                </c:pt>
                <c:pt idx="998">
                  <c:v>314</c:v>
                </c:pt>
                <c:pt idx="999">
                  <c:v>331</c:v>
                </c:pt>
                <c:pt idx="1000">
                  <c:v>300</c:v>
                </c:pt>
                <c:pt idx="1001">
                  <c:v>300</c:v>
                </c:pt>
                <c:pt idx="1002">
                  <c:v>321</c:v>
                </c:pt>
                <c:pt idx="1003">
                  <c:v>293</c:v>
                </c:pt>
                <c:pt idx="1004">
                  <c:v>304</c:v>
                </c:pt>
                <c:pt idx="1005">
                  <c:v>300</c:v>
                </c:pt>
                <c:pt idx="1006">
                  <c:v>311</c:v>
                </c:pt>
                <c:pt idx="1007">
                  <c:v>309</c:v>
                </c:pt>
                <c:pt idx="1008">
                  <c:v>306</c:v>
                </c:pt>
                <c:pt idx="1009">
                  <c:v>307</c:v>
                </c:pt>
                <c:pt idx="1010">
                  <c:v>306</c:v>
                </c:pt>
                <c:pt idx="1011">
                  <c:v>312</c:v>
                </c:pt>
                <c:pt idx="1012">
                  <c:v>310</c:v>
                </c:pt>
                <c:pt idx="1013">
                  <c:v>284</c:v>
                </c:pt>
                <c:pt idx="1014">
                  <c:v>302</c:v>
                </c:pt>
                <c:pt idx="1015">
                  <c:v>308</c:v>
                </c:pt>
                <c:pt idx="1016">
                  <c:v>293</c:v>
                </c:pt>
                <c:pt idx="1017">
                  <c:v>309</c:v>
                </c:pt>
                <c:pt idx="1018">
                  <c:v>301</c:v>
                </c:pt>
                <c:pt idx="1019">
                  <c:v>299</c:v>
                </c:pt>
                <c:pt idx="1020">
                  <c:v>314</c:v>
                </c:pt>
                <c:pt idx="1021">
                  <c:v>313</c:v>
                </c:pt>
                <c:pt idx="1022">
                  <c:v>293</c:v>
                </c:pt>
                <c:pt idx="1023">
                  <c:v>336</c:v>
                </c:pt>
                <c:pt idx="1024">
                  <c:v>304</c:v>
                </c:pt>
                <c:pt idx="1025">
                  <c:v>334</c:v>
                </c:pt>
                <c:pt idx="1026">
                  <c:v>319</c:v>
                </c:pt>
                <c:pt idx="1027">
                  <c:v>315</c:v>
                </c:pt>
                <c:pt idx="1028">
                  <c:v>314</c:v>
                </c:pt>
                <c:pt idx="1029">
                  <c:v>319</c:v>
                </c:pt>
                <c:pt idx="1030">
                  <c:v>319</c:v>
                </c:pt>
                <c:pt idx="1031">
                  <c:v>304</c:v>
                </c:pt>
                <c:pt idx="1032">
                  <c:v>314</c:v>
                </c:pt>
                <c:pt idx="1033">
                  <c:v>288</c:v>
                </c:pt>
                <c:pt idx="1034">
                  <c:v>299</c:v>
                </c:pt>
                <c:pt idx="1035">
                  <c:v>324</c:v>
                </c:pt>
                <c:pt idx="1036">
                  <c:v>312</c:v>
                </c:pt>
                <c:pt idx="1037">
                  <c:v>321</c:v>
                </c:pt>
                <c:pt idx="1038">
                  <c:v>294</c:v>
                </c:pt>
                <c:pt idx="1039">
                  <c:v>285</c:v>
                </c:pt>
                <c:pt idx="1040">
                  <c:v>298</c:v>
                </c:pt>
                <c:pt idx="1041">
                  <c:v>291</c:v>
                </c:pt>
                <c:pt idx="1042">
                  <c:v>300</c:v>
                </c:pt>
                <c:pt idx="1043">
                  <c:v>310</c:v>
                </c:pt>
                <c:pt idx="1044">
                  <c:v>310</c:v>
                </c:pt>
                <c:pt idx="1045">
                  <c:v>293</c:v>
                </c:pt>
                <c:pt idx="1046">
                  <c:v>308</c:v>
                </c:pt>
                <c:pt idx="1047">
                  <c:v>321</c:v>
                </c:pt>
                <c:pt idx="1048">
                  <c:v>299</c:v>
                </c:pt>
                <c:pt idx="1049">
                  <c:v>312</c:v>
                </c:pt>
                <c:pt idx="1050">
                  <c:v>312</c:v>
                </c:pt>
                <c:pt idx="1051">
                  <c:v>292</c:v>
                </c:pt>
                <c:pt idx="1052">
                  <c:v>287</c:v>
                </c:pt>
                <c:pt idx="1053">
                  <c:v>306</c:v>
                </c:pt>
                <c:pt idx="1054">
                  <c:v>302</c:v>
                </c:pt>
                <c:pt idx="1055">
                  <c:v>310</c:v>
                </c:pt>
                <c:pt idx="1056">
                  <c:v>305</c:v>
                </c:pt>
                <c:pt idx="1057">
                  <c:v>308</c:v>
                </c:pt>
                <c:pt idx="1058">
                  <c:v>305</c:v>
                </c:pt>
                <c:pt idx="1059">
                  <c:v>314</c:v>
                </c:pt>
                <c:pt idx="1060">
                  <c:v>292</c:v>
                </c:pt>
                <c:pt idx="1061">
                  <c:v>289</c:v>
                </c:pt>
                <c:pt idx="1062">
                  <c:v>302</c:v>
                </c:pt>
                <c:pt idx="1063">
                  <c:v>307</c:v>
                </c:pt>
                <c:pt idx="1064">
                  <c:v>307</c:v>
                </c:pt>
                <c:pt idx="1065">
                  <c:v>298</c:v>
                </c:pt>
                <c:pt idx="1066">
                  <c:v>296</c:v>
                </c:pt>
                <c:pt idx="1067">
                  <c:v>300</c:v>
                </c:pt>
                <c:pt idx="1068">
                  <c:v>288</c:v>
                </c:pt>
                <c:pt idx="1069">
                  <c:v>297</c:v>
                </c:pt>
                <c:pt idx="1070">
                  <c:v>302</c:v>
                </c:pt>
                <c:pt idx="1071">
                  <c:v>306</c:v>
                </c:pt>
                <c:pt idx="1072">
                  <c:v>315</c:v>
                </c:pt>
                <c:pt idx="1073">
                  <c:v>288</c:v>
                </c:pt>
                <c:pt idx="1074">
                  <c:v>292</c:v>
                </c:pt>
                <c:pt idx="1075">
                  <c:v>288</c:v>
                </c:pt>
                <c:pt idx="1076">
                  <c:v>298</c:v>
                </c:pt>
                <c:pt idx="1077">
                  <c:v>315</c:v>
                </c:pt>
                <c:pt idx="1078">
                  <c:v>281</c:v>
                </c:pt>
                <c:pt idx="1079">
                  <c:v>288</c:v>
                </c:pt>
                <c:pt idx="1080">
                  <c:v>283</c:v>
                </c:pt>
                <c:pt idx="1081">
                  <c:v>303</c:v>
                </c:pt>
                <c:pt idx="1082">
                  <c:v>305</c:v>
                </c:pt>
                <c:pt idx="1083">
                  <c:v>293</c:v>
                </c:pt>
                <c:pt idx="1084">
                  <c:v>291</c:v>
                </c:pt>
                <c:pt idx="1085">
                  <c:v>298</c:v>
                </c:pt>
                <c:pt idx="1086">
                  <c:v>300</c:v>
                </c:pt>
                <c:pt idx="1087">
                  <c:v>304</c:v>
                </c:pt>
                <c:pt idx="1088">
                  <c:v>298</c:v>
                </c:pt>
                <c:pt idx="1089">
                  <c:v>312</c:v>
                </c:pt>
                <c:pt idx="1090">
                  <c:v>304</c:v>
                </c:pt>
                <c:pt idx="1091">
                  <c:v>298</c:v>
                </c:pt>
                <c:pt idx="1092">
                  <c:v>287</c:v>
                </c:pt>
                <c:pt idx="1093">
                  <c:v>292</c:v>
                </c:pt>
                <c:pt idx="1094">
                  <c:v>274</c:v>
                </c:pt>
                <c:pt idx="1095">
                  <c:v>308</c:v>
                </c:pt>
                <c:pt idx="1096">
                  <c:v>297</c:v>
                </c:pt>
                <c:pt idx="1097">
                  <c:v>314</c:v>
                </c:pt>
                <c:pt idx="1098">
                  <c:v>314</c:v>
                </c:pt>
                <c:pt idx="1099">
                  <c:v>304</c:v>
                </c:pt>
                <c:pt idx="1100">
                  <c:v>284</c:v>
                </c:pt>
                <c:pt idx="1101">
                  <c:v>286</c:v>
                </c:pt>
                <c:pt idx="1102">
                  <c:v>302</c:v>
                </c:pt>
                <c:pt idx="1103">
                  <c:v>309</c:v>
                </c:pt>
                <c:pt idx="1104">
                  <c:v>299</c:v>
                </c:pt>
                <c:pt idx="1105">
                  <c:v>296</c:v>
                </c:pt>
                <c:pt idx="1106">
                  <c:v>286</c:v>
                </c:pt>
                <c:pt idx="1107">
                  <c:v>277</c:v>
                </c:pt>
                <c:pt idx="1108">
                  <c:v>281</c:v>
                </c:pt>
                <c:pt idx="1109">
                  <c:v>306</c:v>
                </c:pt>
                <c:pt idx="1110">
                  <c:v>286</c:v>
                </c:pt>
                <c:pt idx="1111">
                  <c:v>290</c:v>
                </c:pt>
                <c:pt idx="1112">
                  <c:v>288</c:v>
                </c:pt>
                <c:pt idx="1113">
                  <c:v>290</c:v>
                </c:pt>
                <c:pt idx="1114">
                  <c:v>304</c:v>
                </c:pt>
                <c:pt idx="1115">
                  <c:v>307</c:v>
                </c:pt>
                <c:pt idx="1116">
                  <c:v>292</c:v>
                </c:pt>
                <c:pt idx="1117">
                  <c:v>295</c:v>
                </c:pt>
                <c:pt idx="1118">
                  <c:v>303</c:v>
                </c:pt>
                <c:pt idx="1119">
                  <c:v>312</c:v>
                </c:pt>
                <c:pt idx="1120">
                  <c:v>292</c:v>
                </c:pt>
                <c:pt idx="1121">
                  <c:v>301</c:v>
                </c:pt>
                <c:pt idx="1122">
                  <c:v>284</c:v>
                </c:pt>
                <c:pt idx="1123">
                  <c:v>302</c:v>
                </c:pt>
                <c:pt idx="1124">
                  <c:v>290</c:v>
                </c:pt>
                <c:pt idx="1125">
                  <c:v>297</c:v>
                </c:pt>
                <c:pt idx="1126">
                  <c:v>277</c:v>
                </c:pt>
                <c:pt idx="1127">
                  <c:v>287</c:v>
                </c:pt>
                <c:pt idx="1128">
                  <c:v>293</c:v>
                </c:pt>
                <c:pt idx="1129">
                  <c:v>299</c:v>
                </c:pt>
                <c:pt idx="1130">
                  <c:v>295</c:v>
                </c:pt>
                <c:pt idx="1131">
                  <c:v>290</c:v>
                </c:pt>
                <c:pt idx="1132">
                  <c:v>297</c:v>
                </c:pt>
                <c:pt idx="1133">
                  <c:v>291</c:v>
                </c:pt>
                <c:pt idx="1134">
                  <c:v>284</c:v>
                </c:pt>
                <c:pt idx="1135">
                  <c:v>300</c:v>
                </c:pt>
                <c:pt idx="1136">
                  <c:v>278</c:v>
                </c:pt>
                <c:pt idx="1137">
                  <c:v>292</c:v>
                </c:pt>
                <c:pt idx="1138">
                  <c:v>289</c:v>
                </c:pt>
                <c:pt idx="1139">
                  <c:v>277</c:v>
                </c:pt>
                <c:pt idx="1140">
                  <c:v>277</c:v>
                </c:pt>
                <c:pt idx="1141">
                  <c:v>286</c:v>
                </c:pt>
                <c:pt idx="1142">
                  <c:v>284</c:v>
                </c:pt>
                <c:pt idx="1143">
                  <c:v>281</c:v>
                </c:pt>
                <c:pt idx="1144">
                  <c:v>289</c:v>
                </c:pt>
                <c:pt idx="1145">
                  <c:v>293</c:v>
                </c:pt>
                <c:pt idx="1146">
                  <c:v>285</c:v>
                </c:pt>
                <c:pt idx="1147">
                  <c:v>293</c:v>
                </c:pt>
                <c:pt idx="1148">
                  <c:v>293</c:v>
                </c:pt>
                <c:pt idx="1149">
                  <c:v>300</c:v>
                </c:pt>
                <c:pt idx="1150">
                  <c:v>295</c:v>
                </c:pt>
                <c:pt idx="1151">
                  <c:v>291</c:v>
                </c:pt>
                <c:pt idx="1152">
                  <c:v>299</c:v>
                </c:pt>
                <c:pt idx="1153">
                  <c:v>299</c:v>
                </c:pt>
                <c:pt idx="1154">
                  <c:v>293</c:v>
                </c:pt>
                <c:pt idx="1155">
                  <c:v>289</c:v>
                </c:pt>
                <c:pt idx="1156">
                  <c:v>293</c:v>
                </c:pt>
                <c:pt idx="1157">
                  <c:v>306</c:v>
                </c:pt>
                <c:pt idx="1158">
                  <c:v>305</c:v>
                </c:pt>
                <c:pt idx="1159">
                  <c:v>279</c:v>
                </c:pt>
                <c:pt idx="1160">
                  <c:v>290</c:v>
                </c:pt>
                <c:pt idx="1161">
                  <c:v>291</c:v>
                </c:pt>
                <c:pt idx="1162">
                  <c:v>295</c:v>
                </c:pt>
                <c:pt idx="1163">
                  <c:v>297</c:v>
                </c:pt>
                <c:pt idx="1164">
                  <c:v>303</c:v>
                </c:pt>
                <c:pt idx="1165">
                  <c:v>300</c:v>
                </c:pt>
                <c:pt idx="1166">
                  <c:v>293</c:v>
                </c:pt>
                <c:pt idx="1167">
                  <c:v>293</c:v>
                </c:pt>
                <c:pt idx="1168">
                  <c:v>312</c:v>
                </c:pt>
                <c:pt idx="1169">
                  <c:v>302</c:v>
                </c:pt>
                <c:pt idx="1170">
                  <c:v>308</c:v>
                </c:pt>
                <c:pt idx="1171">
                  <c:v>290</c:v>
                </c:pt>
                <c:pt idx="1172">
                  <c:v>292</c:v>
                </c:pt>
                <c:pt idx="1173">
                  <c:v>294</c:v>
                </c:pt>
                <c:pt idx="1174">
                  <c:v>299</c:v>
                </c:pt>
                <c:pt idx="1175">
                  <c:v>302</c:v>
                </c:pt>
                <c:pt idx="1176">
                  <c:v>293</c:v>
                </c:pt>
                <c:pt idx="1177">
                  <c:v>286</c:v>
                </c:pt>
                <c:pt idx="1178">
                  <c:v>297</c:v>
                </c:pt>
                <c:pt idx="1179">
                  <c:v>312</c:v>
                </c:pt>
                <c:pt idx="1180">
                  <c:v>293</c:v>
                </c:pt>
                <c:pt idx="1181">
                  <c:v>288</c:v>
                </c:pt>
                <c:pt idx="1182">
                  <c:v>300</c:v>
                </c:pt>
                <c:pt idx="1183">
                  <c:v>298</c:v>
                </c:pt>
                <c:pt idx="1184">
                  <c:v>297</c:v>
                </c:pt>
                <c:pt idx="1185">
                  <c:v>288</c:v>
                </c:pt>
                <c:pt idx="1186">
                  <c:v>296</c:v>
                </c:pt>
                <c:pt idx="1187">
                  <c:v>295</c:v>
                </c:pt>
                <c:pt idx="1188">
                  <c:v>290</c:v>
                </c:pt>
                <c:pt idx="1189">
                  <c:v>288</c:v>
                </c:pt>
                <c:pt idx="1190">
                  <c:v>291</c:v>
                </c:pt>
                <c:pt idx="1191">
                  <c:v>272</c:v>
                </c:pt>
                <c:pt idx="1192">
                  <c:v>305</c:v>
                </c:pt>
                <c:pt idx="1193">
                  <c:v>304</c:v>
                </c:pt>
                <c:pt idx="1194">
                  <c:v>290</c:v>
                </c:pt>
                <c:pt idx="1195">
                  <c:v>288</c:v>
                </c:pt>
                <c:pt idx="1196">
                  <c:v>299</c:v>
                </c:pt>
                <c:pt idx="1197">
                  <c:v>286</c:v>
                </c:pt>
                <c:pt idx="1198">
                  <c:v>290</c:v>
                </c:pt>
                <c:pt idx="1199">
                  <c:v>299</c:v>
                </c:pt>
                <c:pt idx="1200">
                  <c:v>302</c:v>
                </c:pt>
                <c:pt idx="1201">
                  <c:v>273</c:v>
                </c:pt>
                <c:pt idx="1202">
                  <c:v>288</c:v>
                </c:pt>
                <c:pt idx="1203">
                  <c:v>284</c:v>
                </c:pt>
                <c:pt idx="1204">
                  <c:v>298</c:v>
                </c:pt>
                <c:pt idx="1205">
                  <c:v>306</c:v>
                </c:pt>
                <c:pt idx="1206">
                  <c:v>295</c:v>
                </c:pt>
                <c:pt idx="1207">
                  <c:v>305</c:v>
                </c:pt>
                <c:pt idx="1208">
                  <c:v>288</c:v>
                </c:pt>
                <c:pt idx="1209">
                  <c:v>288</c:v>
                </c:pt>
                <c:pt idx="1210">
                  <c:v>279</c:v>
                </c:pt>
                <c:pt idx="1211">
                  <c:v>281</c:v>
                </c:pt>
                <c:pt idx="1212">
                  <c:v>288</c:v>
                </c:pt>
                <c:pt idx="1213">
                  <c:v>303</c:v>
                </c:pt>
                <c:pt idx="1214">
                  <c:v>294</c:v>
                </c:pt>
                <c:pt idx="1215">
                  <c:v>270</c:v>
                </c:pt>
                <c:pt idx="1216">
                  <c:v>281</c:v>
                </c:pt>
                <c:pt idx="1217">
                  <c:v>281</c:v>
                </c:pt>
                <c:pt idx="1218">
                  <c:v>276</c:v>
                </c:pt>
                <c:pt idx="1219">
                  <c:v>281</c:v>
                </c:pt>
                <c:pt idx="1220">
                  <c:v>295</c:v>
                </c:pt>
                <c:pt idx="1221">
                  <c:v>296</c:v>
                </c:pt>
                <c:pt idx="1222">
                  <c:v>288</c:v>
                </c:pt>
                <c:pt idx="1223">
                  <c:v>285</c:v>
                </c:pt>
                <c:pt idx="1224">
                  <c:v>296</c:v>
                </c:pt>
                <c:pt idx="1225">
                  <c:v>282</c:v>
                </c:pt>
                <c:pt idx="1226">
                  <c:v>287</c:v>
                </c:pt>
                <c:pt idx="1227">
                  <c:v>279</c:v>
                </c:pt>
                <c:pt idx="1228">
                  <c:v>287</c:v>
                </c:pt>
                <c:pt idx="1229">
                  <c:v>292</c:v>
                </c:pt>
                <c:pt idx="1230">
                  <c:v>281</c:v>
                </c:pt>
                <c:pt idx="1231">
                  <c:v>272</c:v>
                </c:pt>
                <c:pt idx="1232">
                  <c:v>299</c:v>
                </c:pt>
                <c:pt idx="1233">
                  <c:v>297</c:v>
                </c:pt>
                <c:pt idx="1234">
                  <c:v>304</c:v>
                </c:pt>
                <c:pt idx="1235">
                  <c:v>285</c:v>
                </c:pt>
                <c:pt idx="1236">
                  <c:v>285</c:v>
                </c:pt>
                <c:pt idx="1237">
                  <c:v>276</c:v>
                </c:pt>
                <c:pt idx="1238">
                  <c:v>302</c:v>
                </c:pt>
                <c:pt idx="1239">
                  <c:v>275</c:v>
                </c:pt>
                <c:pt idx="1240">
                  <c:v>287</c:v>
                </c:pt>
                <c:pt idx="1241">
                  <c:v>290</c:v>
                </c:pt>
                <c:pt idx="1242">
                  <c:v>308</c:v>
                </c:pt>
                <c:pt idx="1243">
                  <c:v>286</c:v>
                </c:pt>
                <c:pt idx="1244">
                  <c:v>297</c:v>
                </c:pt>
                <c:pt idx="1245">
                  <c:v>315</c:v>
                </c:pt>
                <c:pt idx="1246">
                  <c:v>290</c:v>
                </c:pt>
                <c:pt idx="1247">
                  <c:v>301</c:v>
                </c:pt>
                <c:pt idx="1248">
                  <c:v>308</c:v>
                </c:pt>
                <c:pt idx="1249">
                  <c:v>292</c:v>
                </c:pt>
                <c:pt idx="1250">
                  <c:v>283</c:v>
                </c:pt>
                <c:pt idx="1251">
                  <c:v>295</c:v>
                </c:pt>
                <c:pt idx="1252">
                  <c:v>289</c:v>
                </c:pt>
                <c:pt idx="1253">
                  <c:v>308</c:v>
                </c:pt>
                <c:pt idx="1254">
                  <c:v>302</c:v>
                </c:pt>
                <c:pt idx="1255">
                  <c:v>298</c:v>
                </c:pt>
                <c:pt idx="1256">
                  <c:v>289</c:v>
                </c:pt>
                <c:pt idx="1257">
                  <c:v>287</c:v>
                </c:pt>
                <c:pt idx="1258">
                  <c:v>295</c:v>
                </c:pt>
                <c:pt idx="1259">
                  <c:v>297</c:v>
                </c:pt>
                <c:pt idx="1260">
                  <c:v>280</c:v>
                </c:pt>
                <c:pt idx="1261">
                  <c:v>281</c:v>
                </c:pt>
                <c:pt idx="1262">
                  <c:v>297</c:v>
                </c:pt>
                <c:pt idx="1263">
                  <c:v>288</c:v>
                </c:pt>
                <c:pt idx="1264">
                  <c:v>291</c:v>
                </c:pt>
                <c:pt idx="1265">
                  <c:v>299</c:v>
                </c:pt>
                <c:pt idx="1266">
                  <c:v>297</c:v>
                </c:pt>
                <c:pt idx="1267">
                  <c:v>313</c:v>
                </c:pt>
                <c:pt idx="1268">
                  <c:v>298</c:v>
                </c:pt>
                <c:pt idx="1269">
                  <c:v>298</c:v>
                </c:pt>
                <c:pt idx="1270">
                  <c:v>278</c:v>
                </c:pt>
                <c:pt idx="1271">
                  <c:v>302</c:v>
                </c:pt>
                <c:pt idx="1272">
                  <c:v>283</c:v>
                </c:pt>
                <c:pt idx="1273">
                  <c:v>297</c:v>
                </c:pt>
                <c:pt idx="1274">
                  <c:v>292</c:v>
                </c:pt>
                <c:pt idx="1275">
                  <c:v>293</c:v>
                </c:pt>
                <c:pt idx="1276">
                  <c:v>290</c:v>
                </c:pt>
                <c:pt idx="1277">
                  <c:v>279</c:v>
                </c:pt>
                <c:pt idx="1278">
                  <c:v>293</c:v>
                </c:pt>
                <c:pt idx="1279">
                  <c:v>282</c:v>
                </c:pt>
                <c:pt idx="1280">
                  <c:v>285</c:v>
                </c:pt>
                <c:pt idx="1281">
                  <c:v>291</c:v>
                </c:pt>
                <c:pt idx="1282">
                  <c:v>306</c:v>
                </c:pt>
                <c:pt idx="1283">
                  <c:v>304</c:v>
                </c:pt>
                <c:pt idx="1284">
                  <c:v>286</c:v>
                </c:pt>
                <c:pt idx="1285">
                  <c:v>296</c:v>
                </c:pt>
                <c:pt idx="1286">
                  <c:v>288</c:v>
                </c:pt>
                <c:pt idx="1287">
                  <c:v>302</c:v>
                </c:pt>
                <c:pt idx="1288">
                  <c:v>290</c:v>
                </c:pt>
                <c:pt idx="1289">
                  <c:v>297</c:v>
                </c:pt>
                <c:pt idx="1290">
                  <c:v>285</c:v>
                </c:pt>
                <c:pt idx="1291">
                  <c:v>282</c:v>
                </c:pt>
                <c:pt idx="1292">
                  <c:v>295</c:v>
                </c:pt>
                <c:pt idx="1293">
                  <c:v>289</c:v>
                </c:pt>
                <c:pt idx="1294">
                  <c:v>295</c:v>
                </c:pt>
                <c:pt idx="1295">
                  <c:v>289</c:v>
                </c:pt>
                <c:pt idx="1296">
                  <c:v>296</c:v>
                </c:pt>
                <c:pt idx="1297">
                  <c:v>291</c:v>
                </c:pt>
                <c:pt idx="1298">
                  <c:v>284</c:v>
                </c:pt>
                <c:pt idx="1299">
                  <c:v>289</c:v>
                </c:pt>
                <c:pt idx="1300">
                  <c:v>285</c:v>
                </c:pt>
                <c:pt idx="1301">
                  <c:v>302</c:v>
                </c:pt>
                <c:pt idx="1302">
                  <c:v>291</c:v>
                </c:pt>
                <c:pt idx="1303">
                  <c:v>291</c:v>
                </c:pt>
                <c:pt idx="1304">
                  <c:v>284</c:v>
                </c:pt>
                <c:pt idx="1305">
                  <c:v>296</c:v>
                </c:pt>
                <c:pt idx="1306">
                  <c:v>288</c:v>
                </c:pt>
                <c:pt idx="1307">
                  <c:v>271</c:v>
                </c:pt>
                <c:pt idx="1308">
                  <c:v>288</c:v>
                </c:pt>
                <c:pt idx="1309">
                  <c:v>312</c:v>
                </c:pt>
                <c:pt idx="1310">
                  <c:v>289</c:v>
                </c:pt>
                <c:pt idx="1311">
                  <c:v>293</c:v>
                </c:pt>
                <c:pt idx="1312">
                  <c:v>290</c:v>
                </c:pt>
                <c:pt idx="1313">
                  <c:v>299</c:v>
                </c:pt>
                <c:pt idx="1314">
                  <c:v>288</c:v>
                </c:pt>
                <c:pt idx="1315">
                  <c:v>282</c:v>
                </c:pt>
                <c:pt idx="1316">
                  <c:v>305</c:v>
                </c:pt>
                <c:pt idx="1317">
                  <c:v>291</c:v>
                </c:pt>
                <c:pt idx="1318">
                  <c:v>311</c:v>
                </c:pt>
                <c:pt idx="1319">
                  <c:v>285</c:v>
                </c:pt>
                <c:pt idx="1320">
                  <c:v>292</c:v>
                </c:pt>
                <c:pt idx="1321">
                  <c:v>306</c:v>
                </c:pt>
                <c:pt idx="1322">
                  <c:v>292</c:v>
                </c:pt>
                <c:pt idx="1323">
                  <c:v>296</c:v>
                </c:pt>
                <c:pt idx="1324">
                  <c:v>286</c:v>
                </c:pt>
                <c:pt idx="1325">
                  <c:v>290</c:v>
                </c:pt>
                <c:pt idx="1326">
                  <c:v>297</c:v>
                </c:pt>
                <c:pt idx="1327">
                  <c:v>299</c:v>
                </c:pt>
                <c:pt idx="1328">
                  <c:v>304</c:v>
                </c:pt>
                <c:pt idx="1329">
                  <c:v>291</c:v>
                </c:pt>
                <c:pt idx="1330">
                  <c:v>290</c:v>
                </c:pt>
                <c:pt idx="1331">
                  <c:v>287</c:v>
                </c:pt>
                <c:pt idx="1332">
                  <c:v>279</c:v>
                </c:pt>
                <c:pt idx="1333">
                  <c:v>275</c:v>
                </c:pt>
                <c:pt idx="1334">
                  <c:v>283</c:v>
                </c:pt>
                <c:pt idx="1335">
                  <c:v>279</c:v>
                </c:pt>
                <c:pt idx="1336">
                  <c:v>294</c:v>
                </c:pt>
                <c:pt idx="1337">
                  <c:v>299</c:v>
                </c:pt>
                <c:pt idx="1338">
                  <c:v>291</c:v>
                </c:pt>
                <c:pt idx="1339">
                  <c:v>287</c:v>
                </c:pt>
                <c:pt idx="1340">
                  <c:v>294</c:v>
                </c:pt>
                <c:pt idx="1341">
                  <c:v>287</c:v>
                </c:pt>
                <c:pt idx="1342">
                  <c:v>285</c:v>
                </c:pt>
                <c:pt idx="1343">
                  <c:v>284</c:v>
                </c:pt>
                <c:pt idx="1344">
                  <c:v>296</c:v>
                </c:pt>
                <c:pt idx="1345">
                  <c:v>291</c:v>
                </c:pt>
                <c:pt idx="1346">
                  <c:v>286</c:v>
                </c:pt>
                <c:pt idx="1347">
                  <c:v>273</c:v>
                </c:pt>
                <c:pt idx="1348">
                  <c:v>285</c:v>
                </c:pt>
                <c:pt idx="1349">
                  <c:v>278</c:v>
                </c:pt>
                <c:pt idx="1350">
                  <c:v>290</c:v>
                </c:pt>
                <c:pt idx="1351">
                  <c:v>291</c:v>
                </c:pt>
                <c:pt idx="1352">
                  <c:v>279</c:v>
                </c:pt>
                <c:pt idx="1353">
                  <c:v>308</c:v>
                </c:pt>
                <c:pt idx="1354">
                  <c:v>283</c:v>
                </c:pt>
                <c:pt idx="1355">
                  <c:v>305</c:v>
                </c:pt>
                <c:pt idx="1356">
                  <c:v>307</c:v>
                </c:pt>
                <c:pt idx="1357">
                  <c:v>285</c:v>
                </c:pt>
                <c:pt idx="1358">
                  <c:v>293</c:v>
                </c:pt>
                <c:pt idx="1359">
                  <c:v>289</c:v>
                </c:pt>
                <c:pt idx="1360">
                  <c:v>315</c:v>
                </c:pt>
                <c:pt idx="1361">
                  <c:v>295</c:v>
                </c:pt>
                <c:pt idx="1362">
                  <c:v>290</c:v>
                </c:pt>
                <c:pt idx="1363">
                  <c:v>283</c:v>
                </c:pt>
                <c:pt idx="1364">
                  <c:v>306</c:v>
                </c:pt>
                <c:pt idx="1365">
                  <c:v>305</c:v>
                </c:pt>
                <c:pt idx="1366">
                  <c:v>295</c:v>
                </c:pt>
                <c:pt idx="1367">
                  <c:v>288</c:v>
                </c:pt>
                <c:pt idx="1368">
                  <c:v>287</c:v>
                </c:pt>
                <c:pt idx="1369">
                  <c:v>304</c:v>
                </c:pt>
                <c:pt idx="1370">
                  <c:v>294</c:v>
                </c:pt>
                <c:pt idx="1371">
                  <c:v>286</c:v>
                </c:pt>
                <c:pt idx="1372">
                  <c:v>304</c:v>
                </c:pt>
                <c:pt idx="1373">
                  <c:v>292</c:v>
                </c:pt>
                <c:pt idx="1374">
                  <c:v>299</c:v>
                </c:pt>
                <c:pt idx="1375">
                  <c:v>301</c:v>
                </c:pt>
                <c:pt idx="1376">
                  <c:v>285</c:v>
                </c:pt>
                <c:pt idx="1377">
                  <c:v>296</c:v>
                </c:pt>
                <c:pt idx="1378">
                  <c:v>299</c:v>
                </c:pt>
                <c:pt idx="1379">
                  <c:v>282</c:v>
                </c:pt>
                <c:pt idx="1380">
                  <c:v>298</c:v>
                </c:pt>
                <c:pt idx="1381">
                  <c:v>296</c:v>
                </c:pt>
                <c:pt idx="1382">
                  <c:v>297</c:v>
                </c:pt>
                <c:pt idx="1383">
                  <c:v>302</c:v>
                </c:pt>
                <c:pt idx="1384">
                  <c:v>301</c:v>
                </c:pt>
                <c:pt idx="1385">
                  <c:v>294</c:v>
                </c:pt>
                <c:pt idx="1386">
                  <c:v>289</c:v>
                </c:pt>
                <c:pt idx="1387">
                  <c:v>293</c:v>
                </c:pt>
                <c:pt idx="1388">
                  <c:v>305</c:v>
                </c:pt>
                <c:pt idx="1389">
                  <c:v>284</c:v>
                </c:pt>
                <c:pt idx="1390">
                  <c:v>299</c:v>
                </c:pt>
                <c:pt idx="1391">
                  <c:v>300</c:v>
                </c:pt>
                <c:pt idx="1392">
                  <c:v>291</c:v>
                </c:pt>
                <c:pt idx="1393">
                  <c:v>294</c:v>
                </c:pt>
                <c:pt idx="1394">
                  <c:v>297</c:v>
                </c:pt>
                <c:pt idx="1395">
                  <c:v>286</c:v>
                </c:pt>
                <c:pt idx="1396">
                  <c:v>291</c:v>
                </c:pt>
                <c:pt idx="1397">
                  <c:v>283</c:v>
                </c:pt>
                <c:pt idx="1398">
                  <c:v>283</c:v>
                </c:pt>
                <c:pt idx="1399">
                  <c:v>292</c:v>
                </c:pt>
                <c:pt idx="1400">
                  <c:v>294</c:v>
                </c:pt>
                <c:pt idx="1401">
                  <c:v>293</c:v>
                </c:pt>
                <c:pt idx="1402">
                  <c:v>288</c:v>
                </c:pt>
                <c:pt idx="1403">
                  <c:v>291</c:v>
                </c:pt>
                <c:pt idx="1404">
                  <c:v>294</c:v>
                </c:pt>
                <c:pt idx="1405">
                  <c:v>294</c:v>
                </c:pt>
                <c:pt idx="1406">
                  <c:v>289</c:v>
                </c:pt>
                <c:pt idx="1407">
                  <c:v>294</c:v>
                </c:pt>
                <c:pt idx="1408">
                  <c:v>309</c:v>
                </c:pt>
                <c:pt idx="1409">
                  <c:v>293</c:v>
                </c:pt>
                <c:pt idx="1410">
                  <c:v>297</c:v>
                </c:pt>
                <c:pt idx="1411">
                  <c:v>295</c:v>
                </c:pt>
                <c:pt idx="1412">
                  <c:v>292</c:v>
                </c:pt>
                <c:pt idx="1413">
                  <c:v>279</c:v>
                </c:pt>
                <c:pt idx="1414">
                  <c:v>317</c:v>
                </c:pt>
                <c:pt idx="1415">
                  <c:v>291</c:v>
                </c:pt>
                <c:pt idx="1416">
                  <c:v>294</c:v>
                </c:pt>
                <c:pt idx="1417">
                  <c:v>283</c:v>
                </c:pt>
                <c:pt idx="1418">
                  <c:v>299</c:v>
                </c:pt>
                <c:pt idx="1419">
                  <c:v>295</c:v>
                </c:pt>
                <c:pt idx="1420">
                  <c:v>291</c:v>
                </c:pt>
                <c:pt idx="1421">
                  <c:v>293</c:v>
                </c:pt>
                <c:pt idx="1422">
                  <c:v>284</c:v>
                </c:pt>
                <c:pt idx="1423">
                  <c:v>308</c:v>
                </c:pt>
                <c:pt idx="1424">
                  <c:v>303</c:v>
                </c:pt>
                <c:pt idx="1425">
                  <c:v>292</c:v>
                </c:pt>
                <c:pt idx="1426">
                  <c:v>288</c:v>
                </c:pt>
                <c:pt idx="1427">
                  <c:v>286</c:v>
                </c:pt>
                <c:pt idx="1428">
                  <c:v>296</c:v>
                </c:pt>
                <c:pt idx="1429">
                  <c:v>299</c:v>
                </c:pt>
                <c:pt idx="1430">
                  <c:v>316</c:v>
                </c:pt>
                <c:pt idx="1431">
                  <c:v>302</c:v>
                </c:pt>
                <c:pt idx="1432">
                  <c:v>332</c:v>
                </c:pt>
                <c:pt idx="1433">
                  <c:v>283</c:v>
                </c:pt>
                <c:pt idx="1434">
                  <c:v>300</c:v>
                </c:pt>
                <c:pt idx="1435">
                  <c:v>317</c:v>
                </c:pt>
                <c:pt idx="1437">
                  <c:v>307</c:v>
                </c:pt>
                <c:pt idx="1438">
                  <c:v>291</c:v>
                </c:pt>
                <c:pt idx="1439">
                  <c:v>294</c:v>
                </c:pt>
                <c:pt idx="1440">
                  <c:v>314</c:v>
                </c:pt>
                <c:pt idx="1441">
                  <c:v>285</c:v>
                </c:pt>
                <c:pt idx="1442">
                  <c:v>291</c:v>
                </c:pt>
                <c:pt idx="1443">
                  <c:v>285</c:v>
                </c:pt>
                <c:pt idx="1444">
                  <c:v>306</c:v>
                </c:pt>
                <c:pt idx="1445">
                  <c:v>310</c:v>
                </c:pt>
                <c:pt idx="1446">
                  <c:v>285</c:v>
                </c:pt>
                <c:pt idx="1447">
                  <c:v>306</c:v>
                </c:pt>
                <c:pt idx="1448">
                  <c:v>307</c:v>
                </c:pt>
                <c:pt idx="1449">
                  <c:v>293</c:v>
                </c:pt>
                <c:pt idx="1450">
                  <c:v>284</c:v>
                </c:pt>
                <c:pt idx="1451">
                  <c:v>299</c:v>
                </c:pt>
                <c:pt idx="1452">
                  <c:v>300</c:v>
                </c:pt>
                <c:pt idx="1453">
                  <c:v>299</c:v>
                </c:pt>
                <c:pt idx="1454">
                  <c:v>304</c:v>
                </c:pt>
                <c:pt idx="1455">
                  <c:v>286</c:v>
                </c:pt>
                <c:pt idx="1456">
                  <c:v>314</c:v>
                </c:pt>
                <c:pt idx="1457">
                  <c:v>303</c:v>
                </c:pt>
                <c:pt idx="1458">
                  <c:v>281</c:v>
                </c:pt>
                <c:pt idx="1459">
                  <c:v>289</c:v>
                </c:pt>
                <c:pt idx="1460">
                  <c:v>288</c:v>
                </c:pt>
                <c:pt idx="1461">
                  <c:v>297</c:v>
                </c:pt>
                <c:pt idx="1462">
                  <c:v>275</c:v>
                </c:pt>
                <c:pt idx="1463">
                  <c:v>296</c:v>
                </c:pt>
                <c:pt idx="1464">
                  <c:v>299</c:v>
                </c:pt>
                <c:pt idx="1465">
                  <c:v>296</c:v>
                </c:pt>
                <c:pt idx="1466">
                  <c:v>286</c:v>
                </c:pt>
                <c:pt idx="1467">
                  <c:v>296</c:v>
                </c:pt>
                <c:pt idx="1468">
                  <c:v>293</c:v>
                </c:pt>
                <c:pt idx="1469">
                  <c:v>279</c:v>
                </c:pt>
                <c:pt idx="1470">
                  <c:v>280</c:v>
                </c:pt>
                <c:pt idx="1471">
                  <c:v>285</c:v>
                </c:pt>
                <c:pt idx="1472">
                  <c:v>303</c:v>
                </c:pt>
                <c:pt idx="1473">
                  <c:v>302</c:v>
                </c:pt>
                <c:pt idx="1474">
                  <c:v>310</c:v>
                </c:pt>
                <c:pt idx="1475">
                  <c:v>304</c:v>
                </c:pt>
                <c:pt idx="1476">
                  <c:v>297</c:v>
                </c:pt>
                <c:pt idx="1477">
                  <c:v>311</c:v>
                </c:pt>
                <c:pt idx="1478">
                  <c:v>305</c:v>
                </c:pt>
                <c:pt idx="1479">
                  <c:v>277</c:v>
                </c:pt>
                <c:pt idx="1480">
                  <c:v>311</c:v>
                </c:pt>
                <c:pt idx="1481">
                  <c:v>306</c:v>
                </c:pt>
                <c:pt idx="1482">
                  <c:v>301</c:v>
                </c:pt>
                <c:pt idx="1483">
                  <c:v>295</c:v>
                </c:pt>
                <c:pt idx="1484">
                  <c:v>310</c:v>
                </c:pt>
                <c:pt idx="1485">
                  <c:v>302</c:v>
                </c:pt>
                <c:pt idx="1486">
                  <c:v>307</c:v>
                </c:pt>
                <c:pt idx="1487">
                  <c:v>296</c:v>
                </c:pt>
                <c:pt idx="1488">
                  <c:v>290</c:v>
                </c:pt>
                <c:pt idx="1489">
                  <c:v>281</c:v>
                </c:pt>
                <c:pt idx="1490">
                  <c:v>306</c:v>
                </c:pt>
                <c:pt idx="1491">
                  <c:v>302</c:v>
                </c:pt>
                <c:pt idx="1492">
                  <c:v>310</c:v>
                </c:pt>
                <c:pt idx="1493">
                  <c:v>304</c:v>
                </c:pt>
                <c:pt idx="1494">
                  <c:v>288</c:v>
                </c:pt>
                <c:pt idx="1495">
                  <c:v>297</c:v>
                </c:pt>
                <c:pt idx="1496">
                  <c:v>315</c:v>
                </c:pt>
                <c:pt idx="1497">
                  <c:v>313</c:v>
                </c:pt>
                <c:pt idx="1498">
                  <c:v>315</c:v>
                </c:pt>
                <c:pt idx="1499">
                  <c:v>312</c:v>
                </c:pt>
                <c:pt idx="1500">
                  <c:v>306</c:v>
                </c:pt>
                <c:pt idx="1501">
                  <c:v>303</c:v>
                </c:pt>
                <c:pt idx="1502">
                  <c:v>300</c:v>
                </c:pt>
                <c:pt idx="1503">
                  <c:v>302</c:v>
                </c:pt>
                <c:pt idx="1504">
                  <c:v>286</c:v>
                </c:pt>
                <c:pt idx="1505">
                  <c:v>300</c:v>
                </c:pt>
                <c:pt idx="1506">
                  <c:v>318</c:v>
                </c:pt>
                <c:pt idx="1507">
                  <c:v>304</c:v>
                </c:pt>
                <c:pt idx="1508">
                  <c:v>310</c:v>
                </c:pt>
                <c:pt idx="1509">
                  <c:v>299</c:v>
                </c:pt>
                <c:pt idx="1510">
                  <c:v>289</c:v>
                </c:pt>
                <c:pt idx="1511">
                  <c:v>303</c:v>
                </c:pt>
                <c:pt idx="1512">
                  <c:v>310</c:v>
                </c:pt>
                <c:pt idx="1513">
                  <c:v>316</c:v>
                </c:pt>
                <c:pt idx="1514">
                  <c:v>307</c:v>
                </c:pt>
                <c:pt idx="1515">
                  <c:v>315</c:v>
                </c:pt>
                <c:pt idx="1516">
                  <c:v>299</c:v>
                </c:pt>
                <c:pt idx="1517">
                  <c:v>308</c:v>
                </c:pt>
                <c:pt idx="1518">
                  <c:v>317</c:v>
                </c:pt>
                <c:pt idx="1519">
                  <c:v>307</c:v>
                </c:pt>
                <c:pt idx="1520">
                  <c:v>293</c:v>
                </c:pt>
                <c:pt idx="1521">
                  <c:v>302</c:v>
                </c:pt>
                <c:pt idx="1522">
                  <c:v>315</c:v>
                </c:pt>
                <c:pt idx="1523">
                  <c:v>302</c:v>
                </c:pt>
                <c:pt idx="1524">
                  <c:v>306</c:v>
                </c:pt>
                <c:pt idx="1525">
                  <c:v>317</c:v>
                </c:pt>
                <c:pt idx="1526">
                  <c:v>305</c:v>
                </c:pt>
                <c:pt idx="1527">
                  <c:v>320</c:v>
                </c:pt>
                <c:pt idx="1528">
                  <c:v>319</c:v>
                </c:pt>
                <c:pt idx="1529">
                  <c:v>303</c:v>
                </c:pt>
                <c:pt idx="1530">
                  <c:v>308</c:v>
                </c:pt>
                <c:pt idx="1531">
                  <c:v>308</c:v>
                </c:pt>
                <c:pt idx="1532">
                  <c:v>315</c:v>
                </c:pt>
                <c:pt idx="1533">
                  <c:v>318</c:v>
                </c:pt>
                <c:pt idx="1534">
                  <c:v>312</c:v>
                </c:pt>
                <c:pt idx="1535">
                  <c:v>321</c:v>
                </c:pt>
                <c:pt idx="1536">
                  <c:v>307</c:v>
                </c:pt>
                <c:pt idx="1537">
                  <c:v>323</c:v>
                </c:pt>
                <c:pt idx="1538">
                  <c:v>324</c:v>
                </c:pt>
                <c:pt idx="1539">
                  <c:v>316</c:v>
                </c:pt>
                <c:pt idx="1540">
                  <c:v>322</c:v>
                </c:pt>
                <c:pt idx="1541">
                  <c:v>303</c:v>
                </c:pt>
                <c:pt idx="1542">
                  <c:v>320</c:v>
                </c:pt>
                <c:pt idx="1543">
                  <c:v>311</c:v>
                </c:pt>
                <c:pt idx="1544">
                  <c:v>312</c:v>
                </c:pt>
                <c:pt idx="1545">
                  <c:v>314</c:v>
                </c:pt>
                <c:pt idx="1546">
                  <c:v>348</c:v>
                </c:pt>
                <c:pt idx="1547">
                  <c:v>326</c:v>
                </c:pt>
                <c:pt idx="1548">
                  <c:v>313</c:v>
                </c:pt>
                <c:pt idx="1549">
                  <c:v>324</c:v>
                </c:pt>
                <c:pt idx="1550">
                  <c:v>315</c:v>
                </c:pt>
                <c:pt idx="1551">
                  <c:v>311</c:v>
                </c:pt>
                <c:pt idx="1552">
                  <c:v>318</c:v>
                </c:pt>
                <c:pt idx="1553">
                  <c:v>327</c:v>
                </c:pt>
                <c:pt idx="1554">
                  <c:v>332</c:v>
                </c:pt>
                <c:pt idx="1555">
                  <c:v>325</c:v>
                </c:pt>
                <c:pt idx="1556">
                  <c:v>314</c:v>
                </c:pt>
                <c:pt idx="1557">
                  <c:v>332</c:v>
                </c:pt>
                <c:pt idx="1558">
                  <c:v>338</c:v>
                </c:pt>
                <c:pt idx="1559">
                  <c:v>327</c:v>
                </c:pt>
                <c:pt idx="1560">
                  <c:v>332</c:v>
                </c:pt>
                <c:pt idx="1561">
                  <c:v>328</c:v>
                </c:pt>
                <c:pt idx="1562">
                  <c:v>334</c:v>
                </c:pt>
                <c:pt idx="1563">
                  <c:v>335</c:v>
                </c:pt>
                <c:pt idx="1564">
                  <c:v>356</c:v>
                </c:pt>
                <c:pt idx="1565">
                  <c:v>340</c:v>
                </c:pt>
                <c:pt idx="1566">
                  <c:v>344</c:v>
                </c:pt>
                <c:pt idx="1567">
                  <c:v>355</c:v>
                </c:pt>
                <c:pt idx="1568">
                  <c:v>333</c:v>
                </c:pt>
                <c:pt idx="1569">
                  <c:v>329</c:v>
                </c:pt>
                <c:pt idx="1570">
                  <c:v>323</c:v>
                </c:pt>
                <c:pt idx="1571">
                  <c:v>323</c:v>
                </c:pt>
                <c:pt idx="1572">
                  <c:v>356</c:v>
                </c:pt>
                <c:pt idx="1573">
                  <c:v>360</c:v>
                </c:pt>
                <c:pt idx="1574">
                  <c:v>344</c:v>
                </c:pt>
                <c:pt idx="1575">
                  <c:v>351</c:v>
                </c:pt>
                <c:pt idx="1576">
                  <c:v>359</c:v>
                </c:pt>
                <c:pt idx="1577">
                  <c:v>358</c:v>
                </c:pt>
                <c:pt idx="1578">
                  <c:v>371</c:v>
                </c:pt>
                <c:pt idx="1579">
                  <c:v>353</c:v>
                </c:pt>
                <c:pt idx="1580">
                  <c:v>348</c:v>
                </c:pt>
                <c:pt idx="1581">
                  <c:v>372</c:v>
                </c:pt>
                <c:pt idx="1582">
                  <c:v>360</c:v>
                </c:pt>
                <c:pt idx="1583">
                  <c:v>362</c:v>
                </c:pt>
                <c:pt idx="1584">
                  <c:v>359</c:v>
                </c:pt>
                <c:pt idx="1585">
                  <c:v>356</c:v>
                </c:pt>
                <c:pt idx="1586">
                  <c:v>347</c:v>
                </c:pt>
                <c:pt idx="1587">
                  <c:v>340</c:v>
                </c:pt>
                <c:pt idx="1588">
                  <c:v>371</c:v>
                </c:pt>
                <c:pt idx="1589">
                  <c:v>361</c:v>
                </c:pt>
                <c:pt idx="1590">
                  <c:v>369</c:v>
                </c:pt>
                <c:pt idx="1591">
                  <c:v>368</c:v>
                </c:pt>
                <c:pt idx="1592">
                  <c:v>361</c:v>
                </c:pt>
                <c:pt idx="1593">
                  <c:v>366</c:v>
                </c:pt>
                <c:pt idx="1594">
                  <c:v>358</c:v>
                </c:pt>
                <c:pt idx="1595">
                  <c:v>380</c:v>
                </c:pt>
                <c:pt idx="1596">
                  <c:v>370</c:v>
                </c:pt>
                <c:pt idx="1597">
                  <c:v>351</c:v>
                </c:pt>
                <c:pt idx="1598">
                  <c:v>375</c:v>
                </c:pt>
                <c:pt idx="1599">
                  <c:v>383</c:v>
                </c:pt>
                <c:pt idx="1600">
                  <c:v>378</c:v>
                </c:pt>
                <c:pt idx="1601">
                  <c:v>388</c:v>
                </c:pt>
                <c:pt idx="1602">
                  <c:v>375</c:v>
                </c:pt>
                <c:pt idx="1603">
                  <c:v>390</c:v>
                </c:pt>
                <c:pt idx="1604">
                  <c:v>377</c:v>
                </c:pt>
                <c:pt idx="1605">
                  <c:v>378</c:v>
                </c:pt>
                <c:pt idx="1606">
                  <c:v>395</c:v>
                </c:pt>
                <c:pt idx="1607">
                  <c:v>380</c:v>
                </c:pt>
                <c:pt idx="1608">
                  <c:v>427</c:v>
                </c:pt>
                <c:pt idx="1609">
                  <c:v>387</c:v>
                </c:pt>
                <c:pt idx="1610">
                  <c:v>395</c:v>
                </c:pt>
                <c:pt idx="1611">
                  <c:v>391</c:v>
                </c:pt>
                <c:pt idx="1612">
                  <c:v>392</c:v>
                </c:pt>
                <c:pt idx="1613">
                  <c:v>400</c:v>
                </c:pt>
                <c:pt idx="1614">
                  <c:v>399</c:v>
                </c:pt>
                <c:pt idx="1615">
                  <c:v>411</c:v>
                </c:pt>
                <c:pt idx="1616">
                  <c:v>412</c:v>
                </c:pt>
                <c:pt idx="1617">
                  <c:v>402</c:v>
                </c:pt>
                <c:pt idx="1618">
                  <c:v>385</c:v>
                </c:pt>
                <c:pt idx="1619">
                  <c:v>410</c:v>
                </c:pt>
                <c:pt idx="1620">
                  <c:v>411</c:v>
                </c:pt>
                <c:pt idx="1621">
                  <c:v>400</c:v>
                </c:pt>
                <c:pt idx="1622">
                  <c:v>418</c:v>
                </c:pt>
                <c:pt idx="1623">
                  <c:v>435</c:v>
                </c:pt>
                <c:pt idx="1624">
                  <c:v>428</c:v>
                </c:pt>
                <c:pt idx="1625">
                  <c:v>429</c:v>
                </c:pt>
                <c:pt idx="1626">
                  <c:v>432</c:v>
                </c:pt>
                <c:pt idx="1627">
                  <c:v>443</c:v>
                </c:pt>
                <c:pt idx="1628">
                  <c:v>408</c:v>
                </c:pt>
                <c:pt idx="1629">
                  <c:v>434</c:v>
                </c:pt>
                <c:pt idx="1630">
                  <c:v>447</c:v>
                </c:pt>
                <c:pt idx="1631">
                  <c:v>428</c:v>
                </c:pt>
                <c:pt idx="1632">
                  <c:v>423</c:v>
                </c:pt>
                <c:pt idx="1633">
                  <c:v>447</c:v>
                </c:pt>
                <c:pt idx="1634">
                  <c:v>403</c:v>
                </c:pt>
                <c:pt idx="1635">
                  <c:v>427</c:v>
                </c:pt>
                <c:pt idx="1636">
                  <c:v>444</c:v>
                </c:pt>
                <c:pt idx="1637">
                  <c:v>461</c:v>
                </c:pt>
                <c:pt idx="1638">
                  <c:v>438</c:v>
                </c:pt>
                <c:pt idx="1639">
                  <c:v>429</c:v>
                </c:pt>
                <c:pt idx="1640">
                  <c:v>436</c:v>
                </c:pt>
                <c:pt idx="1641">
                  <c:v>424</c:v>
                </c:pt>
                <c:pt idx="1642">
                  <c:v>427</c:v>
                </c:pt>
                <c:pt idx="1643">
                  <c:v>437</c:v>
                </c:pt>
                <c:pt idx="1644">
                  <c:v>443</c:v>
                </c:pt>
                <c:pt idx="1645">
                  <c:v>438</c:v>
                </c:pt>
                <c:pt idx="1646">
                  <c:v>438</c:v>
                </c:pt>
                <c:pt idx="1647">
                  <c:v>426</c:v>
                </c:pt>
                <c:pt idx="1648">
                  <c:v>419</c:v>
                </c:pt>
                <c:pt idx="1649">
                  <c:v>432</c:v>
                </c:pt>
                <c:pt idx="1650">
                  <c:v>448</c:v>
                </c:pt>
                <c:pt idx="1651">
                  <c:v>447</c:v>
                </c:pt>
                <c:pt idx="1652">
                  <c:v>463</c:v>
                </c:pt>
                <c:pt idx="1654">
                  <c:v>434</c:v>
                </c:pt>
                <c:pt idx="1655">
                  <c:v>451</c:v>
                </c:pt>
                <c:pt idx="1656">
                  <c:v>458</c:v>
                </c:pt>
                <c:pt idx="1657">
                  <c:v>442</c:v>
                </c:pt>
                <c:pt idx="1658">
                  <c:v>442</c:v>
                </c:pt>
                <c:pt idx="1659">
                  <c:v>453</c:v>
                </c:pt>
                <c:pt idx="1660">
                  <c:v>428</c:v>
                </c:pt>
                <c:pt idx="1661">
                  <c:v>450</c:v>
                </c:pt>
                <c:pt idx="1662">
                  <c:v>445</c:v>
                </c:pt>
                <c:pt idx="1663">
                  <c:v>432</c:v>
                </c:pt>
                <c:pt idx="1664">
                  <c:v>416</c:v>
                </c:pt>
                <c:pt idx="1665">
                  <c:v>421</c:v>
                </c:pt>
                <c:pt idx="1666">
                  <c:v>413</c:v>
                </c:pt>
                <c:pt idx="1667">
                  <c:v>454</c:v>
                </c:pt>
                <c:pt idx="1668">
                  <c:v>394</c:v>
                </c:pt>
                <c:pt idx="1669">
                  <c:v>404</c:v>
                </c:pt>
                <c:pt idx="1670">
                  <c:v>421</c:v>
                </c:pt>
                <c:pt idx="1671">
                  <c:v>411</c:v>
                </c:pt>
                <c:pt idx="1672">
                  <c:v>426</c:v>
                </c:pt>
                <c:pt idx="1673">
                  <c:v>415</c:v>
                </c:pt>
                <c:pt idx="1674">
                  <c:v>401</c:v>
                </c:pt>
                <c:pt idx="1675">
                  <c:v>409</c:v>
                </c:pt>
                <c:pt idx="1676">
                  <c:v>423</c:v>
                </c:pt>
                <c:pt idx="1677">
                  <c:v>439</c:v>
                </c:pt>
                <c:pt idx="1678">
                  <c:v>432</c:v>
                </c:pt>
                <c:pt idx="1679">
                  <c:v>434</c:v>
                </c:pt>
                <c:pt idx="1680">
                  <c:v>426</c:v>
                </c:pt>
                <c:pt idx="1681">
                  <c:v>415</c:v>
                </c:pt>
                <c:pt idx="1682">
                  <c:v>390</c:v>
                </c:pt>
                <c:pt idx="1683">
                  <c:v>421</c:v>
                </c:pt>
                <c:pt idx="1684">
                  <c:v>406</c:v>
                </c:pt>
                <c:pt idx="1685">
                  <c:v>415</c:v>
                </c:pt>
                <c:pt idx="1686">
                  <c:v>395</c:v>
                </c:pt>
                <c:pt idx="1687">
                  <c:v>421</c:v>
                </c:pt>
                <c:pt idx="1688">
                  <c:v>381</c:v>
                </c:pt>
                <c:pt idx="1689">
                  <c:v>397</c:v>
                </c:pt>
                <c:pt idx="1690">
                  <c:v>402</c:v>
                </c:pt>
                <c:pt idx="1691">
                  <c:v>405</c:v>
                </c:pt>
                <c:pt idx="1692">
                  <c:v>388</c:v>
                </c:pt>
                <c:pt idx="1693">
                  <c:v>392</c:v>
                </c:pt>
                <c:pt idx="1694">
                  <c:v>372</c:v>
                </c:pt>
                <c:pt idx="1695">
                  <c:v>376</c:v>
                </c:pt>
                <c:pt idx="1696">
                  <c:v>407</c:v>
                </c:pt>
                <c:pt idx="1697">
                  <c:v>370</c:v>
                </c:pt>
                <c:pt idx="1698">
                  <c:v>375</c:v>
                </c:pt>
                <c:pt idx="1699">
                  <c:v>371</c:v>
                </c:pt>
                <c:pt idx="1700">
                  <c:v>384</c:v>
                </c:pt>
                <c:pt idx="1701">
                  <c:v>359</c:v>
                </c:pt>
                <c:pt idx="1702">
                  <c:v>381</c:v>
                </c:pt>
                <c:pt idx="1703">
                  <c:v>367</c:v>
                </c:pt>
                <c:pt idx="1704">
                  <c:v>379</c:v>
                </c:pt>
                <c:pt idx="1705">
                  <c:v>389</c:v>
                </c:pt>
                <c:pt idx="1706">
                  <c:v>379</c:v>
                </c:pt>
                <c:pt idx="1707">
                  <c:v>357</c:v>
                </c:pt>
                <c:pt idx="1708">
                  <c:v>367</c:v>
                </c:pt>
                <c:pt idx="1709">
                  <c:v>385</c:v>
                </c:pt>
                <c:pt idx="1710">
                  <c:v>396</c:v>
                </c:pt>
                <c:pt idx="1711">
                  <c:v>382</c:v>
                </c:pt>
                <c:pt idx="1712">
                  <c:v>372</c:v>
                </c:pt>
                <c:pt idx="1713">
                  <c:v>347</c:v>
                </c:pt>
                <c:pt idx="1714">
                  <c:v>344</c:v>
                </c:pt>
                <c:pt idx="1715">
                  <c:v>355</c:v>
                </c:pt>
                <c:pt idx="1716">
                  <c:v>343</c:v>
                </c:pt>
                <c:pt idx="1717">
                  <c:v>350</c:v>
                </c:pt>
                <c:pt idx="1718">
                  <c:v>342</c:v>
                </c:pt>
                <c:pt idx="1719">
                  <c:v>336</c:v>
                </c:pt>
                <c:pt idx="1720">
                  <c:v>356</c:v>
                </c:pt>
                <c:pt idx="1721">
                  <c:v>332</c:v>
                </c:pt>
                <c:pt idx="1722">
                  <c:v>356</c:v>
                </c:pt>
                <c:pt idx="1723">
                  <c:v>360</c:v>
                </c:pt>
                <c:pt idx="1724">
                  <c:v>343</c:v>
                </c:pt>
                <c:pt idx="1725">
                  <c:v>332</c:v>
                </c:pt>
                <c:pt idx="1726">
                  <c:v>344</c:v>
                </c:pt>
                <c:pt idx="1727">
                  <c:v>348</c:v>
                </c:pt>
                <c:pt idx="1728">
                  <c:v>332</c:v>
                </c:pt>
                <c:pt idx="1729">
                  <c:v>355</c:v>
                </c:pt>
                <c:pt idx="1730">
                  <c:v>341</c:v>
                </c:pt>
                <c:pt idx="1731">
                  <c:v>324</c:v>
                </c:pt>
                <c:pt idx="1732">
                  <c:v>335</c:v>
                </c:pt>
                <c:pt idx="1733">
                  <c:v>341</c:v>
                </c:pt>
                <c:pt idx="1734">
                  <c:v>337</c:v>
                </c:pt>
                <c:pt idx="1735">
                  <c:v>333</c:v>
                </c:pt>
                <c:pt idx="1736">
                  <c:v>355</c:v>
                </c:pt>
                <c:pt idx="1737">
                  <c:v>321</c:v>
                </c:pt>
                <c:pt idx="1738">
                  <c:v>350</c:v>
                </c:pt>
                <c:pt idx="1739">
                  <c:v>331</c:v>
                </c:pt>
                <c:pt idx="1740">
                  <c:v>341</c:v>
                </c:pt>
                <c:pt idx="1741">
                  <c:v>344</c:v>
                </c:pt>
                <c:pt idx="1742">
                  <c:v>331</c:v>
                </c:pt>
                <c:pt idx="1743">
                  <c:v>323</c:v>
                </c:pt>
                <c:pt idx="1744">
                  <c:v>320</c:v>
                </c:pt>
                <c:pt idx="1745">
                  <c:v>326</c:v>
                </c:pt>
                <c:pt idx="1746">
                  <c:v>342</c:v>
                </c:pt>
                <c:pt idx="1747">
                  <c:v>343</c:v>
                </c:pt>
                <c:pt idx="1748">
                  <c:v>332</c:v>
                </c:pt>
                <c:pt idx="1749">
                  <c:v>336</c:v>
                </c:pt>
                <c:pt idx="1750">
                  <c:v>307</c:v>
                </c:pt>
                <c:pt idx="1751">
                  <c:v>314</c:v>
                </c:pt>
                <c:pt idx="1752">
                  <c:v>317</c:v>
                </c:pt>
                <c:pt idx="1753">
                  <c:v>319</c:v>
                </c:pt>
                <c:pt idx="1754">
                  <c:v>311</c:v>
                </c:pt>
                <c:pt idx="1755">
                  <c:v>302</c:v>
                </c:pt>
                <c:pt idx="1756">
                  <c:v>308</c:v>
                </c:pt>
                <c:pt idx="1757">
                  <c:v>321</c:v>
                </c:pt>
                <c:pt idx="1758">
                  <c:v>319</c:v>
                </c:pt>
                <c:pt idx="1759">
                  <c:v>324</c:v>
                </c:pt>
                <c:pt idx="1760">
                  <c:v>320</c:v>
                </c:pt>
                <c:pt idx="1761">
                  <c:v>320</c:v>
                </c:pt>
                <c:pt idx="1762">
                  <c:v>287</c:v>
                </c:pt>
                <c:pt idx="1763">
                  <c:v>329</c:v>
                </c:pt>
                <c:pt idx="1764">
                  <c:v>321</c:v>
                </c:pt>
                <c:pt idx="1765">
                  <c:v>317</c:v>
                </c:pt>
                <c:pt idx="1766">
                  <c:v>327</c:v>
                </c:pt>
                <c:pt idx="1767">
                  <c:v>314</c:v>
                </c:pt>
                <c:pt idx="1768">
                  <c:v>313</c:v>
                </c:pt>
                <c:pt idx="1769">
                  <c:v>296</c:v>
                </c:pt>
                <c:pt idx="1770">
                  <c:v>311</c:v>
                </c:pt>
                <c:pt idx="1771">
                  <c:v>323</c:v>
                </c:pt>
                <c:pt idx="1772">
                  <c:v>311</c:v>
                </c:pt>
                <c:pt idx="1773">
                  <c:v>300</c:v>
                </c:pt>
                <c:pt idx="1774">
                  <c:v>307</c:v>
                </c:pt>
                <c:pt idx="1775">
                  <c:v>310</c:v>
                </c:pt>
                <c:pt idx="1776">
                  <c:v>306</c:v>
                </c:pt>
                <c:pt idx="1777">
                  <c:v>298</c:v>
                </c:pt>
                <c:pt idx="1778">
                  <c:v>308</c:v>
                </c:pt>
                <c:pt idx="1779">
                  <c:v>326</c:v>
                </c:pt>
                <c:pt idx="1780">
                  <c:v>299</c:v>
                </c:pt>
                <c:pt idx="1781">
                  <c:v>301</c:v>
                </c:pt>
                <c:pt idx="1782">
                  <c:v>315</c:v>
                </c:pt>
                <c:pt idx="1783">
                  <c:v>311</c:v>
                </c:pt>
                <c:pt idx="1784">
                  <c:v>306</c:v>
                </c:pt>
                <c:pt idx="1785">
                  <c:v>308</c:v>
                </c:pt>
                <c:pt idx="1786">
                  <c:v>311</c:v>
                </c:pt>
                <c:pt idx="1787">
                  <c:v>303</c:v>
                </c:pt>
                <c:pt idx="1788">
                  <c:v>305</c:v>
                </c:pt>
                <c:pt idx="1789">
                  <c:v>313</c:v>
                </c:pt>
                <c:pt idx="1790">
                  <c:v>310</c:v>
                </c:pt>
                <c:pt idx="1791">
                  <c:v>310</c:v>
                </c:pt>
                <c:pt idx="1792">
                  <c:v>293</c:v>
                </c:pt>
                <c:pt idx="1793">
                  <c:v>305</c:v>
                </c:pt>
                <c:pt idx="1794">
                  <c:v>306</c:v>
                </c:pt>
                <c:pt idx="1795">
                  <c:v>306</c:v>
                </c:pt>
                <c:pt idx="1796">
                  <c:v>319</c:v>
                </c:pt>
                <c:pt idx="1797">
                  <c:v>309</c:v>
                </c:pt>
                <c:pt idx="1798">
                  <c:v>300</c:v>
                </c:pt>
                <c:pt idx="1799">
                  <c:v>301</c:v>
                </c:pt>
                <c:pt idx="1800">
                  <c:v>292</c:v>
                </c:pt>
                <c:pt idx="1801">
                  <c:v>299</c:v>
                </c:pt>
                <c:pt idx="1802">
                  <c:v>307</c:v>
                </c:pt>
                <c:pt idx="1803">
                  <c:v>302</c:v>
                </c:pt>
                <c:pt idx="1804">
                  <c:v>298</c:v>
                </c:pt>
                <c:pt idx="1805">
                  <c:v>305</c:v>
                </c:pt>
                <c:pt idx="1806">
                  <c:v>297</c:v>
                </c:pt>
                <c:pt idx="1807">
                  <c:v>282</c:v>
                </c:pt>
                <c:pt idx="1808">
                  <c:v>307</c:v>
                </c:pt>
                <c:pt idx="1809">
                  <c:v>292</c:v>
                </c:pt>
                <c:pt idx="1810">
                  <c:v>288</c:v>
                </c:pt>
                <c:pt idx="1811">
                  <c:v>284</c:v>
                </c:pt>
                <c:pt idx="1812">
                  <c:v>316</c:v>
                </c:pt>
                <c:pt idx="1813">
                  <c:v>295</c:v>
                </c:pt>
                <c:pt idx="1814">
                  <c:v>298</c:v>
                </c:pt>
                <c:pt idx="1815">
                  <c:v>290</c:v>
                </c:pt>
                <c:pt idx="1816">
                  <c:v>293</c:v>
                </c:pt>
                <c:pt idx="1817">
                  <c:v>279</c:v>
                </c:pt>
                <c:pt idx="1818">
                  <c:v>299</c:v>
                </c:pt>
                <c:pt idx="1819">
                  <c:v>289</c:v>
                </c:pt>
                <c:pt idx="1820">
                  <c:v>304</c:v>
                </c:pt>
                <c:pt idx="1821">
                  <c:v>292</c:v>
                </c:pt>
                <c:pt idx="1822">
                  <c:v>297</c:v>
                </c:pt>
                <c:pt idx="1823">
                  <c:v>290</c:v>
                </c:pt>
                <c:pt idx="1824">
                  <c:v>302</c:v>
                </c:pt>
                <c:pt idx="1825">
                  <c:v>295</c:v>
                </c:pt>
                <c:pt idx="1826">
                  <c:v>285</c:v>
                </c:pt>
                <c:pt idx="1827">
                  <c:v>293</c:v>
                </c:pt>
                <c:pt idx="1828">
                  <c:v>286</c:v>
                </c:pt>
                <c:pt idx="1829">
                  <c:v>288</c:v>
                </c:pt>
                <c:pt idx="1830">
                  <c:v>300</c:v>
                </c:pt>
                <c:pt idx="1831">
                  <c:v>292</c:v>
                </c:pt>
                <c:pt idx="1832">
                  <c:v>281</c:v>
                </c:pt>
                <c:pt idx="1833">
                  <c:v>300</c:v>
                </c:pt>
                <c:pt idx="1834">
                  <c:v>296</c:v>
                </c:pt>
                <c:pt idx="1835">
                  <c:v>306</c:v>
                </c:pt>
                <c:pt idx="1836">
                  <c:v>298</c:v>
                </c:pt>
                <c:pt idx="1837">
                  <c:v>294</c:v>
                </c:pt>
                <c:pt idx="1838">
                  <c:v>293</c:v>
                </c:pt>
                <c:pt idx="1839">
                  <c:v>286</c:v>
                </c:pt>
                <c:pt idx="1840">
                  <c:v>289</c:v>
                </c:pt>
                <c:pt idx="1841">
                  <c:v>303</c:v>
                </c:pt>
                <c:pt idx="1842">
                  <c:v>293</c:v>
                </c:pt>
                <c:pt idx="1843">
                  <c:v>286</c:v>
                </c:pt>
                <c:pt idx="1844">
                  <c:v>304</c:v>
                </c:pt>
                <c:pt idx="1845">
                  <c:v>284</c:v>
                </c:pt>
                <c:pt idx="1846">
                  <c:v>319</c:v>
                </c:pt>
                <c:pt idx="1847">
                  <c:v>268</c:v>
                </c:pt>
                <c:pt idx="1848">
                  <c:v>294</c:v>
                </c:pt>
                <c:pt idx="1849">
                  <c:v>306</c:v>
                </c:pt>
                <c:pt idx="1850">
                  <c:v>301</c:v>
                </c:pt>
                <c:pt idx="1851">
                  <c:v>293</c:v>
                </c:pt>
                <c:pt idx="1852">
                  <c:v>296</c:v>
                </c:pt>
                <c:pt idx="1853">
                  <c:v>289</c:v>
                </c:pt>
                <c:pt idx="1854">
                  <c:v>288</c:v>
                </c:pt>
                <c:pt idx="1855">
                  <c:v>299</c:v>
                </c:pt>
                <c:pt idx="1856">
                  <c:v>289</c:v>
                </c:pt>
                <c:pt idx="1857">
                  <c:v>287</c:v>
                </c:pt>
                <c:pt idx="1858">
                  <c:v>284</c:v>
                </c:pt>
                <c:pt idx="1859">
                  <c:v>289</c:v>
                </c:pt>
                <c:pt idx="1860">
                  <c:v>277</c:v>
                </c:pt>
                <c:pt idx="1861">
                  <c:v>288</c:v>
                </c:pt>
                <c:pt idx="1862">
                  <c:v>286</c:v>
                </c:pt>
                <c:pt idx="1863">
                  <c:v>281</c:v>
                </c:pt>
                <c:pt idx="1864">
                  <c:v>287</c:v>
                </c:pt>
                <c:pt idx="1865">
                  <c:v>290</c:v>
                </c:pt>
                <c:pt idx="1866">
                  <c:v>282</c:v>
                </c:pt>
                <c:pt idx="1867">
                  <c:v>289</c:v>
                </c:pt>
                <c:pt idx="1868">
                  <c:v>287</c:v>
                </c:pt>
                <c:pt idx="1869">
                  <c:v>282</c:v>
                </c:pt>
                <c:pt idx="1870">
                  <c:v>281</c:v>
                </c:pt>
                <c:pt idx="1871">
                  <c:v>291</c:v>
                </c:pt>
                <c:pt idx="1872">
                  <c:v>281</c:v>
                </c:pt>
                <c:pt idx="1873">
                  <c:v>302</c:v>
                </c:pt>
                <c:pt idx="1874">
                  <c:v>293</c:v>
                </c:pt>
                <c:pt idx="1875">
                  <c:v>287</c:v>
                </c:pt>
                <c:pt idx="1876">
                  <c:v>298</c:v>
                </c:pt>
                <c:pt idx="1877">
                  <c:v>297</c:v>
                </c:pt>
                <c:pt idx="1878">
                  <c:v>261</c:v>
                </c:pt>
                <c:pt idx="1879">
                  <c:v>284</c:v>
                </c:pt>
                <c:pt idx="1880">
                  <c:v>293</c:v>
                </c:pt>
                <c:pt idx="1881">
                  <c:v>277</c:v>
                </c:pt>
                <c:pt idx="1882">
                  <c:v>290</c:v>
                </c:pt>
                <c:pt idx="1883">
                  <c:v>297</c:v>
                </c:pt>
                <c:pt idx="1884">
                  <c:v>283</c:v>
                </c:pt>
                <c:pt idx="1885">
                  <c:v>291</c:v>
                </c:pt>
                <c:pt idx="1886">
                  <c:v>302</c:v>
                </c:pt>
                <c:pt idx="1887">
                  <c:v>304</c:v>
                </c:pt>
                <c:pt idx="1888">
                  <c:v>284</c:v>
                </c:pt>
                <c:pt idx="1889">
                  <c:v>281</c:v>
                </c:pt>
                <c:pt idx="1890">
                  <c:v>302</c:v>
                </c:pt>
                <c:pt idx="1891">
                  <c:v>291</c:v>
                </c:pt>
                <c:pt idx="1892">
                  <c:v>302</c:v>
                </c:pt>
                <c:pt idx="1893">
                  <c:v>289</c:v>
                </c:pt>
                <c:pt idx="1894">
                  <c:v>285</c:v>
                </c:pt>
                <c:pt idx="1895">
                  <c:v>282</c:v>
                </c:pt>
                <c:pt idx="1896">
                  <c:v>285</c:v>
                </c:pt>
                <c:pt idx="1897">
                  <c:v>309</c:v>
                </c:pt>
                <c:pt idx="1898">
                  <c:v>291</c:v>
                </c:pt>
                <c:pt idx="1899">
                  <c:v>278</c:v>
                </c:pt>
                <c:pt idx="1900">
                  <c:v>300</c:v>
                </c:pt>
                <c:pt idx="1901">
                  <c:v>286</c:v>
                </c:pt>
                <c:pt idx="1902">
                  <c:v>278</c:v>
                </c:pt>
                <c:pt idx="1903">
                  <c:v>273</c:v>
                </c:pt>
                <c:pt idx="1904">
                  <c:v>294</c:v>
                </c:pt>
                <c:pt idx="1905">
                  <c:v>271</c:v>
                </c:pt>
                <c:pt idx="1906">
                  <c:v>303</c:v>
                </c:pt>
                <c:pt idx="1907">
                  <c:v>284</c:v>
                </c:pt>
                <c:pt idx="1908">
                  <c:v>282</c:v>
                </c:pt>
                <c:pt idx="1909">
                  <c:v>298</c:v>
                </c:pt>
                <c:pt idx="1910">
                  <c:v>295</c:v>
                </c:pt>
                <c:pt idx="1911">
                  <c:v>294</c:v>
                </c:pt>
                <c:pt idx="1912">
                  <c:v>271</c:v>
                </c:pt>
                <c:pt idx="1913">
                  <c:v>294</c:v>
                </c:pt>
                <c:pt idx="1914">
                  <c:v>272</c:v>
                </c:pt>
                <c:pt idx="1915">
                  <c:v>295</c:v>
                </c:pt>
                <c:pt idx="1916">
                  <c:v>309</c:v>
                </c:pt>
                <c:pt idx="1917">
                  <c:v>286</c:v>
                </c:pt>
                <c:pt idx="1918">
                  <c:v>269</c:v>
                </c:pt>
                <c:pt idx="1919">
                  <c:v>283</c:v>
                </c:pt>
                <c:pt idx="1920">
                  <c:v>280</c:v>
                </c:pt>
                <c:pt idx="1921">
                  <c:v>281</c:v>
                </c:pt>
                <c:pt idx="1922">
                  <c:v>281</c:v>
                </c:pt>
                <c:pt idx="1923">
                  <c:v>297</c:v>
                </c:pt>
                <c:pt idx="1924">
                  <c:v>297</c:v>
                </c:pt>
                <c:pt idx="1925">
                  <c:v>289</c:v>
                </c:pt>
                <c:pt idx="1926">
                  <c:v>291</c:v>
                </c:pt>
                <c:pt idx="1927">
                  <c:v>287</c:v>
                </c:pt>
                <c:pt idx="1928">
                  <c:v>287</c:v>
                </c:pt>
                <c:pt idx="1929">
                  <c:v>294</c:v>
                </c:pt>
                <c:pt idx="1930">
                  <c:v>290</c:v>
                </c:pt>
                <c:pt idx="1931">
                  <c:v>297</c:v>
                </c:pt>
                <c:pt idx="1932">
                  <c:v>289</c:v>
                </c:pt>
                <c:pt idx="1933">
                  <c:v>288</c:v>
                </c:pt>
                <c:pt idx="1934">
                  <c:v>284</c:v>
                </c:pt>
                <c:pt idx="1935">
                  <c:v>303</c:v>
                </c:pt>
                <c:pt idx="1936">
                  <c:v>284</c:v>
                </c:pt>
                <c:pt idx="1937">
                  <c:v>286</c:v>
                </c:pt>
                <c:pt idx="1938">
                  <c:v>277</c:v>
                </c:pt>
                <c:pt idx="1939">
                  <c:v>282</c:v>
                </c:pt>
                <c:pt idx="1940">
                  <c:v>277</c:v>
                </c:pt>
                <c:pt idx="1941">
                  <c:v>286</c:v>
                </c:pt>
                <c:pt idx="1942">
                  <c:v>276</c:v>
                </c:pt>
                <c:pt idx="1943">
                  <c:v>284</c:v>
                </c:pt>
                <c:pt idx="1944">
                  <c:v>283</c:v>
                </c:pt>
                <c:pt idx="1945">
                  <c:v>286</c:v>
                </c:pt>
                <c:pt idx="1946">
                  <c:v>285</c:v>
                </c:pt>
                <c:pt idx="1947">
                  <c:v>286</c:v>
                </c:pt>
                <c:pt idx="1948">
                  <c:v>275</c:v>
                </c:pt>
                <c:pt idx="1949">
                  <c:v>296</c:v>
                </c:pt>
                <c:pt idx="1950">
                  <c:v>281</c:v>
                </c:pt>
                <c:pt idx="1951">
                  <c:v>284</c:v>
                </c:pt>
                <c:pt idx="1952">
                  <c:v>283</c:v>
                </c:pt>
                <c:pt idx="1953">
                  <c:v>282</c:v>
                </c:pt>
                <c:pt idx="1954">
                  <c:v>286</c:v>
                </c:pt>
                <c:pt idx="1955">
                  <c:v>279</c:v>
                </c:pt>
                <c:pt idx="1956">
                  <c:v>299</c:v>
                </c:pt>
                <c:pt idx="1957">
                  <c:v>282</c:v>
                </c:pt>
                <c:pt idx="1958">
                  <c:v>280</c:v>
                </c:pt>
                <c:pt idx="1959">
                  <c:v>273</c:v>
                </c:pt>
                <c:pt idx="1960">
                  <c:v>277</c:v>
                </c:pt>
                <c:pt idx="1961">
                  <c:v>287</c:v>
                </c:pt>
                <c:pt idx="1962">
                  <c:v>294</c:v>
                </c:pt>
                <c:pt idx="1963">
                  <c:v>288</c:v>
                </c:pt>
                <c:pt idx="1964">
                  <c:v>273</c:v>
                </c:pt>
                <c:pt idx="1965">
                  <c:v>277</c:v>
                </c:pt>
                <c:pt idx="1966">
                  <c:v>287</c:v>
                </c:pt>
                <c:pt idx="1967">
                  <c:v>288</c:v>
                </c:pt>
                <c:pt idx="1968">
                  <c:v>289</c:v>
                </c:pt>
                <c:pt idx="1969">
                  <c:v>288</c:v>
                </c:pt>
                <c:pt idx="1970">
                  <c:v>303</c:v>
                </c:pt>
                <c:pt idx="1971">
                  <c:v>301</c:v>
                </c:pt>
                <c:pt idx="1972">
                  <c:v>298</c:v>
                </c:pt>
                <c:pt idx="1973">
                  <c:v>300</c:v>
                </c:pt>
                <c:pt idx="1974">
                  <c:v>260</c:v>
                </c:pt>
                <c:pt idx="1975">
                  <c:v>289</c:v>
                </c:pt>
                <c:pt idx="1976">
                  <c:v>288</c:v>
                </c:pt>
                <c:pt idx="1977">
                  <c:v>269</c:v>
                </c:pt>
                <c:pt idx="1978">
                  <c:v>292</c:v>
                </c:pt>
                <c:pt idx="1979">
                  <c:v>287</c:v>
                </c:pt>
                <c:pt idx="1980">
                  <c:v>303</c:v>
                </c:pt>
                <c:pt idx="1981">
                  <c:v>287</c:v>
                </c:pt>
                <c:pt idx="1982">
                  <c:v>295</c:v>
                </c:pt>
                <c:pt idx="1983">
                  <c:v>283</c:v>
                </c:pt>
                <c:pt idx="1984">
                  <c:v>293</c:v>
                </c:pt>
                <c:pt idx="1985">
                  <c:v>297</c:v>
                </c:pt>
                <c:pt idx="1986">
                  <c:v>276</c:v>
                </c:pt>
                <c:pt idx="1987">
                  <c:v>296</c:v>
                </c:pt>
                <c:pt idx="1988">
                  <c:v>264</c:v>
                </c:pt>
                <c:pt idx="1989">
                  <c:v>297</c:v>
                </c:pt>
                <c:pt idx="1990">
                  <c:v>285</c:v>
                </c:pt>
                <c:pt idx="1991">
                  <c:v>283</c:v>
                </c:pt>
                <c:pt idx="1992">
                  <c:v>295</c:v>
                </c:pt>
                <c:pt idx="1993">
                  <c:v>285</c:v>
                </c:pt>
                <c:pt idx="1994">
                  <c:v>299</c:v>
                </c:pt>
                <c:pt idx="1995">
                  <c:v>283</c:v>
                </c:pt>
                <c:pt idx="1996">
                  <c:v>275</c:v>
                </c:pt>
                <c:pt idx="1997">
                  <c:v>303</c:v>
                </c:pt>
                <c:pt idx="1998">
                  <c:v>290</c:v>
                </c:pt>
                <c:pt idx="1999">
                  <c:v>293</c:v>
                </c:pt>
                <c:pt idx="2000">
                  <c:v>307</c:v>
                </c:pt>
                <c:pt idx="2001">
                  <c:v>291</c:v>
                </c:pt>
                <c:pt idx="2002">
                  <c:v>290</c:v>
                </c:pt>
                <c:pt idx="2003">
                  <c:v>311</c:v>
                </c:pt>
                <c:pt idx="2004">
                  <c:v>282</c:v>
                </c:pt>
                <c:pt idx="2005">
                  <c:v>286</c:v>
                </c:pt>
                <c:pt idx="2006">
                  <c:v>289</c:v>
                </c:pt>
                <c:pt idx="2007">
                  <c:v>277</c:v>
                </c:pt>
                <c:pt idx="2008">
                  <c:v>290</c:v>
                </c:pt>
                <c:pt idx="2009">
                  <c:v>283</c:v>
                </c:pt>
                <c:pt idx="2010">
                  <c:v>300</c:v>
                </c:pt>
                <c:pt idx="2011">
                  <c:v>284</c:v>
                </c:pt>
                <c:pt idx="2012">
                  <c:v>273</c:v>
                </c:pt>
                <c:pt idx="2013">
                  <c:v>308</c:v>
                </c:pt>
                <c:pt idx="2014">
                  <c:v>288</c:v>
                </c:pt>
                <c:pt idx="2015">
                  <c:v>294</c:v>
                </c:pt>
                <c:pt idx="2016">
                  <c:v>289</c:v>
                </c:pt>
                <c:pt idx="2017">
                  <c:v>279</c:v>
                </c:pt>
                <c:pt idx="2018">
                  <c:v>287</c:v>
                </c:pt>
                <c:pt idx="2019">
                  <c:v>282</c:v>
                </c:pt>
                <c:pt idx="2020">
                  <c:v>297</c:v>
                </c:pt>
                <c:pt idx="2021">
                  <c:v>273</c:v>
                </c:pt>
                <c:pt idx="2022">
                  <c:v>285</c:v>
                </c:pt>
                <c:pt idx="2023">
                  <c:v>275</c:v>
                </c:pt>
                <c:pt idx="2024">
                  <c:v>282</c:v>
                </c:pt>
                <c:pt idx="2025">
                  <c:v>279</c:v>
                </c:pt>
                <c:pt idx="2026">
                  <c:v>275</c:v>
                </c:pt>
                <c:pt idx="2027">
                  <c:v>280</c:v>
                </c:pt>
                <c:pt idx="2028">
                  <c:v>286</c:v>
                </c:pt>
                <c:pt idx="2029">
                  <c:v>295</c:v>
                </c:pt>
                <c:pt idx="2030">
                  <c:v>301</c:v>
                </c:pt>
                <c:pt idx="2031">
                  <c:v>295</c:v>
                </c:pt>
                <c:pt idx="2032">
                  <c:v>275</c:v>
                </c:pt>
                <c:pt idx="2033">
                  <c:v>310</c:v>
                </c:pt>
                <c:pt idx="2034">
                  <c:v>291</c:v>
                </c:pt>
                <c:pt idx="2035">
                  <c:v>305</c:v>
                </c:pt>
                <c:pt idx="2036">
                  <c:v>294</c:v>
                </c:pt>
                <c:pt idx="2037">
                  <c:v>289</c:v>
                </c:pt>
                <c:pt idx="2038">
                  <c:v>287</c:v>
                </c:pt>
                <c:pt idx="2039">
                  <c:v>287</c:v>
                </c:pt>
                <c:pt idx="2040">
                  <c:v>269</c:v>
                </c:pt>
                <c:pt idx="2041">
                  <c:v>280</c:v>
                </c:pt>
                <c:pt idx="2042">
                  <c:v>290</c:v>
                </c:pt>
                <c:pt idx="2043">
                  <c:v>286</c:v>
                </c:pt>
                <c:pt idx="2044">
                  <c:v>307</c:v>
                </c:pt>
                <c:pt idx="2045">
                  <c:v>299</c:v>
                </c:pt>
                <c:pt idx="2046">
                  <c:v>305</c:v>
                </c:pt>
                <c:pt idx="2047">
                  <c:v>277</c:v>
                </c:pt>
                <c:pt idx="2048">
                  <c:v>290</c:v>
                </c:pt>
                <c:pt idx="2049">
                  <c:v>283</c:v>
                </c:pt>
                <c:pt idx="2050">
                  <c:v>311</c:v>
                </c:pt>
                <c:pt idx="2051">
                  <c:v>294</c:v>
                </c:pt>
                <c:pt idx="2052">
                  <c:v>289</c:v>
                </c:pt>
                <c:pt idx="2053">
                  <c:v>297</c:v>
                </c:pt>
                <c:pt idx="2054">
                  <c:v>295</c:v>
                </c:pt>
                <c:pt idx="2055">
                  <c:v>291</c:v>
                </c:pt>
                <c:pt idx="2056">
                  <c:v>299</c:v>
                </c:pt>
                <c:pt idx="2057">
                  <c:v>304</c:v>
                </c:pt>
                <c:pt idx="2058">
                  <c:v>280</c:v>
                </c:pt>
                <c:pt idx="2059">
                  <c:v>279</c:v>
                </c:pt>
                <c:pt idx="2060">
                  <c:v>294</c:v>
                </c:pt>
                <c:pt idx="2061">
                  <c:v>281</c:v>
                </c:pt>
                <c:pt idx="2062">
                  <c:v>292</c:v>
                </c:pt>
                <c:pt idx="2063">
                  <c:v>291</c:v>
                </c:pt>
                <c:pt idx="2064">
                  <c:v>310</c:v>
                </c:pt>
                <c:pt idx="2065">
                  <c:v>293</c:v>
                </c:pt>
                <c:pt idx="2066">
                  <c:v>286</c:v>
                </c:pt>
                <c:pt idx="2067">
                  <c:v>283</c:v>
                </c:pt>
                <c:pt idx="2068">
                  <c:v>288</c:v>
                </c:pt>
                <c:pt idx="2069">
                  <c:v>318</c:v>
                </c:pt>
                <c:pt idx="2070">
                  <c:v>291</c:v>
                </c:pt>
                <c:pt idx="2071">
                  <c:v>295</c:v>
                </c:pt>
                <c:pt idx="2072">
                  <c:v>295</c:v>
                </c:pt>
                <c:pt idx="2073">
                  <c:v>312</c:v>
                </c:pt>
                <c:pt idx="2074">
                  <c:v>306</c:v>
                </c:pt>
                <c:pt idx="2075">
                  <c:v>280</c:v>
                </c:pt>
                <c:pt idx="2076">
                  <c:v>280</c:v>
                </c:pt>
                <c:pt idx="2077">
                  <c:v>293</c:v>
                </c:pt>
                <c:pt idx="2078">
                  <c:v>293</c:v>
                </c:pt>
                <c:pt idx="2079">
                  <c:v>296</c:v>
                </c:pt>
                <c:pt idx="2080">
                  <c:v>294</c:v>
                </c:pt>
                <c:pt idx="2081">
                  <c:v>299</c:v>
                </c:pt>
                <c:pt idx="2082">
                  <c:v>303</c:v>
                </c:pt>
                <c:pt idx="2083">
                  <c:v>294</c:v>
                </c:pt>
                <c:pt idx="2084">
                  <c:v>298</c:v>
                </c:pt>
                <c:pt idx="2085">
                  <c:v>303</c:v>
                </c:pt>
                <c:pt idx="2086">
                  <c:v>306</c:v>
                </c:pt>
                <c:pt idx="2087">
                  <c:v>309</c:v>
                </c:pt>
                <c:pt idx="2088">
                  <c:v>297</c:v>
                </c:pt>
                <c:pt idx="2089">
                  <c:v>302</c:v>
                </c:pt>
                <c:pt idx="2090">
                  <c:v>292</c:v>
                </c:pt>
                <c:pt idx="2091">
                  <c:v>295</c:v>
                </c:pt>
                <c:pt idx="2092">
                  <c:v>314</c:v>
                </c:pt>
                <c:pt idx="2093">
                  <c:v>287</c:v>
                </c:pt>
                <c:pt idx="2094">
                  <c:v>309</c:v>
                </c:pt>
                <c:pt idx="2095">
                  <c:v>290</c:v>
                </c:pt>
                <c:pt idx="2096">
                  <c:v>311</c:v>
                </c:pt>
                <c:pt idx="2097">
                  <c:v>307</c:v>
                </c:pt>
                <c:pt idx="2098">
                  <c:v>310</c:v>
                </c:pt>
                <c:pt idx="2099">
                  <c:v>307</c:v>
                </c:pt>
                <c:pt idx="2100">
                  <c:v>293</c:v>
                </c:pt>
                <c:pt idx="2101">
                  <c:v>312</c:v>
                </c:pt>
                <c:pt idx="2102">
                  <c:v>303</c:v>
                </c:pt>
                <c:pt idx="2103">
                  <c:v>328</c:v>
                </c:pt>
                <c:pt idx="2104">
                  <c:v>298</c:v>
                </c:pt>
                <c:pt idx="2105">
                  <c:v>327</c:v>
                </c:pt>
                <c:pt idx="2106">
                  <c:v>304</c:v>
                </c:pt>
                <c:pt idx="2107">
                  <c:v>308</c:v>
                </c:pt>
                <c:pt idx="2108">
                  <c:v>304</c:v>
                </c:pt>
                <c:pt idx="2109">
                  <c:v>309</c:v>
                </c:pt>
                <c:pt idx="2110">
                  <c:v>310</c:v>
                </c:pt>
                <c:pt idx="2111">
                  <c:v>306</c:v>
                </c:pt>
                <c:pt idx="2112">
                  <c:v>316</c:v>
                </c:pt>
                <c:pt idx="2113">
                  <c:v>329</c:v>
                </c:pt>
                <c:pt idx="2114">
                  <c:v>323</c:v>
                </c:pt>
                <c:pt idx="2115">
                  <c:v>327</c:v>
                </c:pt>
                <c:pt idx="2116">
                  <c:v>308</c:v>
                </c:pt>
                <c:pt idx="2117">
                  <c:v>321</c:v>
                </c:pt>
                <c:pt idx="2118">
                  <c:v>311</c:v>
                </c:pt>
                <c:pt idx="2119">
                  <c:v>321</c:v>
                </c:pt>
                <c:pt idx="2120">
                  <c:v>339</c:v>
                </c:pt>
                <c:pt idx="2121">
                  <c:v>303</c:v>
                </c:pt>
                <c:pt idx="2122">
                  <c:v>300</c:v>
                </c:pt>
                <c:pt idx="2123">
                  <c:v>330</c:v>
                </c:pt>
                <c:pt idx="2124">
                  <c:v>303</c:v>
                </c:pt>
                <c:pt idx="2125">
                  <c:v>316</c:v>
                </c:pt>
                <c:pt idx="2126">
                  <c:v>322</c:v>
                </c:pt>
                <c:pt idx="2127">
                  <c:v>331</c:v>
                </c:pt>
                <c:pt idx="2128">
                  <c:v>310</c:v>
                </c:pt>
                <c:pt idx="2129">
                  <c:v>352</c:v>
                </c:pt>
                <c:pt idx="2130">
                  <c:v>315</c:v>
                </c:pt>
                <c:pt idx="2131">
                  <c:v>314</c:v>
                </c:pt>
                <c:pt idx="2132">
                  <c:v>332</c:v>
                </c:pt>
                <c:pt idx="2133">
                  <c:v>337</c:v>
                </c:pt>
                <c:pt idx="2134">
                  <c:v>320</c:v>
                </c:pt>
                <c:pt idx="2135">
                  <c:v>329</c:v>
                </c:pt>
                <c:pt idx="2136">
                  <c:v>315</c:v>
                </c:pt>
                <c:pt idx="2137">
                  <c:v>314</c:v>
                </c:pt>
                <c:pt idx="2138">
                  <c:v>306</c:v>
                </c:pt>
                <c:pt idx="2139">
                  <c:v>303</c:v>
                </c:pt>
                <c:pt idx="2140">
                  <c:v>305</c:v>
                </c:pt>
                <c:pt idx="2141">
                  <c:v>333</c:v>
                </c:pt>
                <c:pt idx="2142">
                  <c:v>335</c:v>
                </c:pt>
                <c:pt idx="2143">
                  <c:v>330</c:v>
                </c:pt>
                <c:pt idx="2144">
                  <c:v>335</c:v>
                </c:pt>
                <c:pt idx="2145">
                  <c:v>335</c:v>
                </c:pt>
                <c:pt idx="2146">
                  <c:v>316</c:v>
                </c:pt>
                <c:pt idx="2147">
                  <c:v>346</c:v>
                </c:pt>
                <c:pt idx="2148">
                  <c:v>349</c:v>
                </c:pt>
                <c:pt idx="2149">
                  <c:v>340</c:v>
                </c:pt>
                <c:pt idx="2150">
                  <c:v>344</c:v>
                </c:pt>
                <c:pt idx="2151">
                  <c:v>340</c:v>
                </c:pt>
                <c:pt idx="2152">
                  <c:v>319</c:v>
                </c:pt>
                <c:pt idx="2153">
                  <c:v>333</c:v>
                </c:pt>
                <c:pt idx="2154">
                  <c:v>338</c:v>
                </c:pt>
                <c:pt idx="2155">
                  <c:v>339</c:v>
                </c:pt>
                <c:pt idx="2156">
                  <c:v>333</c:v>
                </c:pt>
                <c:pt idx="2157">
                  <c:v>349</c:v>
                </c:pt>
                <c:pt idx="2158">
                  <c:v>365</c:v>
                </c:pt>
                <c:pt idx="2159">
                  <c:v>350</c:v>
                </c:pt>
                <c:pt idx="2160">
                  <c:v>346</c:v>
                </c:pt>
                <c:pt idx="2161">
                  <c:v>353</c:v>
                </c:pt>
                <c:pt idx="2162">
                  <c:v>366</c:v>
                </c:pt>
                <c:pt idx="2163">
                  <c:v>347</c:v>
                </c:pt>
                <c:pt idx="2164">
                  <c:v>333</c:v>
                </c:pt>
                <c:pt idx="2165">
                  <c:v>354</c:v>
                </c:pt>
                <c:pt idx="2166">
                  <c:v>353</c:v>
                </c:pt>
                <c:pt idx="2167">
                  <c:v>346</c:v>
                </c:pt>
                <c:pt idx="2168">
                  <c:v>372</c:v>
                </c:pt>
                <c:pt idx="2169">
                  <c:v>361</c:v>
                </c:pt>
                <c:pt idx="2170">
                  <c:v>375</c:v>
                </c:pt>
                <c:pt idx="2171">
                  <c:v>377</c:v>
                </c:pt>
                <c:pt idx="2172">
                  <c:v>379</c:v>
                </c:pt>
                <c:pt idx="2173">
                  <c:v>347</c:v>
                </c:pt>
                <c:pt idx="2174">
                  <c:v>373</c:v>
                </c:pt>
                <c:pt idx="2175">
                  <c:v>328</c:v>
                </c:pt>
                <c:pt idx="2176">
                  <c:v>353</c:v>
                </c:pt>
                <c:pt idx="2177">
                  <c:v>380</c:v>
                </c:pt>
                <c:pt idx="2178">
                  <c:v>375</c:v>
                </c:pt>
                <c:pt idx="2179">
                  <c:v>350</c:v>
                </c:pt>
                <c:pt idx="2180">
                  <c:v>358</c:v>
                </c:pt>
                <c:pt idx="2181">
                  <c:v>369</c:v>
                </c:pt>
                <c:pt idx="2182">
                  <c:v>362</c:v>
                </c:pt>
                <c:pt idx="2183">
                  <c:v>388</c:v>
                </c:pt>
                <c:pt idx="2184">
                  <c:v>370</c:v>
                </c:pt>
                <c:pt idx="2185">
                  <c:v>368</c:v>
                </c:pt>
                <c:pt idx="2186">
                  <c:v>362</c:v>
                </c:pt>
                <c:pt idx="2187">
                  <c:v>358</c:v>
                </c:pt>
                <c:pt idx="2188">
                  <c:v>372</c:v>
                </c:pt>
                <c:pt idx="2189">
                  <c:v>364</c:v>
                </c:pt>
                <c:pt idx="2190">
                  <c:v>376</c:v>
                </c:pt>
                <c:pt idx="2191">
                  <c:v>375</c:v>
                </c:pt>
                <c:pt idx="2192">
                  <c:v>374</c:v>
                </c:pt>
                <c:pt idx="2193">
                  <c:v>383</c:v>
                </c:pt>
                <c:pt idx="2194">
                  <c:v>388</c:v>
                </c:pt>
                <c:pt idx="2195">
                  <c:v>371</c:v>
                </c:pt>
                <c:pt idx="2196">
                  <c:v>382</c:v>
                </c:pt>
                <c:pt idx="2197">
                  <c:v>367</c:v>
                </c:pt>
                <c:pt idx="2198">
                  <c:v>378</c:v>
                </c:pt>
                <c:pt idx="2199">
                  <c:v>378</c:v>
                </c:pt>
                <c:pt idx="2200">
                  <c:v>394</c:v>
                </c:pt>
                <c:pt idx="2201">
                  <c:v>399</c:v>
                </c:pt>
                <c:pt idx="2202">
                  <c:v>389</c:v>
                </c:pt>
                <c:pt idx="2203">
                  <c:v>398</c:v>
                </c:pt>
                <c:pt idx="2204">
                  <c:v>408</c:v>
                </c:pt>
                <c:pt idx="2205">
                  <c:v>383</c:v>
                </c:pt>
                <c:pt idx="2206">
                  <c:v>391</c:v>
                </c:pt>
                <c:pt idx="2208">
                  <c:v>409</c:v>
                </c:pt>
                <c:pt idx="2209">
                  <c:v>378</c:v>
                </c:pt>
                <c:pt idx="2210">
                  <c:v>404</c:v>
                </c:pt>
                <c:pt idx="2211">
                  <c:v>425</c:v>
                </c:pt>
                <c:pt idx="2212">
                  <c:v>401</c:v>
                </c:pt>
                <c:pt idx="2213">
                  <c:v>396</c:v>
                </c:pt>
                <c:pt idx="2214">
                  <c:v>408</c:v>
                </c:pt>
                <c:pt idx="2215">
                  <c:v>409</c:v>
                </c:pt>
                <c:pt idx="2216">
                  <c:v>406</c:v>
                </c:pt>
                <c:pt idx="2217">
                  <c:v>414</c:v>
                </c:pt>
                <c:pt idx="2218">
                  <c:v>387</c:v>
                </c:pt>
                <c:pt idx="2219">
                  <c:v>398</c:v>
                </c:pt>
                <c:pt idx="2220">
                  <c:v>408</c:v>
                </c:pt>
                <c:pt idx="2221">
                  <c:v>399</c:v>
                </c:pt>
                <c:pt idx="2222">
                  <c:v>396</c:v>
                </c:pt>
                <c:pt idx="2223">
                  <c:v>413</c:v>
                </c:pt>
                <c:pt idx="2224">
                  <c:v>402</c:v>
                </c:pt>
                <c:pt idx="2225">
                  <c:v>425</c:v>
                </c:pt>
                <c:pt idx="2226">
                  <c:v>418</c:v>
                </c:pt>
                <c:pt idx="2227">
                  <c:v>392</c:v>
                </c:pt>
                <c:pt idx="2228">
                  <c:v>408</c:v>
                </c:pt>
                <c:pt idx="2229">
                  <c:v>416</c:v>
                </c:pt>
                <c:pt idx="2230">
                  <c:v>437</c:v>
                </c:pt>
                <c:pt idx="2231">
                  <c:v>445</c:v>
                </c:pt>
                <c:pt idx="2232">
                  <c:v>409</c:v>
                </c:pt>
                <c:pt idx="2233">
                  <c:v>441</c:v>
                </c:pt>
                <c:pt idx="2234">
                  <c:v>415</c:v>
                </c:pt>
                <c:pt idx="2235">
                  <c:v>435</c:v>
                </c:pt>
                <c:pt idx="2236">
                  <c:v>426</c:v>
                </c:pt>
                <c:pt idx="2237">
                  <c:v>435</c:v>
                </c:pt>
                <c:pt idx="2238">
                  <c:v>448</c:v>
                </c:pt>
                <c:pt idx="2239">
                  <c:v>428</c:v>
                </c:pt>
                <c:pt idx="2240">
                  <c:v>436</c:v>
                </c:pt>
                <c:pt idx="2241">
                  <c:v>428</c:v>
                </c:pt>
                <c:pt idx="2242">
                  <c:v>421</c:v>
                </c:pt>
                <c:pt idx="2243">
                  <c:v>421</c:v>
                </c:pt>
                <c:pt idx="2244">
                  <c:v>434</c:v>
                </c:pt>
                <c:pt idx="2245">
                  <c:v>461</c:v>
                </c:pt>
                <c:pt idx="2246">
                  <c:v>431</c:v>
                </c:pt>
                <c:pt idx="2247">
                  <c:v>433</c:v>
                </c:pt>
                <c:pt idx="2248">
                  <c:v>435</c:v>
                </c:pt>
                <c:pt idx="2249">
                  <c:v>446</c:v>
                </c:pt>
                <c:pt idx="2250">
                  <c:v>462</c:v>
                </c:pt>
                <c:pt idx="2251">
                  <c:v>468</c:v>
                </c:pt>
                <c:pt idx="2252">
                  <c:v>464</c:v>
                </c:pt>
                <c:pt idx="2253">
                  <c:v>466</c:v>
                </c:pt>
                <c:pt idx="2254">
                  <c:v>456</c:v>
                </c:pt>
                <c:pt idx="2255">
                  <c:v>472</c:v>
                </c:pt>
                <c:pt idx="2256">
                  <c:v>481</c:v>
                </c:pt>
                <c:pt idx="2257">
                  <c:v>487</c:v>
                </c:pt>
                <c:pt idx="2258">
                  <c:v>474</c:v>
                </c:pt>
                <c:pt idx="2259">
                  <c:v>488</c:v>
                </c:pt>
                <c:pt idx="2260">
                  <c:v>491</c:v>
                </c:pt>
                <c:pt idx="2261">
                  <c:v>500</c:v>
                </c:pt>
                <c:pt idx="2262">
                  <c:v>497</c:v>
                </c:pt>
                <c:pt idx="2263">
                  <c:v>484</c:v>
                </c:pt>
                <c:pt idx="2264">
                  <c:v>486</c:v>
                </c:pt>
                <c:pt idx="2265">
                  <c:v>520</c:v>
                </c:pt>
                <c:pt idx="2266">
                  <c:v>525</c:v>
                </c:pt>
                <c:pt idx="2267">
                  <c:v>546</c:v>
                </c:pt>
                <c:pt idx="2268">
                  <c:v>523</c:v>
                </c:pt>
                <c:pt idx="2269">
                  <c:v>507</c:v>
                </c:pt>
                <c:pt idx="2270">
                  <c:v>537</c:v>
                </c:pt>
                <c:pt idx="2271">
                  <c:v>566</c:v>
                </c:pt>
                <c:pt idx="2272">
                  <c:v>568</c:v>
                </c:pt>
                <c:pt idx="2273">
                  <c:v>571</c:v>
                </c:pt>
                <c:pt idx="2274">
                  <c:v>494</c:v>
                </c:pt>
                <c:pt idx="2275">
                  <c:v>556</c:v>
                </c:pt>
                <c:pt idx="2276">
                  <c:v>571</c:v>
                </c:pt>
                <c:pt idx="2277">
                  <c:v>572</c:v>
                </c:pt>
                <c:pt idx="2278">
                  <c:v>541</c:v>
                </c:pt>
                <c:pt idx="2279">
                  <c:v>548</c:v>
                </c:pt>
                <c:pt idx="2280">
                  <c:v>539</c:v>
                </c:pt>
                <c:pt idx="2281">
                  <c:v>571</c:v>
                </c:pt>
                <c:pt idx="2282">
                  <c:v>579</c:v>
                </c:pt>
                <c:pt idx="2283">
                  <c:v>562</c:v>
                </c:pt>
                <c:pt idx="2285">
                  <c:v>610</c:v>
                </c:pt>
                <c:pt idx="2286">
                  <c:v>575</c:v>
                </c:pt>
                <c:pt idx="2287">
                  <c:v>570</c:v>
                </c:pt>
                <c:pt idx="2288">
                  <c:v>604</c:v>
                </c:pt>
                <c:pt idx="2289">
                  <c:v>578</c:v>
                </c:pt>
                <c:pt idx="2290">
                  <c:v>598</c:v>
                </c:pt>
                <c:pt idx="2291">
                  <c:v>561</c:v>
                </c:pt>
                <c:pt idx="2292">
                  <c:v>552</c:v>
                </c:pt>
                <c:pt idx="2293">
                  <c:v>595</c:v>
                </c:pt>
                <c:pt idx="2294">
                  <c:v>608</c:v>
                </c:pt>
                <c:pt idx="2295">
                  <c:v>605</c:v>
                </c:pt>
                <c:pt idx="2296">
                  <c:v>584</c:v>
                </c:pt>
                <c:pt idx="2297">
                  <c:v>572</c:v>
                </c:pt>
                <c:pt idx="2298">
                  <c:v>580</c:v>
                </c:pt>
                <c:pt idx="2299">
                  <c:v>610</c:v>
                </c:pt>
                <c:pt idx="2300">
                  <c:v>583</c:v>
                </c:pt>
                <c:pt idx="2301">
                  <c:v>559</c:v>
                </c:pt>
                <c:pt idx="2302">
                  <c:v>543</c:v>
                </c:pt>
                <c:pt idx="2303">
                  <c:v>545</c:v>
                </c:pt>
                <c:pt idx="2304">
                  <c:v>561</c:v>
                </c:pt>
                <c:pt idx="2305">
                  <c:v>566</c:v>
                </c:pt>
                <c:pt idx="2306">
                  <c:v>548</c:v>
                </c:pt>
                <c:pt idx="2307">
                  <c:v>584</c:v>
                </c:pt>
                <c:pt idx="2308">
                  <c:v>569</c:v>
                </c:pt>
                <c:pt idx="2309">
                  <c:v>545</c:v>
                </c:pt>
                <c:pt idx="2310">
                  <c:v>540</c:v>
                </c:pt>
                <c:pt idx="2311">
                  <c:v>524</c:v>
                </c:pt>
                <c:pt idx="2312">
                  <c:v>524</c:v>
                </c:pt>
                <c:pt idx="2313">
                  <c:v>545</c:v>
                </c:pt>
                <c:pt idx="2314">
                  <c:v>521</c:v>
                </c:pt>
                <c:pt idx="2315">
                  <c:v>486</c:v>
                </c:pt>
                <c:pt idx="2316">
                  <c:v>507</c:v>
                </c:pt>
                <c:pt idx="2317">
                  <c:v>523</c:v>
                </c:pt>
                <c:pt idx="2318">
                  <c:v>491</c:v>
                </c:pt>
                <c:pt idx="2319">
                  <c:v>478</c:v>
                </c:pt>
                <c:pt idx="2320">
                  <c:v>462</c:v>
                </c:pt>
                <c:pt idx="2321">
                  <c:v>480</c:v>
                </c:pt>
                <c:pt idx="2322">
                  <c:v>463</c:v>
                </c:pt>
                <c:pt idx="2323">
                  <c:v>448</c:v>
                </c:pt>
                <c:pt idx="2324">
                  <c:v>435</c:v>
                </c:pt>
                <c:pt idx="2325">
                  <c:v>464</c:v>
                </c:pt>
                <c:pt idx="2326">
                  <c:v>459</c:v>
                </c:pt>
                <c:pt idx="2327">
                  <c:v>448</c:v>
                </c:pt>
                <c:pt idx="2328">
                  <c:v>465</c:v>
                </c:pt>
                <c:pt idx="2329">
                  <c:v>464</c:v>
                </c:pt>
                <c:pt idx="2330">
                  <c:v>450</c:v>
                </c:pt>
                <c:pt idx="2331">
                  <c:v>402</c:v>
                </c:pt>
                <c:pt idx="2332">
                  <c:v>456</c:v>
                </c:pt>
                <c:pt idx="2333">
                  <c:v>420</c:v>
                </c:pt>
                <c:pt idx="2334">
                  <c:v>425</c:v>
                </c:pt>
                <c:pt idx="2335">
                  <c:v>421</c:v>
                </c:pt>
                <c:pt idx="2336">
                  <c:v>404</c:v>
                </c:pt>
                <c:pt idx="2337">
                  <c:v>424</c:v>
                </c:pt>
                <c:pt idx="2338">
                  <c:v>403</c:v>
                </c:pt>
                <c:pt idx="2339">
                  <c:v>418</c:v>
                </c:pt>
                <c:pt idx="2340">
                  <c:v>388</c:v>
                </c:pt>
                <c:pt idx="2341">
                  <c:v>380</c:v>
                </c:pt>
                <c:pt idx="2342">
                  <c:v>427</c:v>
                </c:pt>
                <c:pt idx="2343">
                  <c:v>392</c:v>
                </c:pt>
                <c:pt idx="2344">
                  <c:v>381</c:v>
                </c:pt>
                <c:pt idx="2345">
                  <c:v>403</c:v>
                </c:pt>
                <c:pt idx="2346">
                  <c:v>396</c:v>
                </c:pt>
                <c:pt idx="2347">
                  <c:v>401</c:v>
                </c:pt>
                <c:pt idx="2348">
                  <c:v>385</c:v>
                </c:pt>
                <c:pt idx="2349">
                  <c:v>377</c:v>
                </c:pt>
                <c:pt idx="2350">
                  <c:v>388</c:v>
                </c:pt>
                <c:pt idx="2351">
                  <c:v>379</c:v>
                </c:pt>
                <c:pt idx="2352">
                  <c:v>389</c:v>
                </c:pt>
                <c:pt idx="2353">
                  <c:v>351</c:v>
                </c:pt>
                <c:pt idx="2354">
                  <c:v>377</c:v>
                </c:pt>
                <c:pt idx="2355">
                  <c:v>373</c:v>
                </c:pt>
                <c:pt idx="2356">
                  <c:v>400</c:v>
                </c:pt>
                <c:pt idx="2357">
                  <c:v>395</c:v>
                </c:pt>
                <c:pt idx="2358">
                  <c:v>366</c:v>
                </c:pt>
                <c:pt idx="2359">
                  <c:v>372</c:v>
                </c:pt>
                <c:pt idx="2360">
                  <c:v>365</c:v>
                </c:pt>
                <c:pt idx="2361">
                  <c:v>373</c:v>
                </c:pt>
                <c:pt idx="2362">
                  <c:v>347</c:v>
                </c:pt>
                <c:pt idx="2363">
                  <c:v>359</c:v>
                </c:pt>
                <c:pt idx="2364">
                  <c:v>360</c:v>
                </c:pt>
                <c:pt idx="2365">
                  <c:v>346</c:v>
                </c:pt>
                <c:pt idx="2366">
                  <c:v>369</c:v>
                </c:pt>
                <c:pt idx="2367">
                  <c:v>362</c:v>
                </c:pt>
                <c:pt idx="2368">
                  <c:v>353</c:v>
                </c:pt>
                <c:pt idx="2369">
                  <c:v>353</c:v>
                </c:pt>
                <c:pt idx="2370">
                  <c:v>334</c:v>
                </c:pt>
                <c:pt idx="2371">
                  <c:v>359</c:v>
                </c:pt>
                <c:pt idx="2372">
                  <c:v>340</c:v>
                </c:pt>
                <c:pt idx="2373">
                  <c:v>364</c:v>
                </c:pt>
                <c:pt idx="2374">
                  <c:v>351</c:v>
                </c:pt>
                <c:pt idx="2375">
                  <c:v>358</c:v>
                </c:pt>
                <c:pt idx="2376">
                  <c:v>352</c:v>
                </c:pt>
                <c:pt idx="2377">
                  <c:v>343</c:v>
                </c:pt>
                <c:pt idx="2378">
                  <c:v>372</c:v>
                </c:pt>
                <c:pt idx="2379">
                  <c:v>343</c:v>
                </c:pt>
                <c:pt idx="2380">
                  <c:v>342</c:v>
                </c:pt>
                <c:pt idx="2381">
                  <c:v>354</c:v>
                </c:pt>
                <c:pt idx="2382">
                  <c:v>334</c:v>
                </c:pt>
                <c:pt idx="2383">
                  <c:v>322</c:v>
                </c:pt>
                <c:pt idx="2384">
                  <c:v>348</c:v>
                </c:pt>
                <c:pt idx="2385">
                  <c:v>352</c:v>
                </c:pt>
                <c:pt idx="2386">
                  <c:v>350</c:v>
                </c:pt>
                <c:pt idx="2387">
                  <c:v>349</c:v>
                </c:pt>
                <c:pt idx="2388">
                  <c:v>366</c:v>
                </c:pt>
                <c:pt idx="2389">
                  <c:v>347</c:v>
                </c:pt>
                <c:pt idx="2390">
                  <c:v>320</c:v>
                </c:pt>
                <c:pt idx="2391">
                  <c:v>355</c:v>
                </c:pt>
                <c:pt idx="2392">
                  <c:v>345</c:v>
                </c:pt>
                <c:pt idx="2393">
                  <c:v>350</c:v>
                </c:pt>
                <c:pt idx="2394">
                  <c:v>330</c:v>
                </c:pt>
                <c:pt idx="2395">
                  <c:v>323</c:v>
                </c:pt>
                <c:pt idx="2396">
                  <c:v>352</c:v>
                </c:pt>
                <c:pt idx="2397">
                  <c:v>333</c:v>
                </c:pt>
                <c:pt idx="2398">
                  <c:v>310</c:v>
                </c:pt>
                <c:pt idx="2399">
                  <c:v>320</c:v>
                </c:pt>
                <c:pt idx="2400">
                  <c:v>338</c:v>
                </c:pt>
                <c:pt idx="2401">
                  <c:v>336</c:v>
                </c:pt>
                <c:pt idx="2402">
                  <c:v>323</c:v>
                </c:pt>
                <c:pt idx="2403">
                  <c:v>333</c:v>
                </c:pt>
                <c:pt idx="2404">
                  <c:v>335</c:v>
                </c:pt>
                <c:pt idx="2405">
                  <c:v>335</c:v>
                </c:pt>
                <c:pt idx="2406">
                  <c:v>321</c:v>
                </c:pt>
                <c:pt idx="2407">
                  <c:v>326</c:v>
                </c:pt>
                <c:pt idx="2408">
                  <c:v>316</c:v>
                </c:pt>
                <c:pt idx="2409">
                  <c:v>327</c:v>
                </c:pt>
                <c:pt idx="2410">
                  <c:v>330</c:v>
                </c:pt>
                <c:pt idx="2411">
                  <c:v>313</c:v>
                </c:pt>
                <c:pt idx="2412">
                  <c:v>339</c:v>
                </c:pt>
                <c:pt idx="2413">
                  <c:v>323</c:v>
                </c:pt>
                <c:pt idx="2414">
                  <c:v>315</c:v>
                </c:pt>
                <c:pt idx="2415">
                  <c:v>318</c:v>
                </c:pt>
                <c:pt idx="2416">
                  <c:v>329</c:v>
                </c:pt>
                <c:pt idx="2417">
                  <c:v>312</c:v>
                </c:pt>
                <c:pt idx="2418">
                  <c:v>336</c:v>
                </c:pt>
                <c:pt idx="2419">
                  <c:v>333</c:v>
                </c:pt>
                <c:pt idx="2420">
                  <c:v>315</c:v>
                </c:pt>
                <c:pt idx="2421">
                  <c:v>331</c:v>
                </c:pt>
                <c:pt idx="2422">
                  <c:v>336</c:v>
                </c:pt>
                <c:pt idx="2423">
                  <c:v>308</c:v>
                </c:pt>
                <c:pt idx="2424">
                  <c:v>307</c:v>
                </c:pt>
                <c:pt idx="2425">
                  <c:v>300</c:v>
                </c:pt>
                <c:pt idx="2426">
                  <c:v>324</c:v>
                </c:pt>
                <c:pt idx="2427">
                  <c:v>306</c:v>
                </c:pt>
                <c:pt idx="2428">
                  <c:v>315</c:v>
                </c:pt>
                <c:pt idx="2429">
                  <c:v>305</c:v>
                </c:pt>
                <c:pt idx="2430">
                  <c:v>334</c:v>
                </c:pt>
                <c:pt idx="2431">
                  <c:v>342</c:v>
                </c:pt>
                <c:pt idx="2432">
                  <c:v>329</c:v>
                </c:pt>
                <c:pt idx="2433">
                  <c:v>301</c:v>
                </c:pt>
                <c:pt idx="2434">
                  <c:v>307</c:v>
                </c:pt>
                <c:pt idx="2435">
                  <c:v>319</c:v>
                </c:pt>
                <c:pt idx="2436">
                  <c:v>308</c:v>
                </c:pt>
                <c:pt idx="2437">
                  <c:v>325</c:v>
                </c:pt>
                <c:pt idx="2438">
                  <c:v>321</c:v>
                </c:pt>
                <c:pt idx="2439">
                  <c:v>330</c:v>
                </c:pt>
                <c:pt idx="2440">
                  <c:v>309</c:v>
                </c:pt>
                <c:pt idx="2441">
                  <c:v>322</c:v>
                </c:pt>
                <c:pt idx="2442">
                  <c:v>310</c:v>
                </c:pt>
                <c:pt idx="2443">
                  <c:v>320</c:v>
                </c:pt>
                <c:pt idx="2444">
                  <c:v>308</c:v>
                </c:pt>
                <c:pt idx="2445">
                  <c:v>310</c:v>
                </c:pt>
                <c:pt idx="2446">
                  <c:v>299</c:v>
                </c:pt>
                <c:pt idx="2447">
                  <c:v>313</c:v>
                </c:pt>
                <c:pt idx="2448">
                  <c:v>300</c:v>
                </c:pt>
                <c:pt idx="2449">
                  <c:v>320</c:v>
                </c:pt>
                <c:pt idx="2450">
                  <c:v>326</c:v>
                </c:pt>
                <c:pt idx="2451">
                  <c:v>306</c:v>
                </c:pt>
                <c:pt idx="2452">
                  <c:v>314</c:v>
                </c:pt>
                <c:pt idx="2453">
                  <c:v>328</c:v>
                </c:pt>
                <c:pt idx="2454">
                  <c:v>313</c:v>
                </c:pt>
                <c:pt idx="2455">
                  <c:v>330</c:v>
                </c:pt>
                <c:pt idx="2456">
                  <c:v>313</c:v>
                </c:pt>
                <c:pt idx="2457">
                  <c:v>325</c:v>
                </c:pt>
                <c:pt idx="2458">
                  <c:v>339</c:v>
                </c:pt>
                <c:pt idx="2459">
                  <c:v>327</c:v>
                </c:pt>
                <c:pt idx="2460">
                  <c:v>320</c:v>
                </c:pt>
                <c:pt idx="2461">
                  <c:v>308</c:v>
                </c:pt>
                <c:pt idx="2462">
                  <c:v>320</c:v>
                </c:pt>
                <c:pt idx="2463">
                  <c:v>319</c:v>
                </c:pt>
                <c:pt idx="2464">
                  <c:v>319</c:v>
                </c:pt>
                <c:pt idx="2465">
                  <c:v>316</c:v>
                </c:pt>
                <c:pt idx="2466">
                  <c:v>313</c:v>
                </c:pt>
                <c:pt idx="2467">
                  <c:v>328</c:v>
                </c:pt>
                <c:pt idx="2468">
                  <c:v>319</c:v>
                </c:pt>
                <c:pt idx="2469">
                  <c:v>301</c:v>
                </c:pt>
                <c:pt idx="2470">
                  <c:v>325</c:v>
                </c:pt>
                <c:pt idx="2471">
                  <c:v>312</c:v>
                </c:pt>
                <c:pt idx="2472">
                  <c:v>310</c:v>
                </c:pt>
                <c:pt idx="2473">
                  <c:v>325</c:v>
                </c:pt>
                <c:pt idx="2474">
                  <c:v>323</c:v>
                </c:pt>
                <c:pt idx="2475">
                  <c:v>307</c:v>
                </c:pt>
                <c:pt idx="2476">
                  <c:v>332</c:v>
                </c:pt>
                <c:pt idx="2477">
                  <c:v>325</c:v>
                </c:pt>
                <c:pt idx="2478">
                  <c:v>312</c:v>
                </c:pt>
                <c:pt idx="2479">
                  <c:v>318</c:v>
                </c:pt>
                <c:pt idx="2480">
                  <c:v>317</c:v>
                </c:pt>
                <c:pt idx="2481">
                  <c:v>322</c:v>
                </c:pt>
                <c:pt idx="2482">
                  <c:v>322</c:v>
                </c:pt>
                <c:pt idx="2483">
                  <c:v>333</c:v>
                </c:pt>
                <c:pt idx="2484">
                  <c:v>328</c:v>
                </c:pt>
                <c:pt idx="2485">
                  <c:v>319</c:v>
                </c:pt>
                <c:pt idx="2486">
                  <c:v>318</c:v>
                </c:pt>
                <c:pt idx="2487">
                  <c:v>322</c:v>
                </c:pt>
                <c:pt idx="2488">
                  <c:v>333</c:v>
                </c:pt>
                <c:pt idx="2489">
                  <c:v>328</c:v>
                </c:pt>
                <c:pt idx="2490">
                  <c:v>317</c:v>
                </c:pt>
                <c:pt idx="2491">
                  <c:v>312</c:v>
                </c:pt>
                <c:pt idx="2492">
                  <c:v>335</c:v>
                </c:pt>
                <c:pt idx="2493">
                  <c:v>331</c:v>
                </c:pt>
                <c:pt idx="2494">
                  <c:v>328</c:v>
                </c:pt>
                <c:pt idx="2495">
                  <c:v>303</c:v>
                </c:pt>
                <c:pt idx="2496">
                  <c:v>314</c:v>
                </c:pt>
                <c:pt idx="2497">
                  <c:v>331</c:v>
                </c:pt>
                <c:pt idx="2498">
                  <c:v>319</c:v>
                </c:pt>
                <c:pt idx="2499">
                  <c:v>319</c:v>
                </c:pt>
                <c:pt idx="2500">
                  <c:v>329</c:v>
                </c:pt>
                <c:pt idx="2501">
                  <c:v>327</c:v>
                </c:pt>
                <c:pt idx="2502">
                  <c:v>330</c:v>
                </c:pt>
                <c:pt idx="2503">
                  <c:v>321</c:v>
                </c:pt>
                <c:pt idx="2504">
                  <c:v>357</c:v>
                </c:pt>
                <c:pt idx="2505">
                  <c:v>317</c:v>
                </c:pt>
                <c:pt idx="2506">
                  <c:v>332</c:v>
                </c:pt>
                <c:pt idx="2507">
                  <c:v>323</c:v>
                </c:pt>
                <c:pt idx="2508">
                  <c:v>305</c:v>
                </c:pt>
                <c:pt idx="2509">
                  <c:v>337</c:v>
                </c:pt>
                <c:pt idx="2510">
                  <c:v>327</c:v>
                </c:pt>
                <c:pt idx="2511">
                  <c:v>334</c:v>
                </c:pt>
                <c:pt idx="2512">
                  <c:v>328</c:v>
                </c:pt>
                <c:pt idx="2513">
                  <c:v>316</c:v>
                </c:pt>
                <c:pt idx="2514">
                  <c:v>329</c:v>
                </c:pt>
                <c:pt idx="2515">
                  <c:v>321</c:v>
                </c:pt>
                <c:pt idx="2516">
                  <c:v>355</c:v>
                </c:pt>
                <c:pt idx="2517">
                  <c:v>335</c:v>
                </c:pt>
                <c:pt idx="2518">
                  <c:v>317</c:v>
                </c:pt>
                <c:pt idx="2519">
                  <c:v>337</c:v>
                </c:pt>
                <c:pt idx="2520">
                  <c:v>340</c:v>
                </c:pt>
                <c:pt idx="2522">
                  <c:v>310</c:v>
                </c:pt>
                <c:pt idx="2523">
                  <c:v>354</c:v>
                </c:pt>
                <c:pt idx="2524">
                  <c:v>345</c:v>
                </c:pt>
                <c:pt idx="2525">
                  <c:v>346</c:v>
                </c:pt>
                <c:pt idx="2526">
                  <c:v>349</c:v>
                </c:pt>
                <c:pt idx="2527">
                  <c:v>353</c:v>
                </c:pt>
                <c:pt idx="2528">
                  <c:v>320</c:v>
                </c:pt>
                <c:pt idx="2529">
                  <c:v>342</c:v>
                </c:pt>
                <c:pt idx="2530">
                  <c:v>320</c:v>
                </c:pt>
                <c:pt idx="2531">
                  <c:v>350</c:v>
                </c:pt>
                <c:pt idx="2532">
                  <c:v>332</c:v>
                </c:pt>
                <c:pt idx="2533">
                  <c:v>325</c:v>
                </c:pt>
                <c:pt idx="2534">
                  <c:v>330</c:v>
                </c:pt>
                <c:pt idx="2535">
                  <c:v>340</c:v>
                </c:pt>
                <c:pt idx="2536">
                  <c:v>341</c:v>
                </c:pt>
                <c:pt idx="2537">
                  <c:v>337</c:v>
                </c:pt>
                <c:pt idx="2538">
                  <c:v>321</c:v>
                </c:pt>
                <c:pt idx="2539">
                  <c:v>356</c:v>
                </c:pt>
                <c:pt idx="2540">
                  <c:v>350</c:v>
                </c:pt>
                <c:pt idx="2541">
                  <c:v>371</c:v>
                </c:pt>
                <c:pt idx="2542">
                  <c:v>345</c:v>
                </c:pt>
                <c:pt idx="2543">
                  <c:v>338</c:v>
                </c:pt>
                <c:pt idx="2544">
                  <c:v>357</c:v>
                </c:pt>
                <c:pt idx="2545">
                  <c:v>356</c:v>
                </c:pt>
                <c:pt idx="2546">
                  <c:v>343</c:v>
                </c:pt>
                <c:pt idx="2547">
                  <c:v>339</c:v>
                </c:pt>
                <c:pt idx="2548">
                  <c:v>349</c:v>
                </c:pt>
                <c:pt idx="2549">
                  <c:v>359</c:v>
                </c:pt>
                <c:pt idx="2550">
                  <c:v>342</c:v>
                </c:pt>
                <c:pt idx="2551">
                  <c:v>356</c:v>
                </c:pt>
                <c:pt idx="2552">
                  <c:v>355</c:v>
                </c:pt>
                <c:pt idx="2553">
                  <c:v>345</c:v>
                </c:pt>
                <c:pt idx="2554">
                  <c:v>347</c:v>
                </c:pt>
                <c:pt idx="2555">
                  <c:v>382</c:v>
                </c:pt>
                <c:pt idx="2556">
                  <c:v>356</c:v>
                </c:pt>
                <c:pt idx="2557">
                  <c:v>360</c:v>
                </c:pt>
                <c:pt idx="2558">
                  <c:v>336</c:v>
                </c:pt>
                <c:pt idx="2559">
                  <c:v>363</c:v>
                </c:pt>
                <c:pt idx="2560">
                  <c:v>364</c:v>
                </c:pt>
                <c:pt idx="2561">
                  <c:v>363</c:v>
                </c:pt>
                <c:pt idx="2562">
                  <c:v>387</c:v>
                </c:pt>
                <c:pt idx="2563">
                  <c:v>350</c:v>
                </c:pt>
                <c:pt idx="2564">
                  <c:v>351</c:v>
                </c:pt>
                <c:pt idx="2565">
                  <c:v>384</c:v>
                </c:pt>
                <c:pt idx="2566">
                  <c:v>360</c:v>
                </c:pt>
                <c:pt idx="2567">
                  <c:v>352</c:v>
                </c:pt>
                <c:pt idx="2568">
                  <c:v>343</c:v>
                </c:pt>
                <c:pt idx="2569">
                  <c:v>385</c:v>
                </c:pt>
                <c:pt idx="2570">
                  <c:v>380</c:v>
                </c:pt>
                <c:pt idx="2571">
                  <c:v>370</c:v>
                </c:pt>
                <c:pt idx="2572">
                  <c:v>391</c:v>
                </c:pt>
                <c:pt idx="2573">
                  <c:v>387</c:v>
                </c:pt>
                <c:pt idx="2574">
                  <c:v>383</c:v>
                </c:pt>
                <c:pt idx="2575">
                  <c:v>366</c:v>
                </c:pt>
                <c:pt idx="2576">
                  <c:v>380</c:v>
                </c:pt>
                <c:pt idx="2577">
                  <c:v>397</c:v>
                </c:pt>
                <c:pt idx="2578">
                  <c:v>404</c:v>
                </c:pt>
                <c:pt idx="2579">
                  <c:v>394</c:v>
                </c:pt>
                <c:pt idx="2580">
                  <c:v>374</c:v>
                </c:pt>
                <c:pt idx="2581">
                  <c:v>361</c:v>
                </c:pt>
                <c:pt idx="2582">
                  <c:v>396</c:v>
                </c:pt>
                <c:pt idx="2583">
                  <c:v>362</c:v>
                </c:pt>
                <c:pt idx="2584">
                  <c:v>406</c:v>
                </c:pt>
                <c:pt idx="2585">
                  <c:v>415</c:v>
                </c:pt>
                <c:pt idx="2586">
                  <c:v>397</c:v>
                </c:pt>
                <c:pt idx="2587">
                  <c:v>391</c:v>
                </c:pt>
                <c:pt idx="2588">
                  <c:v>391</c:v>
                </c:pt>
                <c:pt idx="2589">
                  <c:v>411</c:v>
                </c:pt>
                <c:pt idx="2590">
                  <c:v>380</c:v>
                </c:pt>
                <c:pt idx="2591">
                  <c:v>399</c:v>
                </c:pt>
                <c:pt idx="2592">
                  <c:v>394</c:v>
                </c:pt>
                <c:pt idx="2593">
                  <c:v>376</c:v>
                </c:pt>
                <c:pt idx="2594">
                  <c:v>387</c:v>
                </c:pt>
                <c:pt idx="2595">
                  <c:v>381</c:v>
                </c:pt>
                <c:pt idx="2596">
                  <c:v>384</c:v>
                </c:pt>
                <c:pt idx="2597">
                  <c:v>415</c:v>
                </c:pt>
                <c:pt idx="2599">
                  <c:v>384</c:v>
                </c:pt>
                <c:pt idx="2600">
                  <c:v>398</c:v>
                </c:pt>
                <c:pt idx="2601">
                  <c:v>409</c:v>
                </c:pt>
                <c:pt idx="2602">
                  <c:v>378</c:v>
                </c:pt>
                <c:pt idx="2603">
                  <c:v>399</c:v>
                </c:pt>
                <c:pt idx="2604">
                  <c:v>405</c:v>
                </c:pt>
                <c:pt idx="2605">
                  <c:v>394</c:v>
                </c:pt>
                <c:pt idx="2606">
                  <c:v>386</c:v>
                </c:pt>
                <c:pt idx="2607">
                  <c:v>397</c:v>
                </c:pt>
                <c:pt idx="2608">
                  <c:v>402</c:v>
                </c:pt>
                <c:pt idx="2609">
                  <c:v>392</c:v>
                </c:pt>
                <c:pt idx="2610">
                  <c:v>375</c:v>
                </c:pt>
                <c:pt idx="2611">
                  <c:v>357</c:v>
                </c:pt>
                <c:pt idx="2612">
                  <c:v>387</c:v>
                </c:pt>
                <c:pt idx="2613">
                  <c:v>384</c:v>
                </c:pt>
                <c:pt idx="2614">
                  <c:v>376</c:v>
                </c:pt>
                <c:pt idx="2615">
                  <c:v>393</c:v>
                </c:pt>
                <c:pt idx="2616">
                  <c:v>400</c:v>
                </c:pt>
                <c:pt idx="2617">
                  <c:v>369</c:v>
                </c:pt>
                <c:pt idx="2618">
                  <c:v>365</c:v>
                </c:pt>
                <c:pt idx="2619">
                  <c:v>373</c:v>
                </c:pt>
                <c:pt idx="2620">
                  <c:v>358</c:v>
                </c:pt>
                <c:pt idx="2621">
                  <c:v>375</c:v>
                </c:pt>
                <c:pt idx="2622">
                  <c:v>381</c:v>
                </c:pt>
                <c:pt idx="2623">
                  <c:v>368</c:v>
                </c:pt>
                <c:pt idx="2624">
                  <c:v>346</c:v>
                </c:pt>
                <c:pt idx="2625">
                  <c:v>345</c:v>
                </c:pt>
                <c:pt idx="2626">
                  <c:v>362</c:v>
                </c:pt>
                <c:pt idx="2627">
                  <c:v>366</c:v>
                </c:pt>
                <c:pt idx="2628">
                  <c:v>380</c:v>
                </c:pt>
                <c:pt idx="2629">
                  <c:v>353</c:v>
                </c:pt>
                <c:pt idx="2630">
                  <c:v>369</c:v>
                </c:pt>
                <c:pt idx="2631">
                  <c:v>342</c:v>
                </c:pt>
                <c:pt idx="2632">
                  <c:v>342</c:v>
                </c:pt>
                <c:pt idx="2633">
                  <c:v>359</c:v>
                </c:pt>
                <c:pt idx="2634">
                  <c:v>367</c:v>
                </c:pt>
                <c:pt idx="2635">
                  <c:v>332</c:v>
                </c:pt>
                <c:pt idx="2636">
                  <c:v>358</c:v>
                </c:pt>
                <c:pt idx="2637">
                  <c:v>341</c:v>
                </c:pt>
                <c:pt idx="2638">
                  <c:v>329</c:v>
                </c:pt>
                <c:pt idx="2639">
                  <c:v>343</c:v>
                </c:pt>
                <c:pt idx="2640">
                  <c:v>330</c:v>
                </c:pt>
                <c:pt idx="2641">
                  <c:v>354</c:v>
                </c:pt>
                <c:pt idx="2642">
                  <c:v>331</c:v>
                </c:pt>
                <c:pt idx="2643">
                  <c:v>312</c:v>
                </c:pt>
                <c:pt idx="2644">
                  <c:v>335</c:v>
                </c:pt>
                <c:pt idx="2645">
                  <c:v>352</c:v>
                </c:pt>
                <c:pt idx="2646">
                  <c:v>333</c:v>
                </c:pt>
                <c:pt idx="2647">
                  <c:v>337</c:v>
                </c:pt>
                <c:pt idx="2648">
                  <c:v>339</c:v>
                </c:pt>
                <c:pt idx="2649">
                  <c:v>311</c:v>
                </c:pt>
                <c:pt idx="2650">
                  <c:v>344</c:v>
                </c:pt>
                <c:pt idx="2651">
                  <c:v>336</c:v>
                </c:pt>
                <c:pt idx="2652">
                  <c:v>314</c:v>
                </c:pt>
                <c:pt idx="2653">
                  <c:v>307</c:v>
                </c:pt>
                <c:pt idx="2654">
                  <c:v>329</c:v>
                </c:pt>
                <c:pt idx="2655">
                  <c:v>319</c:v>
                </c:pt>
                <c:pt idx="2656">
                  <c:v>308</c:v>
                </c:pt>
                <c:pt idx="2657">
                  <c:v>317</c:v>
                </c:pt>
                <c:pt idx="2658">
                  <c:v>327</c:v>
                </c:pt>
                <c:pt idx="2659">
                  <c:v>315</c:v>
                </c:pt>
                <c:pt idx="2660">
                  <c:v>317</c:v>
                </c:pt>
                <c:pt idx="2661">
                  <c:v>311</c:v>
                </c:pt>
                <c:pt idx="2662">
                  <c:v>318</c:v>
                </c:pt>
                <c:pt idx="2663">
                  <c:v>301</c:v>
                </c:pt>
                <c:pt idx="2664">
                  <c:v>301</c:v>
                </c:pt>
                <c:pt idx="2665">
                  <c:v>304</c:v>
                </c:pt>
                <c:pt idx="2666">
                  <c:v>318</c:v>
                </c:pt>
                <c:pt idx="2667">
                  <c:v>300</c:v>
                </c:pt>
                <c:pt idx="2668">
                  <c:v>304</c:v>
                </c:pt>
                <c:pt idx="2669">
                  <c:v>300</c:v>
                </c:pt>
                <c:pt idx="2670">
                  <c:v>322</c:v>
                </c:pt>
                <c:pt idx="2671">
                  <c:v>303</c:v>
                </c:pt>
                <c:pt idx="2672">
                  <c:v>302</c:v>
                </c:pt>
                <c:pt idx="2673">
                  <c:v>307</c:v>
                </c:pt>
                <c:pt idx="2674">
                  <c:v>316</c:v>
                </c:pt>
                <c:pt idx="2675">
                  <c:v>321</c:v>
                </c:pt>
                <c:pt idx="2676">
                  <c:v>309</c:v>
                </c:pt>
                <c:pt idx="2677">
                  <c:v>302</c:v>
                </c:pt>
                <c:pt idx="2678">
                  <c:v>280</c:v>
                </c:pt>
                <c:pt idx="2679">
                  <c:v>320</c:v>
                </c:pt>
                <c:pt idx="2680">
                  <c:v>288</c:v>
                </c:pt>
                <c:pt idx="2681">
                  <c:v>300</c:v>
                </c:pt>
                <c:pt idx="2682">
                  <c:v>316</c:v>
                </c:pt>
                <c:pt idx="2683">
                  <c:v>277</c:v>
                </c:pt>
                <c:pt idx="2684">
                  <c:v>292</c:v>
                </c:pt>
                <c:pt idx="2685">
                  <c:v>308</c:v>
                </c:pt>
                <c:pt idx="2686">
                  <c:v>289</c:v>
                </c:pt>
                <c:pt idx="2687">
                  <c:v>286</c:v>
                </c:pt>
                <c:pt idx="2688">
                  <c:v>295</c:v>
                </c:pt>
                <c:pt idx="2689">
                  <c:v>292</c:v>
                </c:pt>
                <c:pt idx="2690">
                  <c:v>300</c:v>
                </c:pt>
                <c:pt idx="2691">
                  <c:v>286</c:v>
                </c:pt>
                <c:pt idx="2692">
                  <c:v>306</c:v>
                </c:pt>
                <c:pt idx="2693">
                  <c:v>300</c:v>
                </c:pt>
                <c:pt idx="2694">
                  <c:v>303</c:v>
                </c:pt>
                <c:pt idx="2695">
                  <c:v>297</c:v>
                </c:pt>
                <c:pt idx="2696">
                  <c:v>282</c:v>
                </c:pt>
                <c:pt idx="2697">
                  <c:v>285</c:v>
                </c:pt>
                <c:pt idx="2698">
                  <c:v>297</c:v>
                </c:pt>
                <c:pt idx="2699">
                  <c:v>306</c:v>
                </c:pt>
                <c:pt idx="2700">
                  <c:v>291</c:v>
                </c:pt>
                <c:pt idx="2701">
                  <c:v>293</c:v>
                </c:pt>
                <c:pt idx="2702">
                  <c:v>303</c:v>
                </c:pt>
                <c:pt idx="2703">
                  <c:v>320</c:v>
                </c:pt>
                <c:pt idx="2704">
                  <c:v>294</c:v>
                </c:pt>
                <c:pt idx="2705">
                  <c:v>303</c:v>
                </c:pt>
                <c:pt idx="2706">
                  <c:v>308</c:v>
                </c:pt>
                <c:pt idx="2707">
                  <c:v>292</c:v>
                </c:pt>
                <c:pt idx="2708">
                  <c:v>292</c:v>
                </c:pt>
                <c:pt idx="2709">
                  <c:v>302</c:v>
                </c:pt>
                <c:pt idx="2710">
                  <c:v>293</c:v>
                </c:pt>
                <c:pt idx="2711">
                  <c:v>287</c:v>
                </c:pt>
                <c:pt idx="2712">
                  <c:v>297</c:v>
                </c:pt>
                <c:pt idx="2713">
                  <c:v>301</c:v>
                </c:pt>
                <c:pt idx="2714">
                  <c:v>309</c:v>
                </c:pt>
                <c:pt idx="2715">
                  <c:v>303</c:v>
                </c:pt>
                <c:pt idx="2716">
                  <c:v>297</c:v>
                </c:pt>
                <c:pt idx="2717">
                  <c:v>301</c:v>
                </c:pt>
                <c:pt idx="2718">
                  <c:v>303</c:v>
                </c:pt>
                <c:pt idx="2719">
                  <c:v>285</c:v>
                </c:pt>
                <c:pt idx="2720">
                  <c:v>297</c:v>
                </c:pt>
                <c:pt idx="2721">
                  <c:v>289</c:v>
                </c:pt>
                <c:pt idx="2722">
                  <c:v>306</c:v>
                </c:pt>
                <c:pt idx="2723">
                  <c:v>288</c:v>
                </c:pt>
                <c:pt idx="2724">
                  <c:v>289</c:v>
                </c:pt>
                <c:pt idx="2725">
                  <c:v>300</c:v>
                </c:pt>
                <c:pt idx="2726">
                  <c:v>293</c:v>
                </c:pt>
                <c:pt idx="2727">
                  <c:v>273</c:v>
                </c:pt>
                <c:pt idx="2728">
                  <c:v>288</c:v>
                </c:pt>
                <c:pt idx="2729">
                  <c:v>300</c:v>
                </c:pt>
                <c:pt idx="2730">
                  <c:v>282</c:v>
                </c:pt>
                <c:pt idx="2731">
                  <c:v>297</c:v>
                </c:pt>
                <c:pt idx="2732">
                  <c:v>297</c:v>
                </c:pt>
                <c:pt idx="2733">
                  <c:v>294</c:v>
                </c:pt>
                <c:pt idx="2734">
                  <c:v>285</c:v>
                </c:pt>
                <c:pt idx="2735">
                  <c:v>287</c:v>
                </c:pt>
                <c:pt idx="2736">
                  <c:v>293</c:v>
                </c:pt>
                <c:pt idx="2737">
                  <c:v>293</c:v>
                </c:pt>
                <c:pt idx="2738">
                  <c:v>291</c:v>
                </c:pt>
                <c:pt idx="2739">
                  <c:v>302</c:v>
                </c:pt>
                <c:pt idx="2740">
                  <c:v>294</c:v>
                </c:pt>
                <c:pt idx="2741">
                  <c:v>286</c:v>
                </c:pt>
                <c:pt idx="2742">
                  <c:v>287</c:v>
                </c:pt>
                <c:pt idx="2743">
                  <c:v>292</c:v>
                </c:pt>
                <c:pt idx="2744">
                  <c:v>274</c:v>
                </c:pt>
                <c:pt idx="2745">
                  <c:v>284</c:v>
                </c:pt>
                <c:pt idx="2746">
                  <c:v>281</c:v>
                </c:pt>
                <c:pt idx="2747">
                  <c:v>291</c:v>
                </c:pt>
                <c:pt idx="2748">
                  <c:v>289</c:v>
                </c:pt>
                <c:pt idx="2749">
                  <c:v>291</c:v>
                </c:pt>
                <c:pt idx="2750">
                  <c:v>294</c:v>
                </c:pt>
                <c:pt idx="2751">
                  <c:v>303</c:v>
                </c:pt>
                <c:pt idx="2752">
                  <c:v>282</c:v>
                </c:pt>
                <c:pt idx="2753">
                  <c:v>305</c:v>
                </c:pt>
                <c:pt idx="2754">
                  <c:v>297</c:v>
                </c:pt>
                <c:pt idx="2755">
                  <c:v>285</c:v>
                </c:pt>
                <c:pt idx="2756">
                  <c:v>285</c:v>
                </c:pt>
                <c:pt idx="2757">
                  <c:v>285</c:v>
                </c:pt>
                <c:pt idx="2758">
                  <c:v>298</c:v>
                </c:pt>
                <c:pt idx="2759">
                  <c:v>290</c:v>
                </c:pt>
                <c:pt idx="2760">
                  <c:v>281</c:v>
                </c:pt>
                <c:pt idx="2761">
                  <c:v>288</c:v>
                </c:pt>
                <c:pt idx="2762">
                  <c:v>306</c:v>
                </c:pt>
                <c:pt idx="2763">
                  <c:v>290</c:v>
                </c:pt>
                <c:pt idx="2764">
                  <c:v>293</c:v>
                </c:pt>
                <c:pt idx="2765">
                  <c:v>282</c:v>
                </c:pt>
                <c:pt idx="2766">
                  <c:v>279</c:v>
                </c:pt>
                <c:pt idx="2767">
                  <c:v>289</c:v>
                </c:pt>
                <c:pt idx="2768">
                  <c:v>295</c:v>
                </c:pt>
                <c:pt idx="2769">
                  <c:v>301</c:v>
                </c:pt>
                <c:pt idx="2770">
                  <c:v>283</c:v>
                </c:pt>
                <c:pt idx="2771">
                  <c:v>276</c:v>
                </c:pt>
                <c:pt idx="2772">
                  <c:v>279</c:v>
                </c:pt>
                <c:pt idx="2773">
                  <c:v>298</c:v>
                </c:pt>
                <c:pt idx="2774">
                  <c:v>270</c:v>
                </c:pt>
                <c:pt idx="2775">
                  <c:v>298</c:v>
                </c:pt>
                <c:pt idx="2776">
                  <c:v>282</c:v>
                </c:pt>
                <c:pt idx="2777">
                  <c:v>297</c:v>
                </c:pt>
                <c:pt idx="2778">
                  <c:v>279</c:v>
                </c:pt>
                <c:pt idx="2779">
                  <c:v>298</c:v>
                </c:pt>
                <c:pt idx="2780">
                  <c:v>286</c:v>
                </c:pt>
                <c:pt idx="2781">
                  <c:v>277</c:v>
                </c:pt>
                <c:pt idx="2782">
                  <c:v>276</c:v>
                </c:pt>
                <c:pt idx="2783">
                  <c:v>280</c:v>
                </c:pt>
                <c:pt idx="2784">
                  <c:v>289</c:v>
                </c:pt>
                <c:pt idx="2785">
                  <c:v>280</c:v>
                </c:pt>
                <c:pt idx="2786">
                  <c:v>285</c:v>
                </c:pt>
                <c:pt idx="2787">
                  <c:v>311</c:v>
                </c:pt>
                <c:pt idx="2788">
                  <c:v>274</c:v>
                </c:pt>
                <c:pt idx="2789">
                  <c:v>269</c:v>
                </c:pt>
                <c:pt idx="2790">
                  <c:v>279</c:v>
                </c:pt>
                <c:pt idx="2791">
                  <c:v>286</c:v>
                </c:pt>
                <c:pt idx="2792">
                  <c:v>280</c:v>
                </c:pt>
                <c:pt idx="2793">
                  <c:v>292</c:v>
                </c:pt>
                <c:pt idx="2794">
                  <c:v>309</c:v>
                </c:pt>
                <c:pt idx="2795">
                  <c:v>297</c:v>
                </c:pt>
                <c:pt idx="2796">
                  <c:v>291</c:v>
                </c:pt>
                <c:pt idx="2797">
                  <c:v>294</c:v>
                </c:pt>
                <c:pt idx="2798">
                  <c:v>299</c:v>
                </c:pt>
                <c:pt idx="2799">
                  <c:v>278</c:v>
                </c:pt>
                <c:pt idx="2800">
                  <c:v>302</c:v>
                </c:pt>
                <c:pt idx="2801">
                  <c:v>276</c:v>
                </c:pt>
                <c:pt idx="2802">
                  <c:v>299</c:v>
                </c:pt>
                <c:pt idx="2803">
                  <c:v>293</c:v>
                </c:pt>
                <c:pt idx="2804">
                  <c:v>288</c:v>
                </c:pt>
                <c:pt idx="2805">
                  <c:v>287</c:v>
                </c:pt>
                <c:pt idx="2806">
                  <c:v>279</c:v>
                </c:pt>
                <c:pt idx="2807">
                  <c:v>279</c:v>
                </c:pt>
                <c:pt idx="2808">
                  <c:v>300</c:v>
                </c:pt>
                <c:pt idx="2809">
                  <c:v>308</c:v>
                </c:pt>
                <c:pt idx="2810">
                  <c:v>291</c:v>
                </c:pt>
                <c:pt idx="2811">
                  <c:v>285</c:v>
                </c:pt>
                <c:pt idx="2812">
                  <c:v>305</c:v>
                </c:pt>
                <c:pt idx="2813">
                  <c:v>282</c:v>
                </c:pt>
                <c:pt idx="2814">
                  <c:v>283</c:v>
                </c:pt>
                <c:pt idx="2815">
                  <c:v>290</c:v>
                </c:pt>
                <c:pt idx="2816">
                  <c:v>313</c:v>
                </c:pt>
                <c:pt idx="2817">
                  <c:v>288</c:v>
                </c:pt>
                <c:pt idx="2818">
                  <c:v>305</c:v>
                </c:pt>
                <c:pt idx="2819">
                  <c:v>288</c:v>
                </c:pt>
                <c:pt idx="2820">
                  <c:v>322</c:v>
                </c:pt>
                <c:pt idx="2821">
                  <c:v>273</c:v>
                </c:pt>
                <c:pt idx="2822">
                  <c:v>313</c:v>
                </c:pt>
                <c:pt idx="2823">
                  <c:v>297</c:v>
                </c:pt>
                <c:pt idx="2824">
                  <c:v>292</c:v>
                </c:pt>
                <c:pt idx="2825">
                  <c:v>295</c:v>
                </c:pt>
                <c:pt idx="2826">
                  <c:v>291</c:v>
                </c:pt>
                <c:pt idx="2827">
                  <c:v>287</c:v>
                </c:pt>
                <c:pt idx="2828">
                  <c:v>286</c:v>
                </c:pt>
                <c:pt idx="2829">
                  <c:v>287</c:v>
                </c:pt>
                <c:pt idx="2830">
                  <c:v>297</c:v>
                </c:pt>
                <c:pt idx="2831">
                  <c:v>284</c:v>
                </c:pt>
                <c:pt idx="2832">
                  <c:v>281</c:v>
                </c:pt>
                <c:pt idx="2833">
                  <c:v>327</c:v>
                </c:pt>
                <c:pt idx="2834">
                  <c:v>302</c:v>
                </c:pt>
                <c:pt idx="2835">
                  <c:v>295</c:v>
                </c:pt>
                <c:pt idx="2836">
                  <c:v>308</c:v>
                </c:pt>
                <c:pt idx="2837">
                  <c:v>290</c:v>
                </c:pt>
                <c:pt idx="2838">
                  <c:v>285</c:v>
                </c:pt>
                <c:pt idx="2839">
                  <c:v>294</c:v>
                </c:pt>
                <c:pt idx="2840">
                  <c:v>298</c:v>
                </c:pt>
                <c:pt idx="2841">
                  <c:v>300</c:v>
                </c:pt>
                <c:pt idx="2842">
                  <c:v>307</c:v>
                </c:pt>
                <c:pt idx="2843">
                  <c:v>301</c:v>
                </c:pt>
                <c:pt idx="2844">
                  <c:v>299</c:v>
                </c:pt>
                <c:pt idx="2845">
                  <c:v>298</c:v>
                </c:pt>
                <c:pt idx="2846">
                  <c:v>304</c:v>
                </c:pt>
                <c:pt idx="2847">
                  <c:v>308</c:v>
                </c:pt>
                <c:pt idx="2848">
                  <c:v>288</c:v>
                </c:pt>
                <c:pt idx="2849">
                  <c:v>318</c:v>
                </c:pt>
                <c:pt idx="2850">
                  <c:v>310</c:v>
                </c:pt>
                <c:pt idx="2851">
                  <c:v>295</c:v>
                </c:pt>
                <c:pt idx="2852">
                  <c:v>306</c:v>
                </c:pt>
                <c:pt idx="2853">
                  <c:v>293</c:v>
                </c:pt>
                <c:pt idx="2854">
                  <c:v>320</c:v>
                </c:pt>
                <c:pt idx="2855">
                  <c:v>328</c:v>
                </c:pt>
                <c:pt idx="2856">
                  <c:v>314</c:v>
                </c:pt>
                <c:pt idx="2857">
                  <c:v>307</c:v>
                </c:pt>
                <c:pt idx="2858">
                  <c:v>300</c:v>
                </c:pt>
                <c:pt idx="2859">
                  <c:v>293</c:v>
                </c:pt>
                <c:pt idx="2860">
                  <c:v>304</c:v>
                </c:pt>
                <c:pt idx="2861">
                  <c:v>310</c:v>
                </c:pt>
                <c:pt idx="2862">
                  <c:v>314</c:v>
                </c:pt>
                <c:pt idx="2863">
                  <c:v>325</c:v>
                </c:pt>
                <c:pt idx="2864">
                  <c:v>318</c:v>
                </c:pt>
                <c:pt idx="2865">
                  <c:v>302</c:v>
                </c:pt>
                <c:pt idx="2866">
                  <c:v>313</c:v>
                </c:pt>
                <c:pt idx="2867">
                  <c:v>297</c:v>
                </c:pt>
                <c:pt idx="2868">
                  <c:v>326</c:v>
                </c:pt>
                <c:pt idx="2869">
                  <c:v>318</c:v>
                </c:pt>
                <c:pt idx="2870">
                  <c:v>308</c:v>
                </c:pt>
                <c:pt idx="2871">
                  <c:v>314</c:v>
                </c:pt>
                <c:pt idx="2872">
                  <c:v>322</c:v>
                </c:pt>
                <c:pt idx="2873">
                  <c:v>313</c:v>
                </c:pt>
                <c:pt idx="2874">
                  <c:v>303</c:v>
                </c:pt>
                <c:pt idx="2875">
                  <c:v>328</c:v>
                </c:pt>
                <c:pt idx="2876">
                  <c:v>331</c:v>
                </c:pt>
                <c:pt idx="2877">
                  <c:v>318</c:v>
                </c:pt>
                <c:pt idx="2879">
                  <c:v>314</c:v>
                </c:pt>
                <c:pt idx="2880">
                  <c:v>314</c:v>
                </c:pt>
                <c:pt idx="2881">
                  <c:v>306</c:v>
                </c:pt>
                <c:pt idx="2882">
                  <c:v>315</c:v>
                </c:pt>
                <c:pt idx="2883">
                  <c:v>322</c:v>
                </c:pt>
                <c:pt idx="2884">
                  <c:v>319</c:v>
                </c:pt>
                <c:pt idx="2885">
                  <c:v>315</c:v>
                </c:pt>
                <c:pt idx="2886">
                  <c:v>314</c:v>
                </c:pt>
                <c:pt idx="2887">
                  <c:v>330</c:v>
                </c:pt>
                <c:pt idx="2888">
                  <c:v>326</c:v>
                </c:pt>
                <c:pt idx="2889">
                  <c:v>310</c:v>
                </c:pt>
                <c:pt idx="2890">
                  <c:v>308</c:v>
                </c:pt>
                <c:pt idx="2891">
                  <c:v>317</c:v>
                </c:pt>
                <c:pt idx="2892">
                  <c:v>307</c:v>
                </c:pt>
                <c:pt idx="2893">
                  <c:v>325</c:v>
                </c:pt>
                <c:pt idx="2894">
                  <c:v>312</c:v>
                </c:pt>
                <c:pt idx="2895">
                  <c:v>334</c:v>
                </c:pt>
                <c:pt idx="2896">
                  <c:v>304</c:v>
                </c:pt>
                <c:pt idx="2897">
                  <c:v>313</c:v>
                </c:pt>
                <c:pt idx="2898">
                  <c:v>318</c:v>
                </c:pt>
                <c:pt idx="2899">
                  <c:v>320</c:v>
                </c:pt>
                <c:pt idx="2900">
                  <c:v>340</c:v>
                </c:pt>
                <c:pt idx="2901">
                  <c:v>342</c:v>
                </c:pt>
                <c:pt idx="2902">
                  <c:v>312</c:v>
                </c:pt>
                <c:pt idx="2903">
                  <c:v>329</c:v>
                </c:pt>
                <c:pt idx="2904">
                  <c:v>315</c:v>
                </c:pt>
                <c:pt idx="2905">
                  <c:v>332</c:v>
                </c:pt>
                <c:pt idx="2906">
                  <c:v>316</c:v>
                </c:pt>
                <c:pt idx="2907">
                  <c:v>321</c:v>
                </c:pt>
                <c:pt idx="2908">
                  <c:v>326</c:v>
                </c:pt>
                <c:pt idx="2909">
                  <c:v>295</c:v>
                </c:pt>
                <c:pt idx="2910">
                  <c:v>313</c:v>
                </c:pt>
                <c:pt idx="2911">
                  <c:v>327</c:v>
                </c:pt>
                <c:pt idx="2912">
                  <c:v>318</c:v>
                </c:pt>
                <c:pt idx="2913">
                  <c:v>327</c:v>
                </c:pt>
                <c:pt idx="2914">
                  <c:v>319</c:v>
                </c:pt>
                <c:pt idx="2915">
                  <c:v>322</c:v>
                </c:pt>
                <c:pt idx="2916">
                  <c:v>320</c:v>
                </c:pt>
                <c:pt idx="2917">
                  <c:v>320</c:v>
                </c:pt>
                <c:pt idx="2918">
                  <c:v>320</c:v>
                </c:pt>
                <c:pt idx="2919">
                  <c:v>326</c:v>
                </c:pt>
                <c:pt idx="2920">
                  <c:v>311</c:v>
                </c:pt>
                <c:pt idx="2921">
                  <c:v>305</c:v>
                </c:pt>
                <c:pt idx="2922">
                  <c:v>325</c:v>
                </c:pt>
                <c:pt idx="2923">
                  <c:v>305</c:v>
                </c:pt>
                <c:pt idx="2924">
                  <c:v>308</c:v>
                </c:pt>
                <c:pt idx="2925">
                  <c:v>331</c:v>
                </c:pt>
                <c:pt idx="2926">
                  <c:v>314</c:v>
                </c:pt>
                <c:pt idx="2927">
                  <c:v>301</c:v>
                </c:pt>
                <c:pt idx="2928">
                  <c:v>325</c:v>
                </c:pt>
                <c:pt idx="2929">
                  <c:v>325</c:v>
                </c:pt>
                <c:pt idx="2930">
                  <c:v>321</c:v>
                </c:pt>
                <c:pt idx="2931">
                  <c:v>304</c:v>
                </c:pt>
                <c:pt idx="2932">
                  <c:v>319</c:v>
                </c:pt>
                <c:pt idx="2934">
                  <c:v>312</c:v>
                </c:pt>
                <c:pt idx="2935">
                  <c:v>315</c:v>
                </c:pt>
                <c:pt idx="2936">
                  <c:v>313</c:v>
                </c:pt>
                <c:pt idx="2937">
                  <c:v>320</c:v>
                </c:pt>
                <c:pt idx="2938">
                  <c:v>322</c:v>
                </c:pt>
                <c:pt idx="2939">
                  <c:v>329</c:v>
                </c:pt>
                <c:pt idx="2940">
                  <c:v>327</c:v>
                </c:pt>
                <c:pt idx="2941">
                  <c:v>326</c:v>
                </c:pt>
                <c:pt idx="2942">
                  <c:v>317</c:v>
                </c:pt>
                <c:pt idx="2943">
                  <c:v>328</c:v>
                </c:pt>
                <c:pt idx="2944">
                  <c:v>315</c:v>
                </c:pt>
                <c:pt idx="2945">
                  <c:v>310</c:v>
                </c:pt>
                <c:pt idx="2946">
                  <c:v>319</c:v>
                </c:pt>
                <c:pt idx="2947">
                  <c:v>322</c:v>
                </c:pt>
                <c:pt idx="2948">
                  <c:v>300</c:v>
                </c:pt>
                <c:pt idx="2949">
                  <c:v>325</c:v>
                </c:pt>
                <c:pt idx="2950">
                  <c:v>301</c:v>
                </c:pt>
                <c:pt idx="2951">
                  <c:v>304</c:v>
                </c:pt>
                <c:pt idx="2952">
                  <c:v>298</c:v>
                </c:pt>
                <c:pt idx="2953">
                  <c:v>331</c:v>
                </c:pt>
                <c:pt idx="2954">
                  <c:v>310</c:v>
                </c:pt>
                <c:pt idx="2955">
                  <c:v>331</c:v>
                </c:pt>
                <c:pt idx="2956">
                  <c:v>308</c:v>
                </c:pt>
                <c:pt idx="2957">
                  <c:v>299</c:v>
                </c:pt>
                <c:pt idx="2958">
                  <c:v>311</c:v>
                </c:pt>
                <c:pt idx="2959">
                  <c:v>301</c:v>
                </c:pt>
                <c:pt idx="2960">
                  <c:v>303</c:v>
                </c:pt>
                <c:pt idx="2961">
                  <c:v>316</c:v>
                </c:pt>
                <c:pt idx="2962">
                  <c:v>314</c:v>
                </c:pt>
                <c:pt idx="2963">
                  <c:v>331</c:v>
                </c:pt>
                <c:pt idx="2964">
                  <c:v>322</c:v>
                </c:pt>
                <c:pt idx="2965">
                  <c:v>303</c:v>
                </c:pt>
                <c:pt idx="2966">
                  <c:v>310</c:v>
                </c:pt>
                <c:pt idx="2967">
                  <c:v>308</c:v>
                </c:pt>
                <c:pt idx="2968">
                  <c:v>316</c:v>
                </c:pt>
                <c:pt idx="2969">
                  <c:v>299</c:v>
                </c:pt>
                <c:pt idx="2970">
                  <c:v>295</c:v>
                </c:pt>
                <c:pt idx="2971">
                  <c:v>311</c:v>
                </c:pt>
                <c:pt idx="2972">
                  <c:v>312</c:v>
                </c:pt>
                <c:pt idx="2973">
                  <c:v>314</c:v>
                </c:pt>
                <c:pt idx="2974">
                  <c:v>315</c:v>
                </c:pt>
                <c:pt idx="2975">
                  <c:v>314</c:v>
                </c:pt>
                <c:pt idx="2976">
                  <c:v>303</c:v>
                </c:pt>
                <c:pt idx="2977">
                  <c:v>314</c:v>
                </c:pt>
                <c:pt idx="2978">
                  <c:v>304</c:v>
                </c:pt>
                <c:pt idx="2979">
                  <c:v>299</c:v>
                </c:pt>
                <c:pt idx="2980">
                  <c:v>316</c:v>
                </c:pt>
                <c:pt idx="2981">
                  <c:v>305</c:v>
                </c:pt>
                <c:pt idx="2982">
                  <c:v>295</c:v>
                </c:pt>
                <c:pt idx="2983">
                  <c:v>312</c:v>
                </c:pt>
                <c:pt idx="2984">
                  <c:v>311</c:v>
                </c:pt>
                <c:pt idx="2985">
                  <c:v>280</c:v>
                </c:pt>
                <c:pt idx="2986">
                  <c:v>319</c:v>
                </c:pt>
                <c:pt idx="2987">
                  <c:v>323</c:v>
                </c:pt>
                <c:pt idx="2988">
                  <c:v>299</c:v>
                </c:pt>
                <c:pt idx="2989">
                  <c:v>305</c:v>
                </c:pt>
                <c:pt idx="2990">
                  <c:v>304</c:v>
                </c:pt>
                <c:pt idx="2991">
                  <c:v>312</c:v>
                </c:pt>
                <c:pt idx="2992">
                  <c:v>312</c:v>
                </c:pt>
                <c:pt idx="2993">
                  <c:v>298</c:v>
                </c:pt>
                <c:pt idx="2994">
                  <c:v>314</c:v>
                </c:pt>
                <c:pt idx="2995">
                  <c:v>321</c:v>
                </c:pt>
                <c:pt idx="2996">
                  <c:v>307</c:v>
                </c:pt>
                <c:pt idx="2997">
                  <c:v>294</c:v>
                </c:pt>
                <c:pt idx="2998">
                  <c:v>290</c:v>
                </c:pt>
                <c:pt idx="2999">
                  <c:v>313</c:v>
                </c:pt>
                <c:pt idx="3000">
                  <c:v>302</c:v>
                </c:pt>
                <c:pt idx="3001">
                  <c:v>286</c:v>
                </c:pt>
                <c:pt idx="3002">
                  <c:v>316</c:v>
                </c:pt>
                <c:pt idx="3003">
                  <c:v>303</c:v>
                </c:pt>
                <c:pt idx="3004">
                  <c:v>293</c:v>
                </c:pt>
                <c:pt idx="3005">
                  <c:v>289</c:v>
                </c:pt>
                <c:pt idx="3006">
                  <c:v>303</c:v>
                </c:pt>
                <c:pt idx="3007">
                  <c:v>309</c:v>
                </c:pt>
                <c:pt idx="3008">
                  <c:v>308</c:v>
                </c:pt>
                <c:pt idx="3009">
                  <c:v>298</c:v>
                </c:pt>
                <c:pt idx="3010">
                  <c:v>301</c:v>
                </c:pt>
                <c:pt idx="3011">
                  <c:v>285</c:v>
                </c:pt>
                <c:pt idx="3012">
                  <c:v>290</c:v>
                </c:pt>
                <c:pt idx="3013">
                  <c:v>306</c:v>
                </c:pt>
                <c:pt idx="3014">
                  <c:v>306</c:v>
                </c:pt>
                <c:pt idx="3015">
                  <c:v>293</c:v>
                </c:pt>
                <c:pt idx="3016">
                  <c:v>300</c:v>
                </c:pt>
                <c:pt idx="3017">
                  <c:v>301</c:v>
                </c:pt>
                <c:pt idx="3018">
                  <c:v>294</c:v>
                </c:pt>
                <c:pt idx="3019">
                  <c:v>323</c:v>
                </c:pt>
                <c:pt idx="3020">
                  <c:v>299</c:v>
                </c:pt>
                <c:pt idx="3021">
                  <c:v>308</c:v>
                </c:pt>
                <c:pt idx="3022">
                  <c:v>305</c:v>
                </c:pt>
                <c:pt idx="3023">
                  <c:v>320</c:v>
                </c:pt>
                <c:pt idx="3024">
                  <c:v>305</c:v>
                </c:pt>
                <c:pt idx="3025">
                  <c:v>320</c:v>
                </c:pt>
                <c:pt idx="3026">
                  <c:v>307</c:v>
                </c:pt>
                <c:pt idx="3027">
                  <c:v>315</c:v>
                </c:pt>
                <c:pt idx="3028">
                  <c:v>298</c:v>
                </c:pt>
                <c:pt idx="3029">
                  <c:v>307</c:v>
                </c:pt>
                <c:pt idx="3030">
                  <c:v>305</c:v>
                </c:pt>
                <c:pt idx="3031">
                  <c:v>314</c:v>
                </c:pt>
                <c:pt idx="3032">
                  <c:v>312</c:v>
                </c:pt>
                <c:pt idx="3033">
                  <c:v>297</c:v>
                </c:pt>
                <c:pt idx="3034">
                  <c:v>298</c:v>
                </c:pt>
                <c:pt idx="3035">
                  <c:v>302</c:v>
                </c:pt>
                <c:pt idx="3036">
                  <c:v>300</c:v>
                </c:pt>
                <c:pt idx="3037">
                  <c:v>300</c:v>
                </c:pt>
                <c:pt idx="3038">
                  <c:v>311</c:v>
                </c:pt>
                <c:pt idx="3039">
                  <c:v>282</c:v>
                </c:pt>
                <c:pt idx="3040">
                  <c:v>312</c:v>
                </c:pt>
                <c:pt idx="3041">
                  <c:v>307</c:v>
                </c:pt>
                <c:pt idx="3042">
                  <c:v>289</c:v>
                </c:pt>
                <c:pt idx="3043">
                  <c:v>310</c:v>
                </c:pt>
                <c:pt idx="3044">
                  <c:v>310</c:v>
                </c:pt>
                <c:pt idx="3045">
                  <c:v>300</c:v>
                </c:pt>
                <c:pt idx="3046">
                  <c:v>312</c:v>
                </c:pt>
                <c:pt idx="3047">
                  <c:v>308</c:v>
                </c:pt>
                <c:pt idx="3048">
                  <c:v>304</c:v>
                </c:pt>
                <c:pt idx="3049">
                  <c:v>292</c:v>
                </c:pt>
                <c:pt idx="3050">
                  <c:v>298</c:v>
                </c:pt>
                <c:pt idx="3051">
                  <c:v>304</c:v>
                </c:pt>
                <c:pt idx="3052">
                  <c:v>296</c:v>
                </c:pt>
                <c:pt idx="3053">
                  <c:v>325</c:v>
                </c:pt>
                <c:pt idx="3054">
                  <c:v>303</c:v>
                </c:pt>
                <c:pt idx="3055">
                  <c:v>314</c:v>
                </c:pt>
                <c:pt idx="3056">
                  <c:v>297</c:v>
                </c:pt>
                <c:pt idx="3057">
                  <c:v>305</c:v>
                </c:pt>
                <c:pt idx="3058">
                  <c:v>287</c:v>
                </c:pt>
                <c:pt idx="3059">
                  <c:v>312</c:v>
                </c:pt>
                <c:pt idx="3060">
                  <c:v>317</c:v>
                </c:pt>
                <c:pt idx="3061">
                  <c:v>314</c:v>
                </c:pt>
                <c:pt idx="3062">
                  <c:v>320</c:v>
                </c:pt>
                <c:pt idx="3063">
                  <c:v>305</c:v>
                </c:pt>
                <c:pt idx="3064">
                  <c:v>308</c:v>
                </c:pt>
                <c:pt idx="3065">
                  <c:v>310</c:v>
                </c:pt>
                <c:pt idx="3066">
                  <c:v>316</c:v>
                </c:pt>
                <c:pt idx="3067">
                  <c:v>312</c:v>
                </c:pt>
                <c:pt idx="3068">
                  <c:v>327</c:v>
                </c:pt>
                <c:pt idx="3069">
                  <c:v>297</c:v>
                </c:pt>
                <c:pt idx="3070">
                  <c:v>324</c:v>
                </c:pt>
                <c:pt idx="3071">
                  <c:v>334</c:v>
                </c:pt>
                <c:pt idx="3072">
                  <c:v>320</c:v>
                </c:pt>
                <c:pt idx="3073">
                  <c:v>297</c:v>
                </c:pt>
                <c:pt idx="3074">
                  <c:v>323</c:v>
                </c:pt>
                <c:pt idx="3075">
                  <c:v>315</c:v>
                </c:pt>
                <c:pt idx="3076">
                  <c:v>321</c:v>
                </c:pt>
                <c:pt idx="3077">
                  <c:v>321</c:v>
                </c:pt>
                <c:pt idx="3078">
                  <c:v>334</c:v>
                </c:pt>
                <c:pt idx="3079">
                  <c:v>318</c:v>
                </c:pt>
                <c:pt idx="3080">
                  <c:v>336</c:v>
                </c:pt>
                <c:pt idx="3081">
                  <c:v>316</c:v>
                </c:pt>
                <c:pt idx="3082">
                  <c:v>334</c:v>
                </c:pt>
                <c:pt idx="3083">
                  <c:v>327</c:v>
                </c:pt>
                <c:pt idx="3084">
                  <c:v>340</c:v>
                </c:pt>
                <c:pt idx="3085">
                  <c:v>346</c:v>
                </c:pt>
                <c:pt idx="3086">
                  <c:v>321</c:v>
                </c:pt>
                <c:pt idx="3087">
                  <c:v>322</c:v>
                </c:pt>
                <c:pt idx="3088">
                  <c:v>319</c:v>
                </c:pt>
                <c:pt idx="3089">
                  <c:v>348</c:v>
                </c:pt>
                <c:pt idx="3090">
                  <c:v>337</c:v>
                </c:pt>
                <c:pt idx="3091">
                  <c:v>345</c:v>
                </c:pt>
                <c:pt idx="3092">
                  <c:v>335</c:v>
                </c:pt>
                <c:pt idx="3093">
                  <c:v>300</c:v>
                </c:pt>
                <c:pt idx="3094">
                  <c:v>341</c:v>
                </c:pt>
                <c:pt idx="3095">
                  <c:v>336</c:v>
                </c:pt>
                <c:pt idx="3096">
                  <c:v>356</c:v>
                </c:pt>
                <c:pt idx="3097">
                  <c:v>338</c:v>
                </c:pt>
                <c:pt idx="3098">
                  <c:v>332</c:v>
                </c:pt>
                <c:pt idx="3099">
                  <c:v>339</c:v>
                </c:pt>
                <c:pt idx="3100">
                  <c:v>324</c:v>
                </c:pt>
                <c:pt idx="3101">
                  <c:v>351</c:v>
                </c:pt>
                <c:pt idx="3102">
                  <c:v>332</c:v>
                </c:pt>
                <c:pt idx="3103">
                  <c:v>356</c:v>
                </c:pt>
                <c:pt idx="3104">
                  <c:v>329</c:v>
                </c:pt>
                <c:pt idx="3105">
                  <c:v>350</c:v>
                </c:pt>
                <c:pt idx="3106">
                  <c:v>349</c:v>
                </c:pt>
                <c:pt idx="3107">
                  <c:v>351</c:v>
                </c:pt>
                <c:pt idx="3108">
                  <c:v>353</c:v>
                </c:pt>
                <c:pt idx="3109">
                  <c:v>353</c:v>
                </c:pt>
                <c:pt idx="3110">
                  <c:v>358</c:v>
                </c:pt>
                <c:pt idx="3111">
                  <c:v>342</c:v>
                </c:pt>
                <c:pt idx="3112">
                  <c:v>362</c:v>
                </c:pt>
                <c:pt idx="3113">
                  <c:v>361</c:v>
                </c:pt>
                <c:pt idx="3114">
                  <c:v>373</c:v>
                </c:pt>
                <c:pt idx="3115">
                  <c:v>356</c:v>
                </c:pt>
                <c:pt idx="3116">
                  <c:v>333</c:v>
                </c:pt>
                <c:pt idx="3117">
                  <c:v>366</c:v>
                </c:pt>
                <c:pt idx="3118">
                  <c:v>365</c:v>
                </c:pt>
                <c:pt idx="3119">
                  <c:v>349</c:v>
                </c:pt>
                <c:pt idx="3120">
                  <c:v>372</c:v>
                </c:pt>
                <c:pt idx="3121">
                  <c:v>370</c:v>
                </c:pt>
                <c:pt idx="3122">
                  <c:v>376</c:v>
                </c:pt>
                <c:pt idx="3123">
                  <c:v>375</c:v>
                </c:pt>
                <c:pt idx="3124">
                  <c:v>366</c:v>
                </c:pt>
                <c:pt idx="3125">
                  <c:v>355</c:v>
                </c:pt>
                <c:pt idx="3126">
                  <c:v>379</c:v>
                </c:pt>
                <c:pt idx="3127">
                  <c:v>384</c:v>
                </c:pt>
                <c:pt idx="3128">
                  <c:v>371</c:v>
                </c:pt>
                <c:pt idx="3129">
                  <c:v>373</c:v>
                </c:pt>
                <c:pt idx="3130">
                  <c:v>394</c:v>
                </c:pt>
                <c:pt idx="3131">
                  <c:v>402</c:v>
                </c:pt>
                <c:pt idx="3132">
                  <c:v>388</c:v>
                </c:pt>
                <c:pt idx="3133">
                  <c:v>380</c:v>
                </c:pt>
                <c:pt idx="3134">
                  <c:v>374</c:v>
                </c:pt>
                <c:pt idx="3135">
                  <c:v>387</c:v>
                </c:pt>
                <c:pt idx="3136">
                  <c:v>389</c:v>
                </c:pt>
                <c:pt idx="3137">
                  <c:v>387</c:v>
                </c:pt>
                <c:pt idx="3138">
                  <c:v>380</c:v>
                </c:pt>
                <c:pt idx="3139">
                  <c:v>370</c:v>
                </c:pt>
                <c:pt idx="3140">
                  <c:v>369</c:v>
                </c:pt>
                <c:pt idx="3141">
                  <c:v>386</c:v>
                </c:pt>
                <c:pt idx="3142">
                  <c:v>371</c:v>
                </c:pt>
                <c:pt idx="3143">
                  <c:v>389</c:v>
                </c:pt>
                <c:pt idx="3144">
                  <c:v>361</c:v>
                </c:pt>
                <c:pt idx="3145">
                  <c:v>403</c:v>
                </c:pt>
                <c:pt idx="3146">
                  <c:v>396</c:v>
                </c:pt>
                <c:pt idx="3147">
                  <c:v>383</c:v>
                </c:pt>
                <c:pt idx="3148">
                  <c:v>380</c:v>
                </c:pt>
                <c:pt idx="3150">
                  <c:v>372</c:v>
                </c:pt>
                <c:pt idx="3151">
                  <c:v>368</c:v>
                </c:pt>
                <c:pt idx="3152">
                  <c:v>384</c:v>
                </c:pt>
                <c:pt idx="3153">
                  <c:v>383</c:v>
                </c:pt>
                <c:pt idx="3154">
                  <c:v>359</c:v>
                </c:pt>
                <c:pt idx="3155">
                  <c:v>354</c:v>
                </c:pt>
                <c:pt idx="3156">
                  <c:v>356</c:v>
                </c:pt>
                <c:pt idx="3157">
                  <c:v>365</c:v>
                </c:pt>
                <c:pt idx="3158">
                  <c:v>355</c:v>
                </c:pt>
                <c:pt idx="3159">
                  <c:v>358</c:v>
                </c:pt>
                <c:pt idx="3160">
                  <c:v>388</c:v>
                </c:pt>
                <c:pt idx="3161">
                  <c:v>368</c:v>
                </c:pt>
                <c:pt idx="3162">
                  <c:v>380</c:v>
                </c:pt>
                <c:pt idx="3163">
                  <c:v>375</c:v>
                </c:pt>
                <c:pt idx="3164">
                  <c:v>366</c:v>
                </c:pt>
                <c:pt idx="3165">
                  <c:v>362</c:v>
                </c:pt>
                <c:pt idx="3166">
                  <c:v>362</c:v>
                </c:pt>
                <c:pt idx="3167">
                  <c:v>354</c:v>
                </c:pt>
                <c:pt idx="3168">
                  <c:v>335</c:v>
                </c:pt>
                <c:pt idx="3169">
                  <c:v>344</c:v>
                </c:pt>
                <c:pt idx="3170">
                  <c:v>356</c:v>
                </c:pt>
                <c:pt idx="3171">
                  <c:v>382</c:v>
                </c:pt>
                <c:pt idx="3172">
                  <c:v>369</c:v>
                </c:pt>
                <c:pt idx="3173">
                  <c:v>330</c:v>
                </c:pt>
                <c:pt idx="3174">
                  <c:v>355</c:v>
                </c:pt>
                <c:pt idx="3175">
                  <c:v>339</c:v>
                </c:pt>
                <c:pt idx="3176">
                  <c:v>361</c:v>
                </c:pt>
                <c:pt idx="3177">
                  <c:v>352</c:v>
                </c:pt>
                <c:pt idx="3178">
                  <c:v>351</c:v>
                </c:pt>
                <c:pt idx="3179">
                  <c:v>360</c:v>
                </c:pt>
                <c:pt idx="3180">
                  <c:v>366</c:v>
                </c:pt>
                <c:pt idx="3181">
                  <c:v>333</c:v>
                </c:pt>
                <c:pt idx="3182">
                  <c:v>362</c:v>
                </c:pt>
                <c:pt idx="3183">
                  <c:v>358</c:v>
                </c:pt>
                <c:pt idx="3184">
                  <c:v>354</c:v>
                </c:pt>
                <c:pt idx="3185">
                  <c:v>362</c:v>
                </c:pt>
                <c:pt idx="3186">
                  <c:v>329</c:v>
                </c:pt>
                <c:pt idx="3187">
                  <c:v>341</c:v>
                </c:pt>
                <c:pt idx="3188">
                  <c:v>326</c:v>
                </c:pt>
                <c:pt idx="3189">
                  <c:v>342</c:v>
                </c:pt>
                <c:pt idx="3190">
                  <c:v>317</c:v>
                </c:pt>
                <c:pt idx="3191">
                  <c:v>320</c:v>
                </c:pt>
                <c:pt idx="3192">
                  <c:v>329</c:v>
                </c:pt>
                <c:pt idx="3193">
                  <c:v>353</c:v>
                </c:pt>
                <c:pt idx="3194">
                  <c:v>324</c:v>
                </c:pt>
                <c:pt idx="3195">
                  <c:v>317</c:v>
                </c:pt>
                <c:pt idx="3196">
                  <c:v>347</c:v>
                </c:pt>
                <c:pt idx="3197">
                  <c:v>312</c:v>
                </c:pt>
                <c:pt idx="3198">
                  <c:v>335</c:v>
                </c:pt>
                <c:pt idx="3199">
                  <c:v>322</c:v>
                </c:pt>
                <c:pt idx="3200">
                  <c:v>312</c:v>
                </c:pt>
                <c:pt idx="3201">
                  <c:v>338</c:v>
                </c:pt>
                <c:pt idx="3202">
                  <c:v>318</c:v>
                </c:pt>
                <c:pt idx="3203">
                  <c:v>329</c:v>
                </c:pt>
                <c:pt idx="3204">
                  <c:v>314</c:v>
                </c:pt>
                <c:pt idx="3205">
                  <c:v>313</c:v>
                </c:pt>
                <c:pt idx="3206">
                  <c:v>310</c:v>
                </c:pt>
                <c:pt idx="3207">
                  <c:v>310</c:v>
                </c:pt>
                <c:pt idx="3208">
                  <c:v>325</c:v>
                </c:pt>
                <c:pt idx="3209">
                  <c:v>321</c:v>
                </c:pt>
                <c:pt idx="3210">
                  <c:v>293</c:v>
                </c:pt>
                <c:pt idx="3211">
                  <c:v>296</c:v>
                </c:pt>
                <c:pt idx="3212">
                  <c:v>318</c:v>
                </c:pt>
                <c:pt idx="3213">
                  <c:v>328</c:v>
                </c:pt>
                <c:pt idx="3214">
                  <c:v>303</c:v>
                </c:pt>
                <c:pt idx="3215">
                  <c:v>322</c:v>
                </c:pt>
                <c:pt idx="3216">
                  <c:v>327</c:v>
                </c:pt>
                <c:pt idx="3217">
                  <c:v>319</c:v>
                </c:pt>
                <c:pt idx="3218">
                  <c:v>320</c:v>
                </c:pt>
                <c:pt idx="3219">
                  <c:v>310</c:v>
                </c:pt>
                <c:pt idx="3220">
                  <c:v>313</c:v>
                </c:pt>
                <c:pt idx="3221">
                  <c:v>294</c:v>
                </c:pt>
                <c:pt idx="3222">
                  <c:v>323</c:v>
                </c:pt>
                <c:pt idx="3223">
                  <c:v>311</c:v>
                </c:pt>
                <c:pt idx="3224">
                  <c:v>312</c:v>
                </c:pt>
                <c:pt idx="3225">
                  <c:v>307</c:v>
                </c:pt>
                <c:pt idx="3226">
                  <c:v>296</c:v>
                </c:pt>
                <c:pt idx="3227">
                  <c:v>305</c:v>
                </c:pt>
                <c:pt idx="3228">
                  <c:v>315</c:v>
                </c:pt>
                <c:pt idx="3229">
                  <c:v>293</c:v>
                </c:pt>
                <c:pt idx="3230">
                  <c:v>302</c:v>
                </c:pt>
                <c:pt idx="3231">
                  <c:v>310</c:v>
                </c:pt>
                <c:pt idx="3232">
                  <c:v>319</c:v>
                </c:pt>
                <c:pt idx="3233">
                  <c:v>304</c:v>
                </c:pt>
                <c:pt idx="3234">
                  <c:v>310</c:v>
                </c:pt>
                <c:pt idx="3235">
                  <c:v>309</c:v>
                </c:pt>
                <c:pt idx="3236">
                  <c:v>303</c:v>
                </c:pt>
                <c:pt idx="3237">
                  <c:v>314</c:v>
                </c:pt>
                <c:pt idx="3238">
                  <c:v>318</c:v>
                </c:pt>
                <c:pt idx="3239">
                  <c:v>307</c:v>
                </c:pt>
                <c:pt idx="3240">
                  <c:v>326</c:v>
                </c:pt>
                <c:pt idx="3241">
                  <c:v>301</c:v>
                </c:pt>
                <c:pt idx="3242">
                  <c:v>291</c:v>
                </c:pt>
                <c:pt idx="3243">
                  <c:v>307</c:v>
                </c:pt>
                <c:pt idx="3244">
                  <c:v>288</c:v>
                </c:pt>
                <c:pt idx="3245">
                  <c:v>299</c:v>
                </c:pt>
                <c:pt idx="3246">
                  <c:v>311</c:v>
                </c:pt>
                <c:pt idx="3247">
                  <c:v>309</c:v>
                </c:pt>
                <c:pt idx="3248">
                  <c:v>310</c:v>
                </c:pt>
                <c:pt idx="3249">
                  <c:v>300</c:v>
                </c:pt>
                <c:pt idx="3250">
                  <c:v>305</c:v>
                </c:pt>
                <c:pt idx="3251">
                  <c:v>310</c:v>
                </c:pt>
                <c:pt idx="3252">
                  <c:v>317</c:v>
                </c:pt>
                <c:pt idx="3253">
                  <c:v>306</c:v>
                </c:pt>
                <c:pt idx="3254">
                  <c:v>308</c:v>
                </c:pt>
                <c:pt idx="3255">
                  <c:v>291</c:v>
                </c:pt>
                <c:pt idx="3256">
                  <c:v>297</c:v>
                </c:pt>
                <c:pt idx="3257">
                  <c:v>304</c:v>
                </c:pt>
                <c:pt idx="3258">
                  <c:v>303</c:v>
                </c:pt>
                <c:pt idx="3259">
                  <c:v>306</c:v>
                </c:pt>
                <c:pt idx="3260">
                  <c:v>311</c:v>
                </c:pt>
                <c:pt idx="3261">
                  <c:v>302</c:v>
                </c:pt>
                <c:pt idx="3262">
                  <c:v>311</c:v>
                </c:pt>
                <c:pt idx="3263">
                  <c:v>307</c:v>
                </c:pt>
                <c:pt idx="3264">
                  <c:v>306</c:v>
                </c:pt>
                <c:pt idx="3265">
                  <c:v>294</c:v>
                </c:pt>
                <c:pt idx="3266">
                  <c:v>292</c:v>
                </c:pt>
                <c:pt idx="3267">
                  <c:v>293</c:v>
                </c:pt>
                <c:pt idx="3268">
                  <c:v>310</c:v>
                </c:pt>
                <c:pt idx="3269">
                  <c:v>291</c:v>
                </c:pt>
                <c:pt idx="3270">
                  <c:v>296</c:v>
                </c:pt>
                <c:pt idx="3271">
                  <c:v>307</c:v>
                </c:pt>
                <c:pt idx="3272">
                  <c:v>300</c:v>
                </c:pt>
                <c:pt idx="3273">
                  <c:v>291</c:v>
                </c:pt>
                <c:pt idx="3274">
                  <c:v>312</c:v>
                </c:pt>
                <c:pt idx="3275">
                  <c:v>321</c:v>
                </c:pt>
                <c:pt idx="3276">
                  <c:v>297</c:v>
                </c:pt>
                <c:pt idx="3277">
                  <c:v>311</c:v>
                </c:pt>
                <c:pt idx="3278">
                  <c:v>297</c:v>
                </c:pt>
                <c:pt idx="3279">
                  <c:v>299</c:v>
                </c:pt>
                <c:pt idx="3280">
                  <c:v>306</c:v>
                </c:pt>
                <c:pt idx="3281">
                  <c:v>309</c:v>
                </c:pt>
                <c:pt idx="3282">
                  <c:v>333</c:v>
                </c:pt>
                <c:pt idx="3283">
                  <c:v>304</c:v>
                </c:pt>
                <c:pt idx="3284">
                  <c:v>294</c:v>
                </c:pt>
                <c:pt idx="3285">
                  <c:v>300</c:v>
                </c:pt>
                <c:pt idx="3286">
                  <c:v>294</c:v>
                </c:pt>
                <c:pt idx="3287">
                  <c:v>315</c:v>
                </c:pt>
                <c:pt idx="3288">
                  <c:v>291</c:v>
                </c:pt>
                <c:pt idx="3289">
                  <c:v>295</c:v>
                </c:pt>
                <c:pt idx="3290">
                  <c:v>303</c:v>
                </c:pt>
                <c:pt idx="3291">
                  <c:v>301</c:v>
                </c:pt>
                <c:pt idx="3292">
                  <c:v>295</c:v>
                </c:pt>
                <c:pt idx="3293">
                  <c:v>304</c:v>
                </c:pt>
                <c:pt idx="3294">
                  <c:v>316</c:v>
                </c:pt>
                <c:pt idx="3295">
                  <c:v>293</c:v>
                </c:pt>
                <c:pt idx="3296">
                  <c:v>286</c:v>
                </c:pt>
                <c:pt idx="3297">
                  <c:v>287</c:v>
                </c:pt>
                <c:pt idx="3298">
                  <c:v>284</c:v>
                </c:pt>
                <c:pt idx="3299">
                  <c:v>312</c:v>
                </c:pt>
                <c:pt idx="3300">
                  <c:v>301</c:v>
                </c:pt>
                <c:pt idx="3301">
                  <c:v>299</c:v>
                </c:pt>
                <c:pt idx="3302">
                  <c:v>315</c:v>
                </c:pt>
                <c:pt idx="3303">
                  <c:v>310</c:v>
                </c:pt>
                <c:pt idx="3304">
                  <c:v>305</c:v>
                </c:pt>
                <c:pt idx="3305">
                  <c:v>289</c:v>
                </c:pt>
                <c:pt idx="3306">
                  <c:v>315</c:v>
                </c:pt>
                <c:pt idx="3307">
                  <c:v>301</c:v>
                </c:pt>
                <c:pt idx="3308">
                  <c:v>310</c:v>
                </c:pt>
                <c:pt idx="3309">
                  <c:v>317</c:v>
                </c:pt>
                <c:pt idx="3310">
                  <c:v>284</c:v>
                </c:pt>
                <c:pt idx="3311">
                  <c:v>304</c:v>
                </c:pt>
                <c:pt idx="3312">
                  <c:v>292</c:v>
                </c:pt>
                <c:pt idx="3313">
                  <c:v>301</c:v>
                </c:pt>
                <c:pt idx="3314">
                  <c:v>310</c:v>
                </c:pt>
                <c:pt idx="3315">
                  <c:v>295</c:v>
                </c:pt>
                <c:pt idx="3316">
                  <c:v>296</c:v>
                </c:pt>
                <c:pt idx="3317">
                  <c:v>300</c:v>
                </c:pt>
                <c:pt idx="3318">
                  <c:v>302</c:v>
                </c:pt>
                <c:pt idx="3319">
                  <c:v>299</c:v>
                </c:pt>
                <c:pt idx="3320">
                  <c:v>289</c:v>
                </c:pt>
                <c:pt idx="3321">
                  <c:v>309</c:v>
                </c:pt>
                <c:pt idx="3322">
                  <c:v>299</c:v>
                </c:pt>
                <c:pt idx="3323">
                  <c:v>300</c:v>
                </c:pt>
                <c:pt idx="3324">
                  <c:v>300</c:v>
                </c:pt>
                <c:pt idx="3325">
                  <c:v>308</c:v>
                </c:pt>
                <c:pt idx="3326">
                  <c:v>310</c:v>
                </c:pt>
                <c:pt idx="3327">
                  <c:v>316</c:v>
                </c:pt>
                <c:pt idx="3328">
                  <c:v>307</c:v>
                </c:pt>
                <c:pt idx="3329">
                  <c:v>303</c:v>
                </c:pt>
                <c:pt idx="3330">
                  <c:v>299</c:v>
                </c:pt>
                <c:pt idx="3331">
                  <c:v>318</c:v>
                </c:pt>
                <c:pt idx="3333">
                  <c:v>300</c:v>
                </c:pt>
                <c:pt idx="3334">
                  <c:v>304</c:v>
                </c:pt>
                <c:pt idx="3335">
                  <c:v>318</c:v>
                </c:pt>
                <c:pt idx="3336">
                  <c:v>294</c:v>
                </c:pt>
                <c:pt idx="3337">
                  <c:v>309</c:v>
                </c:pt>
                <c:pt idx="3338">
                  <c:v>302</c:v>
                </c:pt>
                <c:pt idx="3339">
                  <c:v>309</c:v>
                </c:pt>
                <c:pt idx="3340">
                  <c:v>300</c:v>
                </c:pt>
                <c:pt idx="3341">
                  <c:v>312</c:v>
                </c:pt>
                <c:pt idx="3342">
                  <c:v>299</c:v>
                </c:pt>
                <c:pt idx="3343">
                  <c:v>310</c:v>
                </c:pt>
                <c:pt idx="3344">
                  <c:v>305</c:v>
                </c:pt>
                <c:pt idx="3345">
                  <c:v>320</c:v>
                </c:pt>
                <c:pt idx="3346">
                  <c:v>310</c:v>
                </c:pt>
                <c:pt idx="3347">
                  <c:v>303</c:v>
                </c:pt>
                <c:pt idx="3348">
                  <c:v>318</c:v>
                </c:pt>
                <c:pt idx="3349">
                  <c:v>303</c:v>
                </c:pt>
                <c:pt idx="3350">
                  <c:v>303</c:v>
                </c:pt>
                <c:pt idx="3351">
                  <c:v>305</c:v>
                </c:pt>
                <c:pt idx="3352">
                  <c:v>302</c:v>
                </c:pt>
                <c:pt idx="3353">
                  <c:v>306</c:v>
                </c:pt>
                <c:pt idx="3354">
                  <c:v>302</c:v>
                </c:pt>
                <c:pt idx="3355">
                  <c:v>289</c:v>
                </c:pt>
                <c:pt idx="3356">
                  <c:v>317</c:v>
                </c:pt>
                <c:pt idx="3357">
                  <c:v>295</c:v>
                </c:pt>
                <c:pt idx="3358">
                  <c:v>310</c:v>
                </c:pt>
                <c:pt idx="3359">
                  <c:v>319</c:v>
                </c:pt>
                <c:pt idx="3360">
                  <c:v>300</c:v>
                </c:pt>
                <c:pt idx="3361">
                  <c:v>307</c:v>
                </c:pt>
                <c:pt idx="3362">
                  <c:v>289</c:v>
                </c:pt>
                <c:pt idx="3363">
                  <c:v>310</c:v>
                </c:pt>
                <c:pt idx="3364">
                  <c:v>304</c:v>
                </c:pt>
                <c:pt idx="3365">
                  <c:v>319</c:v>
                </c:pt>
                <c:pt idx="3366">
                  <c:v>302</c:v>
                </c:pt>
                <c:pt idx="3367">
                  <c:v>290</c:v>
                </c:pt>
                <c:pt idx="3368">
                  <c:v>306</c:v>
                </c:pt>
                <c:pt idx="3369">
                  <c:v>307</c:v>
                </c:pt>
                <c:pt idx="3370">
                  <c:v>300</c:v>
                </c:pt>
                <c:pt idx="3371">
                  <c:v>309</c:v>
                </c:pt>
                <c:pt idx="3372">
                  <c:v>291</c:v>
                </c:pt>
                <c:pt idx="3373">
                  <c:v>313</c:v>
                </c:pt>
                <c:pt idx="3374">
                  <c:v>312</c:v>
                </c:pt>
                <c:pt idx="3375">
                  <c:v>298</c:v>
                </c:pt>
                <c:pt idx="3376">
                  <c:v>328</c:v>
                </c:pt>
                <c:pt idx="3377">
                  <c:v>287</c:v>
                </c:pt>
                <c:pt idx="3378">
                  <c:v>305</c:v>
                </c:pt>
                <c:pt idx="3379">
                  <c:v>308</c:v>
                </c:pt>
                <c:pt idx="3380">
                  <c:v>309</c:v>
                </c:pt>
                <c:pt idx="3381">
                  <c:v>293</c:v>
                </c:pt>
                <c:pt idx="3382">
                  <c:v>279</c:v>
                </c:pt>
                <c:pt idx="3383">
                  <c:v>305</c:v>
                </c:pt>
                <c:pt idx="3384">
                  <c:v>306</c:v>
                </c:pt>
                <c:pt idx="3385">
                  <c:v>303</c:v>
                </c:pt>
                <c:pt idx="3386">
                  <c:v>316</c:v>
                </c:pt>
                <c:pt idx="3387">
                  <c:v>312</c:v>
                </c:pt>
                <c:pt idx="3388">
                  <c:v>306</c:v>
                </c:pt>
                <c:pt idx="3389">
                  <c:v>296</c:v>
                </c:pt>
                <c:pt idx="3390">
                  <c:v>305</c:v>
                </c:pt>
                <c:pt idx="3391">
                  <c:v>308</c:v>
                </c:pt>
                <c:pt idx="3392">
                  <c:v>304</c:v>
                </c:pt>
                <c:pt idx="3393">
                  <c:v>311</c:v>
                </c:pt>
                <c:pt idx="3394">
                  <c:v>303</c:v>
                </c:pt>
                <c:pt idx="3395">
                  <c:v>317</c:v>
                </c:pt>
                <c:pt idx="3396">
                  <c:v>287</c:v>
                </c:pt>
                <c:pt idx="3397">
                  <c:v>294</c:v>
                </c:pt>
                <c:pt idx="3398">
                  <c:v>290</c:v>
                </c:pt>
                <c:pt idx="3399">
                  <c:v>308</c:v>
                </c:pt>
                <c:pt idx="3400">
                  <c:v>295</c:v>
                </c:pt>
                <c:pt idx="3401">
                  <c:v>305</c:v>
                </c:pt>
                <c:pt idx="3402">
                  <c:v>311</c:v>
                </c:pt>
                <c:pt idx="3403">
                  <c:v>294</c:v>
                </c:pt>
                <c:pt idx="3404">
                  <c:v>302</c:v>
                </c:pt>
                <c:pt idx="3405">
                  <c:v>305</c:v>
                </c:pt>
                <c:pt idx="3406">
                  <c:v>290</c:v>
                </c:pt>
                <c:pt idx="3407">
                  <c:v>302</c:v>
                </c:pt>
                <c:pt idx="3408">
                  <c:v>323</c:v>
                </c:pt>
                <c:pt idx="3409">
                  <c:v>309</c:v>
                </c:pt>
                <c:pt idx="3410">
                  <c:v>307</c:v>
                </c:pt>
                <c:pt idx="3411">
                  <c:v>310</c:v>
                </c:pt>
                <c:pt idx="3412">
                  <c:v>305</c:v>
                </c:pt>
                <c:pt idx="3413">
                  <c:v>282</c:v>
                </c:pt>
                <c:pt idx="3414">
                  <c:v>303</c:v>
                </c:pt>
                <c:pt idx="3415">
                  <c:v>305</c:v>
                </c:pt>
                <c:pt idx="3416">
                  <c:v>313</c:v>
                </c:pt>
                <c:pt idx="3417">
                  <c:v>311</c:v>
                </c:pt>
                <c:pt idx="3418">
                  <c:v>307</c:v>
                </c:pt>
                <c:pt idx="3419">
                  <c:v>301</c:v>
                </c:pt>
                <c:pt idx="3420">
                  <c:v>303</c:v>
                </c:pt>
                <c:pt idx="3421">
                  <c:v>312</c:v>
                </c:pt>
                <c:pt idx="3422">
                  <c:v>299</c:v>
                </c:pt>
                <c:pt idx="3423">
                  <c:v>314</c:v>
                </c:pt>
                <c:pt idx="3424">
                  <c:v>309</c:v>
                </c:pt>
                <c:pt idx="3425">
                  <c:v>302</c:v>
                </c:pt>
                <c:pt idx="3426">
                  <c:v>300</c:v>
                </c:pt>
                <c:pt idx="3427">
                  <c:v>310</c:v>
                </c:pt>
                <c:pt idx="3428">
                  <c:v>288</c:v>
                </c:pt>
                <c:pt idx="3429">
                  <c:v>307</c:v>
                </c:pt>
                <c:pt idx="3430">
                  <c:v>302</c:v>
                </c:pt>
                <c:pt idx="3431">
                  <c:v>293</c:v>
                </c:pt>
                <c:pt idx="3432">
                  <c:v>293</c:v>
                </c:pt>
                <c:pt idx="3433">
                  <c:v>307</c:v>
                </c:pt>
                <c:pt idx="3434">
                  <c:v>310</c:v>
                </c:pt>
                <c:pt idx="3435">
                  <c:v>313</c:v>
                </c:pt>
                <c:pt idx="3436">
                  <c:v>294</c:v>
                </c:pt>
                <c:pt idx="3437">
                  <c:v>303</c:v>
                </c:pt>
                <c:pt idx="3438">
                  <c:v>297</c:v>
                </c:pt>
                <c:pt idx="3439">
                  <c:v>301</c:v>
                </c:pt>
                <c:pt idx="3440">
                  <c:v>315</c:v>
                </c:pt>
                <c:pt idx="3441">
                  <c:v>300</c:v>
                </c:pt>
                <c:pt idx="3442">
                  <c:v>287</c:v>
                </c:pt>
                <c:pt idx="3443">
                  <c:v>303</c:v>
                </c:pt>
                <c:pt idx="3444">
                  <c:v>307</c:v>
                </c:pt>
                <c:pt idx="3445">
                  <c:v>292</c:v>
                </c:pt>
                <c:pt idx="3446">
                  <c:v>305</c:v>
                </c:pt>
                <c:pt idx="3447">
                  <c:v>311</c:v>
                </c:pt>
                <c:pt idx="3448">
                  <c:v>303</c:v>
                </c:pt>
                <c:pt idx="3449">
                  <c:v>319</c:v>
                </c:pt>
                <c:pt idx="3450">
                  <c:v>314</c:v>
                </c:pt>
                <c:pt idx="3451">
                  <c:v>311</c:v>
                </c:pt>
                <c:pt idx="3452">
                  <c:v>318</c:v>
                </c:pt>
                <c:pt idx="3453">
                  <c:v>303</c:v>
                </c:pt>
                <c:pt idx="3454">
                  <c:v>290</c:v>
                </c:pt>
                <c:pt idx="3455">
                  <c:v>303</c:v>
                </c:pt>
                <c:pt idx="3456">
                  <c:v>325</c:v>
                </c:pt>
                <c:pt idx="3457">
                  <c:v>289</c:v>
                </c:pt>
                <c:pt idx="3458">
                  <c:v>314</c:v>
                </c:pt>
                <c:pt idx="3459">
                  <c:v>319</c:v>
                </c:pt>
                <c:pt idx="3460">
                  <c:v>304</c:v>
                </c:pt>
                <c:pt idx="3461">
                  <c:v>319</c:v>
                </c:pt>
                <c:pt idx="3462">
                  <c:v>320</c:v>
                </c:pt>
                <c:pt idx="3463">
                  <c:v>315</c:v>
                </c:pt>
                <c:pt idx="3464">
                  <c:v>303</c:v>
                </c:pt>
                <c:pt idx="3465">
                  <c:v>314</c:v>
                </c:pt>
                <c:pt idx="3466">
                  <c:v>311</c:v>
                </c:pt>
                <c:pt idx="3467">
                  <c:v>318</c:v>
                </c:pt>
                <c:pt idx="3468">
                  <c:v>332</c:v>
                </c:pt>
                <c:pt idx="3469">
                  <c:v>315</c:v>
                </c:pt>
                <c:pt idx="3470">
                  <c:v>329</c:v>
                </c:pt>
                <c:pt idx="3471">
                  <c:v>308</c:v>
                </c:pt>
                <c:pt idx="3472">
                  <c:v>313</c:v>
                </c:pt>
                <c:pt idx="3473">
                  <c:v>310</c:v>
                </c:pt>
                <c:pt idx="3474">
                  <c:v>321</c:v>
                </c:pt>
                <c:pt idx="3475">
                  <c:v>312</c:v>
                </c:pt>
                <c:pt idx="3476">
                  <c:v>331</c:v>
                </c:pt>
                <c:pt idx="3477">
                  <c:v>304</c:v>
                </c:pt>
                <c:pt idx="3478">
                  <c:v>312</c:v>
                </c:pt>
                <c:pt idx="3479">
                  <c:v>322</c:v>
                </c:pt>
                <c:pt idx="3480">
                  <c:v>310</c:v>
                </c:pt>
                <c:pt idx="3481">
                  <c:v>318</c:v>
                </c:pt>
                <c:pt idx="3482">
                  <c:v>305</c:v>
                </c:pt>
                <c:pt idx="3483">
                  <c:v>308</c:v>
                </c:pt>
                <c:pt idx="3484">
                  <c:v>309</c:v>
                </c:pt>
                <c:pt idx="3485">
                  <c:v>328</c:v>
                </c:pt>
                <c:pt idx="3486">
                  <c:v>311</c:v>
                </c:pt>
                <c:pt idx="3487">
                  <c:v>318</c:v>
                </c:pt>
                <c:pt idx="3488">
                  <c:v>331</c:v>
                </c:pt>
                <c:pt idx="3489">
                  <c:v>320</c:v>
                </c:pt>
                <c:pt idx="3490">
                  <c:v>320</c:v>
                </c:pt>
                <c:pt idx="3491">
                  <c:v>333</c:v>
                </c:pt>
                <c:pt idx="3492">
                  <c:v>315</c:v>
                </c:pt>
                <c:pt idx="3493">
                  <c:v>306</c:v>
                </c:pt>
                <c:pt idx="3494">
                  <c:v>316</c:v>
                </c:pt>
                <c:pt idx="3495">
                  <c:v>330</c:v>
                </c:pt>
                <c:pt idx="3496">
                  <c:v>334</c:v>
                </c:pt>
                <c:pt idx="3497">
                  <c:v>316</c:v>
                </c:pt>
                <c:pt idx="3498">
                  <c:v>324</c:v>
                </c:pt>
                <c:pt idx="3499">
                  <c:v>359</c:v>
                </c:pt>
                <c:pt idx="3500">
                  <c:v>311</c:v>
                </c:pt>
                <c:pt idx="3501">
                  <c:v>309</c:v>
                </c:pt>
                <c:pt idx="3502">
                  <c:v>326</c:v>
                </c:pt>
                <c:pt idx="3503">
                  <c:v>301</c:v>
                </c:pt>
                <c:pt idx="3504">
                  <c:v>321</c:v>
                </c:pt>
                <c:pt idx="3505">
                  <c:v>342</c:v>
                </c:pt>
                <c:pt idx="3506">
                  <c:v>316</c:v>
                </c:pt>
                <c:pt idx="3507">
                  <c:v>337</c:v>
                </c:pt>
                <c:pt idx="3508">
                  <c:v>324</c:v>
                </c:pt>
                <c:pt idx="3509">
                  <c:v>317</c:v>
                </c:pt>
                <c:pt idx="3510">
                  <c:v>341</c:v>
                </c:pt>
                <c:pt idx="3511">
                  <c:v>319</c:v>
                </c:pt>
                <c:pt idx="3512">
                  <c:v>334</c:v>
                </c:pt>
                <c:pt idx="3513">
                  <c:v>331</c:v>
                </c:pt>
                <c:pt idx="3514">
                  <c:v>328</c:v>
                </c:pt>
                <c:pt idx="3515">
                  <c:v>330</c:v>
                </c:pt>
                <c:pt idx="3516">
                  <c:v>325</c:v>
                </c:pt>
                <c:pt idx="3517">
                  <c:v>321</c:v>
                </c:pt>
                <c:pt idx="3518">
                  <c:v>317</c:v>
                </c:pt>
                <c:pt idx="3519">
                  <c:v>340</c:v>
                </c:pt>
                <c:pt idx="3520">
                  <c:v>332</c:v>
                </c:pt>
                <c:pt idx="3521">
                  <c:v>353</c:v>
                </c:pt>
                <c:pt idx="3522">
                  <c:v>345</c:v>
                </c:pt>
                <c:pt idx="3523">
                  <c:v>339</c:v>
                </c:pt>
                <c:pt idx="3524">
                  <c:v>317</c:v>
                </c:pt>
                <c:pt idx="3525">
                  <c:v>350</c:v>
                </c:pt>
                <c:pt idx="3526">
                  <c:v>347</c:v>
                </c:pt>
                <c:pt idx="3527">
                  <c:v>328</c:v>
                </c:pt>
                <c:pt idx="3528">
                  <c:v>342</c:v>
                </c:pt>
                <c:pt idx="3529">
                  <c:v>323</c:v>
                </c:pt>
                <c:pt idx="3530">
                  <c:v>331</c:v>
                </c:pt>
                <c:pt idx="3531">
                  <c:v>330</c:v>
                </c:pt>
                <c:pt idx="3532">
                  <c:v>347</c:v>
                </c:pt>
                <c:pt idx="3533">
                  <c:v>337</c:v>
                </c:pt>
                <c:pt idx="3534">
                  <c:v>378</c:v>
                </c:pt>
                <c:pt idx="3535">
                  <c:v>350</c:v>
                </c:pt>
                <c:pt idx="3536">
                  <c:v>337</c:v>
                </c:pt>
                <c:pt idx="3537">
                  <c:v>343</c:v>
                </c:pt>
                <c:pt idx="3538">
                  <c:v>330</c:v>
                </c:pt>
                <c:pt idx="3539">
                  <c:v>356</c:v>
                </c:pt>
                <c:pt idx="3540">
                  <c:v>357</c:v>
                </c:pt>
                <c:pt idx="3541">
                  <c:v>338</c:v>
                </c:pt>
                <c:pt idx="3542">
                  <c:v>350</c:v>
                </c:pt>
                <c:pt idx="3543">
                  <c:v>365</c:v>
                </c:pt>
                <c:pt idx="3544">
                  <c:v>343</c:v>
                </c:pt>
                <c:pt idx="3545">
                  <c:v>331</c:v>
                </c:pt>
                <c:pt idx="3546">
                  <c:v>357</c:v>
                </c:pt>
                <c:pt idx="3547">
                  <c:v>346</c:v>
                </c:pt>
                <c:pt idx="3548">
                  <c:v>345</c:v>
                </c:pt>
                <c:pt idx="3549">
                  <c:v>371</c:v>
                </c:pt>
                <c:pt idx="3550">
                  <c:v>347</c:v>
                </c:pt>
                <c:pt idx="3551">
                  <c:v>352</c:v>
                </c:pt>
                <c:pt idx="3552">
                  <c:v>346</c:v>
                </c:pt>
                <c:pt idx="3553">
                  <c:v>334</c:v>
                </c:pt>
                <c:pt idx="3554">
                  <c:v>361</c:v>
                </c:pt>
                <c:pt idx="3555">
                  <c:v>349</c:v>
                </c:pt>
                <c:pt idx="3556">
                  <c:v>342</c:v>
                </c:pt>
                <c:pt idx="3557">
                  <c:v>353</c:v>
                </c:pt>
                <c:pt idx="3558">
                  <c:v>357</c:v>
                </c:pt>
                <c:pt idx="3559">
                  <c:v>352</c:v>
                </c:pt>
                <c:pt idx="3560">
                  <c:v>354</c:v>
                </c:pt>
                <c:pt idx="3561">
                  <c:v>369</c:v>
                </c:pt>
                <c:pt idx="3562">
                  <c:v>355</c:v>
                </c:pt>
                <c:pt idx="3563">
                  <c:v>349</c:v>
                </c:pt>
                <c:pt idx="3564">
                  <c:v>380</c:v>
                </c:pt>
                <c:pt idx="3565">
                  <c:v>348</c:v>
                </c:pt>
                <c:pt idx="3566">
                  <c:v>364</c:v>
                </c:pt>
                <c:pt idx="3567">
                  <c:v>353</c:v>
                </c:pt>
                <c:pt idx="3568">
                  <c:v>368</c:v>
                </c:pt>
                <c:pt idx="3569">
                  <c:v>371</c:v>
                </c:pt>
                <c:pt idx="3570">
                  <c:v>354</c:v>
                </c:pt>
                <c:pt idx="3571">
                  <c:v>335</c:v>
                </c:pt>
                <c:pt idx="3572">
                  <c:v>340</c:v>
                </c:pt>
                <c:pt idx="3573">
                  <c:v>355</c:v>
                </c:pt>
                <c:pt idx="3574">
                  <c:v>356</c:v>
                </c:pt>
                <c:pt idx="3575">
                  <c:v>376</c:v>
                </c:pt>
                <c:pt idx="3576">
                  <c:v>323</c:v>
                </c:pt>
                <c:pt idx="3577">
                  <c:v>368</c:v>
                </c:pt>
                <c:pt idx="3579">
                  <c:v>342</c:v>
                </c:pt>
                <c:pt idx="3580">
                  <c:v>374</c:v>
                </c:pt>
                <c:pt idx="3581">
                  <c:v>343</c:v>
                </c:pt>
                <c:pt idx="3582">
                  <c:v>352</c:v>
                </c:pt>
                <c:pt idx="3583">
                  <c:v>331</c:v>
                </c:pt>
                <c:pt idx="3584">
                  <c:v>353</c:v>
                </c:pt>
                <c:pt idx="3585">
                  <c:v>373</c:v>
                </c:pt>
                <c:pt idx="3586">
                  <c:v>347</c:v>
                </c:pt>
                <c:pt idx="3587">
                  <c:v>356</c:v>
                </c:pt>
                <c:pt idx="3588">
                  <c:v>359</c:v>
                </c:pt>
                <c:pt idx="3589">
                  <c:v>369</c:v>
                </c:pt>
                <c:pt idx="3590">
                  <c:v>355</c:v>
                </c:pt>
                <c:pt idx="3591">
                  <c:v>353</c:v>
                </c:pt>
                <c:pt idx="3592">
                  <c:v>349</c:v>
                </c:pt>
                <c:pt idx="3593">
                  <c:v>345</c:v>
                </c:pt>
                <c:pt idx="3594">
                  <c:v>354</c:v>
                </c:pt>
                <c:pt idx="3595">
                  <c:v>362</c:v>
                </c:pt>
                <c:pt idx="3596">
                  <c:v>365</c:v>
                </c:pt>
                <c:pt idx="3597">
                  <c:v>352</c:v>
                </c:pt>
                <c:pt idx="3598">
                  <c:v>344</c:v>
                </c:pt>
                <c:pt idx="3599">
                  <c:v>351</c:v>
                </c:pt>
                <c:pt idx="3600">
                  <c:v>353</c:v>
                </c:pt>
                <c:pt idx="3601">
                  <c:v>349</c:v>
                </c:pt>
                <c:pt idx="3602">
                  <c:v>377</c:v>
                </c:pt>
                <c:pt idx="3603">
                  <c:v>356</c:v>
                </c:pt>
                <c:pt idx="3604">
                  <c:v>342</c:v>
                </c:pt>
                <c:pt idx="3605">
                  <c:v>352</c:v>
                </c:pt>
                <c:pt idx="3606">
                  <c:v>342</c:v>
                </c:pt>
                <c:pt idx="3607">
                  <c:v>368</c:v>
                </c:pt>
                <c:pt idx="3608">
                  <c:v>341</c:v>
                </c:pt>
                <c:pt idx="3609">
                  <c:v>356</c:v>
                </c:pt>
                <c:pt idx="3610">
                  <c:v>359</c:v>
                </c:pt>
                <c:pt idx="3611">
                  <c:v>374</c:v>
                </c:pt>
                <c:pt idx="3612">
                  <c:v>345</c:v>
                </c:pt>
                <c:pt idx="3613">
                  <c:v>328</c:v>
                </c:pt>
                <c:pt idx="3614">
                  <c:v>348</c:v>
                </c:pt>
                <c:pt idx="3615">
                  <c:v>337</c:v>
                </c:pt>
                <c:pt idx="3616">
                  <c:v>351</c:v>
                </c:pt>
                <c:pt idx="3617">
                  <c:v>350</c:v>
                </c:pt>
                <c:pt idx="3618">
                  <c:v>340</c:v>
                </c:pt>
                <c:pt idx="3619">
                  <c:v>356</c:v>
                </c:pt>
                <c:pt idx="3620">
                  <c:v>334</c:v>
                </c:pt>
                <c:pt idx="3621">
                  <c:v>360</c:v>
                </c:pt>
                <c:pt idx="3622">
                  <c:v>369</c:v>
                </c:pt>
                <c:pt idx="3623">
                  <c:v>371</c:v>
                </c:pt>
                <c:pt idx="3624">
                  <c:v>350</c:v>
                </c:pt>
                <c:pt idx="3625">
                  <c:v>369</c:v>
                </c:pt>
                <c:pt idx="3626">
                  <c:v>333</c:v>
                </c:pt>
                <c:pt idx="3627">
                  <c:v>360</c:v>
                </c:pt>
                <c:pt idx="3628">
                  <c:v>374</c:v>
                </c:pt>
                <c:pt idx="3629">
                  <c:v>338</c:v>
                </c:pt>
                <c:pt idx="3630">
                  <c:v>330</c:v>
                </c:pt>
                <c:pt idx="3631">
                  <c:v>345</c:v>
                </c:pt>
                <c:pt idx="3632">
                  <c:v>329</c:v>
                </c:pt>
                <c:pt idx="3633">
                  <c:v>349</c:v>
                </c:pt>
                <c:pt idx="3634">
                  <c:v>360</c:v>
                </c:pt>
                <c:pt idx="3635">
                  <c:v>359</c:v>
                </c:pt>
                <c:pt idx="3636">
                  <c:v>349</c:v>
                </c:pt>
                <c:pt idx="3637">
                  <c:v>357</c:v>
                </c:pt>
                <c:pt idx="3638">
                  <c:v>339</c:v>
                </c:pt>
                <c:pt idx="3639">
                  <c:v>338</c:v>
                </c:pt>
                <c:pt idx="3640">
                  <c:v>339</c:v>
                </c:pt>
                <c:pt idx="3641">
                  <c:v>350</c:v>
                </c:pt>
                <c:pt idx="3642">
                  <c:v>360</c:v>
                </c:pt>
                <c:pt idx="3643">
                  <c:v>358</c:v>
                </c:pt>
                <c:pt idx="3644">
                  <c:v>333</c:v>
                </c:pt>
                <c:pt idx="3645">
                  <c:v>318</c:v>
                </c:pt>
                <c:pt idx="3646">
                  <c:v>323</c:v>
                </c:pt>
                <c:pt idx="3648">
                  <c:v>326</c:v>
                </c:pt>
                <c:pt idx="3649">
                  <c:v>331</c:v>
                </c:pt>
                <c:pt idx="3650">
                  <c:v>358</c:v>
                </c:pt>
                <c:pt idx="3651">
                  <c:v>344</c:v>
                </c:pt>
                <c:pt idx="3652">
                  <c:v>357</c:v>
                </c:pt>
                <c:pt idx="3653">
                  <c:v>316</c:v>
                </c:pt>
                <c:pt idx="3654">
                  <c:v>341</c:v>
                </c:pt>
                <c:pt idx="3655">
                  <c:v>329</c:v>
                </c:pt>
                <c:pt idx="3656">
                  <c:v>344</c:v>
                </c:pt>
                <c:pt idx="3657">
                  <c:v>339</c:v>
                </c:pt>
                <c:pt idx="3658">
                  <c:v>331</c:v>
                </c:pt>
                <c:pt idx="3659">
                  <c:v>334</c:v>
                </c:pt>
                <c:pt idx="3660">
                  <c:v>334</c:v>
                </c:pt>
                <c:pt idx="3661">
                  <c:v>326</c:v>
                </c:pt>
                <c:pt idx="3662">
                  <c:v>341</c:v>
                </c:pt>
                <c:pt idx="3663">
                  <c:v>317</c:v>
                </c:pt>
                <c:pt idx="3664">
                  <c:v>376</c:v>
                </c:pt>
                <c:pt idx="3665">
                  <c:v>347</c:v>
                </c:pt>
                <c:pt idx="3666">
                  <c:v>328</c:v>
                </c:pt>
                <c:pt idx="3667">
                  <c:v>356</c:v>
                </c:pt>
                <c:pt idx="3668">
                  <c:v>322</c:v>
                </c:pt>
                <c:pt idx="3669">
                  <c:v>321</c:v>
                </c:pt>
                <c:pt idx="3670">
                  <c:v>344</c:v>
                </c:pt>
                <c:pt idx="3671">
                  <c:v>350</c:v>
                </c:pt>
                <c:pt idx="3672">
                  <c:v>350</c:v>
                </c:pt>
                <c:pt idx="3673">
                  <c:v>310</c:v>
                </c:pt>
                <c:pt idx="3674">
                  <c:v>329</c:v>
                </c:pt>
                <c:pt idx="3675">
                  <c:v>333</c:v>
                </c:pt>
                <c:pt idx="3676">
                  <c:v>307</c:v>
                </c:pt>
                <c:pt idx="3677">
                  <c:v>322</c:v>
                </c:pt>
                <c:pt idx="3678">
                  <c:v>329</c:v>
                </c:pt>
                <c:pt idx="3679">
                  <c:v>341</c:v>
                </c:pt>
                <c:pt idx="3680">
                  <c:v>329</c:v>
                </c:pt>
                <c:pt idx="3681">
                  <c:v>334</c:v>
                </c:pt>
                <c:pt idx="3682">
                  <c:v>335</c:v>
                </c:pt>
                <c:pt idx="3683">
                  <c:v>357</c:v>
                </c:pt>
                <c:pt idx="3684">
                  <c:v>346</c:v>
                </c:pt>
                <c:pt idx="3685">
                  <c:v>343</c:v>
                </c:pt>
                <c:pt idx="3686">
                  <c:v>320</c:v>
                </c:pt>
                <c:pt idx="3687">
                  <c:v>336</c:v>
                </c:pt>
                <c:pt idx="3688">
                  <c:v>343</c:v>
                </c:pt>
                <c:pt idx="3689">
                  <c:v>332</c:v>
                </c:pt>
                <c:pt idx="3690">
                  <c:v>337</c:v>
                </c:pt>
                <c:pt idx="3691">
                  <c:v>334</c:v>
                </c:pt>
                <c:pt idx="3692">
                  <c:v>347</c:v>
                </c:pt>
                <c:pt idx="3693">
                  <c:v>346</c:v>
                </c:pt>
                <c:pt idx="3694">
                  <c:v>316</c:v>
                </c:pt>
                <c:pt idx="3695">
                  <c:v>344</c:v>
                </c:pt>
                <c:pt idx="3696">
                  <c:v>293</c:v>
                </c:pt>
                <c:pt idx="3697">
                  <c:v>334</c:v>
                </c:pt>
                <c:pt idx="3698">
                  <c:v>334</c:v>
                </c:pt>
                <c:pt idx="3699">
                  <c:v>320</c:v>
                </c:pt>
                <c:pt idx="3700">
                  <c:v>339</c:v>
                </c:pt>
                <c:pt idx="3701">
                  <c:v>347</c:v>
                </c:pt>
                <c:pt idx="3702">
                  <c:v>316</c:v>
                </c:pt>
                <c:pt idx="3703">
                  <c:v>340</c:v>
                </c:pt>
                <c:pt idx="3704">
                  <c:v>327</c:v>
                </c:pt>
                <c:pt idx="3705">
                  <c:v>331</c:v>
                </c:pt>
                <c:pt idx="3706">
                  <c:v>334</c:v>
                </c:pt>
                <c:pt idx="3707">
                  <c:v>331</c:v>
                </c:pt>
                <c:pt idx="3708">
                  <c:v>337</c:v>
                </c:pt>
                <c:pt idx="3709">
                  <c:v>319</c:v>
                </c:pt>
                <c:pt idx="3710">
                  <c:v>315</c:v>
                </c:pt>
                <c:pt idx="3711">
                  <c:v>329</c:v>
                </c:pt>
                <c:pt idx="3712">
                  <c:v>319</c:v>
                </c:pt>
                <c:pt idx="3713">
                  <c:v>341</c:v>
                </c:pt>
                <c:pt idx="3714">
                  <c:v>323</c:v>
                </c:pt>
                <c:pt idx="3715">
                  <c:v>313</c:v>
                </c:pt>
                <c:pt idx="3716">
                  <c:v>335</c:v>
                </c:pt>
                <c:pt idx="3717">
                  <c:v>329</c:v>
                </c:pt>
                <c:pt idx="3718">
                  <c:v>329</c:v>
                </c:pt>
                <c:pt idx="3719">
                  <c:v>331</c:v>
                </c:pt>
                <c:pt idx="3720">
                  <c:v>356</c:v>
                </c:pt>
                <c:pt idx="3721">
                  <c:v>354</c:v>
                </c:pt>
                <c:pt idx="3722">
                  <c:v>343</c:v>
                </c:pt>
                <c:pt idx="3723">
                  <c:v>311</c:v>
                </c:pt>
                <c:pt idx="3724">
                  <c:v>329</c:v>
                </c:pt>
                <c:pt idx="3725">
                  <c:v>332</c:v>
                </c:pt>
                <c:pt idx="3726">
                  <c:v>319</c:v>
                </c:pt>
                <c:pt idx="3727">
                  <c:v>341</c:v>
                </c:pt>
                <c:pt idx="3728">
                  <c:v>344</c:v>
                </c:pt>
                <c:pt idx="3729">
                  <c:v>331</c:v>
                </c:pt>
                <c:pt idx="3730">
                  <c:v>350</c:v>
                </c:pt>
                <c:pt idx="3731">
                  <c:v>353</c:v>
                </c:pt>
                <c:pt idx="3732">
                  <c:v>330</c:v>
                </c:pt>
                <c:pt idx="3733">
                  <c:v>342</c:v>
                </c:pt>
                <c:pt idx="3734">
                  <c:v>346</c:v>
                </c:pt>
                <c:pt idx="3735">
                  <c:v>328</c:v>
                </c:pt>
                <c:pt idx="3736">
                  <c:v>329</c:v>
                </c:pt>
                <c:pt idx="3737">
                  <c:v>328</c:v>
                </c:pt>
                <c:pt idx="3738">
                  <c:v>355</c:v>
                </c:pt>
                <c:pt idx="3739">
                  <c:v>342</c:v>
                </c:pt>
                <c:pt idx="3740">
                  <c:v>329</c:v>
                </c:pt>
                <c:pt idx="3741">
                  <c:v>330</c:v>
                </c:pt>
                <c:pt idx="3742">
                  <c:v>322</c:v>
                </c:pt>
                <c:pt idx="3743">
                  <c:v>332</c:v>
                </c:pt>
                <c:pt idx="3744">
                  <c:v>318</c:v>
                </c:pt>
                <c:pt idx="3745">
                  <c:v>346</c:v>
                </c:pt>
                <c:pt idx="3746">
                  <c:v>308</c:v>
                </c:pt>
                <c:pt idx="3747">
                  <c:v>320</c:v>
                </c:pt>
                <c:pt idx="3748">
                  <c:v>343</c:v>
                </c:pt>
                <c:pt idx="3749">
                  <c:v>343</c:v>
                </c:pt>
                <c:pt idx="3750">
                  <c:v>333</c:v>
                </c:pt>
                <c:pt idx="3751">
                  <c:v>350</c:v>
                </c:pt>
                <c:pt idx="3752">
                  <c:v>342</c:v>
                </c:pt>
                <c:pt idx="3753">
                  <c:v>328</c:v>
                </c:pt>
                <c:pt idx="3754">
                  <c:v>335</c:v>
                </c:pt>
                <c:pt idx="3755">
                  <c:v>342</c:v>
                </c:pt>
                <c:pt idx="3756">
                  <c:v>360</c:v>
                </c:pt>
                <c:pt idx="3757">
                  <c:v>335</c:v>
                </c:pt>
                <c:pt idx="3758">
                  <c:v>366</c:v>
                </c:pt>
                <c:pt idx="3759">
                  <c:v>349</c:v>
                </c:pt>
                <c:pt idx="3760">
                  <c:v>323</c:v>
                </c:pt>
                <c:pt idx="3761">
                  <c:v>356</c:v>
                </c:pt>
                <c:pt idx="3762">
                  <c:v>357</c:v>
                </c:pt>
                <c:pt idx="3763">
                  <c:v>342</c:v>
                </c:pt>
                <c:pt idx="3764">
                  <c:v>341</c:v>
                </c:pt>
                <c:pt idx="3765">
                  <c:v>331</c:v>
                </c:pt>
                <c:pt idx="3766">
                  <c:v>337</c:v>
                </c:pt>
                <c:pt idx="3767">
                  <c:v>342</c:v>
                </c:pt>
                <c:pt idx="3768">
                  <c:v>339</c:v>
                </c:pt>
                <c:pt idx="3769">
                  <c:v>335</c:v>
                </c:pt>
                <c:pt idx="3770">
                  <c:v>346</c:v>
                </c:pt>
                <c:pt idx="3771">
                  <c:v>363</c:v>
                </c:pt>
                <c:pt idx="3772">
                  <c:v>352</c:v>
                </c:pt>
                <c:pt idx="3773">
                  <c:v>354</c:v>
                </c:pt>
                <c:pt idx="3774">
                  <c:v>363</c:v>
                </c:pt>
                <c:pt idx="3775">
                  <c:v>361</c:v>
                </c:pt>
                <c:pt idx="3776">
                  <c:v>377</c:v>
                </c:pt>
                <c:pt idx="3777">
                  <c:v>368</c:v>
                </c:pt>
                <c:pt idx="3778">
                  <c:v>367</c:v>
                </c:pt>
                <c:pt idx="3779">
                  <c:v>354</c:v>
                </c:pt>
                <c:pt idx="3780">
                  <c:v>367</c:v>
                </c:pt>
                <c:pt idx="3781">
                  <c:v>355</c:v>
                </c:pt>
                <c:pt idx="3782">
                  <c:v>363</c:v>
                </c:pt>
                <c:pt idx="3783">
                  <c:v>350</c:v>
                </c:pt>
                <c:pt idx="3784">
                  <c:v>359</c:v>
                </c:pt>
                <c:pt idx="3785">
                  <c:v>374</c:v>
                </c:pt>
                <c:pt idx="3786">
                  <c:v>392</c:v>
                </c:pt>
                <c:pt idx="3787">
                  <c:v>357</c:v>
                </c:pt>
                <c:pt idx="3788">
                  <c:v>365</c:v>
                </c:pt>
                <c:pt idx="3789">
                  <c:v>347</c:v>
                </c:pt>
                <c:pt idx="3790">
                  <c:v>376</c:v>
                </c:pt>
                <c:pt idx="3791">
                  <c:v>381</c:v>
                </c:pt>
                <c:pt idx="3792">
                  <c:v>387</c:v>
                </c:pt>
                <c:pt idx="3793">
                  <c:v>372</c:v>
                </c:pt>
                <c:pt idx="3794">
                  <c:v>375</c:v>
                </c:pt>
                <c:pt idx="3795">
                  <c:v>338</c:v>
                </c:pt>
                <c:pt idx="3796">
                  <c:v>373</c:v>
                </c:pt>
                <c:pt idx="3797">
                  <c:v>383</c:v>
                </c:pt>
                <c:pt idx="3798">
                  <c:v>390</c:v>
                </c:pt>
                <c:pt idx="3799">
                  <c:v>385</c:v>
                </c:pt>
                <c:pt idx="3800">
                  <c:v>399</c:v>
                </c:pt>
                <c:pt idx="3801">
                  <c:v>416</c:v>
                </c:pt>
                <c:pt idx="3802">
                  <c:v>377</c:v>
                </c:pt>
                <c:pt idx="3803">
                  <c:v>387</c:v>
                </c:pt>
                <c:pt idx="3804">
                  <c:v>399</c:v>
                </c:pt>
                <c:pt idx="3805">
                  <c:v>410</c:v>
                </c:pt>
                <c:pt idx="3806">
                  <c:v>406</c:v>
                </c:pt>
                <c:pt idx="3807">
                  <c:v>421</c:v>
                </c:pt>
                <c:pt idx="3808">
                  <c:v>397</c:v>
                </c:pt>
                <c:pt idx="3809">
                  <c:v>398</c:v>
                </c:pt>
                <c:pt idx="3810">
                  <c:v>415</c:v>
                </c:pt>
                <c:pt idx="3811">
                  <c:v>403</c:v>
                </c:pt>
                <c:pt idx="3812">
                  <c:v>392</c:v>
                </c:pt>
                <c:pt idx="3813">
                  <c:v>413</c:v>
                </c:pt>
                <c:pt idx="3814">
                  <c:v>419</c:v>
                </c:pt>
                <c:pt idx="3815">
                  <c:v>408</c:v>
                </c:pt>
                <c:pt idx="3816">
                  <c:v>432</c:v>
                </c:pt>
                <c:pt idx="3817">
                  <c:v>436</c:v>
                </c:pt>
                <c:pt idx="3818">
                  <c:v>391</c:v>
                </c:pt>
                <c:pt idx="3819">
                  <c:v>420</c:v>
                </c:pt>
                <c:pt idx="3820">
                  <c:v>428</c:v>
                </c:pt>
                <c:pt idx="3821">
                  <c:v>397</c:v>
                </c:pt>
                <c:pt idx="3822">
                  <c:v>428</c:v>
                </c:pt>
                <c:pt idx="3823">
                  <c:v>382</c:v>
                </c:pt>
                <c:pt idx="3824">
                  <c:v>429</c:v>
                </c:pt>
                <c:pt idx="3825">
                  <c:v>435</c:v>
                </c:pt>
                <c:pt idx="3826">
                  <c:v>424</c:v>
                </c:pt>
                <c:pt idx="3827">
                  <c:v>447</c:v>
                </c:pt>
                <c:pt idx="3828">
                  <c:v>419</c:v>
                </c:pt>
                <c:pt idx="3829">
                  <c:v>444</c:v>
                </c:pt>
                <c:pt idx="3830">
                  <c:v>448</c:v>
                </c:pt>
                <c:pt idx="3831">
                  <c:v>425</c:v>
                </c:pt>
                <c:pt idx="3832">
                  <c:v>443</c:v>
                </c:pt>
                <c:pt idx="3833">
                  <c:v>446</c:v>
                </c:pt>
                <c:pt idx="3834">
                  <c:v>460</c:v>
                </c:pt>
                <c:pt idx="3835">
                  <c:v>473</c:v>
                </c:pt>
                <c:pt idx="3836">
                  <c:v>445</c:v>
                </c:pt>
                <c:pt idx="3837">
                  <c:v>452</c:v>
                </c:pt>
                <c:pt idx="3838">
                  <c:v>434</c:v>
                </c:pt>
                <c:pt idx="3839">
                  <c:v>483</c:v>
                </c:pt>
                <c:pt idx="3840">
                  <c:v>453</c:v>
                </c:pt>
                <c:pt idx="3841">
                  <c:v>479</c:v>
                </c:pt>
                <c:pt idx="3842">
                  <c:v>470</c:v>
                </c:pt>
                <c:pt idx="3843">
                  <c:v>470</c:v>
                </c:pt>
                <c:pt idx="3844">
                  <c:v>474</c:v>
                </c:pt>
                <c:pt idx="3845">
                  <c:v>465</c:v>
                </c:pt>
                <c:pt idx="3846">
                  <c:v>462</c:v>
                </c:pt>
                <c:pt idx="3847">
                  <c:v>452</c:v>
                </c:pt>
                <c:pt idx="3848">
                  <c:v>482</c:v>
                </c:pt>
                <c:pt idx="3849">
                  <c:v>432</c:v>
                </c:pt>
                <c:pt idx="3850">
                  <c:v>480</c:v>
                </c:pt>
                <c:pt idx="3851">
                  <c:v>483</c:v>
                </c:pt>
                <c:pt idx="3852">
                  <c:v>474</c:v>
                </c:pt>
                <c:pt idx="3853">
                  <c:v>475</c:v>
                </c:pt>
                <c:pt idx="3854">
                  <c:v>490</c:v>
                </c:pt>
                <c:pt idx="3855">
                  <c:v>473</c:v>
                </c:pt>
                <c:pt idx="3856">
                  <c:v>481</c:v>
                </c:pt>
                <c:pt idx="3857">
                  <c:v>466</c:v>
                </c:pt>
                <c:pt idx="3858">
                  <c:v>494</c:v>
                </c:pt>
                <c:pt idx="3859">
                  <c:v>479</c:v>
                </c:pt>
                <c:pt idx="3860">
                  <c:v>510</c:v>
                </c:pt>
                <c:pt idx="3861">
                  <c:v>469</c:v>
                </c:pt>
                <c:pt idx="3862">
                  <c:v>491</c:v>
                </c:pt>
                <c:pt idx="3863">
                  <c:v>492</c:v>
                </c:pt>
                <c:pt idx="3864">
                  <c:v>472</c:v>
                </c:pt>
                <c:pt idx="3865">
                  <c:v>481</c:v>
                </c:pt>
                <c:pt idx="3866">
                  <c:v>455</c:v>
                </c:pt>
                <c:pt idx="3867">
                  <c:v>470</c:v>
                </c:pt>
                <c:pt idx="3868">
                  <c:v>488</c:v>
                </c:pt>
                <c:pt idx="3869">
                  <c:v>490</c:v>
                </c:pt>
                <c:pt idx="3870">
                  <c:v>502</c:v>
                </c:pt>
                <c:pt idx="3872">
                  <c:v>467</c:v>
                </c:pt>
                <c:pt idx="3873">
                  <c:v>429</c:v>
                </c:pt>
                <c:pt idx="3874">
                  <c:v>477</c:v>
                </c:pt>
                <c:pt idx="3875">
                  <c:v>492</c:v>
                </c:pt>
                <c:pt idx="3876">
                  <c:v>462</c:v>
                </c:pt>
                <c:pt idx="3877">
                  <c:v>468</c:v>
                </c:pt>
                <c:pt idx="3878">
                  <c:v>470</c:v>
                </c:pt>
                <c:pt idx="3879">
                  <c:v>496</c:v>
                </c:pt>
                <c:pt idx="3880">
                  <c:v>458</c:v>
                </c:pt>
                <c:pt idx="3881">
                  <c:v>474</c:v>
                </c:pt>
                <c:pt idx="3882">
                  <c:v>484</c:v>
                </c:pt>
                <c:pt idx="3883">
                  <c:v>488</c:v>
                </c:pt>
                <c:pt idx="3884">
                  <c:v>465</c:v>
                </c:pt>
                <c:pt idx="3885">
                  <c:v>463</c:v>
                </c:pt>
                <c:pt idx="3886">
                  <c:v>454</c:v>
                </c:pt>
                <c:pt idx="3887">
                  <c:v>451</c:v>
                </c:pt>
                <c:pt idx="3888">
                  <c:v>426</c:v>
                </c:pt>
                <c:pt idx="3889">
                  <c:v>468</c:v>
                </c:pt>
                <c:pt idx="3890">
                  <c:v>457</c:v>
                </c:pt>
                <c:pt idx="3891">
                  <c:v>442</c:v>
                </c:pt>
                <c:pt idx="3892">
                  <c:v>475</c:v>
                </c:pt>
                <c:pt idx="3893">
                  <c:v>444</c:v>
                </c:pt>
                <c:pt idx="3894">
                  <c:v>437</c:v>
                </c:pt>
                <c:pt idx="3895">
                  <c:v>449</c:v>
                </c:pt>
                <c:pt idx="3896">
                  <c:v>505</c:v>
                </c:pt>
                <c:pt idx="3897">
                  <c:v>407</c:v>
                </c:pt>
                <c:pt idx="3898">
                  <c:v>442</c:v>
                </c:pt>
                <c:pt idx="3899">
                  <c:v>434</c:v>
                </c:pt>
                <c:pt idx="3900">
                  <c:v>420</c:v>
                </c:pt>
                <c:pt idx="3901">
                  <c:v>475</c:v>
                </c:pt>
                <c:pt idx="3902">
                  <c:v>426</c:v>
                </c:pt>
                <c:pt idx="3903">
                  <c:v>431</c:v>
                </c:pt>
                <c:pt idx="3904">
                  <c:v>423</c:v>
                </c:pt>
                <c:pt idx="3905">
                  <c:v>407</c:v>
                </c:pt>
                <c:pt idx="3906">
                  <c:v>442</c:v>
                </c:pt>
                <c:pt idx="3907">
                  <c:v>420</c:v>
                </c:pt>
                <c:pt idx="3908">
                  <c:v>427</c:v>
                </c:pt>
                <c:pt idx="3909">
                  <c:v>427</c:v>
                </c:pt>
                <c:pt idx="3910">
                  <c:v>414</c:v>
                </c:pt>
                <c:pt idx="3911">
                  <c:v>413</c:v>
                </c:pt>
                <c:pt idx="3912">
                  <c:v>407</c:v>
                </c:pt>
                <c:pt idx="3913">
                  <c:v>399</c:v>
                </c:pt>
                <c:pt idx="3914">
                  <c:v>423</c:v>
                </c:pt>
                <c:pt idx="3915">
                  <c:v>410</c:v>
                </c:pt>
                <c:pt idx="3916">
                  <c:v>418</c:v>
                </c:pt>
                <c:pt idx="3917">
                  <c:v>403</c:v>
                </c:pt>
                <c:pt idx="3918">
                  <c:v>407</c:v>
                </c:pt>
                <c:pt idx="3919">
                  <c:v>410</c:v>
                </c:pt>
                <c:pt idx="3920">
                  <c:v>384</c:v>
                </c:pt>
                <c:pt idx="3921">
                  <c:v>392</c:v>
                </c:pt>
                <c:pt idx="3922">
                  <c:v>386</c:v>
                </c:pt>
                <c:pt idx="3923">
                  <c:v>398</c:v>
                </c:pt>
                <c:pt idx="3924">
                  <c:v>359</c:v>
                </c:pt>
                <c:pt idx="3925">
                  <c:v>392</c:v>
                </c:pt>
                <c:pt idx="3926">
                  <c:v>381</c:v>
                </c:pt>
                <c:pt idx="3927">
                  <c:v>402</c:v>
                </c:pt>
                <c:pt idx="3928">
                  <c:v>420</c:v>
                </c:pt>
                <c:pt idx="3929">
                  <c:v>369</c:v>
                </c:pt>
                <c:pt idx="3930">
                  <c:v>380</c:v>
                </c:pt>
                <c:pt idx="3931">
                  <c:v>373</c:v>
                </c:pt>
                <c:pt idx="3932">
                  <c:v>363</c:v>
                </c:pt>
                <c:pt idx="3933">
                  <c:v>360</c:v>
                </c:pt>
                <c:pt idx="3934">
                  <c:v>363</c:v>
                </c:pt>
                <c:pt idx="3935">
                  <c:v>374</c:v>
                </c:pt>
                <c:pt idx="3936">
                  <c:v>352</c:v>
                </c:pt>
                <c:pt idx="3937">
                  <c:v>376</c:v>
                </c:pt>
                <c:pt idx="3938">
                  <c:v>376</c:v>
                </c:pt>
                <c:pt idx="3939">
                  <c:v>389</c:v>
                </c:pt>
                <c:pt idx="3940">
                  <c:v>360</c:v>
                </c:pt>
                <c:pt idx="3941">
                  <c:v>353</c:v>
                </c:pt>
                <c:pt idx="3942">
                  <c:v>364</c:v>
                </c:pt>
                <c:pt idx="3943">
                  <c:v>376</c:v>
                </c:pt>
                <c:pt idx="3944">
                  <c:v>355</c:v>
                </c:pt>
                <c:pt idx="3945">
                  <c:v>357</c:v>
                </c:pt>
                <c:pt idx="3946">
                  <c:v>373</c:v>
                </c:pt>
                <c:pt idx="3947">
                  <c:v>352</c:v>
                </c:pt>
                <c:pt idx="3948">
                  <c:v>348</c:v>
                </c:pt>
                <c:pt idx="3949">
                  <c:v>363</c:v>
                </c:pt>
                <c:pt idx="3950">
                  <c:v>344</c:v>
                </c:pt>
                <c:pt idx="3951">
                  <c:v>383</c:v>
                </c:pt>
                <c:pt idx="3952">
                  <c:v>360</c:v>
                </c:pt>
                <c:pt idx="3953">
                  <c:v>345</c:v>
                </c:pt>
                <c:pt idx="3954">
                  <c:v>340</c:v>
                </c:pt>
                <c:pt idx="3955">
                  <c:v>358</c:v>
                </c:pt>
                <c:pt idx="3956">
                  <c:v>342</c:v>
                </c:pt>
                <c:pt idx="3957">
                  <c:v>348</c:v>
                </c:pt>
                <c:pt idx="3958">
                  <c:v>351</c:v>
                </c:pt>
                <c:pt idx="3959">
                  <c:v>325</c:v>
                </c:pt>
                <c:pt idx="3960">
                  <c:v>341</c:v>
                </c:pt>
                <c:pt idx="3961">
                  <c:v>337</c:v>
                </c:pt>
                <c:pt idx="3962">
                  <c:v>351</c:v>
                </c:pt>
                <c:pt idx="3963">
                  <c:v>359</c:v>
                </c:pt>
                <c:pt idx="3964">
                  <c:v>328</c:v>
                </c:pt>
                <c:pt idx="3965">
                  <c:v>351</c:v>
                </c:pt>
                <c:pt idx="3966">
                  <c:v>332</c:v>
                </c:pt>
                <c:pt idx="3967">
                  <c:v>357</c:v>
                </c:pt>
                <c:pt idx="3968">
                  <c:v>330</c:v>
                </c:pt>
                <c:pt idx="3969">
                  <c:v>342</c:v>
                </c:pt>
                <c:pt idx="3970">
                  <c:v>312</c:v>
                </c:pt>
                <c:pt idx="3971">
                  <c:v>327</c:v>
                </c:pt>
                <c:pt idx="3972">
                  <c:v>302</c:v>
                </c:pt>
                <c:pt idx="3973">
                  <c:v>341</c:v>
                </c:pt>
                <c:pt idx="3974">
                  <c:v>330</c:v>
                </c:pt>
                <c:pt idx="3975">
                  <c:v>334</c:v>
                </c:pt>
                <c:pt idx="3976">
                  <c:v>331</c:v>
                </c:pt>
                <c:pt idx="3977">
                  <c:v>319</c:v>
                </c:pt>
                <c:pt idx="3978">
                  <c:v>351</c:v>
                </c:pt>
                <c:pt idx="3979">
                  <c:v>322</c:v>
                </c:pt>
                <c:pt idx="3980">
                  <c:v>325</c:v>
                </c:pt>
                <c:pt idx="3981">
                  <c:v>323</c:v>
                </c:pt>
                <c:pt idx="3982">
                  <c:v>323</c:v>
                </c:pt>
                <c:pt idx="3983">
                  <c:v>345</c:v>
                </c:pt>
                <c:pt idx="3984">
                  <c:v>326</c:v>
                </c:pt>
                <c:pt idx="3985">
                  <c:v>325</c:v>
                </c:pt>
                <c:pt idx="3986">
                  <c:v>338</c:v>
                </c:pt>
                <c:pt idx="3987">
                  <c:v>325</c:v>
                </c:pt>
                <c:pt idx="3988">
                  <c:v>325</c:v>
                </c:pt>
                <c:pt idx="3989">
                  <c:v>324</c:v>
                </c:pt>
                <c:pt idx="3990">
                  <c:v>333</c:v>
                </c:pt>
                <c:pt idx="3991">
                  <c:v>319</c:v>
                </c:pt>
                <c:pt idx="3992">
                  <c:v>318</c:v>
                </c:pt>
                <c:pt idx="3993">
                  <c:v>328</c:v>
                </c:pt>
                <c:pt idx="3994">
                  <c:v>332</c:v>
                </c:pt>
                <c:pt idx="3995">
                  <c:v>307</c:v>
                </c:pt>
                <c:pt idx="3996">
                  <c:v>326</c:v>
                </c:pt>
                <c:pt idx="3997">
                  <c:v>313</c:v>
                </c:pt>
                <c:pt idx="3998">
                  <c:v>324</c:v>
                </c:pt>
                <c:pt idx="3999">
                  <c:v>311</c:v>
                </c:pt>
                <c:pt idx="4000">
                  <c:v>327</c:v>
                </c:pt>
                <c:pt idx="4001">
                  <c:v>308</c:v>
                </c:pt>
                <c:pt idx="4002">
                  <c:v>329</c:v>
                </c:pt>
                <c:pt idx="4003">
                  <c:v>321</c:v>
                </c:pt>
                <c:pt idx="4004">
                  <c:v>331</c:v>
                </c:pt>
                <c:pt idx="4005">
                  <c:v>332</c:v>
                </c:pt>
                <c:pt idx="4006">
                  <c:v>324</c:v>
                </c:pt>
                <c:pt idx="4007">
                  <c:v>310</c:v>
                </c:pt>
                <c:pt idx="4008">
                  <c:v>311</c:v>
                </c:pt>
                <c:pt idx="4009">
                  <c:v>307</c:v>
                </c:pt>
                <c:pt idx="4010">
                  <c:v>296</c:v>
                </c:pt>
                <c:pt idx="4011">
                  <c:v>309</c:v>
                </c:pt>
                <c:pt idx="4012">
                  <c:v>305</c:v>
                </c:pt>
                <c:pt idx="4013">
                  <c:v>306</c:v>
                </c:pt>
                <c:pt idx="4014">
                  <c:v>305</c:v>
                </c:pt>
                <c:pt idx="4015">
                  <c:v>312</c:v>
                </c:pt>
                <c:pt idx="4016">
                  <c:v>320</c:v>
                </c:pt>
                <c:pt idx="4017">
                  <c:v>330</c:v>
                </c:pt>
                <c:pt idx="4018">
                  <c:v>315</c:v>
                </c:pt>
                <c:pt idx="4019">
                  <c:v>335</c:v>
                </c:pt>
                <c:pt idx="4020">
                  <c:v>316</c:v>
                </c:pt>
                <c:pt idx="4021">
                  <c:v>334</c:v>
                </c:pt>
                <c:pt idx="4022">
                  <c:v>324</c:v>
                </c:pt>
                <c:pt idx="4023">
                  <c:v>330</c:v>
                </c:pt>
                <c:pt idx="4024">
                  <c:v>306</c:v>
                </c:pt>
                <c:pt idx="4025">
                  <c:v>310</c:v>
                </c:pt>
                <c:pt idx="4026">
                  <c:v>301</c:v>
                </c:pt>
                <c:pt idx="4027">
                  <c:v>319</c:v>
                </c:pt>
                <c:pt idx="4028">
                  <c:v>319</c:v>
                </c:pt>
                <c:pt idx="4029">
                  <c:v>328</c:v>
                </c:pt>
                <c:pt idx="4030">
                  <c:v>305</c:v>
                </c:pt>
                <c:pt idx="4031">
                  <c:v>303</c:v>
                </c:pt>
                <c:pt idx="4032">
                  <c:v>335</c:v>
                </c:pt>
                <c:pt idx="4033">
                  <c:v>310</c:v>
                </c:pt>
                <c:pt idx="4034">
                  <c:v>308</c:v>
                </c:pt>
                <c:pt idx="4035">
                  <c:v>322</c:v>
                </c:pt>
                <c:pt idx="4036">
                  <c:v>319</c:v>
                </c:pt>
                <c:pt idx="4037">
                  <c:v>306</c:v>
                </c:pt>
                <c:pt idx="4038">
                  <c:v>306</c:v>
                </c:pt>
                <c:pt idx="4039">
                  <c:v>332</c:v>
                </c:pt>
                <c:pt idx="4040">
                  <c:v>310</c:v>
                </c:pt>
                <c:pt idx="4041">
                  <c:v>322</c:v>
                </c:pt>
                <c:pt idx="4042">
                  <c:v>319</c:v>
                </c:pt>
                <c:pt idx="4043">
                  <c:v>297</c:v>
                </c:pt>
                <c:pt idx="4044">
                  <c:v>325</c:v>
                </c:pt>
                <c:pt idx="4045">
                  <c:v>299</c:v>
                </c:pt>
                <c:pt idx="4046">
                  <c:v>305</c:v>
                </c:pt>
                <c:pt idx="4047">
                  <c:v>322</c:v>
                </c:pt>
                <c:pt idx="4048">
                  <c:v>313</c:v>
                </c:pt>
                <c:pt idx="4049">
                  <c:v>325</c:v>
                </c:pt>
                <c:pt idx="4050">
                  <c:v>316</c:v>
                </c:pt>
                <c:pt idx="4051">
                  <c:v>308</c:v>
                </c:pt>
                <c:pt idx="4052">
                  <c:v>319</c:v>
                </c:pt>
                <c:pt idx="4053">
                  <c:v>302</c:v>
                </c:pt>
                <c:pt idx="4054">
                  <c:v>313</c:v>
                </c:pt>
                <c:pt idx="4055">
                  <c:v>298</c:v>
                </c:pt>
                <c:pt idx="4056">
                  <c:v>298</c:v>
                </c:pt>
                <c:pt idx="4057">
                  <c:v>317</c:v>
                </c:pt>
                <c:pt idx="4058">
                  <c:v>311</c:v>
                </c:pt>
                <c:pt idx="4059">
                  <c:v>318</c:v>
                </c:pt>
                <c:pt idx="4060">
                  <c:v>348</c:v>
                </c:pt>
                <c:pt idx="4061">
                  <c:v>319</c:v>
                </c:pt>
                <c:pt idx="4062">
                  <c:v>310</c:v>
                </c:pt>
                <c:pt idx="4063">
                  <c:v>308</c:v>
                </c:pt>
                <c:pt idx="4064">
                  <c:v>316</c:v>
                </c:pt>
                <c:pt idx="4065">
                  <c:v>298</c:v>
                </c:pt>
                <c:pt idx="4066">
                  <c:v>306</c:v>
                </c:pt>
                <c:pt idx="4067">
                  <c:v>293</c:v>
                </c:pt>
                <c:pt idx="4068">
                  <c:v>296</c:v>
                </c:pt>
                <c:pt idx="4069">
                  <c:v>325</c:v>
                </c:pt>
                <c:pt idx="4070">
                  <c:v>312</c:v>
                </c:pt>
                <c:pt idx="4071">
                  <c:v>314</c:v>
                </c:pt>
                <c:pt idx="4072">
                  <c:v>322</c:v>
                </c:pt>
                <c:pt idx="4073">
                  <c:v>286</c:v>
                </c:pt>
                <c:pt idx="4074">
                  <c:v>301</c:v>
                </c:pt>
                <c:pt idx="4075">
                  <c:v>305</c:v>
                </c:pt>
                <c:pt idx="4076">
                  <c:v>313</c:v>
                </c:pt>
                <c:pt idx="4077">
                  <c:v>305</c:v>
                </c:pt>
                <c:pt idx="4078">
                  <c:v>303</c:v>
                </c:pt>
                <c:pt idx="4079">
                  <c:v>292</c:v>
                </c:pt>
                <c:pt idx="4080">
                  <c:v>318</c:v>
                </c:pt>
                <c:pt idx="4081">
                  <c:v>306</c:v>
                </c:pt>
                <c:pt idx="4082">
                  <c:v>290</c:v>
                </c:pt>
                <c:pt idx="4083">
                  <c:v>304</c:v>
                </c:pt>
                <c:pt idx="4084">
                  <c:v>300</c:v>
                </c:pt>
                <c:pt idx="4085">
                  <c:v>298</c:v>
                </c:pt>
                <c:pt idx="4086">
                  <c:v>299</c:v>
                </c:pt>
                <c:pt idx="4087">
                  <c:v>288</c:v>
                </c:pt>
                <c:pt idx="4088">
                  <c:v>312</c:v>
                </c:pt>
                <c:pt idx="4089">
                  <c:v>295</c:v>
                </c:pt>
                <c:pt idx="4090">
                  <c:v>311</c:v>
                </c:pt>
                <c:pt idx="4091">
                  <c:v>302</c:v>
                </c:pt>
                <c:pt idx="4092">
                  <c:v>291</c:v>
                </c:pt>
                <c:pt idx="4093">
                  <c:v>306</c:v>
                </c:pt>
                <c:pt idx="4094">
                  <c:v>297</c:v>
                </c:pt>
                <c:pt idx="4095">
                  <c:v>323</c:v>
                </c:pt>
                <c:pt idx="4096">
                  <c:v>317</c:v>
                </c:pt>
                <c:pt idx="4097">
                  <c:v>319</c:v>
                </c:pt>
                <c:pt idx="4098">
                  <c:v>298</c:v>
                </c:pt>
                <c:pt idx="4099">
                  <c:v>283</c:v>
                </c:pt>
                <c:pt idx="4100">
                  <c:v>324</c:v>
                </c:pt>
                <c:pt idx="4101">
                  <c:v>288</c:v>
                </c:pt>
                <c:pt idx="4102">
                  <c:v>303</c:v>
                </c:pt>
                <c:pt idx="4103">
                  <c:v>293</c:v>
                </c:pt>
                <c:pt idx="4104">
                  <c:v>311</c:v>
                </c:pt>
                <c:pt idx="4105">
                  <c:v>286</c:v>
                </c:pt>
                <c:pt idx="4106">
                  <c:v>316</c:v>
                </c:pt>
                <c:pt idx="4107">
                  <c:v>305</c:v>
                </c:pt>
                <c:pt idx="4108">
                  <c:v>303</c:v>
                </c:pt>
                <c:pt idx="4109">
                  <c:v>306</c:v>
                </c:pt>
                <c:pt idx="4110">
                  <c:v>306</c:v>
                </c:pt>
                <c:pt idx="4111">
                  <c:v>297</c:v>
                </c:pt>
                <c:pt idx="4112">
                  <c:v>301</c:v>
                </c:pt>
                <c:pt idx="4113">
                  <c:v>315</c:v>
                </c:pt>
                <c:pt idx="4114">
                  <c:v>306</c:v>
                </c:pt>
                <c:pt idx="4115">
                  <c:v>308</c:v>
                </c:pt>
                <c:pt idx="4116">
                  <c:v>316</c:v>
                </c:pt>
                <c:pt idx="4117">
                  <c:v>305</c:v>
                </c:pt>
                <c:pt idx="4118">
                  <c:v>287</c:v>
                </c:pt>
                <c:pt idx="4119">
                  <c:v>306</c:v>
                </c:pt>
                <c:pt idx="4120">
                  <c:v>309</c:v>
                </c:pt>
                <c:pt idx="4121">
                  <c:v>313</c:v>
                </c:pt>
                <c:pt idx="4122">
                  <c:v>304</c:v>
                </c:pt>
                <c:pt idx="4123">
                  <c:v>310</c:v>
                </c:pt>
                <c:pt idx="4124">
                  <c:v>303</c:v>
                </c:pt>
                <c:pt idx="4125">
                  <c:v>306</c:v>
                </c:pt>
                <c:pt idx="4126">
                  <c:v>298</c:v>
                </c:pt>
                <c:pt idx="4127">
                  <c:v>311</c:v>
                </c:pt>
                <c:pt idx="4128">
                  <c:v>299</c:v>
                </c:pt>
                <c:pt idx="4129">
                  <c:v>303</c:v>
                </c:pt>
                <c:pt idx="4130">
                  <c:v>295</c:v>
                </c:pt>
                <c:pt idx="4131">
                  <c:v>322</c:v>
                </c:pt>
                <c:pt idx="4132">
                  <c:v>302</c:v>
                </c:pt>
                <c:pt idx="4133">
                  <c:v>312</c:v>
                </c:pt>
                <c:pt idx="4134">
                  <c:v>309</c:v>
                </c:pt>
                <c:pt idx="4135">
                  <c:v>304</c:v>
                </c:pt>
                <c:pt idx="4136">
                  <c:v>302</c:v>
                </c:pt>
                <c:pt idx="4137">
                  <c:v>285</c:v>
                </c:pt>
                <c:pt idx="4138">
                  <c:v>315</c:v>
                </c:pt>
                <c:pt idx="4139">
                  <c:v>312</c:v>
                </c:pt>
                <c:pt idx="4140">
                  <c:v>298</c:v>
                </c:pt>
                <c:pt idx="4141">
                  <c:v>306</c:v>
                </c:pt>
                <c:pt idx="4142">
                  <c:v>300</c:v>
                </c:pt>
                <c:pt idx="4143">
                  <c:v>299</c:v>
                </c:pt>
                <c:pt idx="4144">
                  <c:v>317</c:v>
                </c:pt>
                <c:pt idx="4145">
                  <c:v>331</c:v>
                </c:pt>
                <c:pt idx="4146">
                  <c:v>303</c:v>
                </c:pt>
                <c:pt idx="4147">
                  <c:v>289</c:v>
                </c:pt>
                <c:pt idx="4148">
                  <c:v>316</c:v>
                </c:pt>
                <c:pt idx="4149">
                  <c:v>322</c:v>
                </c:pt>
                <c:pt idx="4150">
                  <c:v>301</c:v>
                </c:pt>
                <c:pt idx="4151">
                  <c:v>301</c:v>
                </c:pt>
                <c:pt idx="4152">
                  <c:v>310</c:v>
                </c:pt>
                <c:pt idx="4153">
                  <c:v>317</c:v>
                </c:pt>
                <c:pt idx="4154">
                  <c:v>308</c:v>
                </c:pt>
                <c:pt idx="4155">
                  <c:v>308</c:v>
                </c:pt>
                <c:pt idx="4156">
                  <c:v>315</c:v>
                </c:pt>
                <c:pt idx="4157">
                  <c:v>326</c:v>
                </c:pt>
                <c:pt idx="4158">
                  <c:v>296</c:v>
                </c:pt>
                <c:pt idx="4159">
                  <c:v>308</c:v>
                </c:pt>
                <c:pt idx="4160">
                  <c:v>296</c:v>
                </c:pt>
                <c:pt idx="4161">
                  <c:v>298</c:v>
                </c:pt>
                <c:pt idx="4162">
                  <c:v>302</c:v>
                </c:pt>
                <c:pt idx="4163">
                  <c:v>331</c:v>
                </c:pt>
                <c:pt idx="4164">
                  <c:v>309</c:v>
                </c:pt>
                <c:pt idx="4165">
                  <c:v>333</c:v>
                </c:pt>
                <c:pt idx="4166">
                  <c:v>311</c:v>
                </c:pt>
                <c:pt idx="4167">
                  <c:v>309</c:v>
                </c:pt>
                <c:pt idx="4168">
                  <c:v>308</c:v>
                </c:pt>
                <c:pt idx="4169">
                  <c:v>322</c:v>
                </c:pt>
                <c:pt idx="4170">
                  <c:v>319</c:v>
                </c:pt>
                <c:pt idx="4171">
                  <c:v>329</c:v>
                </c:pt>
                <c:pt idx="4172">
                  <c:v>301</c:v>
                </c:pt>
                <c:pt idx="4173">
                  <c:v>320</c:v>
                </c:pt>
                <c:pt idx="4174">
                  <c:v>320</c:v>
                </c:pt>
                <c:pt idx="4175">
                  <c:v>308</c:v>
                </c:pt>
                <c:pt idx="4176">
                  <c:v>314</c:v>
                </c:pt>
                <c:pt idx="4177">
                  <c:v>319</c:v>
                </c:pt>
                <c:pt idx="4178">
                  <c:v>321</c:v>
                </c:pt>
                <c:pt idx="4179">
                  <c:v>321</c:v>
                </c:pt>
                <c:pt idx="4180">
                  <c:v>303</c:v>
                </c:pt>
                <c:pt idx="4181">
                  <c:v>343</c:v>
                </c:pt>
                <c:pt idx="4182">
                  <c:v>316</c:v>
                </c:pt>
                <c:pt idx="4183">
                  <c:v>301</c:v>
                </c:pt>
                <c:pt idx="4184">
                  <c:v>333</c:v>
                </c:pt>
                <c:pt idx="4185">
                  <c:v>306</c:v>
                </c:pt>
                <c:pt idx="4186">
                  <c:v>317</c:v>
                </c:pt>
                <c:pt idx="4187">
                  <c:v>326</c:v>
                </c:pt>
                <c:pt idx="4188">
                  <c:v>315</c:v>
                </c:pt>
                <c:pt idx="4189">
                  <c:v>329</c:v>
                </c:pt>
                <c:pt idx="4190">
                  <c:v>346</c:v>
                </c:pt>
                <c:pt idx="4191">
                  <c:v>335</c:v>
                </c:pt>
                <c:pt idx="4192">
                  <c:v>316</c:v>
                </c:pt>
                <c:pt idx="4193">
                  <c:v>320</c:v>
                </c:pt>
                <c:pt idx="4194">
                  <c:v>307</c:v>
                </c:pt>
                <c:pt idx="4195">
                  <c:v>324</c:v>
                </c:pt>
                <c:pt idx="4196">
                  <c:v>317</c:v>
                </c:pt>
                <c:pt idx="4197">
                  <c:v>337</c:v>
                </c:pt>
                <c:pt idx="4198">
                  <c:v>329</c:v>
                </c:pt>
                <c:pt idx="4199">
                  <c:v>325</c:v>
                </c:pt>
                <c:pt idx="4200">
                  <c:v>331</c:v>
                </c:pt>
                <c:pt idx="4201">
                  <c:v>321</c:v>
                </c:pt>
                <c:pt idx="4202">
                  <c:v>330</c:v>
                </c:pt>
                <c:pt idx="4203">
                  <c:v>322</c:v>
                </c:pt>
                <c:pt idx="4204">
                  <c:v>313</c:v>
                </c:pt>
                <c:pt idx="4205">
                  <c:v>342</c:v>
                </c:pt>
                <c:pt idx="4206">
                  <c:v>332</c:v>
                </c:pt>
                <c:pt idx="4207">
                  <c:v>330</c:v>
                </c:pt>
                <c:pt idx="4208">
                  <c:v>328</c:v>
                </c:pt>
                <c:pt idx="4209">
                  <c:v>326</c:v>
                </c:pt>
                <c:pt idx="4210">
                  <c:v>323</c:v>
                </c:pt>
                <c:pt idx="4211">
                  <c:v>307</c:v>
                </c:pt>
                <c:pt idx="4212">
                  <c:v>331</c:v>
                </c:pt>
                <c:pt idx="4213">
                  <c:v>327</c:v>
                </c:pt>
                <c:pt idx="4214">
                  <c:v>327</c:v>
                </c:pt>
                <c:pt idx="4215">
                  <c:v>333</c:v>
                </c:pt>
                <c:pt idx="4216">
                  <c:v>344</c:v>
                </c:pt>
                <c:pt idx="4217">
                  <c:v>345</c:v>
                </c:pt>
                <c:pt idx="4218">
                  <c:v>354</c:v>
                </c:pt>
                <c:pt idx="4219">
                  <c:v>334</c:v>
                </c:pt>
                <c:pt idx="4220">
                  <c:v>359</c:v>
                </c:pt>
                <c:pt idx="4221">
                  <c:v>343</c:v>
                </c:pt>
                <c:pt idx="4222">
                  <c:v>358</c:v>
                </c:pt>
                <c:pt idx="4223">
                  <c:v>353</c:v>
                </c:pt>
                <c:pt idx="4224">
                  <c:v>340</c:v>
                </c:pt>
                <c:pt idx="4225">
                  <c:v>376</c:v>
                </c:pt>
                <c:pt idx="4226">
                  <c:v>355</c:v>
                </c:pt>
                <c:pt idx="4227">
                  <c:v>343</c:v>
                </c:pt>
                <c:pt idx="4228">
                  <c:v>377</c:v>
                </c:pt>
                <c:pt idx="4229">
                  <c:v>367</c:v>
                </c:pt>
                <c:pt idx="4230">
                  <c:v>358</c:v>
                </c:pt>
                <c:pt idx="4231">
                  <c:v>388</c:v>
                </c:pt>
                <c:pt idx="4232">
                  <c:v>362</c:v>
                </c:pt>
                <c:pt idx="4233">
                  <c:v>393</c:v>
                </c:pt>
                <c:pt idx="4234">
                  <c:v>364</c:v>
                </c:pt>
                <c:pt idx="4235">
                  <c:v>385</c:v>
                </c:pt>
                <c:pt idx="4236">
                  <c:v>381</c:v>
                </c:pt>
                <c:pt idx="4237">
                  <c:v>385</c:v>
                </c:pt>
                <c:pt idx="4238">
                  <c:v>375</c:v>
                </c:pt>
                <c:pt idx="4239">
                  <c:v>396</c:v>
                </c:pt>
                <c:pt idx="4240">
                  <c:v>400</c:v>
                </c:pt>
                <c:pt idx="4242">
                  <c:v>413</c:v>
                </c:pt>
                <c:pt idx="4243">
                  <c:v>402</c:v>
                </c:pt>
                <c:pt idx="4244">
                  <c:v>384</c:v>
                </c:pt>
                <c:pt idx="4245">
                  <c:v>367</c:v>
                </c:pt>
                <c:pt idx="4246">
                  <c:v>401</c:v>
                </c:pt>
                <c:pt idx="4247">
                  <c:v>404</c:v>
                </c:pt>
                <c:pt idx="4248">
                  <c:v>417</c:v>
                </c:pt>
                <c:pt idx="4249">
                  <c:v>424</c:v>
                </c:pt>
                <c:pt idx="4250">
                  <c:v>417</c:v>
                </c:pt>
                <c:pt idx="4251">
                  <c:v>407</c:v>
                </c:pt>
                <c:pt idx="4252">
                  <c:v>398</c:v>
                </c:pt>
                <c:pt idx="4253">
                  <c:v>423</c:v>
                </c:pt>
                <c:pt idx="4254">
                  <c:v>411</c:v>
                </c:pt>
                <c:pt idx="4255">
                  <c:v>412</c:v>
                </c:pt>
                <c:pt idx="4256">
                  <c:v>401</c:v>
                </c:pt>
                <c:pt idx="4257">
                  <c:v>434</c:v>
                </c:pt>
                <c:pt idx="4258">
                  <c:v>424</c:v>
                </c:pt>
                <c:pt idx="4259">
                  <c:v>409</c:v>
                </c:pt>
                <c:pt idx="4260">
                  <c:v>442</c:v>
                </c:pt>
                <c:pt idx="4261">
                  <c:v>394</c:v>
                </c:pt>
                <c:pt idx="4262">
                  <c:v>417</c:v>
                </c:pt>
                <c:pt idx="4263">
                  <c:v>426</c:v>
                </c:pt>
                <c:pt idx="4264">
                  <c:v>421</c:v>
                </c:pt>
                <c:pt idx="4265">
                  <c:v>408</c:v>
                </c:pt>
                <c:pt idx="4266">
                  <c:v>413</c:v>
                </c:pt>
                <c:pt idx="4267">
                  <c:v>397</c:v>
                </c:pt>
                <c:pt idx="4268">
                  <c:v>402</c:v>
                </c:pt>
                <c:pt idx="4269">
                  <c:v>405</c:v>
                </c:pt>
                <c:pt idx="4270">
                  <c:v>448</c:v>
                </c:pt>
                <c:pt idx="4271">
                  <c:v>427</c:v>
                </c:pt>
                <c:pt idx="4272">
                  <c:v>412</c:v>
                </c:pt>
                <c:pt idx="4273">
                  <c:v>419</c:v>
                </c:pt>
                <c:pt idx="4274">
                  <c:v>414</c:v>
                </c:pt>
                <c:pt idx="4275">
                  <c:v>414</c:v>
                </c:pt>
                <c:pt idx="4276">
                  <c:v>429</c:v>
                </c:pt>
                <c:pt idx="4277">
                  <c:v>406</c:v>
                </c:pt>
                <c:pt idx="4278">
                  <c:v>416</c:v>
                </c:pt>
                <c:pt idx="4279">
                  <c:v>401</c:v>
                </c:pt>
                <c:pt idx="4280">
                  <c:v>397</c:v>
                </c:pt>
                <c:pt idx="4281">
                  <c:v>381</c:v>
                </c:pt>
                <c:pt idx="4282">
                  <c:v>391</c:v>
                </c:pt>
                <c:pt idx="4283">
                  <c:v>388</c:v>
                </c:pt>
                <c:pt idx="4284">
                  <c:v>400</c:v>
                </c:pt>
                <c:pt idx="4285">
                  <c:v>417</c:v>
                </c:pt>
                <c:pt idx="4286">
                  <c:v>392</c:v>
                </c:pt>
                <c:pt idx="4287">
                  <c:v>405</c:v>
                </c:pt>
                <c:pt idx="4288">
                  <c:v>394</c:v>
                </c:pt>
                <c:pt idx="4289">
                  <c:v>374</c:v>
                </c:pt>
                <c:pt idx="4290">
                  <c:v>356</c:v>
                </c:pt>
                <c:pt idx="4291">
                  <c:v>384</c:v>
                </c:pt>
                <c:pt idx="4292">
                  <c:v>377</c:v>
                </c:pt>
                <c:pt idx="4293">
                  <c:v>382</c:v>
                </c:pt>
                <c:pt idx="4294">
                  <c:v>385</c:v>
                </c:pt>
                <c:pt idx="4295">
                  <c:v>393</c:v>
                </c:pt>
                <c:pt idx="4296">
                  <c:v>376</c:v>
                </c:pt>
                <c:pt idx="4297">
                  <c:v>385</c:v>
                </c:pt>
                <c:pt idx="4298">
                  <c:v>376</c:v>
                </c:pt>
                <c:pt idx="4299">
                  <c:v>386</c:v>
                </c:pt>
                <c:pt idx="4300">
                  <c:v>386</c:v>
                </c:pt>
                <c:pt idx="4301">
                  <c:v>387</c:v>
                </c:pt>
                <c:pt idx="4302">
                  <c:v>376</c:v>
                </c:pt>
                <c:pt idx="4303">
                  <c:v>359</c:v>
                </c:pt>
                <c:pt idx="4305">
                  <c:v>398</c:v>
                </c:pt>
                <c:pt idx="4306">
                  <c:v>377</c:v>
                </c:pt>
                <c:pt idx="4307">
                  <c:v>384</c:v>
                </c:pt>
                <c:pt idx="4308">
                  <c:v>384</c:v>
                </c:pt>
                <c:pt idx="4309">
                  <c:v>381</c:v>
                </c:pt>
                <c:pt idx="4310">
                  <c:v>355</c:v>
                </c:pt>
                <c:pt idx="4311">
                  <c:v>363</c:v>
                </c:pt>
                <c:pt idx="4312">
                  <c:v>364</c:v>
                </c:pt>
                <c:pt idx="4313">
                  <c:v>371</c:v>
                </c:pt>
                <c:pt idx="4314">
                  <c:v>369</c:v>
                </c:pt>
                <c:pt idx="4315">
                  <c:v>361</c:v>
                </c:pt>
                <c:pt idx="4316">
                  <c:v>381</c:v>
                </c:pt>
                <c:pt idx="4317">
                  <c:v>389</c:v>
                </c:pt>
                <c:pt idx="4318">
                  <c:v>334</c:v>
                </c:pt>
                <c:pt idx="4319">
                  <c:v>386</c:v>
                </c:pt>
                <c:pt idx="4320">
                  <c:v>346</c:v>
                </c:pt>
                <c:pt idx="4321">
                  <c:v>365</c:v>
                </c:pt>
                <c:pt idx="4322">
                  <c:v>361</c:v>
                </c:pt>
                <c:pt idx="4323">
                  <c:v>395</c:v>
                </c:pt>
                <c:pt idx="4324">
                  <c:v>352</c:v>
                </c:pt>
                <c:pt idx="4325">
                  <c:v>356</c:v>
                </c:pt>
                <c:pt idx="4326">
                  <c:v>371</c:v>
                </c:pt>
                <c:pt idx="4327">
                  <c:v>388</c:v>
                </c:pt>
                <c:pt idx="4328">
                  <c:v>366</c:v>
                </c:pt>
                <c:pt idx="4329">
                  <c:v>357</c:v>
                </c:pt>
                <c:pt idx="4330">
                  <c:v>378</c:v>
                </c:pt>
                <c:pt idx="4331">
                  <c:v>347</c:v>
                </c:pt>
                <c:pt idx="4332">
                  <c:v>353</c:v>
                </c:pt>
                <c:pt idx="4333">
                  <c:v>392</c:v>
                </c:pt>
                <c:pt idx="4334">
                  <c:v>385</c:v>
                </c:pt>
                <c:pt idx="4335">
                  <c:v>380</c:v>
                </c:pt>
                <c:pt idx="4336">
                  <c:v>366</c:v>
                </c:pt>
                <c:pt idx="4337">
                  <c:v>346</c:v>
                </c:pt>
                <c:pt idx="4338">
                  <c:v>361</c:v>
                </c:pt>
                <c:pt idx="4339">
                  <c:v>372</c:v>
                </c:pt>
                <c:pt idx="4340">
                  <c:v>364</c:v>
                </c:pt>
                <c:pt idx="4341">
                  <c:v>347</c:v>
                </c:pt>
                <c:pt idx="4342">
                  <c:v>396</c:v>
                </c:pt>
                <c:pt idx="4343">
                  <c:v>378</c:v>
                </c:pt>
                <c:pt idx="4344">
                  <c:v>384</c:v>
                </c:pt>
                <c:pt idx="4345">
                  <c:v>359</c:v>
                </c:pt>
                <c:pt idx="4346">
                  <c:v>355</c:v>
                </c:pt>
                <c:pt idx="4347">
                  <c:v>344</c:v>
                </c:pt>
                <c:pt idx="4348">
                  <c:v>357</c:v>
                </c:pt>
                <c:pt idx="4349">
                  <c:v>369</c:v>
                </c:pt>
                <c:pt idx="4350">
                  <c:v>365</c:v>
                </c:pt>
                <c:pt idx="4351">
                  <c:v>368</c:v>
                </c:pt>
                <c:pt idx="4352">
                  <c:v>378</c:v>
                </c:pt>
                <c:pt idx="4353">
                  <c:v>367</c:v>
                </c:pt>
                <c:pt idx="4354">
                  <c:v>355</c:v>
                </c:pt>
                <c:pt idx="4355">
                  <c:v>368</c:v>
                </c:pt>
                <c:pt idx="4356">
                  <c:v>375</c:v>
                </c:pt>
                <c:pt idx="4357">
                  <c:v>391</c:v>
                </c:pt>
                <c:pt idx="4358">
                  <c:v>343</c:v>
                </c:pt>
                <c:pt idx="4359">
                  <c:v>355</c:v>
                </c:pt>
                <c:pt idx="4360">
                  <c:v>357</c:v>
                </c:pt>
                <c:pt idx="4361">
                  <c:v>363</c:v>
                </c:pt>
                <c:pt idx="4362">
                  <c:v>359</c:v>
                </c:pt>
                <c:pt idx="4363">
                  <c:v>355</c:v>
                </c:pt>
                <c:pt idx="4365">
                  <c:v>372</c:v>
                </c:pt>
                <c:pt idx="4366">
                  <c:v>357</c:v>
                </c:pt>
                <c:pt idx="4367">
                  <c:v>374</c:v>
                </c:pt>
                <c:pt idx="4368">
                  <c:v>400</c:v>
                </c:pt>
                <c:pt idx="4369">
                  <c:v>370</c:v>
                </c:pt>
                <c:pt idx="4370">
                  <c:v>371</c:v>
                </c:pt>
                <c:pt idx="4371">
                  <c:v>367</c:v>
                </c:pt>
                <c:pt idx="4372">
                  <c:v>351</c:v>
                </c:pt>
                <c:pt idx="4373">
                  <c:v>372</c:v>
                </c:pt>
                <c:pt idx="4374">
                  <c:v>374</c:v>
                </c:pt>
                <c:pt idx="4375">
                  <c:v>406</c:v>
                </c:pt>
                <c:pt idx="4376">
                  <c:v>385</c:v>
                </c:pt>
                <c:pt idx="4377">
                  <c:v>351</c:v>
                </c:pt>
                <c:pt idx="4378">
                  <c:v>344</c:v>
                </c:pt>
                <c:pt idx="4379">
                  <c:v>359</c:v>
                </c:pt>
                <c:pt idx="4380">
                  <c:v>356</c:v>
                </c:pt>
                <c:pt idx="4381">
                  <c:v>376</c:v>
                </c:pt>
                <c:pt idx="4382">
                  <c:v>355</c:v>
                </c:pt>
                <c:pt idx="4383">
                  <c:v>356</c:v>
                </c:pt>
                <c:pt idx="4384">
                  <c:v>376</c:v>
                </c:pt>
                <c:pt idx="4385">
                  <c:v>356</c:v>
                </c:pt>
                <c:pt idx="4386">
                  <c:v>373</c:v>
                </c:pt>
                <c:pt idx="4387">
                  <c:v>356</c:v>
                </c:pt>
                <c:pt idx="4388">
                  <c:v>359</c:v>
                </c:pt>
                <c:pt idx="4389">
                  <c:v>355</c:v>
                </c:pt>
                <c:pt idx="4390">
                  <c:v>381</c:v>
                </c:pt>
                <c:pt idx="4391">
                  <c:v>366</c:v>
                </c:pt>
                <c:pt idx="4392">
                  <c:v>360</c:v>
                </c:pt>
                <c:pt idx="4393">
                  <c:v>392</c:v>
                </c:pt>
                <c:pt idx="4394">
                  <c:v>340</c:v>
                </c:pt>
                <c:pt idx="4395">
                  <c:v>343</c:v>
                </c:pt>
                <c:pt idx="4396">
                  <c:v>373</c:v>
                </c:pt>
                <c:pt idx="4397">
                  <c:v>339</c:v>
                </c:pt>
                <c:pt idx="4398">
                  <c:v>357</c:v>
                </c:pt>
                <c:pt idx="4399">
                  <c:v>351</c:v>
                </c:pt>
                <c:pt idx="4400">
                  <c:v>368</c:v>
                </c:pt>
                <c:pt idx="4401">
                  <c:v>386</c:v>
                </c:pt>
                <c:pt idx="4402">
                  <c:v>369</c:v>
                </c:pt>
                <c:pt idx="4403">
                  <c:v>370</c:v>
                </c:pt>
                <c:pt idx="4404">
                  <c:v>336</c:v>
                </c:pt>
                <c:pt idx="4405">
                  <c:v>347</c:v>
                </c:pt>
                <c:pt idx="4406">
                  <c:v>354</c:v>
                </c:pt>
                <c:pt idx="4407">
                  <c:v>356</c:v>
                </c:pt>
                <c:pt idx="4408">
                  <c:v>372</c:v>
                </c:pt>
                <c:pt idx="4409">
                  <c:v>369</c:v>
                </c:pt>
                <c:pt idx="4410">
                  <c:v>363</c:v>
                </c:pt>
                <c:pt idx="4411">
                  <c:v>365</c:v>
                </c:pt>
                <c:pt idx="4412">
                  <c:v>349</c:v>
                </c:pt>
                <c:pt idx="4413">
                  <c:v>362</c:v>
                </c:pt>
                <c:pt idx="4414">
                  <c:v>361</c:v>
                </c:pt>
                <c:pt idx="4415">
                  <c:v>344</c:v>
                </c:pt>
                <c:pt idx="4416">
                  <c:v>379</c:v>
                </c:pt>
                <c:pt idx="4417">
                  <c:v>367</c:v>
                </c:pt>
                <c:pt idx="4418">
                  <c:v>347</c:v>
                </c:pt>
                <c:pt idx="4419">
                  <c:v>369</c:v>
                </c:pt>
                <c:pt idx="4420">
                  <c:v>345</c:v>
                </c:pt>
                <c:pt idx="4421">
                  <c:v>366</c:v>
                </c:pt>
                <c:pt idx="4422">
                  <c:v>376</c:v>
                </c:pt>
                <c:pt idx="4423">
                  <c:v>357</c:v>
                </c:pt>
                <c:pt idx="4424">
                  <c:v>331</c:v>
                </c:pt>
                <c:pt idx="4425">
                  <c:v>359</c:v>
                </c:pt>
                <c:pt idx="4426">
                  <c:v>346</c:v>
                </c:pt>
                <c:pt idx="4427">
                  <c:v>395</c:v>
                </c:pt>
                <c:pt idx="4428">
                  <c:v>341</c:v>
                </c:pt>
                <c:pt idx="4429">
                  <c:v>369</c:v>
                </c:pt>
                <c:pt idx="4430">
                  <c:v>358</c:v>
                </c:pt>
                <c:pt idx="4431">
                  <c:v>361</c:v>
                </c:pt>
                <c:pt idx="4432">
                  <c:v>389</c:v>
                </c:pt>
                <c:pt idx="4433">
                  <c:v>379</c:v>
                </c:pt>
                <c:pt idx="4434">
                  <c:v>391</c:v>
                </c:pt>
                <c:pt idx="4435">
                  <c:v>356</c:v>
                </c:pt>
                <c:pt idx="4436">
                  <c:v>360</c:v>
                </c:pt>
                <c:pt idx="4437">
                  <c:v>387</c:v>
                </c:pt>
                <c:pt idx="4438">
                  <c:v>397</c:v>
                </c:pt>
                <c:pt idx="4439">
                  <c:v>356</c:v>
                </c:pt>
                <c:pt idx="4440">
                  <c:v>354</c:v>
                </c:pt>
                <c:pt idx="4442">
                  <c:v>373</c:v>
                </c:pt>
                <c:pt idx="4443">
                  <c:v>372</c:v>
                </c:pt>
                <c:pt idx="4444">
                  <c:v>395</c:v>
                </c:pt>
                <c:pt idx="4445">
                  <c:v>394</c:v>
                </c:pt>
                <c:pt idx="4446">
                  <c:v>359</c:v>
                </c:pt>
                <c:pt idx="4447">
                  <c:v>386</c:v>
                </c:pt>
                <c:pt idx="4448">
                  <c:v>380</c:v>
                </c:pt>
                <c:pt idx="4449">
                  <c:v>375</c:v>
                </c:pt>
                <c:pt idx="4450">
                  <c:v>374</c:v>
                </c:pt>
                <c:pt idx="4451">
                  <c:v>381</c:v>
                </c:pt>
                <c:pt idx="4452">
                  <c:v>376</c:v>
                </c:pt>
                <c:pt idx="4453">
                  <c:v>372</c:v>
                </c:pt>
                <c:pt idx="4454">
                  <c:v>389</c:v>
                </c:pt>
                <c:pt idx="4455">
                  <c:v>382</c:v>
                </c:pt>
                <c:pt idx="4456">
                  <c:v>410</c:v>
                </c:pt>
                <c:pt idx="4457">
                  <c:v>382</c:v>
                </c:pt>
                <c:pt idx="4458">
                  <c:v>397</c:v>
                </c:pt>
                <c:pt idx="4459">
                  <c:v>399</c:v>
                </c:pt>
                <c:pt idx="4460">
                  <c:v>380</c:v>
                </c:pt>
                <c:pt idx="4461">
                  <c:v>365</c:v>
                </c:pt>
                <c:pt idx="4462">
                  <c:v>386</c:v>
                </c:pt>
                <c:pt idx="4463">
                  <c:v>395</c:v>
                </c:pt>
                <c:pt idx="4464">
                  <c:v>404</c:v>
                </c:pt>
                <c:pt idx="4465">
                  <c:v>403</c:v>
                </c:pt>
                <c:pt idx="4466">
                  <c:v>404</c:v>
                </c:pt>
                <c:pt idx="4467">
                  <c:v>385</c:v>
                </c:pt>
                <c:pt idx="4468">
                  <c:v>432</c:v>
                </c:pt>
                <c:pt idx="4469">
                  <c:v>390</c:v>
                </c:pt>
                <c:pt idx="4470">
                  <c:v>393</c:v>
                </c:pt>
                <c:pt idx="4471">
                  <c:v>410</c:v>
                </c:pt>
                <c:pt idx="4472">
                  <c:v>386</c:v>
                </c:pt>
                <c:pt idx="4473">
                  <c:v>398</c:v>
                </c:pt>
                <c:pt idx="4474">
                  <c:v>404</c:v>
                </c:pt>
                <c:pt idx="4475">
                  <c:v>369</c:v>
                </c:pt>
                <c:pt idx="4476">
                  <c:v>405</c:v>
                </c:pt>
                <c:pt idx="4477">
                  <c:v>406</c:v>
                </c:pt>
                <c:pt idx="4478">
                  <c:v>440</c:v>
                </c:pt>
                <c:pt idx="4479">
                  <c:v>405</c:v>
                </c:pt>
                <c:pt idx="4480">
                  <c:v>402</c:v>
                </c:pt>
                <c:pt idx="4481">
                  <c:v>382</c:v>
                </c:pt>
                <c:pt idx="4482">
                  <c:v>397</c:v>
                </c:pt>
                <c:pt idx="4483">
                  <c:v>389</c:v>
                </c:pt>
                <c:pt idx="4484">
                  <c:v>403</c:v>
                </c:pt>
                <c:pt idx="4485">
                  <c:v>416</c:v>
                </c:pt>
                <c:pt idx="4486">
                  <c:v>414</c:v>
                </c:pt>
                <c:pt idx="4487">
                  <c:v>406</c:v>
                </c:pt>
                <c:pt idx="4488">
                  <c:v>400</c:v>
                </c:pt>
                <c:pt idx="4489">
                  <c:v>386</c:v>
                </c:pt>
                <c:pt idx="4490">
                  <c:v>401</c:v>
                </c:pt>
                <c:pt idx="4491">
                  <c:v>409</c:v>
                </c:pt>
                <c:pt idx="4492">
                  <c:v>404</c:v>
                </c:pt>
                <c:pt idx="4493">
                  <c:v>389</c:v>
                </c:pt>
                <c:pt idx="4494">
                  <c:v>397</c:v>
                </c:pt>
                <c:pt idx="4495">
                  <c:v>405</c:v>
                </c:pt>
                <c:pt idx="4496">
                  <c:v>406</c:v>
                </c:pt>
                <c:pt idx="4497">
                  <c:v>421</c:v>
                </c:pt>
                <c:pt idx="4498">
                  <c:v>409</c:v>
                </c:pt>
                <c:pt idx="4499">
                  <c:v>413</c:v>
                </c:pt>
                <c:pt idx="4500">
                  <c:v>400</c:v>
                </c:pt>
                <c:pt idx="4501">
                  <c:v>400</c:v>
                </c:pt>
                <c:pt idx="4502">
                  <c:v>406</c:v>
                </c:pt>
                <c:pt idx="4503">
                  <c:v>408</c:v>
                </c:pt>
                <c:pt idx="4504">
                  <c:v>397</c:v>
                </c:pt>
                <c:pt idx="4505">
                  <c:v>395</c:v>
                </c:pt>
                <c:pt idx="4506">
                  <c:v>396</c:v>
                </c:pt>
                <c:pt idx="4507">
                  <c:v>393</c:v>
                </c:pt>
                <c:pt idx="4508">
                  <c:v>414</c:v>
                </c:pt>
                <c:pt idx="4509">
                  <c:v>383</c:v>
                </c:pt>
                <c:pt idx="4510">
                  <c:v>404</c:v>
                </c:pt>
                <c:pt idx="4511">
                  <c:v>431</c:v>
                </c:pt>
                <c:pt idx="4512">
                  <c:v>386</c:v>
                </c:pt>
                <c:pt idx="4513">
                  <c:v>411</c:v>
                </c:pt>
                <c:pt idx="4514">
                  <c:v>390</c:v>
                </c:pt>
                <c:pt idx="4515">
                  <c:v>396</c:v>
                </c:pt>
                <c:pt idx="4516">
                  <c:v>407</c:v>
                </c:pt>
                <c:pt idx="4517">
                  <c:v>380</c:v>
                </c:pt>
                <c:pt idx="4518">
                  <c:v>413</c:v>
                </c:pt>
                <c:pt idx="4519">
                  <c:v>380</c:v>
                </c:pt>
                <c:pt idx="4520">
                  <c:v>395</c:v>
                </c:pt>
                <c:pt idx="4522">
                  <c:v>402</c:v>
                </c:pt>
                <c:pt idx="4523">
                  <c:v>370</c:v>
                </c:pt>
                <c:pt idx="4524">
                  <c:v>405</c:v>
                </c:pt>
                <c:pt idx="4525">
                  <c:v>366</c:v>
                </c:pt>
                <c:pt idx="4526">
                  <c:v>389</c:v>
                </c:pt>
                <c:pt idx="4527">
                  <c:v>407</c:v>
                </c:pt>
                <c:pt idx="4528">
                  <c:v>377</c:v>
                </c:pt>
                <c:pt idx="4529">
                  <c:v>376</c:v>
                </c:pt>
                <c:pt idx="4530">
                  <c:v>368</c:v>
                </c:pt>
                <c:pt idx="4531">
                  <c:v>401</c:v>
                </c:pt>
                <c:pt idx="4532">
                  <c:v>401</c:v>
                </c:pt>
                <c:pt idx="4533">
                  <c:v>377</c:v>
                </c:pt>
                <c:pt idx="4534">
                  <c:v>374</c:v>
                </c:pt>
                <c:pt idx="4535">
                  <c:v>351</c:v>
                </c:pt>
                <c:pt idx="4536">
                  <c:v>371</c:v>
                </c:pt>
                <c:pt idx="4537">
                  <c:v>377</c:v>
                </c:pt>
                <c:pt idx="4538">
                  <c:v>376</c:v>
                </c:pt>
                <c:pt idx="4539">
                  <c:v>399</c:v>
                </c:pt>
                <c:pt idx="4540">
                  <c:v>383</c:v>
                </c:pt>
                <c:pt idx="4541">
                  <c:v>377</c:v>
                </c:pt>
                <c:pt idx="4542">
                  <c:v>349</c:v>
                </c:pt>
                <c:pt idx="4543">
                  <c:v>385</c:v>
                </c:pt>
                <c:pt idx="4544">
                  <c:v>371</c:v>
                </c:pt>
                <c:pt idx="4545">
                  <c:v>365</c:v>
                </c:pt>
                <c:pt idx="4546">
                  <c:v>360</c:v>
                </c:pt>
                <c:pt idx="4547">
                  <c:v>362</c:v>
                </c:pt>
                <c:pt idx="4548">
                  <c:v>384</c:v>
                </c:pt>
                <c:pt idx="4549">
                  <c:v>371</c:v>
                </c:pt>
                <c:pt idx="4550">
                  <c:v>360</c:v>
                </c:pt>
                <c:pt idx="4551">
                  <c:v>349</c:v>
                </c:pt>
                <c:pt idx="4552">
                  <c:v>363</c:v>
                </c:pt>
                <c:pt idx="4553">
                  <c:v>360</c:v>
                </c:pt>
                <c:pt idx="4554">
                  <c:v>363</c:v>
                </c:pt>
                <c:pt idx="4555">
                  <c:v>363</c:v>
                </c:pt>
                <c:pt idx="4556">
                  <c:v>351</c:v>
                </c:pt>
                <c:pt idx="4557">
                  <c:v>353</c:v>
                </c:pt>
                <c:pt idx="4558">
                  <c:v>365</c:v>
                </c:pt>
                <c:pt idx="4559">
                  <c:v>346</c:v>
                </c:pt>
                <c:pt idx="4560">
                  <c:v>354</c:v>
                </c:pt>
                <c:pt idx="4561">
                  <c:v>327</c:v>
                </c:pt>
                <c:pt idx="4562">
                  <c:v>360</c:v>
                </c:pt>
                <c:pt idx="4563">
                  <c:v>343</c:v>
                </c:pt>
                <c:pt idx="4564">
                  <c:v>337</c:v>
                </c:pt>
                <c:pt idx="4565">
                  <c:v>362</c:v>
                </c:pt>
                <c:pt idx="4566">
                  <c:v>342</c:v>
                </c:pt>
                <c:pt idx="4567">
                  <c:v>327</c:v>
                </c:pt>
                <c:pt idx="4568">
                  <c:v>358</c:v>
                </c:pt>
                <c:pt idx="4569">
                  <c:v>350</c:v>
                </c:pt>
                <c:pt idx="4570">
                  <c:v>355</c:v>
                </c:pt>
                <c:pt idx="4571">
                  <c:v>388</c:v>
                </c:pt>
                <c:pt idx="4572">
                  <c:v>343</c:v>
                </c:pt>
                <c:pt idx="4573">
                  <c:v>352</c:v>
                </c:pt>
                <c:pt idx="4574">
                  <c:v>306</c:v>
                </c:pt>
                <c:pt idx="4575">
                  <c:v>330</c:v>
                </c:pt>
                <c:pt idx="4576">
                  <c:v>367</c:v>
                </c:pt>
                <c:pt idx="4577">
                  <c:v>338</c:v>
                </c:pt>
                <c:pt idx="4578">
                  <c:v>339</c:v>
                </c:pt>
                <c:pt idx="4579">
                  <c:v>304</c:v>
                </c:pt>
                <c:pt idx="4580">
                  <c:v>369</c:v>
                </c:pt>
                <c:pt idx="4581">
                  <c:v>352</c:v>
                </c:pt>
                <c:pt idx="4582">
                  <c:v>332</c:v>
                </c:pt>
                <c:pt idx="4583">
                  <c:v>345</c:v>
                </c:pt>
                <c:pt idx="4584">
                  <c:v>343</c:v>
                </c:pt>
                <c:pt idx="4585">
                  <c:v>323</c:v>
                </c:pt>
                <c:pt idx="4586">
                  <c:v>334</c:v>
                </c:pt>
                <c:pt idx="4587">
                  <c:v>349</c:v>
                </c:pt>
                <c:pt idx="4588">
                  <c:v>348</c:v>
                </c:pt>
                <c:pt idx="4589">
                  <c:v>345</c:v>
                </c:pt>
                <c:pt idx="4590">
                  <c:v>331</c:v>
                </c:pt>
                <c:pt idx="4591">
                  <c:v>348</c:v>
                </c:pt>
                <c:pt idx="4592">
                  <c:v>350</c:v>
                </c:pt>
                <c:pt idx="4593">
                  <c:v>356</c:v>
                </c:pt>
                <c:pt idx="4594">
                  <c:v>326</c:v>
                </c:pt>
                <c:pt idx="4595">
                  <c:v>337</c:v>
                </c:pt>
                <c:pt idx="4596">
                  <c:v>318</c:v>
                </c:pt>
                <c:pt idx="4597">
                  <c:v>311</c:v>
                </c:pt>
                <c:pt idx="4598">
                  <c:v>331</c:v>
                </c:pt>
                <c:pt idx="4599">
                  <c:v>325</c:v>
                </c:pt>
                <c:pt idx="4600">
                  <c:v>356</c:v>
                </c:pt>
                <c:pt idx="4601">
                  <c:v>325</c:v>
                </c:pt>
                <c:pt idx="4602">
                  <c:v>333</c:v>
                </c:pt>
                <c:pt idx="4603">
                  <c:v>344</c:v>
                </c:pt>
                <c:pt idx="4604">
                  <c:v>336</c:v>
                </c:pt>
                <c:pt idx="4605">
                  <c:v>340</c:v>
                </c:pt>
                <c:pt idx="4606">
                  <c:v>341</c:v>
                </c:pt>
                <c:pt idx="4607">
                  <c:v>321</c:v>
                </c:pt>
                <c:pt idx="4608">
                  <c:v>329</c:v>
                </c:pt>
                <c:pt idx="4609">
                  <c:v>342</c:v>
                </c:pt>
                <c:pt idx="4610">
                  <c:v>311</c:v>
                </c:pt>
                <c:pt idx="4611">
                  <c:v>330</c:v>
                </c:pt>
                <c:pt idx="4612">
                  <c:v>338</c:v>
                </c:pt>
                <c:pt idx="4613">
                  <c:v>334</c:v>
                </c:pt>
                <c:pt idx="4614">
                  <c:v>343</c:v>
                </c:pt>
                <c:pt idx="4615">
                  <c:v>341</c:v>
                </c:pt>
                <c:pt idx="4616">
                  <c:v>327</c:v>
                </c:pt>
                <c:pt idx="4617">
                  <c:v>316</c:v>
                </c:pt>
                <c:pt idx="4618">
                  <c:v>315</c:v>
                </c:pt>
                <c:pt idx="4619">
                  <c:v>320</c:v>
                </c:pt>
                <c:pt idx="4620">
                  <c:v>338</c:v>
                </c:pt>
                <c:pt idx="4621">
                  <c:v>324</c:v>
                </c:pt>
                <c:pt idx="4622">
                  <c:v>320</c:v>
                </c:pt>
                <c:pt idx="4623">
                  <c:v>341</c:v>
                </c:pt>
                <c:pt idx="4624">
                  <c:v>329</c:v>
                </c:pt>
                <c:pt idx="4625">
                  <c:v>330</c:v>
                </c:pt>
                <c:pt idx="4626">
                  <c:v>324</c:v>
                </c:pt>
                <c:pt idx="4627">
                  <c:v>323</c:v>
                </c:pt>
                <c:pt idx="4628">
                  <c:v>300</c:v>
                </c:pt>
                <c:pt idx="4629">
                  <c:v>342</c:v>
                </c:pt>
                <c:pt idx="4630">
                  <c:v>304</c:v>
                </c:pt>
                <c:pt idx="4631">
                  <c:v>331</c:v>
                </c:pt>
                <c:pt idx="4632">
                  <c:v>314</c:v>
                </c:pt>
                <c:pt idx="4633">
                  <c:v>321</c:v>
                </c:pt>
                <c:pt idx="4634">
                  <c:v>309</c:v>
                </c:pt>
                <c:pt idx="4635">
                  <c:v>321</c:v>
                </c:pt>
                <c:pt idx="4636">
                  <c:v>327</c:v>
                </c:pt>
                <c:pt idx="4637">
                  <c:v>300</c:v>
                </c:pt>
                <c:pt idx="4638">
                  <c:v>321</c:v>
                </c:pt>
                <c:pt idx="4639">
                  <c:v>317</c:v>
                </c:pt>
                <c:pt idx="4640">
                  <c:v>296</c:v>
                </c:pt>
                <c:pt idx="4641">
                  <c:v>328</c:v>
                </c:pt>
                <c:pt idx="4642">
                  <c:v>312</c:v>
                </c:pt>
                <c:pt idx="4643">
                  <c:v>307</c:v>
                </c:pt>
                <c:pt idx="4644">
                  <c:v>313</c:v>
                </c:pt>
                <c:pt idx="4645">
                  <c:v>327</c:v>
                </c:pt>
                <c:pt idx="4646">
                  <c:v>316</c:v>
                </c:pt>
                <c:pt idx="4647">
                  <c:v>292</c:v>
                </c:pt>
                <c:pt idx="4648">
                  <c:v>311</c:v>
                </c:pt>
                <c:pt idx="4649">
                  <c:v>331</c:v>
                </c:pt>
                <c:pt idx="4650">
                  <c:v>334</c:v>
                </c:pt>
                <c:pt idx="4651">
                  <c:v>333</c:v>
                </c:pt>
                <c:pt idx="4652">
                  <c:v>310</c:v>
                </c:pt>
                <c:pt idx="4653">
                  <c:v>333</c:v>
                </c:pt>
                <c:pt idx="4654">
                  <c:v>312</c:v>
                </c:pt>
                <c:pt idx="4655">
                  <c:v>302</c:v>
                </c:pt>
                <c:pt idx="4656">
                  <c:v>328</c:v>
                </c:pt>
                <c:pt idx="4657">
                  <c:v>297</c:v>
                </c:pt>
                <c:pt idx="4658">
                  <c:v>314</c:v>
                </c:pt>
                <c:pt idx="4659">
                  <c:v>325</c:v>
                </c:pt>
                <c:pt idx="4660">
                  <c:v>331</c:v>
                </c:pt>
                <c:pt idx="4661">
                  <c:v>326</c:v>
                </c:pt>
                <c:pt idx="4662">
                  <c:v>329</c:v>
                </c:pt>
                <c:pt idx="4663">
                  <c:v>316</c:v>
                </c:pt>
                <c:pt idx="4664">
                  <c:v>330</c:v>
                </c:pt>
                <c:pt idx="4665">
                  <c:v>311</c:v>
                </c:pt>
                <c:pt idx="4666">
                  <c:v>337</c:v>
                </c:pt>
                <c:pt idx="4667">
                  <c:v>315</c:v>
                </c:pt>
                <c:pt idx="4668">
                  <c:v>310</c:v>
                </c:pt>
                <c:pt idx="4669">
                  <c:v>337</c:v>
                </c:pt>
                <c:pt idx="4670">
                  <c:v>315</c:v>
                </c:pt>
                <c:pt idx="4671">
                  <c:v>330</c:v>
                </c:pt>
                <c:pt idx="4672">
                  <c:v>342</c:v>
                </c:pt>
                <c:pt idx="4673">
                  <c:v>326</c:v>
                </c:pt>
                <c:pt idx="4674">
                  <c:v>314</c:v>
                </c:pt>
                <c:pt idx="4675">
                  <c:v>308</c:v>
                </c:pt>
                <c:pt idx="4676">
                  <c:v>329</c:v>
                </c:pt>
                <c:pt idx="4677">
                  <c:v>320</c:v>
                </c:pt>
                <c:pt idx="4678">
                  <c:v>330</c:v>
                </c:pt>
                <c:pt idx="4679">
                  <c:v>293</c:v>
                </c:pt>
                <c:pt idx="4680">
                  <c:v>324</c:v>
                </c:pt>
                <c:pt idx="4681">
                  <c:v>311</c:v>
                </c:pt>
                <c:pt idx="4682">
                  <c:v>337</c:v>
                </c:pt>
                <c:pt idx="4683">
                  <c:v>302</c:v>
                </c:pt>
                <c:pt idx="4684">
                  <c:v>315</c:v>
                </c:pt>
                <c:pt idx="4685">
                  <c:v>323</c:v>
                </c:pt>
                <c:pt idx="4686">
                  <c:v>318</c:v>
                </c:pt>
                <c:pt idx="4687">
                  <c:v>341</c:v>
                </c:pt>
                <c:pt idx="4688">
                  <c:v>322</c:v>
                </c:pt>
                <c:pt idx="4689">
                  <c:v>334</c:v>
                </c:pt>
                <c:pt idx="4690">
                  <c:v>313</c:v>
                </c:pt>
                <c:pt idx="4691">
                  <c:v>324</c:v>
                </c:pt>
                <c:pt idx="4692">
                  <c:v>336</c:v>
                </c:pt>
                <c:pt idx="4693">
                  <c:v>341</c:v>
                </c:pt>
                <c:pt idx="4694">
                  <c:v>328</c:v>
                </c:pt>
                <c:pt idx="4695">
                  <c:v>334</c:v>
                </c:pt>
                <c:pt idx="4696">
                  <c:v>316</c:v>
                </c:pt>
                <c:pt idx="4697">
                  <c:v>334</c:v>
                </c:pt>
                <c:pt idx="4698">
                  <c:v>345</c:v>
                </c:pt>
                <c:pt idx="4699">
                  <c:v>304</c:v>
                </c:pt>
                <c:pt idx="4700">
                  <c:v>341</c:v>
                </c:pt>
                <c:pt idx="4701">
                  <c:v>354</c:v>
                </c:pt>
                <c:pt idx="4702">
                  <c:v>335</c:v>
                </c:pt>
                <c:pt idx="4703">
                  <c:v>322</c:v>
                </c:pt>
                <c:pt idx="4704">
                  <c:v>339</c:v>
                </c:pt>
                <c:pt idx="4705">
                  <c:v>316</c:v>
                </c:pt>
                <c:pt idx="4706">
                  <c:v>328</c:v>
                </c:pt>
                <c:pt idx="4707">
                  <c:v>337</c:v>
                </c:pt>
                <c:pt idx="4708">
                  <c:v>331</c:v>
                </c:pt>
                <c:pt idx="4709">
                  <c:v>326</c:v>
                </c:pt>
                <c:pt idx="4710">
                  <c:v>334</c:v>
                </c:pt>
                <c:pt idx="4711">
                  <c:v>316</c:v>
                </c:pt>
                <c:pt idx="4712">
                  <c:v>352</c:v>
                </c:pt>
                <c:pt idx="4713">
                  <c:v>344</c:v>
                </c:pt>
                <c:pt idx="4714">
                  <c:v>326</c:v>
                </c:pt>
                <c:pt idx="4715">
                  <c:v>352</c:v>
                </c:pt>
                <c:pt idx="4716">
                  <c:v>338</c:v>
                </c:pt>
                <c:pt idx="4717">
                  <c:v>333</c:v>
                </c:pt>
                <c:pt idx="4718">
                  <c:v>340</c:v>
                </c:pt>
                <c:pt idx="4719">
                  <c:v>343</c:v>
                </c:pt>
                <c:pt idx="4720">
                  <c:v>316</c:v>
                </c:pt>
                <c:pt idx="4721">
                  <c:v>341</c:v>
                </c:pt>
                <c:pt idx="4722">
                  <c:v>338</c:v>
                </c:pt>
                <c:pt idx="4723">
                  <c:v>335</c:v>
                </c:pt>
                <c:pt idx="4724">
                  <c:v>354</c:v>
                </c:pt>
                <c:pt idx="4725">
                  <c:v>314</c:v>
                </c:pt>
                <c:pt idx="4726">
                  <c:v>361</c:v>
                </c:pt>
                <c:pt idx="4727">
                  <c:v>348</c:v>
                </c:pt>
                <c:pt idx="4728">
                  <c:v>342</c:v>
                </c:pt>
                <c:pt idx="4729">
                  <c:v>348</c:v>
                </c:pt>
                <c:pt idx="4730">
                  <c:v>335</c:v>
                </c:pt>
                <c:pt idx="4731">
                  <c:v>354</c:v>
                </c:pt>
                <c:pt idx="4732">
                  <c:v>329</c:v>
                </c:pt>
                <c:pt idx="4733">
                  <c:v>357</c:v>
                </c:pt>
                <c:pt idx="4734">
                  <c:v>344</c:v>
                </c:pt>
                <c:pt idx="4735">
                  <c:v>345</c:v>
                </c:pt>
                <c:pt idx="4736">
                  <c:v>356</c:v>
                </c:pt>
                <c:pt idx="4737">
                  <c:v>341</c:v>
                </c:pt>
                <c:pt idx="4738">
                  <c:v>345</c:v>
                </c:pt>
                <c:pt idx="4739">
                  <c:v>339</c:v>
                </c:pt>
                <c:pt idx="4740">
                  <c:v>337</c:v>
                </c:pt>
                <c:pt idx="4741">
                  <c:v>359</c:v>
                </c:pt>
                <c:pt idx="4742">
                  <c:v>391</c:v>
                </c:pt>
                <c:pt idx="4743">
                  <c:v>332</c:v>
                </c:pt>
                <c:pt idx="4744">
                  <c:v>354</c:v>
                </c:pt>
                <c:pt idx="4745">
                  <c:v>359</c:v>
                </c:pt>
                <c:pt idx="4746">
                  <c:v>375</c:v>
                </c:pt>
                <c:pt idx="4747">
                  <c:v>352</c:v>
                </c:pt>
                <c:pt idx="4748">
                  <c:v>370</c:v>
                </c:pt>
                <c:pt idx="4749">
                  <c:v>371</c:v>
                </c:pt>
                <c:pt idx="4750">
                  <c:v>355</c:v>
                </c:pt>
                <c:pt idx="4751">
                  <c:v>364</c:v>
                </c:pt>
                <c:pt idx="4752">
                  <c:v>369</c:v>
                </c:pt>
                <c:pt idx="4753">
                  <c:v>368</c:v>
                </c:pt>
                <c:pt idx="4754">
                  <c:v>357</c:v>
                </c:pt>
                <c:pt idx="4755">
                  <c:v>349</c:v>
                </c:pt>
                <c:pt idx="4756">
                  <c:v>359</c:v>
                </c:pt>
                <c:pt idx="4757">
                  <c:v>378</c:v>
                </c:pt>
                <c:pt idx="4758">
                  <c:v>379</c:v>
                </c:pt>
                <c:pt idx="4759">
                  <c:v>384</c:v>
                </c:pt>
                <c:pt idx="4760">
                  <c:v>362</c:v>
                </c:pt>
                <c:pt idx="4761">
                  <c:v>389</c:v>
                </c:pt>
                <c:pt idx="4762">
                  <c:v>350</c:v>
                </c:pt>
                <c:pt idx="4763">
                  <c:v>371</c:v>
                </c:pt>
                <c:pt idx="4764">
                  <c:v>355</c:v>
                </c:pt>
                <c:pt idx="4765">
                  <c:v>365</c:v>
                </c:pt>
                <c:pt idx="4766">
                  <c:v>373</c:v>
                </c:pt>
                <c:pt idx="4767">
                  <c:v>373</c:v>
                </c:pt>
                <c:pt idx="4768">
                  <c:v>379</c:v>
                </c:pt>
                <c:pt idx="4769">
                  <c:v>376</c:v>
                </c:pt>
                <c:pt idx="4770">
                  <c:v>369</c:v>
                </c:pt>
                <c:pt idx="4771">
                  <c:v>354</c:v>
                </c:pt>
                <c:pt idx="4772">
                  <c:v>366</c:v>
                </c:pt>
                <c:pt idx="4773">
                  <c:v>389</c:v>
                </c:pt>
                <c:pt idx="4774">
                  <c:v>369</c:v>
                </c:pt>
                <c:pt idx="4775">
                  <c:v>361</c:v>
                </c:pt>
                <c:pt idx="4776">
                  <c:v>368</c:v>
                </c:pt>
                <c:pt idx="4777">
                  <c:v>353</c:v>
                </c:pt>
                <c:pt idx="4778">
                  <c:v>372</c:v>
                </c:pt>
                <c:pt idx="4780">
                  <c:v>368</c:v>
                </c:pt>
                <c:pt idx="4781">
                  <c:v>342</c:v>
                </c:pt>
                <c:pt idx="4782">
                  <c:v>366</c:v>
                </c:pt>
                <c:pt idx="4783">
                  <c:v>368</c:v>
                </c:pt>
                <c:pt idx="4784">
                  <c:v>372</c:v>
                </c:pt>
                <c:pt idx="4785">
                  <c:v>367</c:v>
                </c:pt>
                <c:pt idx="4786">
                  <c:v>342</c:v>
                </c:pt>
                <c:pt idx="4787">
                  <c:v>364</c:v>
                </c:pt>
                <c:pt idx="4788">
                  <c:v>369</c:v>
                </c:pt>
                <c:pt idx="4789">
                  <c:v>367</c:v>
                </c:pt>
                <c:pt idx="4790">
                  <c:v>358</c:v>
                </c:pt>
                <c:pt idx="4791">
                  <c:v>339</c:v>
                </c:pt>
                <c:pt idx="4792">
                  <c:v>358</c:v>
                </c:pt>
                <c:pt idx="4793">
                  <c:v>329</c:v>
                </c:pt>
                <c:pt idx="4794">
                  <c:v>371</c:v>
                </c:pt>
                <c:pt idx="4795">
                  <c:v>372</c:v>
                </c:pt>
                <c:pt idx="4796">
                  <c:v>376</c:v>
                </c:pt>
                <c:pt idx="4797">
                  <c:v>346</c:v>
                </c:pt>
                <c:pt idx="4798">
                  <c:v>320</c:v>
                </c:pt>
                <c:pt idx="4799">
                  <c:v>372</c:v>
                </c:pt>
                <c:pt idx="4800">
                  <c:v>376</c:v>
                </c:pt>
                <c:pt idx="4801">
                  <c:v>348</c:v>
                </c:pt>
                <c:pt idx="4802">
                  <c:v>361</c:v>
                </c:pt>
                <c:pt idx="4803">
                  <c:v>348</c:v>
                </c:pt>
                <c:pt idx="4804">
                  <c:v>343</c:v>
                </c:pt>
                <c:pt idx="4805">
                  <c:v>334</c:v>
                </c:pt>
                <c:pt idx="4806">
                  <c:v>347</c:v>
                </c:pt>
                <c:pt idx="4807">
                  <c:v>344</c:v>
                </c:pt>
                <c:pt idx="4808">
                  <c:v>350</c:v>
                </c:pt>
                <c:pt idx="4809">
                  <c:v>354</c:v>
                </c:pt>
                <c:pt idx="4810">
                  <c:v>341</c:v>
                </c:pt>
                <c:pt idx="4811">
                  <c:v>336</c:v>
                </c:pt>
                <c:pt idx="4812">
                  <c:v>335</c:v>
                </c:pt>
                <c:pt idx="4813">
                  <c:v>317</c:v>
                </c:pt>
                <c:pt idx="4814">
                  <c:v>301</c:v>
                </c:pt>
                <c:pt idx="4815">
                  <c:v>351</c:v>
                </c:pt>
                <c:pt idx="4816">
                  <c:v>332</c:v>
                </c:pt>
                <c:pt idx="4817">
                  <c:v>333</c:v>
                </c:pt>
                <c:pt idx="4818">
                  <c:v>338</c:v>
                </c:pt>
                <c:pt idx="4819">
                  <c:v>355</c:v>
                </c:pt>
                <c:pt idx="4820">
                  <c:v>309</c:v>
                </c:pt>
                <c:pt idx="4821">
                  <c:v>329</c:v>
                </c:pt>
                <c:pt idx="4822">
                  <c:v>331</c:v>
                </c:pt>
                <c:pt idx="4823">
                  <c:v>338</c:v>
                </c:pt>
                <c:pt idx="4824">
                  <c:v>352</c:v>
                </c:pt>
                <c:pt idx="4825">
                  <c:v>341</c:v>
                </c:pt>
                <c:pt idx="4826">
                  <c:v>326</c:v>
                </c:pt>
                <c:pt idx="4827">
                  <c:v>335</c:v>
                </c:pt>
                <c:pt idx="4828">
                  <c:v>333</c:v>
                </c:pt>
                <c:pt idx="4829">
                  <c:v>336</c:v>
                </c:pt>
                <c:pt idx="4830">
                  <c:v>326</c:v>
                </c:pt>
                <c:pt idx="4831">
                  <c:v>308</c:v>
                </c:pt>
                <c:pt idx="4832">
                  <c:v>321</c:v>
                </c:pt>
                <c:pt idx="4833">
                  <c:v>322</c:v>
                </c:pt>
                <c:pt idx="4834">
                  <c:v>341</c:v>
                </c:pt>
                <c:pt idx="4835">
                  <c:v>336</c:v>
                </c:pt>
                <c:pt idx="4836">
                  <c:v>321</c:v>
                </c:pt>
                <c:pt idx="4837">
                  <c:v>327</c:v>
                </c:pt>
                <c:pt idx="4838">
                  <c:v>292</c:v>
                </c:pt>
                <c:pt idx="4839">
                  <c:v>335</c:v>
                </c:pt>
                <c:pt idx="4840">
                  <c:v>324</c:v>
                </c:pt>
                <c:pt idx="4841">
                  <c:v>331</c:v>
                </c:pt>
                <c:pt idx="4842">
                  <c:v>312</c:v>
                </c:pt>
                <c:pt idx="4843">
                  <c:v>315</c:v>
                </c:pt>
                <c:pt idx="4844">
                  <c:v>332</c:v>
                </c:pt>
                <c:pt idx="4845">
                  <c:v>320</c:v>
                </c:pt>
                <c:pt idx="4846">
                  <c:v>309</c:v>
                </c:pt>
                <c:pt idx="4847">
                  <c:v>313</c:v>
                </c:pt>
                <c:pt idx="4848">
                  <c:v>328</c:v>
                </c:pt>
                <c:pt idx="4849">
                  <c:v>311</c:v>
                </c:pt>
                <c:pt idx="4850">
                  <c:v>302</c:v>
                </c:pt>
                <c:pt idx="4851">
                  <c:v>318</c:v>
                </c:pt>
                <c:pt idx="4852">
                  <c:v>334</c:v>
                </c:pt>
                <c:pt idx="4853">
                  <c:v>315</c:v>
                </c:pt>
                <c:pt idx="4854">
                  <c:v>319</c:v>
                </c:pt>
                <c:pt idx="4855">
                  <c:v>301</c:v>
                </c:pt>
                <c:pt idx="4856">
                  <c:v>318</c:v>
                </c:pt>
                <c:pt idx="4857">
                  <c:v>300</c:v>
                </c:pt>
                <c:pt idx="4858">
                  <c:v>332</c:v>
                </c:pt>
                <c:pt idx="4859">
                  <c:v>314</c:v>
                </c:pt>
                <c:pt idx="4860">
                  <c:v>313</c:v>
                </c:pt>
                <c:pt idx="4861">
                  <c:v>318</c:v>
                </c:pt>
                <c:pt idx="4862">
                  <c:v>307</c:v>
                </c:pt>
                <c:pt idx="4863">
                  <c:v>292</c:v>
                </c:pt>
                <c:pt idx="4864">
                  <c:v>290</c:v>
                </c:pt>
                <c:pt idx="4865">
                  <c:v>300</c:v>
                </c:pt>
                <c:pt idx="4866">
                  <c:v>323</c:v>
                </c:pt>
                <c:pt idx="4867">
                  <c:v>314</c:v>
                </c:pt>
                <c:pt idx="4868">
                  <c:v>298</c:v>
                </c:pt>
                <c:pt idx="4869">
                  <c:v>300</c:v>
                </c:pt>
                <c:pt idx="4870">
                  <c:v>307</c:v>
                </c:pt>
                <c:pt idx="4871">
                  <c:v>319</c:v>
                </c:pt>
                <c:pt idx="4872">
                  <c:v>308</c:v>
                </c:pt>
                <c:pt idx="4873">
                  <c:v>288</c:v>
                </c:pt>
                <c:pt idx="4874">
                  <c:v>295</c:v>
                </c:pt>
                <c:pt idx="4875">
                  <c:v>308</c:v>
                </c:pt>
                <c:pt idx="4876">
                  <c:v>315</c:v>
                </c:pt>
                <c:pt idx="4877">
                  <c:v>301</c:v>
                </c:pt>
                <c:pt idx="4878">
                  <c:v>287</c:v>
                </c:pt>
                <c:pt idx="4879">
                  <c:v>327</c:v>
                </c:pt>
                <c:pt idx="4880">
                  <c:v>299</c:v>
                </c:pt>
                <c:pt idx="4881">
                  <c:v>307</c:v>
                </c:pt>
                <c:pt idx="4882">
                  <c:v>316</c:v>
                </c:pt>
                <c:pt idx="4883">
                  <c:v>305</c:v>
                </c:pt>
                <c:pt idx="4884">
                  <c:v>304</c:v>
                </c:pt>
                <c:pt idx="4885">
                  <c:v>303</c:v>
                </c:pt>
                <c:pt idx="4886">
                  <c:v>331</c:v>
                </c:pt>
                <c:pt idx="4887">
                  <c:v>302</c:v>
                </c:pt>
                <c:pt idx="4888">
                  <c:v>301</c:v>
                </c:pt>
                <c:pt idx="4889">
                  <c:v>288</c:v>
                </c:pt>
                <c:pt idx="4890">
                  <c:v>307</c:v>
                </c:pt>
                <c:pt idx="4891">
                  <c:v>303</c:v>
                </c:pt>
                <c:pt idx="4892">
                  <c:v>309</c:v>
                </c:pt>
                <c:pt idx="4893">
                  <c:v>302</c:v>
                </c:pt>
                <c:pt idx="4894">
                  <c:v>307</c:v>
                </c:pt>
                <c:pt idx="4895">
                  <c:v>302</c:v>
                </c:pt>
                <c:pt idx="4896">
                  <c:v>299</c:v>
                </c:pt>
                <c:pt idx="4897">
                  <c:v>306</c:v>
                </c:pt>
                <c:pt idx="4898">
                  <c:v>309</c:v>
                </c:pt>
                <c:pt idx="4899">
                  <c:v>309</c:v>
                </c:pt>
                <c:pt idx="4900">
                  <c:v>310</c:v>
                </c:pt>
                <c:pt idx="4901">
                  <c:v>316</c:v>
                </c:pt>
                <c:pt idx="4902">
                  <c:v>286</c:v>
                </c:pt>
                <c:pt idx="4903">
                  <c:v>303</c:v>
                </c:pt>
                <c:pt idx="4904">
                  <c:v>274</c:v>
                </c:pt>
                <c:pt idx="4905">
                  <c:v>289</c:v>
                </c:pt>
                <c:pt idx="4906">
                  <c:v>302</c:v>
                </c:pt>
                <c:pt idx="4907">
                  <c:v>296</c:v>
                </c:pt>
                <c:pt idx="4908">
                  <c:v>305</c:v>
                </c:pt>
                <c:pt idx="4909">
                  <c:v>302</c:v>
                </c:pt>
                <c:pt idx="4910">
                  <c:v>286</c:v>
                </c:pt>
                <c:pt idx="4911">
                  <c:v>303</c:v>
                </c:pt>
                <c:pt idx="4912">
                  <c:v>307</c:v>
                </c:pt>
                <c:pt idx="4913">
                  <c:v>303</c:v>
                </c:pt>
                <c:pt idx="4914">
                  <c:v>308</c:v>
                </c:pt>
                <c:pt idx="4915">
                  <c:v>309</c:v>
                </c:pt>
                <c:pt idx="4916">
                  <c:v>296</c:v>
                </c:pt>
                <c:pt idx="4917">
                  <c:v>309</c:v>
                </c:pt>
                <c:pt idx="4918">
                  <c:v>301</c:v>
                </c:pt>
                <c:pt idx="4919">
                  <c:v>308</c:v>
                </c:pt>
                <c:pt idx="4920">
                  <c:v>287</c:v>
                </c:pt>
                <c:pt idx="4921">
                  <c:v>311</c:v>
                </c:pt>
                <c:pt idx="4922">
                  <c:v>293</c:v>
                </c:pt>
                <c:pt idx="4923">
                  <c:v>297</c:v>
                </c:pt>
                <c:pt idx="4924">
                  <c:v>303</c:v>
                </c:pt>
                <c:pt idx="4925">
                  <c:v>290</c:v>
                </c:pt>
                <c:pt idx="4926">
                  <c:v>304</c:v>
                </c:pt>
                <c:pt idx="4927">
                  <c:v>297</c:v>
                </c:pt>
                <c:pt idx="4928">
                  <c:v>305</c:v>
                </c:pt>
                <c:pt idx="4929">
                  <c:v>283</c:v>
                </c:pt>
                <c:pt idx="4930">
                  <c:v>296</c:v>
                </c:pt>
                <c:pt idx="4931">
                  <c:v>292</c:v>
                </c:pt>
                <c:pt idx="4932">
                  <c:v>291</c:v>
                </c:pt>
                <c:pt idx="4933">
                  <c:v>308</c:v>
                </c:pt>
                <c:pt idx="4934">
                  <c:v>294</c:v>
                </c:pt>
                <c:pt idx="4935">
                  <c:v>294</c:v>
                </c:pt>
                <c:pt idx="4936">
                  <c:v>281</c:v>
                </c:pt>
                <c:pt idx="4937">
                  <c:v>281</c:v>
                </c:pt>
                <c:pt idx="4938">
                  <c:v>308</c:v>
                </c:pt>
                <c:pt idx="4939">
                  <c:v>292</c:v>
                </c:pt>
                <c:pt idx="4940">
                  <c:v>301</c:v>
                </c:pt>
                <c:pt idx="4941">
                  <c:v>299</c:v>
                </c:pt>
                <c:pt idx="4942">
                  <c:v>288</c:v>
                </c:pt>
                <c:pt idx="4943">
                  <c:v>291</c:v>
                </c:pt>
                <c:pt idx="4944">
                  <c:v>301</c:v>
                </c:pt>
                <c:pt idx="4945">
                  <c:v>299</c:v>
                </c:pt>
                <c:pt idx="4946">
                  <c:v>292</c:v>
                </c:pt>
                <c:pt idx="4947">
                  <c:v>298</c:v>
                </c:pt>
                <c:pt idx="4948">
                  <c:v>286</c:v>
                </c:pt>
                <c:pt idx="4949">
                  <c:v>293</c:v>
                </c:pt>
                <c:pt idx="4950">
                  <c:v>306</c:v>
                </c:pt>
                <c:pt idx="4951">
                  <c:v>289</c:v>
                </c:pt>
                <c:pt idx="4952">
                  <c:v>297</c:v>
                </c:pt>
                <c:pt idx="4953">
                  <c:v>300</c:v>
                </c:pt>
                <c:pt idx="4954">
                  <c:v>293</c:v>
                </c:pt>
                <c:pt idx="4955">
                  <c:v>304</c:v>
                </c:pt>
                <c:pt idx="4956">
                  <c:v>291</c:v>
                </c:pt>
                <c:pt idx="4957">
                  <c:v>292</c:v>
                </c:pt>
                <c:pt idx="4958">
                  <c:v>283</c:v>
                </c:pt>
                <c:pt idx="4959">
                  <c:v>292</c:v>
                </c:pt>
                <c:pt idx="4960">
                  <c:v>296</c:v>
                </c:pt>
                <c:pt idx="4961">
                  <c:v>298</c:v>
                </c:pt>
                <c:pt idx="4962">
                  <c:v>287</c:v>
                </c:pt>
                <c:pt idx="4963">
                  <c:v>291</c:v>
                </c:pt>
                <c:pt idx="4964">
                  <c:v>280</c:v>
                </c:pt>
                <c:pt idx="4965">
                  <c:v>290</c:v>
                </c:pt>
                <c:pt idx="4966">
                  <c:v>322</c:v>
                </c:pt>
                <c:pt idx="4967">
                  <c:v>296</c:v>
                </c:pt>
                <c:pt idx="4968">
                  <c:v>295</c:v>
                </c:pt>
                <c:pt idx="4969">
                  <c:v>312</c:v>
                </c:pt>
                <c:pt idx="4970">
                  <c:v>296</c:v>
                </c:pt>
                <c:pt idx="4971">
                  <c:v>308</c:v>
                </c:pt>
                <c:pt idx="4972">
                  <c:v>285</c:v>
                </c:pt>
                <c:pt idx="4973">
                  <c:v>291</c:v>
                </c:pt>
                <c:pt idx="4974">
                  <c:v>278</c:v>
                </c:pt>
                <c:pt idx="4975">
                  <c:v>290</c:v>
                </c:pt>
                <c:pt idx="4976">
                  <c:v>285</c:v>
                </c:pt>
                <c:pt idx="4977">
                  <c:v>291</c:v>
                </c:pt>
                <c:pt idx="4978">
                  <c:v>306</c:v>
                </c:pt>
                <c:pt idx="4979">
                  <c:v>297</c:v>
                </c:pt>
                <c:pt idx="4980">
                  <c:v>306</c:v>
                </c:pt>
                <c:pt idx="4981">
                  <c:v>292</c:v>
                </c:pt>
                <c:pt idx="4982">
                  <c:v>300</c:v>
                </c:pt>
                <c:pt idx="4983">
                  <c:v>299</c:v>
                </c:pt>
                <c:pt idx="4984">
                  <c:v>278</c:v>
                </c:pt>
                <c:pt idx="4985">
                  <c:v>313</c:v>
                </c:pt>
                <c:pt idx="4986">
                  <c:v>320</c:v>
                </c:pt>
                <c:pt idx="4987">
                  <c:v>301</c:v>
                </c:pt>
                <c:pt idx="4988">
                  <c:v>305</c:v>
                </c:pt>
                <c:pt idx="4989">
                  <c:v>293</c:v>
                </c:pt>
                <c:pt idx="4990">
                  <c:v>286</c:v>
                </c:pt>
                <c:pt idx="4991">
                  <c:v>304</c:v>
                </c:pt>
                <c:pt idx="4992">
                  <c:v>302</c:v>
                </c:pt>
                <c:pt idx="4993">
                  <c:v>287</c:v>
                </c:pt>
                <c:pt idx="4994">
                  <c:v>303</c:v>
                </c:pt>
                <c:pt idx="4995">
                  <c:v>298</c:v>
                </c:pt>
                <c:pt idx="4996">
                  <c:v>290</c:v>
                </c:pt>
                <c:pt idx="4997">
                  <c:v>288</c:v>
                </c:pt>
                <c:pt idx="4998">
                  <c:v>289</c:v>
                </c:pt>
                <c:pt idx="4999">
                  <c:v>280</c:v>
                </c:pt>
                <c:pt idx="5000">
                  <c:v>304</c:v>
                </c:pt>
                <c:pt idx="5001">
                  <c:v>308</c:v>
                </c:pt>
                <c:pt idx="5002">
                  <c:v>303</c:v>
                </c:pt>
                <c:pt idx="5003">
                  <c:v>305</c:v>
                </c:pt>
                <c:pt idx="5004">
                  <c:v>310</c:v>
                </c:pt>
                <c:pt idx="5005">
                  <c:v>280</c:v>
                </c:pt>
                <c:pt idx="5006">
                  <c:v>306</c:v>
                </c:pt>
                <c:pt idx="5007">
                  <c:v>306</c:v>
                </c:pt>
                <c:pt idx="5008">
                  <c:v>285</c:v>
                </c:pt>
                <c:pt idx="5009">
                  <c:v>296</c:v>
                </c:pt>
                <c:pt idx="5010">
                  <c:v>290</c:v>
                </c:pt>
                <c:pt idx="5011">
                  <c:v>303</c:v>
                </c:pt>
                <c:pt idx="5012">
                  <c:v>296</c:v>
                </c:pt>
                <c:pt idx="5013">
                  <c:v>331</c:v>
                </c:pt>
                <c:pt idx="5014">
                  <c:v>305</c:v>
                </c:pt>
                <c:pt idx="5015">
                  <c:v>295</c:v>
                </c:pt>
                <c:pt idx="5016">
                  <c:v>322</c:v>
                </c:pt>
                <c:pt idx="5017">
                  <c:v>317</c:v>
                </c:pt>
                <c:pt idx="5018">
                  <c:v>293</c:v>
                </c:pt>
                <c:pt idx="5019">
                  <c:v>298</c:v>
                </c:pt>
                <c:pt idx="5020">
                  <c:v>301</c:v>
                </c:pt>
                <c:pt idx="5021">
                  <c:v>303</c:v>
                </c:pt>
                <c:pt idx="5022">
                  <c:v>314</c:v>
                </c:pt>
                <c:pt idx="5023">
                  <c:v>287</c:v>
                </c:pt>
                <c:pt idx="5024">
                  <c:v>310</c:v>
                </c:pt>
                <c:pt idx="5025">
                  <c:v>302</c:v>
                </c:pt>
                <c:pt idx="5026">
                  <c:v>299</c:v>
                </c:pt>
                <c:pt idx="5027">
                  <c:v>304</c:v>
                </c:pt>
                <c:pt idx="5028">
                  <c:v>306</c:v>
                </c:pt>
                <c:pt idx="5029">
                  <c:v>312</c:v>
                </c:pt>
                <c:pt idx="5030">
                  <c:v>313</c:v>
                </c:pt>
                <c:pt idx="5031">
                  <c:v>309</c:v>
                </c:pt>
                <c:pt idx="5032">
                  <c:v>301</c:v>
                </c:pt>
                <c:pt idx="5033">
                  <c:v>310</c:v>
                </c:pt>
                <c:pt idx="5034">
                  <c:v>310</c:v>
                </c:pt>
                <c:pt idx="5035">
                  <c:v>325</c:v>
                </c:pt>
                <c:pt idx="5036">
                  <c:v>324</c:v>
                </c:pt>
                <c:pt idx="5037">
                  <c:v>307</c:v>
                </c:pt>
                <c:pt idx="5038">
                  <c:v>312</c:v>
                </c:pt>
                <c:pt idx="5039">
                  <c:v>307</c:v>
                </c:pt>
                <c:pt idx="5040">
                  <c:v>322</c:v>
                </c:pt>
                <c:pt idx="5041">
                  <c:v>305</c:v>
                </c:pt>
                <c:pt idx="5042">
                  <c:v>315</c:v>
                </c:pt>
                <c:pt idx="5043">
                  <c:v>306</c:v>
                </c:pt>
                <c:pt idx="5044">
                  <c:v>289</c:v>
                </c:pt>
                <c:pt idx="5045">
                  <c:v>316</c:v>
                </c:pt>
                <c:pt idx="5046">
                  <c:v>323</c:v>
                </c:pt>
                <c:pt idx="5047">
                  <c:v>309</c:v>
                </c:pt>
                <c:pt idx="5048">
                  <c:v>314</c:v>
                </c:pt>
                <c:pt idx="5049">
                  <c:v>314</c:v>
                </c:pt>
                <c:pt idx="5050">
                  <c:v>310</c:v>
                </c:pt>
                <c:pt idx="5051">
                  <c:v>314</c:v>
                </c:pt>
                <c:pt idx="5052">
                  <c:v>325</c:v>
                </c:pt>
                <c:pt idx="5053">
                  <c:v>313</c:v>
                </c:pt>
                <c:pt idx="5054">
                  <c:v>313</c:v>
                </c:pt>
                <c:pt idx="5055">
                  <c:v>330</c:v>
                </c:pt>
                <c:pt idx="5056">
                  <c:v>299</c:v>
                </c:pt>
                <c:pt idx="5057">
                  <c:v>319</c:v>
                </c:pt>
                <c:pt idx="5058">
                  <c:v>325</c:v>
                </c:pt>
                <c:pt idx="5059">
                  <c:v>326</c:v>
                </c:pt>
                <c:pt idx="5060">
                  <c:v>305</c:v>
                </c:pt>
                <c:pt idx="5061">
                  <c:v>316</c:v>
                </c:pt>
                <c:pt idx="5062">
                  <c:v>319</c:v>
                </c:pt>
                <c:pt idx="5063">
                  <c:v>307</c:v>
                </c:pt>
                <c:pt idx="5064">
                  <c:v>321</c:v>
                </c:pt>
                <c:pt idx="5065">
                  <c:v>309</c:v>
                </c:pt>
                <c:pt idx="5066">
                  <c:v>310</c:v>
                </c:pt>
                <c:pt idx="5067">
                  <c:v>334</c:v>
                </c:pt>
                <c:pt idx="5068">
                  <c:v>327</c:v>
                </c:pt>
                <c:pt idx="5069">
                  <c:v>335</c:v>
                </c:pt>
                <c:pt idx="5070">
                  <c:v>307</c:v>
                </c:pt>
                <c:pt idx="5071">
                  <c:v>331</c:v>
                </c:pt>
                <c:pt idx="5072">
                  <c:v>317</c:v>
                </c:pt>
                <c:pt idx="5073">
                  <c:v>330</c:v>
                </c:pt>
                <c:pt idx="5074">
                  <c:v>333</c:v>
                </c:pt>
                <c:pt idx="5075">
                  <c:v>340</c:v>
                </c:pt>
                <c:pt idx="5076">
                  <c:v>317</c:v>
                </c:pt>
                <c:pt idx="5077">
                  <c:v>327</c:v>
                </c:pt>
                <c:pt idx="5078">
                  <c:v>305</c:v>
                </c:pt>
                <c:pt idx="5079">
                  <c:v>327</c:v>
                </c:pt>
                <c:pt idx="5080">
                  <c:v>319</c:v>
                </c:pt>
                <c:pt idx="5081">
                  <c:v>309</c:v>
                </c:pt>
                <c:pt idx="5082">
                  <c:v>315</c:v>
                </c:pt>
                <c:pt idx="5083">
                  <c:v>326</c:v>
                </c:pt>
                <c:pt idx="5084">
                  <c:v>334</c:v>
                </c:pt>
                <c:pt idx="5085">
                  <c:v>331</c:v>
                </c:pt>
                <c:pt idx="5086">
                  <c:v>303</c:v>
                </c:pt>
                <c:pt idx="5087">
                  <c:v>328</c:v>
                </c:pt>
                <c:pt idx="5088">
                  <c:v>326</c:v>
                </c:pt>
                <c:pt idx="5089">
                  <c:v>310</c:v>
                </c:pt>
                <c:pt idx="5090">
                  <c:v>324</c:v>
                </c:pt>
                <c:pt idx="5091">
                  <c:v>325</c:v>
                </c:pt>
                <c:pt idx="5092">
                  <c:v>311</c:v>
                </c:pt>
                <c:pt idx="5093">
                  <c:v>317</c:v>
                </c:pt>
                <c:pt idx="5094">
                  <c:v>332</c:v>
                </c:pt>
                <c:pt idx="5095">
                  <c:v>322</c:v>
                </c:pt>
                <c:pt idx="5096">
                  <c:v>312</c:v>
                </c:pt>
                <c:pt idx="5097">
                  <c:v>300</c:v>
                </c:pt>
                <c:pt idx="5098">
                  <c:v>338</c:v>
                </c:pt>
                <c:pt idx="5099">
                  <c:v>315</c:v>
                </c:pt>
                <c:pt idx="5100">
                  <c:v>306</c:v>
                </c:pt>
                <c:pt idx="5101">
                  <c:v>335</c:v>
                </c:pt>
                <c:pt idx="5102">
                  <c:v>317</c:v>
                </c:pt>
                <c:pt idx="5103">
                  <c:v>303</c:v>
                </c:pt>
                <c:pt idx="5104">
                  <c:v>328</c:v>
                </c:pt>
                <c:pt idx="5105">
                  <c:v>331</c:v>
                </c:pt>
                <c:pt idx="5106">
                  <c:v>312</c:v>
                </c:pt>
                <c:pt idx="5107">
                  <c:v>315</c:v>
                </c:pt>
                <c:pt idx="5108">
                  <c:v>328</c:v>
                </c:pt>
                <c:pt idx="5109">
                  <c:v>308</c:v>
                </c:pt>
                <c:pt idx="5110">
                  <c:v>305</c:v>
                </c:pt>
                <c:pt idx="5111">
                  <c:v>347</c:v>
                </c:pt>
                <c:pt idx="5112">
                  <c:v>299</c:v>
                </c:pt>
                <c:pt idx="5113">
                  <c:v>323</c:v>
                </c:pt>
                <c:pt idx="5114">
                  <c:v>295</c:v>
                </c:pt>
                <c:pt idx="5115">
                  <c:v>310</c:v>
                </c:pt>
                <c:pt idx="5116">
                  <c:v>318</c:v>
                </c:pt>
                <c:pt idx="5117">
                  <c:v>320</c:v>
                </c:pt>
                <c:pt idx="5118">
                  <c:v>315</c:v>
                </c:pt>
                <c:pt idx="5119">
                  <c:v>335</c:v>
                </c:pt>
                <c:pt idx="5120">
                  <c:v>334</c:v>
                </c:pt>
                <c:pt idx="5121">
                  <c:v>295</c:v>
                </c:pt>
                <c:pt idx="5122">
                  <c:v>323</c:v>
                </c:pt>
                <c:pt idx="5123">
                  <c:v>317</c:v>
                </c:pt>
                <c:pt idx="5124">
                  <c:v>314</c:v>
                </c:pt>
                <c:pt idx="5125">
                  <c:v>309</c:v>
                </c:pt>
                <c:pt idx="5126">
                  <c:v>320</c:v>
                </c:pt>
                <c:pt idx="5127">
                  <c:v>317</c:v>
                </c:pt>
                <c:pt idx="5128">
                  <c:v>310</c:v>
                </c:pt>
                <c:pt idx="5129">
                  <c:v>316</c:v>
                </c:pt>
                <c:pt idx="5130">
                  <c:v>319</c:v>
                </c:pt>
                <c:pt idx="5131">
                  <c:v>300</c:v>
                </c:pt>
                <c:pt idx="5132">
                  <c:v>294</c:v>
                </c:pt>
                <c:pt idx="5133">
                  <c:v>320</c:v>
                </c:pt>
                <c:pt idx="5134">
                  <c:v>318</c:v>
                </c:pt>
                <c:pt idx="5135">
                  <c:v>320</c:v>
                </c:pt>
                <c:pt idx="5136">
                  <c:v>314</c:v>
                </c:pt>
                <c:pt idx="5137">
                  <c:v>315</c:v>
                </c:pt>
                <c:pt idx="5138">
                  <c:v>319</c:v>
                </c:pt>
                <c:pt idx="5139">
                  <c:v>313</c:v>
                </c:pt>
                <c:pt idx="5140">
                  <c:v>316</c:v>
                </c:pt>
                <c:pt idx="5141">
                  <c:v>294</c:v>
                </c:pt>
                <c:pt idx="5142">
                  <c:v>298</c:v>
                </c:pt>
                <c:pt idx="5143">
                  <c:v>293</c:v>
                </c:pt>
                <c:pt idx="5144">
                  <c:v>314</c:v>
                </c:pt>
                <c:pt idx="5145">
                  <c:v>291</c:v>
                </c:pt>
                <c:pt idx="5146">
                  <c:v>309</c:v>
                </c:pt>
                <c:pt idx="5147">
                  <c:v>321</c:v>
                </c:pt>
                <c:pt idx="5148">
                  <c:v>321</c:v>
                </c:pt>
                <c:pt idx="5149">
                  <c:v>325</c:v>
                </c:pt>
                <c:pt idx="5150">
                  <c:v>300</c:v>
                </c:pt>
                <c:pt idx="5151">
                  <c:v>311</c:v>
                </c:pt>
                <c:pt idx="5152">
                  <c:v>319</c:v>
                </c:pt>
                <c:pt idx="5153">
                  <c:v>333</c:v>
                </c:pt>
                <c:pt idx="5154">
                  <c:v>317</c:v>
                </c:pt>
                <c:pt idx="5155">
                  <c:v>315</c:v>
                </c:pt>
                <c:pt idx="5156">
                  <c:v>313</c:v>
                </c:pt>
                <c:pt idx="5157">
                  <c:v>314</c:v>
                </c:pt>
                <c:pt idx="5158">
                  <c:v>298</c:v>
                </c:pt>
                <c:pt idx="5159">
                  <c:v>310</c:v>
                </c:pt>
                <c:pt idx="5160">
                  <c:v>326</c:v>
                </c:pt>
                <c:pt idx="5161">
                  <c:v>312</c:v>
                </c:pt>
                <c:pt idx="5162">
                  <c:v>299</c:v>
                </c:pt>
                <c:pt idx="5163">
                  <c:v>326</c:v>
                </c:pt>
                <c:pt idx="5164">
                  <c:v>304</c:v>
                </c:pt>
                <c:pt idx="5165">
                  <c:v>296</c:v>
                </c:pt>
                <c:pt idx="5166">
                  <c:v>290</c:v>
                </c:pt>
                <c:pt idx="5167">
                  <c:v>308</c:v>
                </c:pt>
                <c:pt idx="5168">
                  <c:v>318</c:v>
                </c:pt>
                <c:pt idx="5169">
                  <c:v>310</c:v>
                </c:pt>
                <c:pt idx="5170">
                  <c:v>321</c:v>
                </c:pt>
                <c:pt idx="5171">
                  <c:v>328</c:v>
                </c:pt>
                <c:pt idx="5172">
                  <c:v>316</c:v>
                </c:pt>
                <c:pt idx="5173">
                  <c:v>322</c:v>
                </c:pt>
                <c:pt idx="5174">
                  <c:v>298</c:v>
                </c:pt>
                <c:pt idx="5175">
                  <c:v>296</c:v>
                </c:pt>
                <c:pt idx="5176">
                  <c:v>322</c:v>
                </c:pt>
                <c:pt idx="5177">
                  <c:v>310</c:v>
                </c:pt>
                <c:pt idx="5178">
                  <c:v>292</c:v>
                </c:pt>
                <c:pt idx="5179">
                  <c:v>310</c:v>
                </c:pt>
                <c:pt idx="5180">
                  <c:v>303</c:v>
                </c:pt>
                <c:pt idx="5181">
                  <c:v>307</c:v>
                </c:pt>
                <c:pt idx="5182">
                  <c:v>299</c:v>
                </c:pt>
                <c:pt idx="5183">
                  <c:v>315</c:v>
                </c:pt>
                <c:pt idx="5184">
                  <c:v>314</c:v>
                </c:pt>
                <c:pt idx="5185">
                  <c:v>294</c:v>
                </c:pt>
                <c:pt idx="5186">
                  <c:v>291</c:v>
                </c:pt>
                <c:pt idx="5187">
                  <c:v>297</c:v>
                </c:pt>
                <c:pt idx="5188">
                  <c:v>287</c:v>
                </c:pt>
                <c:pt idx="5189">
                  <c:v>299</c:v>
                </c:pt>
                <c:pt idx="5190">
                  <c:v>302</c:v>
                </c:pt>
                <c:pt idx="5191">
                  <c:v>312</c:v>
                </c:pt>
                <c:pt idx="5192">
                  <c:v>286</c:v>
                </c:pt>
                <c:pt idx="5193">
                  <c:v>297</c:v>
                </c:pt>
                <c:pt idx="5194">
                  <c:v>317</c:v>
                </c:pt>
                <c:pt idx="5195">
                  <c:v>297</c:v>
                </c:pt>
                <c:pt idx="5196">
                  <c:v>296</c:v>
                </c:pt>
                <c:pt idx="5197">
                  <c:v>299</c:v>
                </c:pt>
                <c:pt idx="5198">
                  <c:v>301</c:v>
                </c:pt>
                <c:pt idx="5199">
                  <c:v>312</c:v>
                </c:pt>
                <c:pt idx="5200">
                  <c:v>297</c:v>
                </c:pt>
                <c:pt idx="5201">
                  <c:v>299</c:v>
                </c:pt>
                <c:pt idx="5202">
                  <c:v>306</c:v>
                </c:pt>
                <c:pt idx="5203">
                  <c:v>292</c:v>
                </c:pt>
                <c:pt idx="5204">
                  <c:v>301</c:v>
                </c:pt>
                <c:pt idx="5205">
                  <c:v>310</c:v>
                </c:pt>
                <c:pt idx="5206">
                  <c:v>317</c:v>
                </c:pt>
                <c:pt idx="5207">
                  <c:v>295</c:v>
                </c:pt>
                <c:pt idx="5208">
                  <c:v>296</c:v>
                </c:pt>
                <c:pt idx="5209">
                  <c:v>304</c:v>
                </c:pt>
                <c:pt idx="5210">
                  <c:v>296</c:v>
                </c:pt>
                <c:pt idx="5211">
                  <c:v>311</c:v>
                </c:pt>
                <c:pt idx="5212">
                  <c:v>311</c:v>
                </c:pt>
                <c:pt idx="5213">
                  <c:v>314</c:v>
                </c:pt>
                <c:pt idx="5214">
                  <c:v>292</c:v>
                </c:pt>
                <c:pt idx="5215">
                  <c:v>288</c:v>
                </c:pt>
                <c:pt idx="5216">
                  <c:v>300</c:v>
                </c:pt>
                <c:pt idx="5217">
                  <c:v>297</c:v>
                </c:pt>
                <c:pt idx="5218">
                  <c:v>304</c:v>
                </c:pt>
                <c:pt idx="5219">
                  <c:v>309</c:v>
                </c:pt>
                <c:pt idx="5220">
                  <c:v>300</c:v>
                </c:pt>
                <c:pt idx="5221">
                  <c:v>307</c:v>
                </c:pt>
                <c:pt idx="5222">
                  <c:v>292</c:v>
                </c:pt>
                <c:pt idx="5223">
                  <c:v>304</c:v>
                </c:pt>
                <c:pt idx="5224">
                  <c:v>313</c:v>
                </c:pt>
                <c:pt idx="5225">
                  <c:v>308</c:v>
                </c:pt>
                <c:pt idx="5226">
                  <c:v>304</c:v>
                </c:pt>
                <c:pt idx="5227">
                  <c:v>288</c:v>
                </c:pt>
                <c:pt idx="5228">
                  <c:v>303</c:v>
                </c:pt>
                <c:pt idx="5229">
                  <c:v>287</c:v>
                </c:pt>
                <c:pt idx="5230">
                  <c:v>301</c:v>
                </c:pt>
                <c:pt idx="5231">
                  <c:v>306</c:v>
                </c:pt>
                <c:pt idx="5232">
                  <c:v>291</c:v>
                </c:pt>
                <c:pt idx="5233">
                  <c:v>302</c:v>
                </c:pt>
                <c:pt idx="5234">
                  <c:v>308</c:v>
                </c:pt>
                <c:pt idx="5235">
                  <c:v>315</c:v>
                </c:pt>
                <c:pt idx="5236">
                  <c:v>303</c:v>
                </c:pt>
                <c:pt idx="5237">
                  <c:v>310</c:v>
                </c:pt>
                <c:pt idx="5238">
                  <c:v>288</c:v>
                </c:pt>
                <c:pt idx="5239">
                  <c:v>286</c:v>
                </c:pt>
                <c:pt idx="5240">
                  <c:v>300</c:v>
                </c:pt>
                <c:pt idx="5241">
                  <c:v>311</c:v>
                </c:pt>
                <c:pt idx="5242">
                  <c:v>297</c:v>
                </c:pt>
                <c:pt idx="5243">
                  <c:v>286</c:v>
                </c:pt>
                <c:pt idx="5244">
                  <c:v>297</c:v>
                </c:pt>
                <c:pt idx="5245">
                  <c:v>304</c:v>
                </c:pt>
                <c:pt idx="5246">
                  <c:v>310</c:v>
                </c:pt>
                <c:pt idx="5247">
                  <c:v>304</c:v>
                </c:pt>
                <c:pt idx="5248">
                  <c:v>297</c:v>
                </c:pt>
                <c:pt idx="5249">
                  <c:v>295</c:v>
                </c:pt>
                <c:pt idx="5250">
                  <c:v>286</c:v>
                </c:pt>
                <c:pt idx="5251">
                  <c:v>290</c:v>
                </c:pt>
                <c:pt idx="5252">
                  <c:v>282</c:v>
                </c:pt>
                <c:pt idx="5253">
                  <c:v>296</c:v>
                </c:pt>
                <c:pt idx="5254">
                  <c:v>311</c:v>
                </c:pt>
                <c:pt idx="5255">
                  <c:v>316</c:v>
                </c:pt>
                <c:pt idx="5256">
                  <c:v>290</c:v>
                </c:pt>
                <c:pt idx="5257">
                  <c:v>291</c:v>
                </c:pt>
                <c:pt idx="5258">
                  <c:v>321</c:v>
                </c:pt>
                <c:pt idx="5259">
                  <c:v>278</c:v>
                </c:pt>
                <c:pt idx="5260">
                  <c:v>289</c:v>
                </c:pt>
                <c:pt idx="5261">
                  <c:v>293</c:v>
                </c:pt>
                <c:pt idx="5262">
                  <c:v>307</c:v>
                </c:pt>
                <c:pt idx="5263">
                  <c:v>296</c:v>
                </c:pt>
                <c:pt idx="5264">
                  <c:v>293</c:v>
                </c:pt>
                <c:pt idx="5265">
                  <c:v>310</c:v>
                </c:pt>
                <c:pt idx="5266">
                  <c:v>295</c:v>
                </c:pt>
                <c:pt idx="5267">
                  <c:v>298</c:v>
                </c:pt>
                <c:pt idx="5268">
                  <c:v>303</c:v>
                </c:pt>
                <c:pt idx="5269">
                  <c:v>289</c:v>
                </c:pt>
                <c:pt idx="5270">
                  <c:v>284</c:v>
                </c:pt>
                <c:pt idx="5271">
                  <c:v>299</c:v>
                </c:pt>
                <c:pt idx="5272">
                  <c:v>288</c:v>
                </c:pt>
                <c:pt idx="5273">
                  <c:v>300</c:v>
                </c:pt>
                <c:pt idx="5274">
                  <c:v>293</c:v>
                </c:pt>
                <c:pt idx="5275">
                  <c:v>298</c:v>
                </c:pt>
                <c:pt idx="5276">
                  <c:v>296</c:v>
                </c:pt>
                <c:pt idx="5277">
                  <c:v>302</c:v>
                </c:pt>
                <c:pt idx="5278">
                  <c:v>294</c:v>
                </c:pt>
                <c:pt idx="5279">
                  <c:v>290</c:v>
                </c:pt>
                <c:pt idx="5280">
                  <c:v>288</c:v>
                </c:pt>
                <c:pt idx="5281">
                  <c:v>285</c:v>
                </c:pt>
                <c:pt idx="5282">
                  <c:v>301</c:v>
                </c:pt>
                <c:pt idx="5283">
                  <c:v>307</c:v>
                </c:pt>
                <c:pt idx="5284">
                  <c:v>294</c:v>
                </c:pt>
                <c:pt idx="5285">
                  <c:v>300</c:v>
                </c:pt>
                <c:pt idx="5286">
                  <c:v>282</c:v>
                </c:pt>
                <c:pt idx="5287">
                  <c:v>299</c:v>
                </c:pt>
                <c:pt idx="5288">
                  <c:v>313</c:v>
                </c:pt>
                <c:pt idx="5289">
                  <c:v>293</c:v>
                </c:pt>
                <c:pt idx="5290">
                  <c:v>279</c:v>
                </c:pt>
                <c:pt idx="5291">
                  <c:v>313</c:v>
                </c:pt>
                <c:pt idx="5292">
                  <c:v>301</c:v>
                </c:pt>
              </c:numCache>
            </c:numRef>
          </c:val>
          <c:smooth val="0"/>
          <c:extLst>
            <c:ext xmlns:c16="http://schemas.microsoft.com/office/drawing/2014/chart" uri="{C3380CC4-5D6E-409C-BE32-E72D297353CC}">
              <c16:uniqueId val="{00000004-0636-4A67-A9B5-8623B1B63D4E}"/>
            </c:ext>
          </c:extLst>
        </c:ser>
        <c:ser>
          <c:idx val="2"/>
          <c:order val="2"/>
          <c:tx>
            <c:strRef>
              <c:f>'ark1'!$I$2</c:f>
              <c:strCache>
                <c:ptCount val="1"/>
                <c:pt idx="0">
                  <c:v>90C, 45 min</c:v>
                </c:pt>
              </c:strCache>
            </c:strRef>
          </c:tx>
          <c:spPr>
            <a:ln w="6350" cap="rnd">
              <a:solidFill>
                <a:schemeClr val="tx1"/>
              </a:solidFill>
              <a:round/>
            </a:ln>
            <a:effectLst/>
          </c:spPr>
          <c:marker>
            <c:symbol val="none"/>
          </c:marker>
          <c:dLbls>
            <c:dLbl>
              <c:idx val="5271"/>
              <c:layout>
                <c:manualLayout>
                  <c:x val="0"/>
                  <c:y val="-5.1252309473400419E-2"/>
                </c:manualLayout>
              </c:layout>
              <c:tx>
                <c:rich>
                  <a:bodyPr/>
                  <a:lstStyle/>
                  <a:p>
                    <a:r>
                      <a:rPr lang="en-US"/>
                      <a:t>90 </a:t>
                    </a:r>
                    <a:r>
                      <a:rPr lang="en-US" sz="800" b="0" i="0" u="none" strike="noStrike" kern="1200" baseline="0">
                        <a:solidFill>
                          <a:sysClr val="windowText" lastClr="000000">
                            <a:lumMod val="75000"/>
                            <a:lumOff val="25000"/>
                          </a:sysClr>
                        </a:solidFill>
                        <a:sym typeface="Symbol" panose="05050102010706020507" pitchFamily="18" charset="2"/>
                      </a:rPr>
                      <a:t></a:t>
                    </a:r>
                    <a:r>
                      <a:rPr lang="en-US" sz="800" b="0" i="0" u="none" strike="noStrike" kern="1200" baseline="0">
                        <a:solidFill>
                          <a:sysClr val="windowText" lastClr="000000">
                            <a:lumMod val="75000"/>
                            <a:lumOff val="25000"/>
                          </a:sysClr>
                        </a:solidFill>
                      </a:rPr>
                      <a:t>C</a:t>
                    </a:r>
                    <a:r>
                      <a:rPr lang="en-US"/>
                      <a:t>, 45 min</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5-0636-4A67-A9B5-8623B1B63D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ark1'!$I$3:$I$5295</c:f>
              <c:numCache>
                <c:formatCode>General</c:formatCode>
                <c:ptCount val="5293"/>
                <c:pt idx="0">
                  <c:v>5.0000999999999998</c:v>
                </c:pt>
                <c:pt idx="1">
                  <c:v>5.0133999999999999</c:v>
                </c:pt>
                <c:pt idx="2">
                  <c:v>5.0266999999999999</c:v>
                </c:pt>
                <c:pt idx="3">
                  <c:v>5.0399000000000003</c:v>
                </c:pt>
                <c:pt idx="4">
                  <c:v>5.0532000000000004</c:v>
                </c:pt>
                <c:pt idx="5">
                  <c:v>5.0664999999999996</c:v>
                </c:pt>
                <c:pt idx="6">
                  <c:v>5.0797999999999996</c:v>
                </c:pt>
                <c:pt idx="7">
                  <c:v>5.0930999999999997</c:v>
                </c:pt>
                <c:pt idx="8">
                  <c:v>5.1063000000000001</c:v>
                </c:pt>
                <c:pt idx="9">
                  <c:v>5.1196000000000002</c:v>
                </c:pt>
                <c:pt idx="10">
                  <c:v>5.1329000000000002</c:v>
                </c:pt>
                <c:pt idx="11">
                  <c:v>5.1462000000000003</c:v>
                </c:pt>
                <c:pt idx="12">
                  <c:v>5.1595000000000004</c:v>
                </c:pt>
                <c:pt idx="13">
                  <c:v>5.1726999999999999</c:v>
                </c:pt>
                <c:pt idx="14">
                  <c:v>5.1859999999999999</c:v>
                </c:pt>
                <c:pt idx="15">
                  <c:v>5.1993</c:v>
                </c:pt>
                <c:pt idx="16">
                  <c:v>5.2126000000000001</c:v>
                </c:pt>
                <c:pt idx="17">
                  <c:v>5.2259000000000002</c:v>
                </c:pt>
                <c:pt idx="18">
                  <c:v>5.2392000000000003</c:v>
                </c:pt>
                <c:pt idx="19">
                  <c:v>5.2523999999999997</c:v>
                </c:pt>
                <c:pt idx="20">
                  <c:v>5.2656999999999998</c:v>
                </c:pt>
                <c:pt idx="21">
                  <c:v>5.2789999999999999</c:v>
                </c:pt>
                <c:pt idx="22">
                  <c:v>5.2923</c:v>
                </c:pt>
                <c:pt idx="23">
                  <c:v>5.3056000000000001</c:v>
                </c:pt>
                <c:pt idx="24">
                  <c:v>5.3188000000000004</c:v>
                </c:pt>
                <c:pt idx="25">
                  <c:v>5.3320999999999996</c:v>
                </c:pt>
                <c:pt idx="26">
                  <c:v>5.3453999999999997</c:v>
                </c:pt>
                <c:pt idx="27">
                  <c:v>5.3586999999999998</c:v>
                </c:pt>
                <c:pt idx="28">
                  <c:v>5.3719999999999999</c:v>
                </c:pt>
                <c:pt idx="29">
                  <c:v>5.3852000000000002</c:v>
                </c:pt>
                <c:pt idx="30">
                  <c:v>5.3985000000000003</c:v>
                </c:pt>
                <c:pt idx="31">
                  <c:v>5.4118000000000004</c:v>
                </c:pt>
                <c:pt idx="32">
                  <c:v>5.4250999999999996</c:v>
                </c:pt>
                <c:pt idx="33">
                  <c:v>5.4383999999999997</c:v>
                </c:pt>
                <c:pt idx="34">
                  <c:v>5.4516</c:v>
                </c:pt>
                <c:pt idx="35">
                  <c:v>5.4649000000000001</c:v>
                </c:pt>
                <c:pt idx="36">
                  <c:v>5.4782000000000002</c:v>
                </c:pt>
                <c:pt idx="37">
                  <c:v>5.4915000000000003</c:v>
                </c:pt>
                <c:pt idx="38">
                  <c:v>5.5048000000000004</c:v>
                </c:pt>
                <c:pt idx="39">
                  <c:v>5.5179999999999998</c:v>
                </c:pt>
                <c:pt idx="40">
                  <c:v>5.5312999999999999</c:v>
                </c:pt>
                <c:pt idx="41">
                  <c:v>5.5446</c:v>
                </c:pt>
                <c:pt idx="42">
                  <c:v>5.5579000000000001</c:v>
                </c:pt>
                <c:pt idx="43">
                  <c:v>5.5712000000000002</c:v>
                </c:pt>
                <c:pt idx="44">
                  <c:v>5.5845000000000002</c:v>
                </c:pt>
                <c:pt idx="45">
                  <c:v>5.5976999999999997</c:v>
                </c:pt>
                <c:pt idx="46">
                  <c:v>5.6109999999999998</c:v>
                </c:pt>
                <c:pt idx="47">
                  <c:v>5.6242999999999999</c:v>
                </c:pt>
                <c:pt idx="48">
                  <c:v>5.6375999999999999</c:v>
                </c:pt>
                <c:pt idx="49">
                  <c:v>5.6509</c:v>
                </c:pt>
                <c:pt idx="50">
                  <c:v>5.6641000000000004</c:v>
                </c:pt>
                <c:pt idx="51">
                  <c:v>5.6773999999999996</c:v>
                </c:pt>
                <c:pt idx="52">
                  <c:v>5.6906999999999996</c:v>
                </c:pt>
                <c:pt idx="53">
                  <c:v>5.7039999999999997</c:v>
                </c:pt>
                <c:pt idx="54">
                  <c:v>5.7172999999999998</c:v>
                </c:pt>
                <c:pt idx="55">
                  <c:v>5.7305000000000001</c:v>
                </c:pt>
                <c:pt idx="56">
                  <c:v>5.7438000000000002</c:v>
                </c:pt>
                <c:pt idx="57">
                  <c:v>5.7571000000000003</c:v>
                </c:pt>
                <c:pt idx="58">
                  <c:v>5.7704000000000004</c:v>
                </c:pt>
                <c:pt idx="59">
                  <c:v>5.7836999999999996</c:v>
                </c:pt>
                <c:pt idx="60">
                  <c:v>5.7968999999999999</c:v>
                </c:pt>
                <c:pt idx="61">
                  <c:v>5.8102</c:v>
                </c:pt>
                <c:pt idx="62">
                  <c:v>5.8235000000000001</c:v>
                </c:pt>
                <c:pt idx="63">
                  <c:v>5.8368000000000002</c:v>
                </c:pt>
                <c:pt idx="64">
                  <c:v>5.8501000000000003</c:v>
                </c:pt>
                <c:pt idx="65">
                  <c:v>5.8632999999999997</c:v>
                </c:pt>
                <c:pt idx="66">
                  <c:v>5.8765999999999998</c:v>
                </c:pt>
                <c:pt idx="67">
                  <c:v>5.8898999999999999</c:v>
                </c:pt>
                <c:pt idx="68">
                  <c:v>5.9032</c:v>
                </c:pt>
                <c:pt idx="69">
                  <c:v>5.9165000000000001</c:v>
                </c:pt>
                <c:pt idx="70">
                  <c:v>5.9298000000000002</c:v>
                </c:pt>
                <c:pt idx="71">
                  <c:v>5.9429999999999996</c:v>
                </c:pt>
                <c:pt idx="72">
                  <c:v>5.9562999999999997</c:v>
                </c:pt>
                <c:pt idx="73">
                  <c:v>5.9695999999999998</c:v>
                </c:pt>
                <c:pt idx="74">
                  <c:v>5.9828999999999999</c:v>
                </c:pt>
                <c:pt idx="75">
                  <c:v>5.9962</c:v>
                </c:pt>
                <c:pt idx="76">
                  <c:v>6.0094000000000003</c:v>
                </c:pt>
                <c:pt idx="77">
                  <c:v>6.0227000000000004</c:v>
                </c:pt>
                <c:pt idx="78">
                  <c:v>6.0359999999999996</c:v>
                </c:pt>
                <c:pt idx="79">
                  <c:v>6.0492999999999997</c:v>
                </c:pt>
                <c:pt idx="80">
                  <c:v>6.0625999999999998</c:v>
                </c:pt>
                <c:pt idx="81">
                  <c:v>6.0758000000000001</c:v>
                </c:pt>
                <c:pt idx="82">
                  <c:v>6.0891000000000002</c:v>
                </c:pt>
                <c:pt idx="83">
                  <c:v>6.1024000000000003</c:v>
                </c:pt>
                <c:pt idx="84">
                  <c:v>6.1157000000000004</c:v>
                </c:pt>
                <c:pt idx="85">
                  <c:v>6.1289999999999996</c:v>
                </c:pt>
                <c:pt idx="86">
                  <c:v>6.1421999999999999</c:v>
                </c:pt>
                <c:pt idx="87">
                  <c:v>6.1555</c:v>
                </c:pt>
                <c:pt idx="88">
                  <c:v>6.1688000000000001</c:v>
                </c:pt>
                <c:pt idx="89">
                  <c:v>6.1821000000000002</c:v>
                </c:pt>
                <c:pt idx="90">
                  <c:v>6.1954000000000002</c:v>
                </c:pt>
                <c:pt idx="91">
                  <c:v>6.2085999999999997</c:v>
                </c:pt>
                <c:pt idx="92">
                  <c:v>6.2218999999999998</c:v>
                </c:pt>
                <c:pt idx="93">
                  <c:v>6.2351999999999999</c:v>
                </c:pt>
                <c:pt idx="94">
                  <c:v>6.2484999999999999</c:v>
                </c:pt>
                <c:pt idx="95">
                  <c:v>6.2618</c:v>
                </c:pt>
                <c:pt idx="96">
                  <c:v>6.2751000000000001</c:v>
                </c:pt>
                <c:pt idx="97">
                  <c:v>6.2882999999999996</c:v>
                </c:pt>
                <c:pt idx="98">
                  <c:v>6.3015999999999996</c:v>
                </c:pt>
                <c:pt idx="99">
                  <c:v>6.3148999999999997</c:v>
                </c:pt>
                <c:pt idx="100">
                  <c:v>6.3281999999999998</c:v>
                </c:pt>
                <c:pt idx="101">
                  <c:v>6.3414999999999999</c:v>
                </c:pt>
                <c:pt idx="102">
                  <c:v>6.3547000000000002</c:v>
                </c:pt>
                <c:pt idx="103">
                  <c:v>6.3680000000000003</c:v>
                </c:pt>
                <c:pt idx="104">
                  <c:v>6.3813000000000004</c:v>
                </c:pt>
                <c:pt idx="105">
                  <c:v>6.3945999999999996</c:v>
                </c:pt>
                <c:pt idx="106">
                  <c:v>6.4078999999999997</c:v>
                </c:pt>
                <c:pt idx="107">
                  <c:v>6.4211</c:v>
                </c:pt>
                <c:pt idx="108">
                  <c:v>6.4344000000000001</c:v>
                </c:pt>
                <c:pt idx="109">
                  <c:v>6.4477000000000002</c:v>
                </c:pt>
                <c:pt idx="110">
                  <c:v>6.4610000000000003</c:v>
                </c:pt>
                <c:pt idx="111">
                  <c:v>6.4743000000000004</c:v>
                </c:pt>
                <c:pt idx="112">
                  <c:v>6.4874999999999998</c:v>
                </c:pt>
                <c:pt idx="113">
                  <c:v>6.5007999999999999</c:v>
                </c:pt>
                <c:pt idx="114">
                  <c:v>6.5141</c:v>
                </c:pt>
                <c:pt idx="115">
                  <c:v>6.5274000000000001</c:v>
                </c:pt>
                <c:pt idx="116">
                  <c:v>6.5407000000000002</c:v>
                </c:pt>
                <c:pt idx="117">
                  <c:v>6.5538999999999996</c:v>
                </c:pt>
                <c:pt idx="118">
                  <c:v>6.5671999999999997</c:v>
                </c:pt>
                <c:pt idx="119">
                  <c:v>6.5804999999999998</c:v>
                </c:pt>
                <c:pt idx="120">
                  <c:v>6.5937999999999999</c:v>
                </c:pt>
                <c:pt idx="121">
                  <c:v>6.6071</c:v>
                </c:pt>
                <c:pt idx="122">
                  <c:v>6.6204000000000001</c:v>
                </c:pt>
                <c:pt idx="123">
                  <c:v>6.6336000000000004</c:v>
                </c:pt>
                <c:pt idx="124">
                  <c:v>6.6468999999999996</c:v>
                </c:pt>
                <c:pt idx="125">
                  <c:v>6.6601999999999997</c:v>
                </c:pt>
                <c:pt idx="126">
                  <c:v>6.6734999999999998</c:v>
                </c:pt>
                <c:pt idx="127">
                  <c:v>6.6867999999999999</c:v>
                </c:pt>
                <c:pt idx="128">
                  <c:v>6.7</c:v>
                </c:pt>
                <c:pt idx="129">
                  <c:v>6.7133000000000003</c:v>
                </c:pt>
                <c:pt idx="130">
                  <c:v>6.7266000000000004</c:v>
                </c:pt>
                <c:pt idx="131">
                  <c:v>6.7398999999999996</c:v>
                </c:pt>
                <c:pt idx="132">
                  <c:v>6.7531999999999996</c:v>
                </c:pt>
                <c:pt idx="133">
                  <c:v>6.7664</c:v>
                </c:pt>
                <c:pt idx="134">
                  <c:v>6.7797000000000001</c:v>
                </c:pt>
                <c:pt idx="135">
                  <c:v>6.7930000000000001</c:v>
                </c:pt>
                <c:pt idx="136">
                  <c:v>6.8063000000000002</c:v>
                </c:pt>
                <c:pt idx="137">
                  <c:v>6.8196000000000003</c:v>
                </c:pt>
                <c:pt idx="138">
                  <c:v>6.8327999999999998</c:v>
                </c:pt>
                <c:pt idx="139">
                  <c:v>6.8460999999999999</c:v>
                </c:pt>
                <c:pt idx="140">
                  <c:v>6.8593999999999999</c:v>
                </c:pt>
                <c:pt idx="141">
                  <c:v>6.8727</c:v>
                </c:pt>
                <c:pt idx="142">
                  <c:v>6.8860000000000001</c:v>
                </c:pt>
                <c:pt idx="143">
                  <c:v>6.8992000000000004</c:v>
                </c:pt>
                <c:pt idx="144">
                  <c:v>6.9124999999999996</c:v>
                </c:pt>
                <c:pt idx="145">
                  <c:v>6.9257999999999997</c:v>
                </c:pt>
                <c:pt idx="146">
                  <c:v>6.9390999999999998</c:v>
                </c:pt>
                <c:pt idx="147">
                  <c:v>6.9523999999999999</c:v>
                </c:pt>
                <c:pt idx="148">
                  <c:v>6.9657</c:v>
                </c:pt>
                <c:pt idx="149">
                  <c:v>6.9789000000000003</c:v>
                </c:pt>
                <c:pt idx="150">
                  <c:v>6.9922000000000004</c:v>
                </c:pt>
                <c:pt idx="151">
                  <c:v>7.0054999999999996</c:v>
                </c:pt>
                <c:pt idx="152">
                  <c:v>7.0187999999999997</c:v>
                </c:pt>
                <c:pt idx="153">
                  <c:v>7.0320999999999998</c:v>
                </c:pt>
                <c:pt idx="154">
                  <c:v>7.0453000000000001</c:v>
                </c:pt>
                <c:pt idx="155">
                  <c:v>7.0586000000000002</c:v>
                </c:pt>
                <c:pt idx="156">
                  <c:v>7.0719000000000003</c:v>
                </c:pt>
                <c:pt idx="157">
                  <c:v>7.0852000000000004</c:v>
                </c:pt>
                <c:pt idx="158">
                  <c:v>7.0984999999999996</c:v>
                </c:pt>
                <c:pt idx="159">
                  <c:v>7.1116999999999999</c:v>
                </c:pt>
                <c:pt idx="160">
                  <c:v>7.125</c:v>
                </c:pt>
                <c:pt idx="161">
                  <c:v>7.1383000000000001</c:v>
                </c:pt>
                <c:pt idx="162">
                  <c:v>7.1516000000000002</c:v>
                </c:pt>
                <c:pt idx="163">
                  <c:v>7.1649000000000003</c:v>
                </c:pt>
                <c:pt idx="164">
                  <c:v>7.1780999999999997</c:v>
                </c:pt>
                <c:pt idx="165">
                  <c:v>7.1913999999999998</c:v>
                </c:pt>
                <c:pt idx="166">
                  <c:v>7.2046999999999999</c:v>
                </c:pt>
                <c:pt idx="167">
                  <c:v>7.218</c:v>
                </c:pt>
                <c:pt idx="168">
                  <c:v>7.2313000000000001</c:v>
                </c:pt>
                <c:pt idx="169">
                  <c:v>7.2445000000000004</c:v>
                </c:pt>
                <c:pt idx="170">
                  <c:v>7.2577999999999996</c:v>
                </c:pt>
                <c:pt idx="171">
                  <c:v>7.2710999999999997</c:v>
                </c:pt>
                <c:pt idx="172">
                  <c:v>7.2843999999999998</c:v>
                </c:pt>
                <c:pt idx="173">
                  <c:v>7.2976999999999999</c:v>
                </c:pt>
                <c:pt idx="174">
                  <c:v>7.3109999999999999</c:v>
                </c:pt>
                <c:pt idx="175">
                  <c:v>7.3242000000000003</c:v>
                </c:pt>
                <c:pt idx="176">
                  <c:v>7.3375000000000004</c:v>
                </c:pt>
                <c:pt idx="177">
                  <c:v>7.3507999999999996</c:v>
                </c:pt>
                <c:pt idx="178">
                  <c:v>7.3640999999999996</c:v>
                </c:pt>
                <c:pt idx="179">
                  <c:v>7.3773999999999997</c:v>
                </c:pt>
                <c:pt idx="180">
                  <c:v>7.3906000000000001</c:v>
                </c:pt>
                <c:pt idx="181">
                  <c:v>7.4039000000000001</c:v>
                </c:pt>
                <c:pt idx="182">
                  <c:v>7.4172000000000002</c:v>
                </c:pt>
                <c:pt idx="183">
                  <c:v>7.4305000000000003</c:v>
                </c:pt>
                <c:pt idx="184">
                  <c:v>7.4438000000000004</c:v>
                </c:pt>
                <c:pt idx="185">
                  <c:v>7.4569999999999999</c:v>
                </c:pt>
                <c:pt idx="186">
                  <c:v>7.4702999999999999</c:v>
                </c:pt>
                <c:pt idx="187">
                  <c:v>7.4836</c:v>
                </c:pt>
                <c:pt idx="188">
                  <c:v>7.4969000000000001</c:v>
                </c:pt>
                <c:pt idx="189">
                  <c:v>7.5102000000000002</c:v>
                </c:pt>
                <c:pt idx="190">
                  <c:v>7.5233999999999996</c:v>
                </c:pt>
                <c:pt idx="191">
                  <c:v>7.5366999999999997</c:v>
                </c:pt>
                <c:pt idx="192">
                  <c:v>7.55</c:v>
                </c:pt>
                <c:pt idx="193">
                  <c:v>7.5632999999999999</c:v>
                </c:pt>
                <c:pt idx="194">
                  <c:v>7.5766</c:v>
                </c:pt>
                <c:pt idx="195">
                  <c:v>7.5898000000000003</c:v>
                </c:pt>
                <c:pt idx="196">
                  <c:v>7.6031000000000004</c:v>
                </c:pt>
                <c:pt idx="197">
                  <c:v>7.6163999999999996</c:v>
                </c:pt>
                <c:pt idx="198">
                  <c:v>7.6296999999999997</c:v>
                </c:pt>
                <c:pt idx="199">
                  <c:v>7.6429999999999998</c:v>
                </c:pt>
                <c:pt idx="200">
                  <c:v>7.6562000000000001</c:v>
                </c:pt>
                <c:pt idx="201">
                  <c:v>7.6695000000000002</c:v>
                </c:pt>
                <c:pt idx="202">
                  <c:v>7.6828000000000003</c:v>
                </c:pt>
                <c:pt idx="203">
                  <c:v>7.6961000000000004</c:v>
                </c:pt>
                <c:pt idx="204">
                  <c:v>7.7093999999999996</c:v>
                </c:pt>
                <c:pt idx="205">
                  <c:v>7.7226999999999997</c:v>
                </c:pt>
                <c:pt idx="206">
                  <c:v>7.7359</c:v>
                </c:pt>
                <c:pt idx="207">
                  <c:v>7.7492000000000001</c:v>
                </c:pt>
                <c:pt idx="208">
                  <c:v>7.7625000000000002</c:v>
                </c:pt>
                <c:pt idx="209">
                  <c:v>7.7758000000000003</c:v>
                </c:pt>
                <c:pt idx="210">
                  <c:v>7.7891000000000004</c:v>
                </c:pt>
                <c:pt idx="211">
                  <c:v>7.8022999999999998</c:v>
                </c:pt>
                <c:pt idx="212">
                  <c:v>7.8155999999999999</c:v>
                </c:pt>
                <c:pt idx="213">
                  <c:v>7.8289</c:v>
                </c:pt>
                <c:pt idx="214">
                  <c:v>7.8422000000000001</c:v>
                </c:pt>
                <c:pt idx="215">
                  <c:v>7.8555000000000001</c:v>
                </c:pt>
                <c:pt idx="216">
                  <c:v>7.8686999999999996</c:v>
                </c:pt>
                <c:pt idx="217">
                  <c:v>7.8819999999999997</c:v>
                </c:pt>
                <c:pt idx="218">
                  <c:v>7.8952999999999998</c:v>
                </c:pt>
                <c:pt idx="219">
                  <c:v>7.9085999999999999</c:v>
                </c:pt>
                <c:pt idx="220">
                  <c:v>7.9218999999999999</c:v>
                </c:pt>
                <c:pt idx="221">
                  <c:v>7.9351000000000003</c:v>
                </c:pt>
                <c:pt idx="222">
                  <c:v>7.9484000000000004</c:v>
                </c:pt>
                <c:pt idx="223">
                  <c:v>7.9617000000000004</c:v>
                </c:pt>
                <c:pt idx="224">
                  <c:v>7.9749999999999996</c:v>
                </c:pt>
                <c:pt idx="225">
                  <c:v>7.9882999999999997</c:v>
                </c:pt>
                <c:pt idx="226">
                  <c:v>8.0015000000000001</c:v>
                </c:pt>
                <c:pt idx="227">
                  <c:v>8.0147999999999993</c:v>
                </c:pt>
                <c:pt idx="228">
                  <c:v>8.0281000000000002</c:v>
                </c:pt>
                <c:pt idx="229">
                  <c:v>8.0413999999999994</c:v>
                </c:pt>
                <c:pt idx="230">
                  <c:v>8.0547000000000004</c:v>
                </c:pt>
                <c:pt idx="231">
                  <c:v>8.0679999999999996</c:v>
                </c:pt>
                <c:pt idx="232">
                  <c:v>8.0812000000000008</c:v>
                </c:pt>
                <c:pt idx="233">
                  <c:v>8.0945</c:v>
                </c:pt>
                <c:pt idx="234">
                  <c:v>8.1077999999999992</c:v>
                </c:pt>
                <c:pt idx="235">
                  <c:v>8.1211000000000002</c:v>
                </c:pt>
                <c:pt idx="236">
                  <c:v>8.1343999999999994</c:v>
                </c:pt>
                <c:pt idx="237">
                  <c:v>8.1476000000000006</c:v>
                </c:pt>
                <c:pt idx="238">
                  <c:v>8.1608999999999998</c:v>
                </c:pt>
                <c:pt idx="239">
                  <c:v>8.1742000000000008</c:v>
                </c:pt>
                <c:pt idx="240">
                  <c:v>8.1875</c:v>
                </c:pt>
                <c:pt idx="241">
                  <c:v>8.2007999999999992</c:v>
                </c:pt>
                <c:pt idx="242">
                  <c:v>8.2140000000000004</c:v>
                </c:pt>
                <c:pt idx="243">
                  <c:v>8.2272999999999996</c:v>
                </c:pt>
                <c:pt idx="244">
                  <c:v>8.2406000000000006</c:v>
                </c:pt>
                <c:pt idx="245">
                  <c:v>8.2538999999999998</c:v>
                </c:pt>
                <c:pt idx="246">
                  <c:v>8.2672000000000008</c:v>
                </c:pt>
                <c:pt idx="247">
                  <c:v>8.2804000000000002</c:v>
                </c:pt>
                <c:pt idx="248">
                  <c:v>8.2936999999999994</c:v>
                </c:pt>
                <c:pt idx="249">
                  <c:v>8.3070000000000004</c:v>
                </c:pt>
                <c:pt idx="250">
                  <c:v>8.3202999999999996</c:v>
                </c:pt>
                <c:pt idx="251">
                  <c:v>8.3336000000000006</c:v>
                </c:pt>
                <c:pt idx="252">
                  <c:v>8.3468</c:v>
                </c:pt>
                <c:pt idx="253">
                  <c:v>8.3600999999999992</c:v>
                </c:pt>
                <c:pt idx="254">
                  <c:v>8.3734000000000002</c:v>
                </c:pt>
                <c:pt idx="255">
                  <c:v>8.3866999999999994</c:v>
                </c:pt>
                <c:pt idx="256">
                  <c:v>8.4</c:v>
                </c:pt>
                <c:pt idx="257">
                  <c:v>8.4132999999999996</c:v>
                </c:pt>
                <c:pt idx="258">
                  <c:v>8.4265000000000008</c:v>
                </c:pt>
                <c:pt idx="259">
                  <c:v>8.4398</c:v>
                </c:pt>
                <c:pt idx="260">
                  <c:v>8.4530999999999992</c:v>
                </c:pt>
                <c:pt idx="261">
                  <c:v>8.4664000000000001</c:v>
                </c:pt>
                <c:pt idx="262">
                  <c:v>8.4796999999999993</c:v>
                </c:pt>
                <c:pt idx="263">
                  <c:v>8.4929000000000006</c:v>
                </c:pt>
                <c:pt idx="264">
                  <c:v>8.5061999999999998</c:v>
                </c:pt>
                <c:pt idx="265">
                  <c:v>8.5195000000000007</c:v>
                </c:pt>
                <c:pt idx="266">
                  <c:v>8.5327999999999999</c:v>
                </c:pt>
                <c:pt idx="267">
                  <c:v>8.5460999999999991</c:v>
                </c:pt>
                <c:pt idx="268">
                  <c:v>8.5593000000000004</c:v>
                </c:pt>
                <c:pt idx="269">
                  <c:v>8.5725999999999996</c:v>
                </c:pt>
                <c:pt idx="270">
                  <c:v>8.5859000000000005</c:v>
                </c:pt>
                <c:pt idx="271">
                  <c:v>8.5991999999999997</c:v>
                </c:pt>
                <c:pt idx="272">
                  <c:v>8.6125000000000007</c:v>
                </c:pt>
                <c:pt idx="273">
                  <c:v>8.6257000000000001</c:v>
                </c:pt>
                <c:pt idx="274">
                  <c:v>8.6389999999999993</c:v>
                </c:pt>
                <c:pt idx="275">
                  <c:v>8.6523000000000003</c:v>
                </c:pt>
                <c:pt idx="276">
                  <c:v>8.6655999999999995</c:v>
                </c:pt>
                <c:pt idx="277">
                  <c:v>8.6789000000000005</c:v>
                </c:pt>
                <c:pt idx="278">
                  <c:v>8.6920999999999999</c:v>
                </c:pt>
                <c:pt idx="279">
                  <c:v>8.7053999999999991</c:v>
                </c:pt>
                <c:pt idx="280">
                  <c:v>8.7187000000000001</c:v>
                </c:pt>
                <c:pt idx="281">
                  <c:v>8.7319999999999993</c:v>
                </c:pt>
                <c:pt idx="282">
                  <c:v>8.7453000000000003</c:v>
                </c:pt>
                <c:pt idx="283">
                  <c:v>8.7585999999999995</c:v>
                </c:pt>
                <c:pt idx="284">
                  <c:v>8.7718000000000007</c:v>
                </c:pt>
                <c:pt idx="285">
                  <c:v>8.7850999999999999</c:v>
                </c:pt>
                <c:pt idx="286">
                  <c:v>8.7984000000000009</c:v>
                </c:pt>
                <c:pt idx="287">
                  <c:v>8.8117000000000001</c:v>
                </c:pt>
                <c:pt idx="288">
                  <c:v>8.8249999999999993</c:v>
                </c:pt>
                <c:pt idx="289">
                  <c:v>8.8382000000000005</c:v>
                </c:pt>
                <c:pt idx="290">
                  <c:v>8.8514999999999997</c:v>
                </c:pt>
                <c:pt idx="291">
                  <c:v>8.8648000000000007</c:v>
                </c:pt>
                <c:pt idx="292">
                  <c:v>8.8780999999999999</c:v>
                </c:pt>
                <c:pt idx="293">
                  <c:v>8.8914000000000009</c:v>
                </c:pt>
                <c:pt idx="294">
                  <c:v>8.9046000000000003</c:v>
                </c:pt>
                <c:pt idx="295">
                  <c:v>8.9178999999999995</c:v>
                </c:pt>
                <c:pt idx="296">
                  <c:v>8.9312000000000005</c:v>
                </c:pt>
                <c:pt idx="297">
                  <c:v>8.9444999999999997</c:v>
                </c:pt>
                <c:pt idx="298">
                  <c:v>8.9578000000000007</c:v>
                </c:pt>
                <c:pt idx="299">
                  <c:v>8.9710000000000001</c:v>
                </c:pt>
                <c:pt idx="300">
                  <c:v>8.9842999999999993</c:v>
                </c:pt>
                <c:pt idx="301">
                  <c:v>8.9976000000000003</c:v>
                </c:pt>
                <c:pt idx="302">
                  <c:v>9.0108999999999995</c:v>
                </c:pt>
                <c:pt idx="303">
                  <c:v>9.0242000000000004</c:v>
                </c:pt>
                <c:pt idx="304">
                  <c:v>9.0373999999999999</c:v>
                </c:pt>
                <c:pt idx="305">
                  <c:v>9.0507000000000009</c:v>
                </c:pt>
                <c:pt idx="306">
                  <c:v>9.0640000000000001</c:v>
                </c:pt>
                <c:pt idx="307">
                  <c:v>9.0772999999999993</c:v>
                </c:pt>
                <c:pt idx="308">
                  <c:v>9.0906000000000002</c:v>
                </c:pt>
                <c:pt idx="309">
                  <c:v>9.1038999999999994</c:v>
                </c:pt>
                <c:pt idx="310">
                  <c:v>9.1171000000000006</c:v>
                </c:pt>
                <c:pt idx="311">
                  <c:v>9.1303999999999998</c:v>
                </c:pt>
                <c:pt idx="312">
                  <c:v>9.1437000000000008</c:v>
                </c:pt>
                <c:pt idx="313">
                  <c:v>9.157</c:v>
                </c:pt>
                <c:pt idx="314">
                  <c:v>9.1702999999999992</c:v>
                </c:pt>
                <c:pt idx="315">
                  <c:v>9.1835000000000004</c:v>
                </c:pt>
                <c:pt idx="316">
                  <c:v>9.1967999999999996</c:v>
                </c:pt>
                <c:pt idx="317">
                  <c:v>9.2101000000000006</c:v>
                </c:pt>
                <c:pt idx="318">
                  <c:v>9.2233999999999998</c:v>
                </c:pt>
                <c:pt idx="319">
                  <c:v>9.2367000000000008</c:v>
                </c:pt>
                <c:pt idx="320">
                  <c:v>9.2499000000000002</c:v>
                </c:pt>
                <c:pt idx="321">
                  <c:v>9.2631999999999994</c:v>
                </c:pt>
                <c:pt idx="322">
                  <c:v>9.2765000000000004</c:v>
                </c:pt>
                <c:pt idx="323">
                  <c:v>9.2897999999999996</c:v>
                </c:pt>
                <c:pt idx="324">
                  <c:v>9.3031000000000006</c:v>
                </c:pt>
                <c:pt idx="325">
                  <c:v>9.3163</c:v>
                </c:pt>
                <c:pt idx="326">
                  <c:v>9.3295999999999992</c:v>
                </c:pt>
                <c:pt idx="327">
                  <c:v>9.3429000000000002</c:v>
                </c:pt>
                <c:pt idx="328">
                  <c:v>9.3561999999999994</c:v>
                </c:pt>
                <c:pt idx="329">
                  <c:v>9.3695000000000004</c:v>
                </c:pt>
                <c:pt idx="330">
                  <c:v>9.3826999999999998</c:v>
                </c:pt>
                <c:pt idx="331">
                  <c:v>9.3960000000000008</c:v>
                </c:pt>
                <c:pt idx="332">
                  <c:v>9.4093</c:v>
                </c:pt>
                <c:pt idx="333">
                  <c:v>9.4225999999999992</c:v>
                </c:pt>
                <c:pt idx="334">
                  <c:v>9.4359000000000002</c:v>
                </c:pt>
                <c:pt idx="335">
                  <c:v>9.4491999999999994</c:v>
                </c:pt>
                <c:pt idx="336">
                  <c:v>9.4624000000000006</c:v>
                </c:pt>
                <c:pt idx="337">
                  <c:v>9.4756999999999998</c:v>
                </c:pt>
                <c:pt idx="338">
                  <c:v>9.4890000000000008</c:v>
                </c:pt>
                <c:pt idx="339">
                  <c:v>9.5023</c:v>
                </c:pt>
                <c:pt idx="340">
                  <c:v>9.5155999999999992</c:v>
                </c:pt>
                <c:pt idx="341">
                  <c:v>9.5288000000000004</c:v>
                </c:pt>
                <c:pt idx="342">
                  <c:v>9.5420999999999996</c:v>
                </c:pt>
                <c:pt idx="343">
                  <c:v>9.5554000000000006</c:v>
                </c:pt>
                <c:pt idx="344">
                  <c:v>9.5686999999999998</c:v>
                </c:pt>
                <c:pt idx="345">
                  <c:v>9.5820000000000007</c:v>
                </c:pt>
                <c:pt idx="346">
                  <c:v>9.5952000000000002</c:v>
                </c:pt>
                <c:pt idx="347">
                  <c:v>9.6084999999999994</c:v>
                </c:pt>
                <c:pt idx="348">
                  <c:v>9.6218000000000004</c:v>
                </c:pt>
                <c:pt idx="349">
                  <c:v>9.6350999999999996</c:v>
                </c:pt>
                <c:pt idx="350">
                  <c:v>9.6484000000000005</c:v>
                </c:pt>
                <c:pt idx="351">
                  <c:v>9.6616</c:v>
                </c:pt>
                <c:pt idx="352">
                  <c:v>9.6748999999999992</c:v>
                </c:pt>
                <c:pt idx="353">
                  <c:v>9.6882000000000001</c:v>
                </c:pt>
                <c:pt idx="354">
                  <c:v>9.7014999999999993</c:v>
                </c:pt>
                <c:pt idx="355">
                  <c:v>9.7148000000000003</c:v>
                </c:pt>
                <c:pt idx="356">
                  <c:v>9.7279999999999998</c:v>
                </c:pt>
                <c:pt idx="357">
                  <c:v>9.7413000000000007</c:v>
                </c:pt>
                <c:pt idx="358">
                  <c:v>9.7545999999999999</c:v>
                </c:pt>
                <c:pt idx="359">
                  <c:v>9.7678999999999991</c:v>
                </c:pt>
                <c:pt idx="360">
                  <c:v>9.7812000000000001</c:v>
                </c:pt>
                <c:pt idx="361">
                  <c:v>9.7943999999999996</c:v>
                </c:pt>
                <c:pt idx="362">
                  <c:v>9.8077000000000005</c:v>
                </c:pt>
                <c:pt idx="363">
                  <c:v>9.8209999999999997</c:v>
                </c:pt>
                <c:pt idx="364">
                  <c:v>9.8343000000000007</c:v>
                </c:pt>
                <c:pt idx="365">
                  <c:v>9.8475999999999999</c:v>
                </c:pt>
                <c:pt idx="366">
                  <c:v>9.8609000000000009</c:v>
                </c:pt>
                <c:pt idx="367">
                  <c:v>9.8741000000000003</c:v>
                </c:pt>
                <c:pt idx="368">
                  <c:v>9.8873999999999995</c:v>
                </c:pt>
                <c:pt idx="369">
                  <c:v>9.9007000000000005</c:v>
                </c:pt>
                <c:pt idx="370">
                  <c:v>9.9139999999999997</c:v>
                </c:pt>
                <c:pt idx="371">
                  <c:v>9.9273000000000007</c:v>
                </c:pt>
                <c:pt idx="372">
                  <c:v>9.9405000000000001</c:v>
                </c:pt>
                <c:pt idx="373">
                  <c:v>9.9537999999999993</c:v>
                </c:pt>
                <c:pt idx="374">
                  <c:v>9.9671000000000003</c:v>
                </c:pt>
                <c:pt idx="375">
                  <c:v>9.9803999999999995</c:v>
                </c:pt>
                <c:pt idx="376">
                  <c:v>9.9937000000000005</c:v>
                </c:pt>
                <c:pt idx="377">
                  <c:v>10.0069</c:v>
                </c:pt>
                <c:pt idx="378">
                  <c:v>10.020200000000001</c:v>
                </c:pt>
                <c:pt idx="379">
                  <c:v>10.0335</c:v>
                </c:pt>
                <c:pt idx="380">
                  <c:v>10.046799999999999</c:v>
                </c:pt>
                <c:pt idx="381">
                  <c:v>10.0601</c:v>
                </c:pt>
                <c:pt idx="382">
                  <c:v>10.0733</c:v>
                </c:pt>
                <c:pt idx="383">
                  <c:v>10.086600000000001</c:v>
                </c:pt>
                <c:pt idx="384">
                  <c:v>10.0999</c:v>
                </c:pt>
                <c:pt idx="385">
                  <c:v>10.113200000000001</c:v>
                </c:pt>
                <c:pt idx="386">
                  <c:v>10.1265</c:v>
                </c:pt>
                <c:pt idx="387">
                  <c:v>10.139699999999999</c:v>
                </c:pt>
                <c:pt idx="388">
                  <c:v>10.153</c:v>
                </c:pt>
                <c:pt idx="389">
                  <c:v>10.1663</c:v>
                </c:pt>
                <c:pt idx="390">
                  <c:v>10.179600000000001</c:v>
                </c:pt>
                <c:pt idx="391">
                  <c:v>10.1929</c:v>
                </c:pt>
                <c:pt idx="392">
                  <c:v>10.206200000000001</c:v>
                </c:pt>
                <c:pt idx="393">
                  <c:v>10.2194</c:v>
                </c:pt>
                <c:pt idx="394">
                  <c:v>10.232699999999999</c:v>
                </c:pt>
                <c:pt idx="395">
                  <c:v>10.246</c:v>
                </c:pt>
                <c:pt idx="396">
                  <c:v>10.2593</c:v>
                </c:pt>
                <c:pt idx="397">
                  <c:v>10.272600000000001</c:v>
                </c:pt>
                <c:pt idx="398">
                  <c:v>10.2858</c:v>
                </c:pt>
                <c:pt idx="399">
                  <c:v>10.299099999999999</c:v>
                </c:pt>
                <c:pt idx="400">
                  <c:v>10.3124</c:v>
                </c:pt>
                <c:pt idx="401">
                  <c:v>10.325699999999999</c:v>
                </c:pt>
                <c:pt idx="402">
                  <c:v>10.339</c:v>
                </c:pt>
                <c:pt idx="403">
                  <c:v>10.3522</c:v>
                </c:pt>
                <c:pt idx="404">
                  <c:v>10.365500000000001</c:v>
                </c:pt>
                <c:pt idx="405">
                  <c:v>10.3788</c:v>
                </c:pt>
                <c:pt idx="406">
                  <c:v>10.392099999999999</c:v>
                </c:pt>
                <c:pt idx="407">
                  <c:v>10.4054</c:v>
                </c:pt>
                <c:pt idx="408">
                  <c:v>10.4186</c:v>
                </c:pt>
                <c:pt idx="409">
                  <c:v>10.431900000000001</c:v>
                </c:pt>
                <c:pt idx="410">
                  <c:v>10.4452</c:v>
                </c:pt>
                <c:pt idx="411">
                  <c:v>10.458500000000001</c:v>
                </c:pt>
                <c:pt idx="412">
                  <c:v>10.4718</c:v>
                </c:pt>
                <c:pt idx="413">
                  <c:v>10.484999999999999</c:v>
                </c:pt>
                <c:pt idx="414">
                  <c:v>10.4983</c:v>
                </c:pt>
                <c:pt idx="415">
                  <c:v>10.5116</c:v>
                </c:pt>
                <c:pt idx="416">
                  <c:v>10.524900000000001</c:v>
                </c:pt>
                <c:pt idx="417">
                  <c:v>10.5382</c:v>
                </c:pt>
                <c:pt idx="418">
                  <c:v>10.551500000000001</c:v>
                </c:pt>
                <c:pt idx="419">
                  <c:v>10.5647</c:v>
                </c:pt>
                <c:pt idx="420">
                  <c:v>10.577999999999999</c:v>
                </c:pt>
                <c:pt idx="421">
                  <c:v>10.5913</c:v>
                </c:pt>
                <c:pt idx="422">
                  <c:v>10.6046</c:v>
                </c:pt>
                <c:pt idx="423">
                  <c:v>10.617900000000001</c:v>
                </c:pt>
                <c:pt idx="424">
                  <c:v>10.6311</c:v>
                </c:pt>
                <c:pt idx="425">
                  <c:v>10.644399999999999</c:v>
                </c:pt>
                <c:pt idx="426">
                  <c:v>10.6577</c:v>
                </c:pt>
                <c:pt idx="427">
                  <c:v>10.670999999999999</c:v>
                </c:pt>
                <c:pt idx="428">
                  <c:v>10.6843</c:v>
                </c:pt>
                <c:pt idx="429">
                  <c:v>10.6975</c:v>
                </c:pt>
                <c:pt idx="430">
                  <c:v>10.710800000000001</c:v>
                </c:pt>
                <c:pt idx="431">
                  <c:v>10.7241</c:v>
                </c:pt>
                <c:pt idx="432">
                  <c:v>10.737399999999999</c:v>
                </c:pt>
                <c:pt idx="433">
                  <c:v>10.7507</c:v>
                </c:pt>
                <c:pt idx="434">
                  <c:v>10.7639</c:v>
                </c:pt>
                <c:pt idx="435">
                  <c:v>10.777200000000001</c:v>
                </c:pt>
                <c:pt idx="436">
                  <c:v>10.7905</c:v>
                </c:pt>
                <c:pt idx="437">
                  <c:v>10.803800000000001</c:v>
                </c:pt>
                <c:pt idx="438">
                  <c:v>10.8171</c:v>
                </c:pt>
                <c:pt idx="439">
                  <c:v>10.830299999999999</c:v>
                </c:pt>
                <c:pt idx="440">
                  <c:v>10.8436</c:v>
                </c:pt>
                <c:pt idx="441">
                  <c:v>10.8569</c:v>
                </c:pt>
                <c:pt idx="442">
                  <c:v>10.870200000000001</c:v>
                </c:pt>
                <c:pt idx="443">
                  <c:v>10.8835</c:v>
                </c:pt>
                <c:pt idx="444">
                  <c:v>10.896800000000001</c:v>
                </c:pt>
                <c:pt idx="445">
                  <c:v>10.91</c:v>
                </c:pt>
                <c:pt idx="446">
                  <c:v>10.923299999999999</c:v>
                </c:pt>
                <c:pt idx="447">
                  <c:v>10.9366</c:v>
                </c:pt>
                <c:pt idx="448">
                  <c:v>10.9499</c:v>
                </c:pt>
                <c:pt idx="449">
                  <c:v>10.963200000000001</c:v>
                </c:pt>
                <c:pt idx="450">
                  <c:v>10.9764</c:v>
                </c:pt>
                <c:pt idx="451">
                  <c:v>10.989699999999999</c:v>
                </c:pt>
                <c:pt idx="452">
                  <c:v>11.003</c:v>
                </c:pt>
                <c:pt idx="453">
                  <c:v>11.016299999999999</c:v>
                </c:pt>
                <c:pt idx="454">
                  <c:v>11.0296</c:v>
                </c:pt>
                <c:pt idx="455">
                  <c:v>11.0428</c:v>
                </c:pt>
                <c:pt idx="456">
                  <c:v>11.056100000000001</c:v>
                </c:pt>
                <c:pt idx="457">
                  <c:v>11.0694</c:v>
                </c:pt>
                <c:pt idx="458">
                  <c:v>11.082700000000001</c:v>
                </c:pt>
                <c:pt idx="459">
                  <c:v>11.096</c:v>
                </c:pt>
                <c:pt idx="460">
                  <c:v>11.1092</c:v>
                </c:pt>
                <c:pt idx="461">
                  <c:v>11.1225</c:v>
                </c:pt>
                <c:pt idx="462">
                  <c:v>11.1358</c:v>
                </c:pt>
                <c:pt idx="463">
                  <c:v>11.149100000000001</c:v>
                </c:pt>
                <c:pt idx="464">
                  <c:v>11.1624</c:v>
                </c:pt>
                <c:pt idx="465">
                  <c:v>11.175599999999999</c:v>
                </c:pt>
                <c:pt idx="466">
                  <c:v>11.1889</c:v>
                </c:pt>
                <c:pt idx="467">
                  <c:v>11.202199999999999</c:v>
                </c:pt>
                <c:pt idx="468">
                  <c:v>11.2155</c:v>
                </c:pt>
                <c:pt idx="469">
                  <c:v>11.2288</c:v>
                </c:pt>
                <c:pt idx="470">
                  <c:v>11.242100000000001</c:v>
                </c:pt>
                <c:pt idx="471">
                  <c:v>11.2553</c:v>
                </c:pt>
                <c:pt idx="472">
                  <c:v>11.268599999999999</c:v>
                </c:pt>
                <c:pt idx="473">
                  <c:v>11.2819</c:v>
                </c:pt>
                <c:pt idx="474">
                  <c:v>11.295199999999999</c:v>
                </c:pt>
                <c:pt idx="475">
                  <c:v>11.3085</c:v>
                </c:pt>
                <c:pt idx="476">
                  <c:v>11.3217</c:v>
                </c:pt>
                <c:pt idx="477">
                  <c:v>11.335000000000001</c:v>
                </c:pt>
                <c:pt idx="478">
                  <c:v>11.3483</c:v>
                </c:pt>
                <c:pt idx="479">
                  <c:v>11.361599999999999</c:v>
                </c:pt>
                <c:pt idx="480">
                  <c:v>11.3749</c:v>
                </c:pt>
                <c:pt idx="481">
                  <c:v>11.3881</c:v>
                </c:pt>
                <c:pt idx="482">
                  <c:v>11.401400000000001</c:v>
                </c:pt>
                <c:pt idx="483">
                  <c:v>11.4147</c:v>
                </c:pt>
                <c:pt idx="484">
                  <c:v>11.428000000000001</c:v>
                </c:pt>
                <c:pt idx="485">
                  <c:v>11.4413</c:v>
                </c:pt>
                <c:pt idx="486">
                  <c:v>11.454499999999999</c:v>
                </c:pt>
                <c:pt idx="487">
                  <c:v>11.4678</c:v>
                </c:pt>
                <c:pt idx="488">
                  <c:v>11.4811</c:v>
                </c:pt>
                <c:pt idx="489">
                  <c:v>11.494400000000001</c:v>
                </c:pt>
                <c:pt idx="490">
                  <c:v>11.5077</c:v>
                </c:pt>
                <c:pt idx="491">
                  <c:v>11.520899999999999</c:v>
                </c:pt>
                <c:pt idx="492">
                  <c:v>11.5342</c:v>
                </c:pt>
                <c:pt idx="493">
                  <c:v>11.547499999999999</c:v>
                </c:pt>
                <c:pt idx="494">
                  <c:v>11.5608</c:v>
                </c:pt>
                <c:pt idx="495">
                  <c:v>11.5741</c:v>
                </c:pt>
                <c:pt idx="496">
                  <c:v>11.587400000000001</c:v>
                </c:pt>
                <c:pt idx="497">
                  <c:v>11.6006</c:v>
                </c:pt>
                <c:pt idx="498">
                  <c:v>11.613899999999999</c:v>
                </c:pt>
                <c:pt idx="499">
                  <c:v>11.6272</c:v>
                </c:pt>
                <c:pt idx="500">
                  <c:v>11.640499999999999</c:v>
                </c:pt>
                <c:pt idx="501">
                  <c:v>11.6538</c:v>
                </c:pt>
                <c:pt idx="502">
                  <c:v>11.667</c:v>
                </c:pt>
                <c:pt idx="503">
                  <c:v>11.680300000000001</c:v>
                </c:pt>
                <c:pt idx="504">
                  <c:v>11.6936</c:v>
                </c:pt>
                <c:pt idx="505">
                  <c:v>11.706899999999999</c:v>
                </c:pt>
                <c:pt idx="506">
                  <c:v>11.7202</c:v>
                </c:pt>
                <c:pt idx="507">
                  <c:v>11.7334</c:v>
                </c:pt>
                <c:pt idx="508">
                  <c:v>11.746700000000001</c:v>
                </c:pt>
                <c:pt idx="509">
                  <c:v>11.76</c:v>
                </c:pt>
                <c:pt idx="510">
                  <c:v>11.773300000000001</c:v>
                </c:pt>
                <c:pt idx="511">
                  <c:v>11.7866</c:v>
                </c:pt>
                <c:pt idx="512">
                  <c:v>11.799799999999999</c:v>
                </c:pt>
                <c:pt idx="513">
                  <c:v>11.8131</c:v>
                </c:pt>
                <c:pt idx="514">
                  <c:v>11.8264</c:v>
                </c:pt>
                <c:pt idx="515">
                  <c:v>11.839700000000001</c:v>
                </c:pt>
                <c:pt idx="516">
                  <c:v>11.853</c:v>
                </c:pt>
                <c:pt idx="517">
                  <c:v>11.866199999999999</c:v>
                </c:pt>
                <c:pt idx="518">
                  <c:v>11.8795</c:v>
                </c:pt>
                <c:pt idx="519">
                  <c:v>11.892799999999999</c:v>
                </c:pt>
                <c:pt idx="520">
                  <c:v>11.9061</c:v>
                </c:pt>
                <c:pt idx="521">
                  <c:v>11.9194</c:v>
                </c:pt>
                <c:pt idx="522">
                  <c:v>11.932600000000001</c:v>
                </c:pt>
                <c:pt idx="523">
                  <c:v>11.9459</c:v>
                </c:pt>
                <c:pt idx="525">
                  <c:v>11.959199999999999</c:v>
                </c:pt>
                <c:pt idx="526">
                  <c:v>11.9725</c:v>
                </c:pt>
                <c:pt idx="527">
                  <c:v>11.985799999999999</c:v>
                </c:pt>
                <c:pt idx="528">
                  <c:v>11.9991</c:v>
                </c:pt>
                <c:pt idx="529">
                  <c:v>12.0123</c:v>
                </c:pt>
                <c:pt idx="530">
                  <c:v>12.025600000000001</c:v>
                </c:pt>
                <c:pt idx="531">
                  <c:v>12.0389</c:v>
                </c:pt>
                <c:pt idx="532">
                  <c:v>12.052199999999999</c:v>
                </c:pt>
                <c:pt idx="533">
                  <c:v>12.0655</c:v>
                </c:pt>
                <c:pt idx="534">
                  <c:v>12.0787</c:v>
                </c:pt>
                <c:pt idx="535">
                  <c:v>12.092000000000001</c:v>
                </c:pt>
                <c:pt idx="536">
                  <c:v>12.1053</c:v>
                </c:pt>
                <c:pt idx="537">
                  <c:v>12.118600000000001</c:v>
                </c:pt>
                <c:pt idx="538">
                  <c:v>12.1319</c:v>
                </c:pt>
                <c:pt idx="539">
                  <c:v>12.145099999999999</c:v>
                </c:pt>
                <c:pt idx="540">
                  <c:v>12.1584</c:v>
                </c:pt>
                <c:pt idx="541">
                  <c:v>12.1717</c:v>
                </c:pt>
                <c:pt idx="542">
                  <c:v>12.185</c:v>
                </c:pt>
                <c:pt idx="543">
                  <c:v>12.1983</c:v>
                </c:pt>
                <c:pt idx="544">
                  <c:v>12.211499999999999</c:v>
                </c:pt>
                <c:pt idx="545">
                  <c:v>12.2248</c:v>
                </c:pt>
                <c:pt idx="546">
                  <c:v>12.238099999999999</c:v>
                </c:pt>
                <c:pt idx="547">
                  <c:v>12.2514</c:v>
                </c:pt>
                <c:pt idx="548">
                  <c:v>12.264699999999999</c:v>
                </c:pt>
                <c:pt idx="549">
                  <c:v>12.277900000000001</c:v>
                </c:pt>
                <c:pt idx="550">
                  <c:v>12.2912</c:v>
                </c:pt>
                <c:pt idx="551">
                  <c:v>12.304500000000001</c:v>
                </c:pt>
                <c:pt idx="552">
                  <c:v>12.3178</c:v>
                </c:pt>
                <c:pt idx="553">
                  <c:v>12.331099999999999</c:v>
                </c:pt>
                <c:pt idx="554">
                  <c:v>12.3444</c:v>
                </c:pt>
                <c:pt idx="555">
                  <c:v>12.3576</c:v>
                </c:pt>
                <c:pt idx="556">
                  <c:v>12.370900000000001</c:v>
                </c:pt>
                <c:pt idx="557">
                  <c:v>12.3842</c:v>
                </c:pt>
                <c:pt idx="558">
                  <c:v>12.397500000000001</c:v>
                </c:pt>
                <c:pt idx="559">
                  <c:v>12.4108</c:v>
                </c:pt>
                <c:pt idx="560">
                  <c:v>12.423999999999999</c:v>
                </c:pt>
                <c:pt idx="561">
                  <c:v>12.4373</c:v>
                </c:pt>
                <c:pt idx="562">
                  <c:v>12.4506</c:v>
                </c:pt>
                <c:pt idx="563">
                  <c:v>12.463900000000001</c:v>
                </c:pt>
                <c:pt idx="564">
                  <c:v>12.4772</c:v>
                </c:pt>
                <c:pt idx="565">
                  <c:v>12.490399999999999</c:v>
                </c:pt>
                <c:pt idx="566">
                  <c:v>12.5037</c:v>
                </c:pt>
                <c:pt idx="567">
                  <c:v>12.516999999999999</c:v>
                </c:pt>
                <c:pt idx="568">
                  <c:v>12.5303</c:v>
                </c:pt>
                <c:pt idx="569">
                  <c:v>12.5436</c:v>
                </c:pt>
                <c:pt idx="570">
                  <c:v>12.556800000000001</c:v>
                </c:pt>
                <c:pt idx="571">
                  <c:v>12.5701</c:v>
                </c:pt>
                <c:pt idx="572">
                  <c:v>12.583399999999999</c:v>
                </c:pt>
                <c:pt idx="573">
                  <c:v>12.5967</c:v>
                </c:pt>
                <c:pt idx="574">
                  <c:v>12.61</c:v>
                </c:pt>
                <c:pt idx="575">
                  <c:v>12.623200000000001</c:v>
                </c:pt>
                <c:pt idx="576">
                  <c:v>12.6365</c:v>
                </c:pt>
                <c:pt idx="577">
                  <c:v>12.649800000000001</c:v>
                </c:pt>
                <c:pt idx="578">
                  <c:v>12.6631</c:v>
                </c:pt>
                <c:pt idx="579">
                  <c:v>12.676399999999999</c:v>
                </c:pt>
                <c:pt idx="580">
                  <c:v>12.6897</c:v>
                </c:pt>
                <c:pt idx="581">
                  <c:v>12.7029</c:v>
                </c:pt>
                <c:pt idx="582">
                  <c:v>12.716200000000001</c:v>
                </c:pt>
                <c:pt idx="583">
                  <c:v>12.7295</c:v>
                </c:pt>
                <c:pt idx="584">
                  <c:v>12.742800000000001</c:v>
                </c:pt>
                <c:pt idx="585">
                  <c:v>12.7561</c:v>
                </c:pt>
                <c:pt idx="586">
                  <c:v>12.769299999999999</c:v>
                </c:pt>
                <c:pt idx="587">
                  <c:v>12.7826</c:v>
                </c:pt>
                <c:pt idx="588">
                  <c:v>12.7959</c:v>
                </c:pt>
                <c:pt idx="589">
                  <c:v>12.809200000000001</c:v>
                </c:pt>
                <c:pt idx="590">
                  <c:v>12.8225</c:v>
                </c:pt>
                <c:pt idx="591">
                  <c:v>12.835699999999999</c:v>
                </c:pt>
                <c:pt idx="592">
                  <c:v>12.849</c:v>
                </c:pt>
                <c:pt idx="593">
                  <c:v>12.862299999999999</c:v>
                </c:pt>
                <c:pt idx="594">
                  <c:v>12.8756</c:v>
                </c:pt>
                <c:pt idx="595">
                  <c:v>12.8889</c:v>
                </c:pt>
                <c:pt idx="596">
                  <c:v>12.902100000000001</c:v>
                </c:pt>
                <c:pt idx="597">
                  <c:v>12.9154</c:v>
                </c:pt>
                <c:pt idx="598">
                  <c:v>12.928699999999999</c:v>
                </c:pt>
                <c:pt idx="599">
                  <c:v>12.942</c:v>
                </c:pt>
                <c:pt idx="600">
                  <c:v>12.955299999999999</c:v>
                </c:pt>
                <c:pt idx="601">
                  <c:v>12.968500000000001</c:v>
                </c:pt>
                <c:pt idx="602">
                  <c:v>12.9818</c:v>
                </c:pt>
                <c:pt idx="603">
                  <c:v>12.995100000000001</c:v>
                </c:pt>
                <c:pt idx="604">
                  <c:v>13.0084</c:v>
                </c:pt>
                <c:pt idx="605">
                  <c:v>13.021699999999999</c:v>
                </c:pt>
                <c:pt idx="606">
                  <c:v>13.035</c:v>
                </c:pt>
                <c:pt idx="607">
                  <c:v>13.0482</c:v>
                </c:pt>
                <c:pt idx="608">
                  <c:v>13.061500000000001</c:v>
                </c:pt>
                <c:pt idx="609">
                  <c:v>13.0748</c:v>
                </c:pt>
                <c:pt idx="610">
                  <c:v>13.088100000000001</c:v>
                </c:pt>
                <c:pt idx="611">
                  <c:v>13.1014</c:v>
                </c:pt>
                <c:pt idx="612">
                  <c:v>13.114599999999999</c:v>
                </c:pt>
                <c:pt idx="613">
                  <c:v>13.1279</c:v>
                </c:pt>
                <c:pt idx="614">
                  <c:v>13.1412</c:v>
                </c:pt>
                <c:pt idx="615">
                  <c:v>13.154500000000001</c:v>
                </c:pt>
                <c:pt idx="616">
                  <c:v>13.1678</c:v>
                </c:pt>
                <c:pt idx="617">
                  <c:v>13.180999999999999</c:v>
                </c:pt>
                <c:pt idx="618">
                  <c:v>13.1943</c:v>
                </c:pt>
                <c:pt idx="619">
                  <c:v>13.207599999999999</c:v>
                </c:pt>
                <c:pt idx="620">
                  <c:v>13.2209</c:v>
                </c:pt>
                <c:pt idx="621">
                  <c:v>13.2342</c:v>
                </c:pt>
                <c:pt idx="622">
                  <c:v>13.247400000000001</c:v>
                </c:pt>
                <c:pt idx="623">
                  <c:v>13.2607</c:v>
                </c:pt>
                <c:pt idx="624">
                  <c:v>13.273999999999999</c:v>
                </c:pt>
                <c:pt idx="625">
                  <c:v>13.2873</c:v>
                </c:pt>
                <c:pt idx="626">
                  <c:v>13.300599999999999</c:v>
                </c:pt>
                <c:pt idx="627">
                  <c:v>13.313800000000001</c:v>
                </c:pt>
                <c:pt idx="628">
                  <c:v>13.3271</c:v>
                </c:pt>
                <c:pt idx="629">
                  <c:v>13.340400000000001</c:v>
                </c:pt>
                <c:pt idx="630">
                  <c:v>13.3537</c:v>
                </c:pt>
                <c:pt idx="631">
                  <c:v>13.367000000000001</c:v>
                </c:pt>
                <c:pt idx="632">
                  <c:v>13.3803</c:v>
                </c:pt>
                <c:pt idx="633">
                  <c:v>13.3935</c:v>
                </c:pt>
                <c:pt idx="634">
                  <c:v>13.4068</c:v>
                </c:pt>
                <c:pt idx="635">
                  <c:v>13.4201</c:v>
                </c:pt>
                <c:pt idx="636">
                  <c:v>13.433400000000001</c:v>
                </c:pt>
                <c:pt idx="637">
                  <c:v>13.4467</c:v>
                </c:pt>
                <c:pt idx="638">
                  <c:v>13.459899999999999</c:v>
                </c:pt>
                <c:pt idx="639">
                  <c:v>13.4732</c:v>
                </c:pt>
                <c:pt idx="640">
                  <c:v>13.486499999999999</c:v>
                </c:pt>
                <c:pt idx="641">
                  <c:v>13.4998</c:v>
                </c:pt>
                <c:pt idx="642">
                  <c:v>13.5131</c:v>
                </c:pt>
                <c:pt idx="643">
                  <c:v>13.526300000000001</c:v>
                </c:pt>
                <c:pt idx="644">
                  <c:v>13.5396</c:v>
                </c:pt>
                <c:pt idx="645">
                  <c:v>13.552899999999999</c:v>
                </c:pt>
                <c:pt idx="646">
                  <c:v>13.5662</c:v>
                </c:pt>
                <c:pt idx="647">
                  <c:v>13.579499999999999</c:v>
                </c:pt>
                <c:pt idx="648">
                  <c:v>13.592700000000001</c:v>
                </c:pt>
                <c:pt idx="649">
                  <c:v>13.606</c:v>
                </c:pt>
                <c:pt idx="650">
                  <c:v>13.619300000000001</c:v>
                </c:pt>
                <c:pt idx="651">
                  <c:v>13.6326</c:v>
                </c:pt>
                <c:pt idx="652">
                  <c:v>13.645899999999999</c:v>
                </c:pt>
                <c:pt idx="653">
                  <c:v>13.6591</c:v>
                </c:pt>
                <c:pt idx="654">
                  <c:v>13.6724</c:v>
                </c:pt>
                <c:pt idx="655">
                  <c:v>13.685700000000001</c:v>
                </c:pt>
                <c:pt idx="656">
                  <c:v>13.699</c:v>
                </c:pt>
                <c:pt idx="657">
                  <c:v>13.712300000000001</c:v>
                </c:pt>
                <c:pt idx="658">
                  <c:v>13.7256</c:v>
                </c:pt>
                <c:pt idx="659">
                  <c:v>13.738799999999999</c:v>
                </c:pt>
                <c:pt idx="660">
                  <c:v>13.7521</c:v>
                </c:pt>
                <c:pt idx="661">
                  <c:v>13.7654</c:v>
                </c:pt>
                <c:pt idx="662">
                  <c:v>13.778700000000001</c:v>
                </c:pt>
                <c:pt idx="663">
                  <c:v>13.792</c:v>
                </c:pt>
                <c:pt idx="664">
                  <c:v>13.805199999999999</c:v>
                </c:pt>
                <c:pt idx="665">
                  <c:v>13.8185</c:v>
                </c:pt>
                <c:pt idx="666">
                  <c:v>13.831799999999999</c:v>
                </c:pt>
                <c:pt idx="667">
                  <c:v>13.8451</c:v>
                </c:pt>
                <c:pt idx="668">
                  <c:v>13.8584</c:v>
                </c:pt>
                <c:pt idx="669">
                  <c:v>13.871600000000001</c:v>
                </c:pt>
                <c:pt idx="670">
                  <c:v>13.8849</c:v>
                </c:pt>
                <c:pt idx="671">
                  <c:v>13.898199999999999</c:v>
                </c:pt>
                <c:pt idx="672">
                  <c:v>13.9115</c:v>
                </c:pt>
                <c:pt idx="673">
                  <c:v>13.924799999999999</c:v>
                </c:pt>
                <c:pt idx="674">
                  <c:v>13.938000000000001</c:v>
                </c:pt>
                <c:pt idx="675">
                  <c:v>13.9513</c:v>
                </c:pt>
                <c:pt idx="676">
                  <c:v>13.964600000000001</c:v>
                </c:pt>
                <c:pt idx="677">
                  <c:v>13.9779</c:v>
                </c:pt>
                <c:pt idx="678">
                  <c:v>13.991199999999999</c:v>
                </c:pt>
                <c:pt idx="679">
                  <c:v>14.0044</c:v>
                </c:pt>
                <c:pt idx="680">
                  <c:v>14.0177</c:v>
                </c:pt>
                <c:pt idx="681">
                  <c:v>14.031000000000001</c:v>
                </c:pt>
                <c:pt idx="682">
                  <c:v>14.0443</c:v>
                </c:pt>
                <c:pt idx="683">
                  <c:v>14.057600000000001</c:v>
                </c:pt>
                <c:pt idx="684">
                  <c:v>14.0709</c:v>
                </c:pt>
                <c:pt idx="685">
                  <c:v>14.084099999999999</c:v>
                </c:pt>
                <c:pt idx="686">
                  <c:v>14.0974</c:v>
                </c:pt>
                <c:pt idx="687">
                  <c:v>14.1107</c:v>
                </c:pt>
                <c:pt idx="688">
                  <c:v>14.124000000000001</c:v>
                </c:pt>
                <c:pt idx="689">
                  <c:v>14.1373</c:v>
                </c:pt>
                <c:pt idx="690">
                  <c:v>14.150499999999999</c:v>
                </c:pt>
                <c:pt idx="691">
                  <c:v>14.1638</c:v>
                </c:pt>
                <c:pt idx="692">
                  <c:v>14.177099999999999</c:v>
                </c:pt>
                <c:pt idx="693">
                  <c:v>14.1904</c:v>
                </c:pt>
                <c:pt idx="694">
                  <c:v>14.2037</c:v>
                </c:pt>
                <c:pt idx="695">
                  <c:v>14.216900000000001</c:v>
                </c:pt>
                <c:pt idx="696">
                  <c:v>14.2302</c:v>
                </c:pt>
                <c:pt idx="697">
                  <c:v>14.243499999999999</c:v>
                </c:pt>
                <c:pt idx="698">
                  <c:v>14.2568</c:v>
                </c:pt>
                <c:pt idx="699">
                  <c:v>14.270099999999999</c:v>
                </c:pt>
                <c:pt idx="700">
                  <c:v>14.283300000000001</c:v>
                </c:pt>
                <c:pt idx="701">
                  <c:v>14.2966</c:v>
                </c:pt>
                <c:pt idx="702">
                  <c:v>14.309900000000001</c:v>
                </c:pt>
                <c:pt idx="703">
                  <c:v>14.3232</c:v>
                </c:pt>
                <c:pt idx="704">
                  <c:v>14.336499999999999</c:v>
                </c:pt>
                <c:pt idx="705">
                  <c:v>14.3497</c:v>
                </c:pt>
                <c:pt idx="706">
                  <c:v>14.363</c:v>
                </c:pt>
                <c:pt idx="707">
                  <c:v>14.376300000000001</c:v>
                </c:pt>
                <c:pt idx="708">
                  <c:v>14.3896</c:v>
                </c:pt>
                <c:pt idx="709">
                  <c:v>14.402900000000001</c:v>
                </c:pt>
                <c:pt idx="710">
                  <c:v>14.4161</c:v>
                </c:pt>
                <c:pt idx="711">
                  <c:v>14.429399999999999</c:v>
                </c:pt>
                <c:pt idx="712">
                  <c:v>14.4427</c:v>
                </c:pt>
                <c:pt idx="713">
                  <c:v>14.456</c:v>
                </c:pt>
                <c:pt idx="714">
                  <c:v>14.4693</c:v>
                </c:pt>
                <c:pt idx="715">
                  <c:v>14.4826</c:v>
                </c:pt>
                <c:pt idx="716">
                  <c:v>14.495799999999999</c:v>
                </c:pt>
                <c:pt idx="717">
                  <c:v>14.5091</c:v>
                </c:pt>
                <c:pt idx="718">
                  <c:v>14.522399999999999</c:v>
                </c:pt>
                <c:pt idx="719">
                  <c:v>14.5357</c:v>
                </c:pt>
                <c:pt idx="720">
                  <c:v>14.548999999999999</c:v>
                </c:pt>
                <c:pt idx="721">
                  <c:v>14.562200000000001</c:v>
                </c:pt>
                <c:pt idx="722">
                  <c:v>14.5755</c:v>
                </c:pt>
                <c:pt idx="723">
                  <c:v>14.588800000000001</c:v>
                </c:pt>
                <c:pt idx="724">
                  <c:v>14.6021</c:v>
                </c:pt>
                <c:pt idx="725">
                  <c:v>14.615399999999999</c:v>
                </c:pt>
                <c:pt idx="726">
                  <c:v>14.6286</c:v>
                </c:pt>
                <c:pt idx="727">
                  <c:v>14.6419</c:v>
                </c:pt>
                <c:pt idx="728">
                  <c:v>14.655200000000001</c:v>
                </c:pt>
                <c:pt idx="729">
                  <c:v>14.6685</c:v>
                </c:pt>
                <c:pt idx="730">
                  <c:v>14.681800000000001</c:v>
                </c:pt>
                <c:pt idx="731">
                  <c:v>14.695</c:v>
                </c:pt>
                <c:pt idx="732">
                  <c:v>14.708299999999999</c:v>
                </c:pt>
                <c:pt idx="733">
                  <c:v>14.7216</c:v>
                </c:pt>
                <c:pt idx="734">
                  <c:v>14.7349</c:v>
                </c:pt>
                <c:pt idx="735">
                  <c:v>14.748200000000001</c:v>
                </c:pt>
                <c:pt idx="736">
                  <c:v>14.7614</c:v>
                </c:pt>
                <c:pt idx="737">
                  <c:v>14.774699999999999</c:v>
                </c:pt>
                <c:pt idx="738">
                  <c:v>14.788</c:v>
                </c:pt>
                <c:pt idx="739">
                  <c:v>14.801299999999999</c:v>
                </c:pt>
                <c:pt idx="740">
                  <c:v>14.8146</c:v>
                </c:pt>
                <c:pt idx="741">
                  <c:v>14.8279</c:v>
                </c:pt>
                <c:pt idx="742">
                  <c:v>14.841100000000001</c:v>
                </c:pt>
                <c:pt idx="743">
                  <c:v>14.8544</c:v>
                </c:pt>
                <c:pt idx="744">
                  <c:v>14.867699999999999</c:v>
                </c:pt>
                <c:pt idx="745">
                  <c:v>14.881</c:v>
                </c:pt>
                <c:pt idx="746">
                  <c:v>14.894299999999999</c:v>
                </c:pt>
                <c:pt idx="747">
                  <c:v>14.907500000000001</c:v>
                </c:pt>
                <c:pt idx="748">
                  <c:v>14.9208</c:v>
                </c:pt>
                <c:pt idx="749">
                  <c:v>14.934100000000001</c:v>
                </c:pt>
                <c:pt idx="750">
                  <c:v>14.9474</c:v>
                </c:pt>
                <c:pt idx="751">
                  <c:v>14.960699999999999</c:v>
                </c:pt>
                <c:pt idx="752">
                  <c:v>14.9739</c:v>
                </c:pt>
                <c:pt idx="753">
                  <c:v>14.9872</c:v>
                </c:pt>
                <c:pt idx="754">
                  <c:v>15.000500000000001</c:v>
                </c:pt>
                <c:pt idx="755">
                  <c:v>15.0138</c:v>
                </c:pt>
                <c:pt idx="756">
                  <c:v>15.027100000000001</c:v>
                </c:pt>
                <c:pt idx="757">
                  <c:v>15.0403</c:v>
                </c:pt>
                <c:pt idx="758">
                  <c:v>15.053599999999999</c:v>
                </c:pt>
                <c:pt idx="759">
                  <c:v>15.0669</c:v>
                </c:pt>
                <c:pt idx="760">
                  <c:v>15.0802</c:v>
                </c:pt>
                <c:pt idx="761">
                  <c:v>15.093500000000001</c:v>
                </c:pt>
                <c:pt idx="762">
                  <c:v>15.1067</c:v>
                </c:pt>
                <c:pt idx="763">
                  <c:v>15.12</c:v>
                </c:pt>
                <c:pt idx="764">
                  <c:v>15.1333</c:v>
                </c:pt>
                <c:pt idx="765">
                  <c:v>15.146599999999999</c:v>
                </c:pt>
                <c:pt idx="766">
                  <c:v>15.1599</c:v>
                </c:pt>
                <c:pt idx="767">
                  <c:v>15.1732</c:v>
                </c:pt>
                <c:pt idx="768">
                  <c:v>15.186400000000001</c:v>
                </c:pt>
                <c:pt idx="769">
                  <c:v>15.1997</c:v>
                </c:pt>
                <c:pt idx="770">
                  <c:v>15.212999999999999</c:v>
                </c:pt>
                <c:pt idx="771">
                  <c:v>15.2263</c:v>
                </c:pt>
                <c:pt idx="772">
                  <c:v>15.239599999999999</c:v>
                </c:pt>
                <c:pt idx="773">
                  <c:v>15.252800000000001</c:v>
                </c:pt>
                <c:pt idx="774">
                  <c:v>15.2661</c:v>
                </c:pt>
                <c:pt idx="775">
                  <c:v>15.279400000000001</c:v>
                </c:pt>
                <c:pt idx="776">
                  <c:v>15.2927</c:v>
                </c:pt>
                <c:pt idx="777">
                  <c:v>15.305999999999999</c:v>
                </c:pt>
                <c:pt idx="778">
                  <c:v>15.3192</c:v>
                </c:pt>
                <c:pt idx="779">
                  <c:v>15.3325</c:v>
                </c:pt>
                <c:pt idx="780">
                  <c:v>15.345800000000001</c:v>
                </c:pt>
                <c:pt idx="781">
                  <c:v>15.3591</c:v>
                </c:pt>
                <c:pt idx="782">
                  <c:v>15.372400000000001</c:v>
                </c:pt>
                <c:pt idx="783">
                  <c:v>15.3856</c:v>
                </c:pt>
                <c:pt idx="784">
                  <c:v>15.398899999999999</c:v>
                </c:pt>
                <c:pt idx="785">
                  <c:v>15.4122</c:v>
                </c:pt>
                <c:pt idx="786">
                  <c:v>15.4255</c:v>
                </c:pt>
                <c:pt idx="787">
                  <c:v>15.438800000000001</c:v>
                </c:pt>
                <c:pt idx="788">
                  <c:v>15.452</c:v>
                </c:pt>
                <c:pt idx="789">
                  <c:v>15.465299999999999</c:v>
                </c:pt>
                <c:pt idx="790">
                  <c:v>15.4786</c:v>
                </c:pt>
                <c:pt idx="791">
                  <c:v>15.491899999999999</c:v>
                </c:pt>
                <c:pt idx="792">
                  <c:v>15.5052</c:v>
                </c:pt>
                <c:pt idx="793">
                  <c:v>15.5185</c:v>
                </c:pt>
                <c:pt idx="794">
                  <c:v>15.531700000000001</c:v>
                </c:pt>
                <c:pt idx="795">
                  <c:v>15.545</c:v>
                </c:pt>
                <c:pt idx="796">
                  <c:v>15.558299999999999</c:v>
                </c:pt>
                <c:pt idx="797">
                  <c:v>15.5716</c:v>
                </c:pt>
                <c:pt idx="798">
                  <c:v>15.584899999999999</c:v>
                </c:pt>
                <c:pt idx="799">
                  <c:v>15.598100000000001</c:v>
                </c:pt>
                <c:pt idx="800">
                  <c:v>15.6114</c:v>
                </c:pt>
                <c:pt idx="801">
                  <c:v>15.624700000000001</c:v>
                </c:pt>
                <c:pt idx="802">
                  <c:v>15.638</c:v>
                </c:pt>
                <c:pt idx="803">
                  <c:v>15.651300000000001</c:v>
                </c:pt>
                <c:pt idx="804">
                  <c:v>15.6645</c:v>
                </c:pt>
                <c:pt idx="805">
                  <c:v>15.6778</c:v>
                </c:pt>
                <c:pt idx="806">
                  <c:v>15.6911</c:v>
                </c:pt>
                <c:pt idx="807">
                  <c:v>15.7044</c:v>
                </c:pt>
                <c:pt idx="808">
                  <c:v>15.717700000000001</c:v>
                </c:pt>
                <c:pt idx="809">
                  <c:v>15.7309</c:v>
                </c:pt>
                <c:pt idx="810">
                  <c:v>15.744199999999999</c:v>
                </c:pt>
                <c:pt idx="811">
                  <c:v>15.7575</c:v>
                </c:pt>
                <c:pt idx="812">
                  <c:v>15.770799999999999</c:v>
                </c:pt>
                <c:pt idx="813">
                  <c:v>15.7841</c:v>
                </c:pt>
                <c:pt idx="814">
                  <c:v>15.7973</c:v>
                </c:pt>
                <c:pt idx="815">
                  <c:v>15.810600000000001</c:v>
                </c:pt>
                <c:pt idx="816">
                  <c:v>15.8239</c:v>
                </c:pt>
                <c:pt idx="817">
                  <c:v>15.837199999999999</c:v>
                </c:pt>
                <c:pt idx="818">
                  <c:v>15.8505</c:v>
                </c:pt>
                <c:pt idx="819">
                  <c:v>15.863799999999999</c:v>
                </c:pt>
                <c:pt idx="820">
                  <c:v>15.877000000000001</c:v>
                </c:pt>
                <c:pt idx="821">
                  <c:v>15.8903</c:v>
                </c:pt>
                <c:pt idx="822">
                  <c:v>15.903600000000001</c:v>
                </c:pt>
                <c:pt idx="823">
                  <c:v>15.9169</c:v>
                </c:pt>
                <c:pt idx="824">
                  <c:v>15.930199999999999</c:v>
                </c:pt>
                <c:pt idx="825">
                  <c:v>15.9434</c:v>
                </c:pt>
                <c:pt idx="826">
                  <c:v>15.9567</c:v>
                </c:pt>
                <c:pt idx="827">
                  <c:v>15.97</c:v>
                </c:pt>
                <c:pt idx="828">
                  <c:v>15.9833</c:v>
                </c:pt>
                <c:pt idx="829">
                  <c:v>15.996600000000001</c:v>
                </c:pt>
                <c:pt idx="830">
                  <c:v>16.009799999999998</c:v>
                </c:pt>
                <c:pt idx="831">
                  <c:v>16.023099999999999</c:v>
                </c:pt>
                <c:pt idx="832">
                  <c:v>16.0364</c:v>
                </c:pt>
                <c:pt idx="833">
                  <c:v>16.049700000000001</c:v>
                </c:pt>
                <c:pt idx="834">
                  <c:v>16.062999999999999</c:v>
                </c:pt>
                <c:pt idx="835">
                  <c:v>16.0762</c:v>
                </c:pt>
                <c:pt idx="836">
                  <c:v>16.089500000000001</c:v>
                </c:pt>
                <c:pt idx="837">
                  <c:v>16.102799999999998</c:v>
                </c:pt>
                <c:pt idx="838">
                  <c:v>16.116099999999999</c:v>
                </c:pt>
                <c:pt idx="839">
                  <c:v>16.1294</c:v>
                </c:pt>
                <c:pt idx="840">
                  <c:v>16.142600000000002</c:v>
                </c:pt>
                <c:pt idx="841">
                  <c:v>16.155899999999999</c:v>
                </c:pt>
                <c:pt idx="842">
                  <c:v>16.1692</c:v>
                </c:pt>
                <c:pt idx="843">
                  <c:v>16.182500000000001</c:v>
                </c:pt>
                <c:pt idx="844">
                  <c:v>16.195799999999998</c:v>
                </c:pt>
                <c:pt idx="845">
                  <c:v>16.209099999999999</c:v>
                </c:pt>
                <c:pt idx="846">
                  <c:v>16.222300000000001</c:v>
                </c:pt>
                <c:pt idx="847">
                  <c:v>16.235600000000002</c:v>
                </c:pt>
                <c:pt idx="848">
                  <c:v>16.248899999999999</c:v>
                </c:pt>
                <c:pt idx="849">
                  <c:v>16.2622</c:v>
                </c:pt>
                <c:pt idx="850">
                  <c:v>16.275500000000001</c:v>
                </c:pt>
                <c:pt idx="851">
                  <c:v>16.288699999999999</c:v>
                </c:pt>
                <c:pt idx="852">
                  <c:v>16.302</c:v>
                </c:pt>
                <c:pt idx="853">
                  <c:v>16.315300000000001</c:v>
                </c:pt>
                <c:pt idx="854">
                  <c:v>16.328600000000002</c:v>
                </c:pt>
                <c:pt idx="855">
                  <c:v>16.341899999999999</c:v>
                </c:pt>
                <c:pt idx="856">
                  <c:v>16.3551</c:v>
                </c:pt>
                <c:pt idx="857">
                  <c:v>16.368400000000001</c:v>
                </c:pt>
                <c:pt idx="858">
                  <c:v>16.381699999999999</c:v>
                </c:pt>
                <c:pt idx="859">
                  <c:v>16.395</c:v>
                </c:pt>
                <c:pt idx="860">
                  <c:v>16.408300000000001</c:v>
                </c:pt>
                <c:pt idx="861">
                  <c:v>16.421500000000002</c:v>
                </c:pt>
                <c:pt idx="862">
                  <c:v>16.434799999999999</c:v>
                </c:pt>
                <c:pt idx="863">
                  <c:v>16.4481</c:v>
                </c:pt>
                <c:pt idx="864">
                  <c:v>16.461400000000001</c:v>
                </c:pt>
                <c:pt idx="865">
                  <c:v>16.474699999999999</c:v>
                </c:pt>
                <c:pt idx="866">
                  <c:v>16.4879</c:v>
                </c:pt>
                <c:pt idx="867">
                  <c:v>16.501200000000001</c:v>
                </c:pt>
                <c:pt idx="868">
                  <c:v>16.514500000000002</c:v>
                </c:pt>
                <c:pt idx="869">
                  <c:v>16.527799999999999</c:v>
                </c:pt>
                <c:pt idx="870">
                  <c:v>16.5411</c:v>
                </c:pt>
                <c:pt idx="871">
                  <c:v>16.554300000000001</c:v>
                </c:pt>
                <c:pt idx="872">
                  <c:v>16.567599999999999</c:v>
                </c:pt>
                <c:pt idx="873">
                  <c:v>16.5809</c:v>
                </c:pt>
                <c:pt idx="874">
                  <c:v>16.594200000000001</c:v>
                </c:pt>
                <c:pt idx="875">
                  <c:v>16.607500000000002</c:v>
                </c:pt>
                <c:pt idx="876">
                  <c:v>16.620799999999999</c:v>
                </c:pt>
                <c:pt idx="877">
                  <c:v>16.634</c:v>
                </c:pt>
                <c:pt idx="878">
                  <c:v>16.647300000000001</c:v>
                </c:pt>
                <c:pt idx="879">
                  <c:v>16.660599999999999</c:v>
                </c:pt>
                <c:pt idx="880">
                  <c:v>16.6739</c:v>
                </c:pt>
                <c:pt idx="881">
                  <c:v>16.687200000000001</c:v>
                </c:pt>
                <c:pt idx="882">
                  <c:v>16.700399999999998</c:v>
                </c:pt>
                <c:pt idx="883">
                  <c:v>16.713699999999999</c:v>
                </c:pt>
                <c:pt idx="884">
                  <c:v>16.727</c:v>
                </c:pt>
                <c:pt idx="885">
                  <c:v>16.740300000000001</c:v>
                </c:pt>
                <c:pt idx="886">
                  <c:v>16.753599999999999</c:v>
                </c:pt>
                <c:pt idx="887">
                  <c:v>16.7668</c:v>
                </c:pt>
                <c:pt idx="888">
                  <c:v>16.780100000000001</c:v>
                </c:pt>
                <c:pt idx="889">
                  <c:v>16.793399999999998</c:v>
                </c:pt>
                <c:pt idx="890">
                  <c:v>16.806699999999999</c:v>
                </c:pt>
                <c:pt idx="891">
                  <c:v>16.82</c:v>
                </c:pt>
                <c:pt idx="892">
                  <c:v>16.833200000000001</c:v>
                </c:pt>
                <c:pt idx="893">
                  <c:v>16.846499999999999</c:v>
                </c:pt>
                <c:pt idx="894">
                  <c:v>16.8598</c:v>
                </c:pt>
                <c:pt idx="895">
                  <c:v>16.873100000000001</c:v>
                </c:pt>
                <c:pt idx="897">
                  <c:v>16.886399999999998</c:v>
                </c:pt>
                <c:pt idx="898">
                  <c:v>16.8996</c:v>
                </c:pt>
                <c:pt idx="899">
                  <c:v>16.9129</c:v>
                </c:pt>
                <c:pt idx="900">
                  <c:v>16.926200000000001</c:v>
                </c:pt>
                <c:pt idx="901">
                  <c:v>16.939499999999999</c:v>
                </c:pt>
                <c:pt idx="902">
                  <c:v>16.9528</c:v>
                </c:pt>
                <c:pt idx="903">
                  <c:v>16.966100000000001</c:v>
                </c:pt>
                <c:pt idx="904">
                  <c:v>16.979299999999999</c:v>
                </c:pt>
                <c:pt idx="905">
                  <c:v>16.992599999999999</c:v>
                </c:pt>
                <c:pt idx="906">
                  <c:v>17.0059</c:v>
                </c:pt>
                <c:pt idx="907">
                  <c:v>17.019200000000001</c:v>
                </c:pt>
                <c:pt idx="908">
                  <c:v>17.032499999999999</c:v>
                </c:pt>
                <c:pt idx="909">
                  <c:v>17.0457</c:v>
                </c:pt>
                <c:pt idx="910">
                  <c:v>17.059000000000001</c:v>
                </c:pt>
                <c:pt idx="911">
                  <c:v>17.072299999999998</c:v>
                </c:pt>
                <c:pt idx="912">
                  <c:v>17.085599999999999</c:v>
                </c:pt>
                <c:pt idx="913">
                  <c:v>17.0989</c:v>
                </c:pt>
                <c:pt idx="914">
                  <c:v>17.112100000000002</c:v>
                </c:pt>
                <c:pt idx="915">
                  <c:v>17.125399999999999</c:v>
                </c:pt>
                <c:pt idx="916">
                  <c:v>17.1387</c:v>
                </c:pt>
                <c:pt idx="917">
                  <c:v>17.152000000000001</c:v>
                </c:pt>
                <c:pt idx="918">
                  <c:v>17.165299999999998</c:v>
                </c:pt>
                <c:pt idx="919">
                  <c:v>17.1785</c:v>
                </c:pt>
                <c:pt idx="920">
                  <c:v>17.191800000000001</c:v>
                </c:pt>
                <c:pt idx="921">
                  <c:v>17.205100000000002</c:v>
                </c:pt>
                <c:pt idx="922">
                  <c:v>17.218399999999999</c:v>
                </c:pt>
                <c:pt idx="923">
                  <c:v>17.2317</c:v>
                </c:pt>
                <c:pt idx="924">
                  <c:v>17.244900000000001</c:v>
                </c:pt>
                <c:pt idx="925">
                  <c:v>17.258199999999999</c:v>
                </c:pt>
                <c:pt idx="926">
                  <c:v>17.2715</c:v>
                </c:pt>
                <c:pt idx="927">
                  <c:v>17.284800000000001</c:v>
                </c:pt>
                <c:pt idx="928">
                  <c:v>17.298100000000002</c:v>
                </c:pt>
                <c:pt idx="929">
                  <c:v>17.311399999999999</c:v>
                </c:pt>
                <c:pt idx="930">
                  <c:v>17.3246</c:v>
                </c:pt>
                <c:pt idx="931">
                  <c:v>17.337900000000001</c:v>
                </c:pt>
                <c:pt idx="932">
                  <c:v>17.351199999999999</c:v>
                </c:pt>
                <c:pt idx="933">
                  <c:v>17.3645</c:v>
                </c:pt>
                <c:pt idx="934">
                  <c:v>17.377800000000001</c:v>
                </c:pt>
                <c:pt idx="935">
                  <c:v>17.390999999999998</c:v>
                </c:pt>
                <c:pt idx="936">
                  <c:v>17.404299999999999</c:v>
                </c:pt>
                <c:pt idx="937">
                  <c:v>17.4176</c:v>
                </c:pt>
                <c:pt idx="938">
                  <c:v>17.430900000000001</c:v>
                </c:pt>
                <c:pt idx="939">
                  <c:v>17.444199999999999</c:v>
                </c:pt>
                <c:pt idx="940">
                  <c:v>17.4574</c:v>
                </c:pt>
                <c:pt idx="941">
                  <c:v>17.470700000000001</c:v>
                </c:pt>
                <c:pt idx="942">
                  <c:v>17.484000000000002</c:v>
                </c:pt>
                <c:pt idx="943">
                  <c:v>17.497299999999999</c:v>
                </c:pt>
                <c:pt idx="944">
                  <c:v>17.5106</c:v>
                </c:pt>
                <c:pt idx="945">
                  <c:v>17.523800000000001</c:v>
                </c:pt>
                <c:pt idx="946">
                  <c:v>17.537099999999999</c:v>
                </c:pt>
                <c:pt idx="947">
                  <c:v>17.5504</c:v>
                </c:pt>
                <c:pt idx="948">
                  <c:v>17.563700000000001</c:v>
                </c:pt>
                <c:pt idx="949">
                  <c:v>17.577000000000002</c:v>
                </c:pt>
                <c:pt idx="950">
                  <c:v>17.590199999999999</c:v>
                </c:pt>
                <c:pt idx="951">
                  <c:v>17.6035</c:v>
                </c:pt>
                <c:pt idx="952">
                  <c:v>17.616800000000001</c:v>
                </c:pt>
                <c:pt idx="953">
                  <c:v>17.630099999999999</c:v>
                </c:pt>
                <c:pt idx="954">
                  <c:v>17.6434</c:v>
                </c:pt>
                <c:pt idx="955">
                  <c:v>17.656700000000001</c:v>
                </c:pt>
                <c:pt idx="956">
                  <c:v>17.669899999999998</c:v>
                </c:pt>
                <c:pt idx="957">
                  <c:v>17.683199999999999</c:v>
                </c:pt>
                <c:pt idx="958">
                  <c:v>17.6965</c:v>
                </c:pt>
                <c:pt idx="959">
                  <c:v>17.709800000000001</c:v>
                </c:pt>
                <c:pt idx="960">
                  <c:v>17.723099999999999</c:v>
                </c:pt>
                <c:pt idx="961">
                  <c:v>17.7363</c:v>
                </c:pt>
                <c:pt idx="962">
                  <c:v>17.749600000000001</c:v>
                </c:pt>
                <c:pt idx="963">
                  <c:v>17.762899999999998</c:v>
                </c:pt>
                <c:pt idx="964">
                  <c:v>17.776199999999999</c:v>
                </c:pt>
                <c:pt idx="965">
                  <c:v>17.7895</c:v>
                </c:pt>
                <c:pt idx="966">
                  <c:v>17.802700000000002</c:v>
                </c:pt>
                <c:pt idx="967">
                  <c:v>17.815999999999999</c:v>
                </c:pt>
                <c:pt idx="968">
                  <c:v>17.8293</c:v>
                </c:pt>
                <c:pt idx="969">
                  <c:v>17.842600000000001</c:v>
                </c:pt>
                <c:pt idx="970">
                  <c:v>17.855899999999998</c:v>
                </c:pt>
                <c:pt idx="971">
                  <c:v>17.8691</c:v>
                </c:pt>
                <c:pt idx="972">
                  <c:v>17.882400000000001</c:v>
                </c:pt>
                <c:pt idx="973">
                  <c:v>17.895700000000001</c:v>
                </c:pt>
                <c:pt idx="974">
                  <c:v>17.908999999999999</c:v>
                </c:pt>
                <c:pt idx="975">
                  <c:v>17.9223</c:v>
                </c:pt>
                <c:pt idx="976">
                  <c:v>17.935500000000001</c:v>
                </c:pt>
                <c:pt idx="977">
                  <c:v>17.948799999999999</c:v>
                </c:pt>
                <c:pt idx="978">
                  <c:v>17.9621</c:v>
                </c:pt>
                <c:pt idx="979">
                  <c:v>17.9754</c:v>
                </c:pt>
                <c:pt idx="980">
                  <c:v>17.988700000000001</c:v>
                </c:pt>
                <c:pt idx="981">
                  <c:v>18.001999999999999</c:v>
                </c:pt>
                <c:pt idx="982">
                  <c:v>18.0152</c:v>
                </c:pt>
                <c:pt idx="983">
                  <c:v>18.028500000000001</c:v>
                </c:pt>
                <c:pt idx="984">
                  <c:v>18.041799999999999</c:v>
                </c:pt>
                <c:pt idx="985">
                  <c:v>18.055099999999999</c:v>
                </c:pt>
                <c:pt idx="986">
                  <c:v>18.0684</c:v>
                </c:pt>
                <c:pt idx="987">
                  <c:v>18.081600000000002</c:v>
                </c:pt>
                <c:pt idx="988">
                  <c:v>18.094899999999999</c:v>
                </c:pt>
                <c:pt idx="989">
                  <c:v>18.1082</c:v>
                </c:pt>
                <c:pt idx="990">
                  <c:v>18.121500000000001</c:v>
                </c:pt>
                <c:pt idx="991">
                  <c:v>18.134799999999998</c:v>
                </c:pt>
                <c:pt idx="992">
                  <c:v>18.148</c:v>
                </c:pt>
                <c:pt idx="993">
                  <c:v>18.161300000000001</c:v>
                </c:pt>
                <c:pt idx="994">
                  <c:v>18.174600000000002</c:v>
                </c:pt>
                <c:pt idx="995">
                  <c:v>18.187899999999999</c:v>
                </c:pt>
                <c:pt idx="996">
                  <c:v>18.2012</c:v>
                </c:pt>
                <c:pt idx="997">
                  <c:v>18.214400000000001</c:v>
                </c:pt>
                <c:pt idx="998">
                  <c:v>18.227699999999999</c:v>
                </c:pt>
                <c:pt idx="999">
                  <c:v>18.241</c:v>
                </c:pt>
                <c:pt idx="1000">
                  <c:v>18.254300000000001</c:v>
                </c:pt>
                <c:pt idx="1001">
                  <c:v>18.267600000000002</c:v>
                </c:pt>
                <c:pt idx="1002">
                  <c:v>18.280799999999999</c:v>
                </c:pt>
                <c:pt idx="1003">
                  <c:v>18.2941</c:v>
                </c:pt>
                <c:pt idx="1004">
                  <c:v>18.307400000000001</c:v>
                </c:pt>
                <c:pt idx="1005">
                  <c:v>18.320699999999999</c:v>
                </c:pt>
                <c:pt idx="1006">
                  <c:v>18.334</c:v>
                </c:pt>
                <c:pt idx="1007">
                  <c:v>18.347300000000001</c:v>
                </c:pt>
                <c:pt idx="1008">
                  <c:v>18.360499999999998</c:v>
                </c:pt>
                <c:pt idx="1009">
                  <c:v>18.373799999999999</c:v>
                </c:pt>
                <c:pt idx="1010">
                  <c:v>18.3871</c:v>
                </c:pt>
                <c:pt idx="1011">
                  <c:v>18.400400000000001</c:v>
                </c:pt>
                <c:pt idx="1012">
                  <c:v>18.413699999999999</c:v>
                </c:pt>
                <c:pt idx="1013">
                  <c:v>18.4269</c:v>
                </c:pt>
                <c:pt idx="1014">
                  <c:v>18.440200000000001</c:v>
                </c:pt>
                <c:pt idx="1015">
                  <c:v>18.453499999999998</c:v>
                </c:pt>
                <c:pt idx="1016">
                  <c:v>18.466799999999999</c:v>
                </c:pt>
                <c:pt idx="1017">
                  <c:v>18.4801</c:v>
                </c:pt>
                <c:pt idx="1018">
                  <c:v>18.493300000000001</c:v>
                </c:pt>
                <c:pt idx="1019">
                  <c:v>18.506599999999999</c:v>
                </c:pt>
                <c:pt idx="1020">
                  <c:v>18.5199</c:v>
                </c:pt>
                <c:pt idx="1021">
                  <c:v>18.533200000000001</c:v>
                </c:pt>
                <c:pt idx="1022">
                  <c:v>18.546500000000002</c:v>
                </c:pt>
                <c:pt idx="1023">
                  <c:v>18.559699999999999</c:v>
                </c:pt>
                <c:pt idx="1024">
                  <c:v>18.573</c:v>
                </c:pt>
                <c:pt idx="1025">
                  <c:v>18.586300000000001</c:v>
                </c:pt>
                <c:pt idx="1026">
                  <c:v>18.599599999999999</c:v>
                </c:pt>
                <c:pt idx="1027">
                  <c:v>18.6129</c:v>
                </c:pt>
                <c:pt idx="1028">
                  <c:v>18.626100000000001</c:v>
                </c:pt>
                <c:pt idx="1029">
                  <c:v>18.639399999999998</c:v>
                </c:pt>
                <c:pt idx="1030">
                  <c:v>18.652699999999999</c:v>
                </c:pt>
                <c:pt idx="1031">
                  <c:v>18.666</c:v>
                </c:pt>
                <c:pt idx="1032">
                  <c:v>18.679300000000001</c:v>
                </c:pt>
                <c:pt idx="1033">
                  <c:v>18.692499999999999</c:v>
                </c:pt>
                <c:pt idx="1034">
                  <c:v>18.7058</c:v>
                </c:pt>
                <c:pt idx="1035">
                  <c:v>18.719100000000001</c:v>
                </c:pt>
                <c:pt idx="1036">
                  <c:v>18.732399999999998</c:v>
                </c:pt>
                <c:pt idx="1037">
                  <c:v>18.745699999999999</c:v>
                </c:pt>
                <c:pt idx="1038">
                  <c:v>18.759</c:v>
                </c:pt>
                <c:pt idx="1039">
                  <c:v>18.772200000000002</c:v>
                </c:pt>
                <c:pt idx="1040">
                  <c:v>18.785499999999999</c:v>
                </c:pt>
                <c:pt idx="1041">
                  <c:v>18.7988</c:v>
                </c:pt>
                <c:pt idx="1042">
                  <c:v>18.812100000000001</c:v>
                </c:pt>
                <c:pt idx="1043">
                  <c:v>18.825399999999998</c:v>
                </c:pt>
                <c:pt idx="1044">
                  <c:v>18.8386</c:v>
                </c:pt>
                <c:pt idx="1045">
                  <c:v>18.851900000000001</c:v>
                </c:pt>
                <c:pt idx="1046">
                  <c:v>18.865200000000002</c:v>
                </c:pt>
                <c:pt idx="1047">
                  <c:v>18.878499999999999</c:v>
                </c:pt>
                <c:pt idx="1048">
                  <c:v>18.8918</c:v>
                </c:pt>
                <c:pt idx="1049">
                  <c:v>18.905000000000001</c:v>
                </c:pt>
                <c:pt idx="1050">
                  <c:v>18.918299999999999</c:v>
                </c:pt>
                <c:pt idx="1051">
                  <c:v>18.9316</c:v>
                </c:pt>
                <c:pt idx="1052">
                  <c:v>18.944900000000001</c:v>
                </c:pt>
                <c:pt idx="1053">
                  <c:v>18.958200000000001</c:v>
                </c:pt>
                <c:pt idx="1054">
                  <c:v>18.971399999999999</c:v>
                </c:pt>
                <c:pt idx="1055">
                  <c:v>18.9847</c:v>
                </c:pt>
                <c:pt idx="1056">
                  <c:v>18.998000000000001</c:v>
                </c:pt>
                <c:pt idx="1057">
                  <c:v>19.011299999999999</c:v>
                </c:pt>
                <c:pt idx="1058">
                  <c:v>19.0246</c:v>
                </c:pt>
                <c:pt idx="1059">
                  <c:v>19.037800000000001</c:v>
                </c:pt>
                <c:pt idx="1060">
                  <c:v>19.051100000000002</c:v>
                </c:pt>
                <c:pt idx="1061">
                  <c:v>19.064399999999999</c:v>
                </c:pt>
                <c:pt idx="1062">
                  <c:v>19.0777</c:v>
                </c:pt>
                <c:pt idx="1063">
                  <c:v>19.091000000000001</c:v>
                </c:pt>
                <c:pt idx="1064">
                  <c:v>19.104299999999999</c:v>
                </c:pt>
                <c:pt idx="1065">
                  <c:v>19.1175</c:v>
                </c:pt>
                <c:pt idx="1066">
                  <c:v>19.130800000000001</c:v>
                </c:pt>
                <c:pt idx="1067">
                  <c:v>19.144100000000002</c:v>
                </c:pt>
                <c:pt idx="1068">
                  <c:v>19.157399999999999</c:v>
                </c:pt>
                <c:pt idx="1069">
                  <c:v>19.1707</c:v>
                </c:pt>
                <c:pt idx="1070">
                  <c:v>19.183900000000001</c:v>
                </c:pt>
                <c:pt idx="1071">
                  <c:v>19.197199999999999</c:v>
                </c:pt>
                <c:pt idx="1072">
                  <c:v>19.2105</c:v>
                </c:pt>
                <c:pt idx="1073">
                  <c:v>19.223800000000001</c:v>
                </c:pt>
                <c:pt idx="1074">
                  <c:v>19.237100000000002</c:v>
                </c:pt>
                <c:pt idx="1075">
                  <c:v>19.250299999999999</c:v>
                </c:pt>
                <c:pt idx="1076">
                  <c:v>19.2636</c:v>
                </c:pt>
                <c:pt idx="1077">
                  <c:v>19.276900000000001</c:v>
                </c:pt>
                <c:pt idx="1078">
                  <c:v>19.290199999999999</c:v>
                </c:pt>
                <c:pt idx="1079">
                  <c:v>19.3035</c:v>
                </c:pt>
                <c:pt idx="1080">
                  <c:v>19.316700000000001</c:v>
                </c:pt>
                <c:pt idx="1081">
                  <c:v>19.329999999999998</c:v>
                </c:pt>
                <c:pt idx="1082">
                  <c:v>19.343299999999999</c:v>
                </c:pt>
                <c:pt idx="1083">
                  <c:v>19.3566</c:v>
                </c:pt>
                <c:pt idx="1084">
                  <c:v>19.369900000000001</c:v>
                </c:pt>
                <c:pt idx="1085">
                  <c:v>19.383099999999999</c:v>
                </c:pt>
                <c:pt idx="1086">
                  <c:v>19.3964</c:v>
                </c:pt>
                <c:pt idx="1087">
                  <c:v>19.409700000000001</c:v>
                </c:pt>
                <c:pt idx="1088">
                  <c:v>19.422999999999998</c:v>
                </c:pt>
                <c:pt idx="1089">
                  <c:v>19.436299999999999</c:v>
                </c:pt>
                <c:pt idx="1090">
                  <c:v>19.4496</c:v>
                </c:pt>
                <c:pt idx="1091">
                  <c:v>19.462800000000001</c:v>
                </c:pt>
                <c:pt idx="1092">
                  <c:v>19.476099999999999</c:v>
                </c:pt>
                <c:pt idx="1093">
                  <c:v>19.4894</c:v>
                </c:pt>
                <c:pt idx="1094">
                  <c:v>19.502700000000001</c:v>
                </c:pt>
                <c:pt idx="1095">
                  <c:v>19.515999999999998</c:v>
                </c:pt>
                <c:pt idx="1096">
                  <c:v>19.529199999999999</c:v>
                </c:pt>
                <c:pt idx="1097">
                  <c:v>19.5425</c:v>
                </c:pt>
                <c:pt idx="1098">
                  <c:v>19.555800000000001</c:v>
                </c:pt>
                <c:pt idx="1099">
                  <c:v>19.569099999999999</c:v>
                </c:pt>
                <c:pt idx="1100">
                  <c:v>19.5824</c:v>
                </c:pt>
                <c:pt idx="1101">
                  <c:v>19.595600000000001</c:v>
                </c:pt>
                <c:pt idx="1102">
                  <c:v>19.608899999999998</c:v>
                </c:pt>
                <c:pt idx="1103">
                  <c:v>19.622199999999999</c:v>
                </c:pt>
                <c:pt idx="1104">
                  <c:v>19.6355</c:v>
                </c:pt>
                <c:pt idx="1105">
                  <c:v>19.648800000000001</c:v>
                </c:pt>
                <c:pt idx="1106">
                  <c:v>19.661999999999999</c:v>
                </c:pt>
                <c:pt idx="1107">
                  <c:v>19.6753</c:v>
                </c:pt>
                <c:pt idx="1108">
                  <c:v>19.688600000000001</c:v>
                </c:pt>
                <c:pt idx="1109">
                  <c:v>19.701899999999998</c:v>
                </c:pt>
                <c:pt idx="1110">
                  <c:v>19.715199999999999</c:v>
                </c:pt>
                <c:pt idx="1111">
                  <c:v>19.728400000000001</c:v>
                </c:pt>
                <c:pt idx="1112">
                  <c:v>19.741700000000002</c:v>
                </c:pt>
                <c:pt idx="1113">
                  <c:v>19.754999999999999</c:v>
                </c:pt>
                <c:pt idx="1114">
                  <c:v>19.7683</c:v>
                </c:pt>
                <c:pt idx="1115">
                  <c:v>19.781600000000001</c:v>
                </c:pt>
                <c:pt idx="1116">
                  <c:v>19.794899999999998</c:v>
                </c:pt>
                <c:pt idx="1117">
                  <c:v>19.8081</c:v>
                </c:pt>
                <c:pt idx="1118">
                  <c:v>19.821400000000001</c:v>
                </c:pt>
                <c:pt idx="1119">
                  <c:v>19.834700000000002</c:v>
                </c:pt>
                <c:pt idx="1120">
                  <c:v>19.847999999999999</c:v>
                </c:pt>
                <c:pt idx="1121">
                  <c:v>19.8613</c:v>
                </c:pt>
                <c:pt idx="1122">
                  <c:v>19.874500000000001</c:v>
                </c:pt>
                <c:pt idx="1123">
                  <c:v>19.887799999999999</c:v>
                </c:pt>
                <c:pt idx="1124">
                  <c:v>19.9011</c:v>
                </c:pt>
                <c:pt idx="1125">
                  <c:v>19.914400000000001</c:v>
                </c:pt>
                <c:pt idx="1126">
                  <c:v>19.927700000000002</c:v>
                </c:pt>
                <c:pt idx="1127">
                  <c:v>19.940899999999999</c:v>
                </c:pt>
                <c:pt idx="1128">
                  <c:v>19.9542</c:v>
                </c:pt>
                <c:pt idx="1129">
                  <c:v>19.967500000000001</c:v>
                </c:pt>
                <c:pt idx="1130">
                  <c:v>19.980799999999999</c:v>
                </c:pt>
                <c:pt idx="1131">
                  <c:v>19.9941</c:v>
                </c:pt>
                <c:pt idx="1132">
                  <c:v>20.007300000000001</c:v>
                </c:pt>
                <c:pt idx="1133">
                  <c:v>20.020600000000002</c:v>
                </c:pt>
                <c:pt idx="1134">
                  <c:v>20.033899999999999</c:v>
                </c:pt>
                <c:pt idx="1135">
                  <c:v>20.0472</c:v>
                </c:pt>
                <c:pt idx="1136">
                  <c:v>20.060500000000001</c:v>
                </c:pt>
                <c:pt idx="1137">
                  <c:v>20.073699999999999</c:v>
                </c:pt>
                <c:pt idx="1138">
                  <c:v>20.087</c:v>
                </c:pt>
                <c:pt idx="1139">
                  <c:v>20.100300000000001</c:v>
                </c:pt>
                <c:pt idx="1140">
                  <c:v>20.113600000000002</c:v>
                </c:pt>
                <c:pt idx="1141">
                  <c:v>20.126899999999999</c:v>
                </c:pt>
                <c:pt idx="1142">
                  <c:v>20.1402</c:v>
                </c:pt>
                <c:pt idx="1143">
                  <c:v>20.153400000000001</c:v>
                </c:pt>
                <c:pt idx="1144">
                  <c:v>20.166699999999999</c:v>
                </c:pt>
                <c:pt idx="1145">
                  <c:v>20.18</c:v>
                </c:pt>
                <c:pt idx="1146">
                  <c:v>20.193300000000001</c:v>
                </c:pt>
                <c:pt idx="1147">
                  <c:v>20.206600000000002</c:v>
                </c:pt>
                <c:pt idx="1148">
                  <c:v>20.219799999999999</c:v>
                </c:pt>
                <c:pt idx="1149">
                  <c:v>20.2331</c:v>
                </c:pt>
                <c:pt idx="1150">
                  <c:v>20.246400000000001</c:v>
                </c:pt>
                <c:pt idx="1151">
                  <c:v>20.259699999999999</c:v>
                </c:pt>
                <c:pt idx="1152">
                  <c:v>20.273</c:v>
                </c:pt>
                <c:pt idx="1153">
                  <c:v>20.286200000000001</c:v>
                </c:pt>
                <c:pt idx="1154">
                  <c:v>20.299499999999998</c:v>
                </c:pt>
                <c:pt idx="1155">
                  <c:v>20.312799999999999</c:v>
                </c:pt>
                <c:pt idx="1156">
                  <c:v>20.3261</c:v>
                </c:pt>
                <c:pt idx="1157">
                  <c:v>20.339400000000001</c:v>
                </c:pt>
                <c:pt idx="1158">
                  <c:v>20.352599999999999</c:v>
                </c:pt>
                <c:pt idx="1159">
                  <c:v>20.3659</c:v>
                </c:pt>
                <c:pt idx="1160">
                  <c:v>20.379200000000001</c:v>
                </c:pt>
                <c:pt idx="1161">
                  <c:v>20.392499999999998</c:v>
                </c:pt>
                <c:pt idx="1162">
                  <c:v>20.405799999999999</c:v>
                </c:pt>
                <c:pt idx="1163">
                  <c:v>20.419</c:v>
                </c:pt>
                <c:pt idx="1164">
                  <c:v>20.432300000000001</c:v>
                </c:pt>
                <c:pt idx="1165">
                  <c:v>20.445599999999999</c:v>
                </c:pt>
                <c:pt idx="1166">
                  <c:v>20.4589</c:v>
                </c:pt>
                <c:pt idx="1167">
                  <c:v>20.472200000000001</c:v>
                </c:pt>
                <c:pt idx="1168">
                  <c:v>20.485499999999998</c:v>
                </c:pt>
                <c:pt idx="1169">
                  <c:v>20.498699999999999</c:v>
                </c:pt>
                <c:pt idx="1170">
                  <c:v>20.512</c:v>
                </c:pt>
                <c:pt idx="1171">
                  <c:v>20.525300000000001</c:v>
                </c:pt>
                <c:pt idx="1172">
                  <c:v>20.538599999999999</c:v>
                </c:pt>
                <c:pt idx="1173">
                  <c:v>20.5519</c:v>
                </c:pt>
                <c:pt idx="1174">
                  <c:v>20.565100000000001</c:v>
                </c:pt>
                <c:pt idx="1175">
                  <c:v>20.578399999999998</c:v>
                </c:pt>
                <c:pt idx="1176">
                  <c:v>20.591699999999999</c:v>
                </c:pt>
                <c:pt idx="1177">
                  <c:v>20.605</c:v>
                </c:pt>
                <c:pt idx="1178">
                  <c:v>20.618300000000001</c:v>
                </c:pt>
                <c:pt idx="1179">
                  <c:v>20.631499999999999</c:v>
                </c:pt>
                <c:pt idx="1180">
                  <c:v>20.6448</c:v>
                </c:pt>
                <c:pt idx="1181">
                  <c:v>20.658100000000001</c:v>
                </c:pt>
                <c:pt idx="1182">
                  <c:v>20.671399999999998</c:v>
                </c:pt>
                <c:pt idx="1183">
                  <c:v>20.684699999999999</c:v>
                </c:pt>
                <c:pt idx="1184">
                  <c:v>20.697900000000001</c:v>
                </c:pt>
                <c:pt idx="1185">
                  <c:v>20.711200000000002</c:v>
                </c:pt>
                <c:pt idx="1186">
                  <c:v>20.724499999999999</c:v>
                </c:pt>
                <c:pt idx="1187">
                  <c:v>20.7378</c:v>
                </c:pt>
                <c:pt idx="1188">
                  <c:v>20.751100000000001</c:v>
                </c:pt>
                <c:pt idx="1189">
                  <c:v>20.764299999999999</c:v>
                </c:pt>
                <c:pt idx="1190">
                  <c:v>20.7776</c:v>
                </c:pt>
                <c:pt idx="1191">
                  <c:v>20.790900000000001</c:v>
                </c:pt>
                <c:pt idx="1192">
                  <c:v>20.804200000000002</c:v>
                </c:pt>
                <c:pt idx="1193">
                  <c:v>20.817499999999999</c:v>
                </c:pt>
                <c:pt idx="1194">
                  <c:v>20.8307</c:v>
                </c:pt>
                <c:pt idx="1195">
                  <c:v>20.844000000000001</c:v>
                </c:pt>
                <c:pt idx="1196">
                  <c:v>20.857299999999999</c:v>
                </c:pt>
                <c:pt idx="1197">
                  <c:v>20.8706</c:v>
                </c:pt>
                <c:pt idx="1198">
                  <c:v>20.883900000000001</c:v>
                </c:pt>
                <c:pt idx="1199">
                  <c:v>20.897200000000002</c:v>
                </c:pt>
                <c:pt idx="1200">
                  <c:v>20.910399999999999</c:v>
                </c:pt>
                <c:pt idx="1201">
                  <c:v>20.9237</c:v>
                </c:pt>
                <c:pt idx="1202">
                  <c:v>20.937000000000001</c:v>
                </c:pt>
                <c:pt idx="1203">
                  <c:v>20.950299999999999</c:v>
                </c:pt>
                <c:pt idx="1204">
                  <c:v>20.9636</c:v>
                </c:pt>
                <c:pt idx="1205">
                  <c:v>20.976800000000001</c:v>
                </c:pt>
                <c:pt idx="1206">
                  <c:v>20.990100000000002</c:v>
                </c:pt>
                <c:pt idx="1207">
                  <c:v>21.003399999999999</c:v>
                </c:pt>
                <c:pt idx="1208">
                  <c:v>21.0167</c:v>
                </c:pt>
                <c:pt idx="1209">
                  <c:v>21.03</c:v>
                </c:pt>
                <c:pt idx="1210">
                  <c:v>21.043199999999999</c:v>
                </c:pt>
                <c:pt idx="1211">
                  <c:v>21.0565</c:v>
                </c:pt>
                <c:pt idx="1212">
                  <c:v>21.069800000000001</c:v>
                </c:pt>
                <c:pt idx="1213">
                  <c:v>21.083100000000002</c:v>
                </c:pt>
                <c:pt idx="1214">
                  <c:v>21.096399999999999</c:v>
                </c:pt>
                <c:pt idx="1215">
                  <c:v>21.1096</c:v>
                </c:pt>
                <c:pt idx="1216">
                  <c:v>21.122900000000001</c:v>
                </c:pt>
                <c:pt idx="1217">
                  <c:v>21.136199999999999</c:v>
                </c:pt>
                <c:pt idx="1218">
                  <c:v>21.1495</c:v>
                </c:pt>
                <c:pt idx="1219">
                  <c:v>21.162800000000001</c:v>
                </c:pt>
                <c:pt idx="1220">
                  <c:v>21.175999999999998</c:v>
                </c:pt>
                <c:pt idx="1221">
                  <c:v>21.189299999999999</c:v>
                </c:pt>
                <c:pt idx="1222">
                  <c:v>21.2026</c:v>
                </c:pt>
                <c:pt idx="1223">
                  <c:v>21.215900000000001</c:v>
                </c:pt>
                <c:pt idx="1224">
                  <c:v>21.229199999999999</c:v>
                </c:pt>
                <c:pt idx="1225">
                  <c:v>21.2425</c:v>
                </c:pt>
                <c:pt idx="1226">
                  <c:v>21.255700000000001</c:v>
                </c:pt>
                <c:pt idx="1227">
                  <c:v>21.268999999999998</c:v>
                </c:pt>
                <c:pt idx="1228">
                  <c:v>21.282299999999999</c:v>
                </c:pt>
                <c:pt idx="1229">
                  <c:v>21.2956</c:v>
                </c:pt>
                <c:pt idx="1230">
                  <c:v>21.308900000000001</c:v>
                </c:pt>
                <c:pt idx="1231">
                  <c:v>21.322099999999999</c:v>
                </c:pt>
                <c:pt idx="1232">
                  <c:v>21.3354</c:v>
                </c:pt>
                <c:pt idx="1233">
                  <c:v>21.348700000000001</c:v>
                </c:pt>
                <c:pt idx="1234">
                  <c:v>21.361999999999998</c:v>
                </c:pt>
                <c:pt idx="1235">
                  <c:v>21.375299999999999</c:v>
                </c:pt>
                <c:pt idx="1236">
                  <c:v>21.388500000000001</c:v>
                </c:pt>
                <c:pt idx="1237">
                  <c:v>21.401800000000001</c:v>
                </c:pt>
                <c:pt idx="1238">
                  <c:v>21.415099999999999</c:v>
                </c:pt>
                <c:pt idx="1239">
                  <c:v>21.4284</c:v>
                </c:pt>
                <c:pt idx="1240">
                  <c:v>21.441700000000001</c:v>
                </c:pt>
                <c:pt idx="1241">
                  <c:v>21.454899999999999</c:v>
                </c:pt>
                <c:pt idx="1242">
                  <c:v>21.4682</c:v>
                </c:pt>
                <c:pt idx="1243">
                  <c:v>21.4815</c:v>
                </c:pt>
                <c:pt idx="1244">
                  <c:v>21.494800000000001</c:v>
                </c:pt>
                <c:pt idx="1245">
                  <c:v>21.508099999999999</c:v>
                </c:pt>
                <c:pt idx="1246">
                  <c:v>21.5213</c:v>
                </c:pt>
                <c:pt idx="1247">
                  <c:v>21.534600000000001</c:v>
                </c:pt>
                <c:pt idx="1248">
                  <c:v>21.547899999999998</c:v>
                </c:pt>
                <c:pt idx="1249">
                  <c:v>21.561199999999999</c:v>
                </c:pt>
                <c:pt idx="1250">
                  <c:v>21.5745</c:v>
                </c:pt>
                <c:pt idx="1251">
                  <c:v>21.587800000000001</c:v>
                </c:pt>
                <c:pt idx="1252">
                  <c:v>21.600999999999999</c:v>
                </c:pt>
                <c:pt idx="1253">
                  <c:v>21.6143</c:v>
                </c:pt>
                <c:pt idx="1254">
                  <c:v>21.627600000000001</c:v>
                </c:pt>
                <c:pt idx="1255">
                  <c:v>21.640899999999998</c:v>
                </c:pt>
                <c:pt idx="1256">
                  <c:v>21.654199999999999</c:v>
                </c:pt>
                <c:pt idx="1257">
                  <c:v>21.667400000000001</c:v>
                </c:pt>
                <c:pt idx="1258">
                  <c:v>21.680700000000002</c:v>
                </c:pt>
                <c:pt idx="1259">
                  <c:v>21.693999999999999</c:v>
                </c:pt>
                <c:pt idx="1260">
                  <c:v>21.7073</c:v>
                </c:pt>
                <c:pt idx="1261">
                  <c:v>21.720600000000001</c:v>
                </c:pt>
                <c:pt idx="1262">
                  <c:v>21.733799999999999</c:v>
                </c:pt>
                <c:pt idx="1263">
                  <c:v>21.7471</c:v>
                </c:pt>
                <c:pt idx="1264">
                  <c:v>21.760400000000001</c:v>
                </c:pt>
                <c:pt idx="1265">
                  <c:v>21.773700000000002</c:v>
                </c:pt>
                <c:pt idx="1266">
                  <c:v>21.786999999999999</c:v>
                </c:pt>
                <c:pt idx="1267">
                  <c:v>21.8002</c:v>
                </c:pt>
                <c:pt idx="1268">
                  <c:v>21.813500000000001</c:v>
                </c:pt>
                <c:pt idx="1269">
                  <c:v>21.826799999999999</c:v>
                </c:pt>
                <c:pt idx="1270">
                  <c:v>21.8401</c:v>
                </c:pt>
                <c:pt idx="1271">
                  <c:v>21.853400000000001</c:v>
                </c:pt>
                <c:pt idx="1272">
                  <c:v>21.866599999999998</c:v>
                </c:pt>
                <c:pt idx="1273">
                  <c:v>21.879899999999999</c:v>
                </c:pt>
                <c:pt idx="1274">
                  <c:v>21.8932</c:v>
                </c:pt>
                <c:pt idx="1275">
                  <c:v>21.906500000000001</c:v>
                </c:pt>
                <c:pt idx="1276">
                  <c:v>21.919799999999999</c:v>
                </c:pt>
                <c:pt idx="1277">
                  <c:v>21.9331</c:v>
                </c:pt>
                <c:pt idx="1278">
                  <c:v>21.946300000000001</c:v>
                </c:pt>
                <c:pt idx="1279">
                  <c:v>21.959599999999998</c:v>
                </c:pt>
                <c:pt idx="1280">
                  <c:v>21.972899999999999</c:v>
                </c:pt>
                <c:pt idx="1281">
                  <c:v>21.9862</c:v>
                </c:pt>
                <c:pt idx="1282">
                  <c:v>21.999500000000001</c:v>
                </c:pt>
                <c:pt idx="1283">
                  <c:v>22.012699999999999</c:v>
                </c:pt>
                <c:pt idx="1284">
                  <c:v>22.026</c:v>
                </c:pt>
                <c:pt idx="1285">
                  <c:v>22.039300000000001</c:v>
                </c:pt>
                <c:pt idx="1286">
                  <c:v>22.052600000000002</c:v>
                </c:pt>
                <c:pt idx="1287">
                  <c:v>22.065899999999999</c:v>
                </c:pt>
                <c:pt idx="1288">
                  <c:v>22.0791</c:v>
                </c:pt>
                <c:pt idx="1289">
                  <c:v>22.092400000000001</c:v>
                </c:pt>
                <c:pt idx="1290">
                  <c:v>22.105699999999999</c:v>
                </c:pt>
                <c:pt idx="1291">
                  <c:v>22.119</c:v>
                </c:pt>
                <c:pt idx="1292">
                  <c:v>22.132300000000001</c:v>
                </c:pt>
                <c:pt idx="1293">
                  <c:v>22.145499999999998</c:v>
                </c:pt>
                <c:pt idx="1294">
                  <c:v>22.158799999999999</c:v>
                </c:pt>
                <c:pt idx="1295">
                  <c:v>22.1721</c:v>
                </c:pt>
                <c:pt idx="1296">
                  <c:v>22.185400000000001</c:v>
                </c:pt>
                <c:pt idx="1297">
                  <c:v>22.198699999999999</c:v>
                </c:pt>
                <c:pt idx="1298">
                  <c:v>22.2119</c:v>
                </c:pt>
                <c:pt idx="1299">
                  <c:v>22.225200000000001</c:v>
                </c:pt>
                <c:pt idx="1300">
                  <c:v>22.238499999999998</c:v>
                </c:pt>
                <c:pt idx="1301">
                  <c:v>22.251799999999999</c:v>
                </c:pt>
                <c:pt idx="1302">
                  <c:v>22.2651</c:v>
                </c:pt>
                <c:pt idx="1303">
                  <c:v>22.278400000000001</c:v>
                </c:pt>
                <c:pt idx="1304">
                  <c:v>22.291599999999999</c:v>
                </c:pt>
                <c:pt idx="1305">
                  <c:v>22.3049</c:v>
                </c:pt>
                <c:pt idx="1306">
                  <c:v>22.318200000000001</c:v>
                </c:pt>
                <c:pt idx="1307">
                  <c:v>22.331499999999998</c:v>
                </c:pt>
                <c:pt idx="1308">
                  <c:v>22.344799999999999</c:v>
                </c:pt>
                <c:pt idx="1309">
                  <c:v>22.358000000000001</c:v>
                </c:pt>
                <c:pt idx="1310">
                  <c:v>22.371300000000002</c:v>
                </c:pt>
                <c:pt idx="1311">
                  <c:v>22.384599999999999</c:v>
                </c:pt>
                <c:pt idx="1312">
                  <c:v>22.3979</c:v>
                </c:pt>
                <c:pt idx="1313">
                  <c:v>22.411200000000001</c:v>
                </c:pt>
                <c:pt idx="1314">
                  <c:v>22.424399999999999</c:v>
                </c:pt>
                <c:pt idx="1315">
                  <c:v>22.4377</c:v>
                </c:pt>
                <c:pt idx="1316">
                  <c:v>22.451000000000001</c:v>
                </c:pt>
                <c:pt idx="1317">
                  <c:v>22.464300000000001</c:v>
                </c:pt>
                <c:pt idx="1318">
                  <c:v>22.477599999999999</c:v>
                </c:pt>
                <c:pt idx="1319">
                  <c:v>22.4908</c:v>
                </c:pt>
                <c:pt idx="1320">
                  <c:v>22.504100000000001</c:v>
                </c:pt>
                <c:pt idx="1321">
                  <c:v>22.517399999999999</c:v>
                </c:pt>
                <c:pt idx="1322">
                  <c:v>22.5307</c:v>
                </c:pt>
                <c:pt idx="1323">
                  <c:v>22.544</c:v>
                </c:pt>
                <c:pt idx="1324">
                  <c:v>22.557200000000002</c:v>
                </c:pt>
                <c:pt idx="1325">
                  <c:v>22.570499999999999</c:v>
                </c:pt>
                <c:pt idx="1326">
                  <c:v>22.5838</c:v>
                </c:pt>
                <c:pt idx="1327">
                  <c:v>22.597100000000001</c:v>
                </c:pt>
                <c:pt idx="1328">
                  <c:v>22.610399999999998</c:v>
                </c:pt>
                <c:pt idx="1329">
                  <c:v>22.623699999999999</c:v>
                </c:pt>
                <c:pt idx="1330">
                  <c:v>22.636900000000001</c:v>
                </c:pt>
                <c:pt idx="1331">
                  <c:v>22.650200000000002</c:v>
                </c:pt>
                <c:pt idx="1332">
                  <c:v>22.663499999999999</c:v>
                </c:pt>
                <c:pt idx="1333">
                  <c:v>22.6768</c:v>
                </c:pt>
                <c:pt idx="1334">
                  <c:v>22.690100000000001</c:v>
                </c:pt>
                <c:pt idx="1335">
                  <c:v>22.703299999999999</c:v>
                </c:pt>
                <c:pt idx="1336">
                  <c:v>22.7166</c:v>
                </c:pt>
                <c:pt idx="1337">
                  <c:v>22.729900000000001</c:v>
                </c:pt>
                <c:pt idx="1338">
                  <c:v>22.743200000000002</c:v>
                </c:pt>
                <c:pt idx="1339">
                  <c:v>22.756499999999999</c:v>
                </c:pt>
                <c:pt idx="1340">
                  <c:v>22.7697</c:v>
                </c:pt>
                <c:pt idx="1341">
                  <c:v>22.783000000000001</c:v>
                </c:pt>
                <c:pt idx="1342">
                  <c:v>22.796299999999999</c:v>
                </c:pt>
                <c:pt idx="1343">
                  <c:v>22.8096</c:v>
                </c:pt>
                <c:pt idx="1344">
                  <c:v>22.822900000000001</c:v>
                </c:pt>
                <c:pt idx="1345">
                  <c:v>22.836099999999998</c:v>
                </c:pt>
                <c:pt idx="1346">
                  <c:v>22.849399999999999</c:v>
                </c:pt>
                <c:pt idx="1347">
                  <c:v>22.8627</c:v>
                </c:pt>
                <c:pt idx="1348">
                  <c:v>22.876000000000001</c:v>
                </c:pt>
                <c:pt idx="1349">
                  <c:v>22.889299999999999</c:v>
                </c:pt>
                <c:pt idx="1350">
                  <c:v>22.9025</c:v>
                </c:pt>
                <c:pt idx="1351">
                  <c:v>22.915800000000001</c:v>
                </c:pt>
                <c:pt idx="1352">
                  <c:v>22.929099999999998</c:v>
                </c:pt>
                <c:pt idx="1353">
                  <c:v>22.942399999999999</c:v>
                </c:pt>
                <c:pt idx="1354">
                  <c:v>22.9557</c:v>
                </c:pt>
                <c:pt idx="1355">
                  <c:v>22.969000000000001</c:v>
                </c:pt>
                <c:pt idx="1356">
                  <c:v>22.982199999999999</c:v>
                </c:pt>
                <c:pt idx="1357">
                  <c:v>22.9955</c:v>
                </c:pt>
                <c:pt idx="1358">
                  <c:v>23.008800000000001</c:v>
                </c:pt>
                <c:pt idx="1359">
                  <c:v>23.022099999999998</c:v>
                </c:pt>
                <c:pt idx="1360">
                  <c:v>23.035399999999999</c:v>
                </c:pt>
                <c:pt idx="1361">
                  <c:v>23.0486</c:v>
                </c:pt>
                <c:pt idx="1362">
                  <c:v>23.061900000000001</c:v>
                </c:pt>
                <c:pt idx="1363">
                  <c:v>23.075199999999999</c:v>
                </c:pt>
                <c:pt idx="1364">
                  <c:v>23.0885</c:v>
                </c:pt>
                <c:pt idx="1365">
                  <c:v>23.101800000000001</c:v>
                </c:pt>
                <c:pt idx="1366">
                  <c:v>23.114999999999998</c:v>
                </c:pt>
                <c:pt idx="1367">
                  <c:v>23.128299999999999</c:v>
                </c:pt>
                <c:pt idx="1368">
                  <c:v>23.1416</c:v>
                </c:pt>
                <c:pt idx="1369">
                  <c:v>23.154900000000001</c:v>
                </c:pt>
                <c:pt idx="1370">
                  <c:v>23.168199999999999</c:v>
                </c:pt>
                <c:pt idx="1371">
                  <c:v>23.1814</c:v>
                </c:pt>
                <c:pt idx="1372">
                  <c:v>23.194700000000001</c:v>
                </c:pt>
                <c:pt idx="1373">
                  <c:v>23.207999999999998</c:v>
                </c:pt>
                <c:pt idx="1374">
                  <c:v>23.221299999999999</c:v>
                </c:pt>
                <c:pt idx="1375">
                  <c:v>23.2346</c:v>
                </c:pt>
                <c:pt idx="1376">
                  <c:v>23.247800000000002</c:v>
                </c:pt>
                <c:pt idx="1377">
                  <c:v>23.261099999999999</c:v>
                </c:pt>
                <c:pt idx="1378">
                  <c:v>23.2744</c:v>
                </c:pt>
                <c:pt idx="1379">
                  <c:v>23.287700000000001</c:v>
                </c:pt>
                <c:pt idx="1380">
                  <c:v>23.300999999999998</c:v>
                </c:pt>
                <c:pt idx="1381">
                  <c:v>23.3142</c:v>
                </c:pt>
                <c:pt idx="1382">
                  <c:v>23.327500000000001</c:v>
                </c:pt>
                <c:pt idx="1383">
                  <c:v>23.340800000000002</c:v>
                </c:pt>
                <c:pt idx="1384">
                  <c:v>23.354099999999999</c:v>
                </c:pt>
                <c:pt idx="1385">
                  <c:v>23.3674</c:v>
                </c:pt>
                <c:pt idx="1386">
                  <c:v>23.380700000000001</c:v>
                </c:pt>
                <c:pt idx="1387">
                  <c:v>23.393899999999999</c:v>
                </c:pt>
                <c:pt idx="1388">
                  <c:v>23.4072</c:v>
                </c:pt>
                <c:pt idx="1389">
                  <c:v>23.420500000000001</c:v>
                </c:pt>
                <c:pt idx="1390">
                  <c:v>23.433800000000002</c:v>
                </c:pt>
                <c:pt idx="1391">
                  <c:v>23.447099999999999</c:v>
                </c:pt>
                <c:pt idx="1392">
                  <c:v>23.4603</c:v>
                </c:pt>
                <c:pt idx="1393">
                  <c:v>23.473600000000001</c:v>
                </c:pt>
                <c:pt idx="1394">
                  <c:v>23.486899999999999</c:v>
                </c:pt>
                <c:pt idx="1395">
                  <c:v>23.5002</c:v>
                </c:pt>
                <c:pt idx="1396">
                  <c:v>23.513500000000001</c:v>
                </c:pt>
                <c:pt idx="1397">
                  <c:v>23.526700000000002</c:v>
                </c:pt>
                <c:pt idx="1398">
                  <c:v>23.54</c:v>
                </c:pt>
                <c:pt idx="1399">
                  <c:v>23.5533</c:v>
                </c:pt>
                <c:pt idx="1400">
                  <c:v>23.566600000000001</c:v>
                </c:pt>
                <c:pt idx="1401">
                  <c:v>23.579899999999999</c:v>
                </c:pt>
                <c:pt idx="1402">
                  <c:v>23.5931</c:v>
                </c:pt>
                <c:pt idx="1403">
                  <c:v>23.606400000000001</c:v>
                </c:pt>
                <c:pt idx="1404">
                  <c:v>23.619700000000002</c:v>
                </c:pt>
                <c:pt idx="1405">
                  <c:v>23.632999999999999</c:v>
                </c:pt>
                <c:pt idx="1406">
                  <c:v>23.6463</c:v>
                </c:pt>
                <c:pt idx="1407">
                  <c:v>23.659500000000001</c:v>
                </c:pt>
                <c:pt idx="1408">
                  <c:v>23.672799999999999</c:v>
                </c:pt>
                <c:pt idx="1409">
                  <c:v>23.6861</c:v>
                </c:pt>
                <c:pt idx="1410">
                  <c:v>23.699400000000001</c:v>
                </c:pt>
                <c:pt idx="1411">
                  <c:v>23.712700000000002</c:v>
                </c:pt>
                <c:pt idx="1412">
                  <c:v>23.725999999999999</c:v>
                </c:pt>
                <c:pt idx="1413">
                  <c:v>23.7392</c:v>
                </c:pt>
                <c:pt idx="1414">
                  <c:v>23.752500000000001</c:v>
                </c:pt>
                <c:pt idx="1415">
                  <c:v>23.765799999999999</c:v>
                </c:pt>
                <c:pt idx="1416">
                  <c:v>23.7791</c:v>
                </c:pt>
                <c:pt idx="1417">
                  <c:v>23.792400000000001</c:v>
                </c:pt>
                <c:pt idx="1418">
                  <c:v>23.805599999999998</c:v>
                </c:pt>
                <c:pt idx="1419">
                  <c:v>23.818899999999999</c:v>
                </c:pt>
                <c:pt idx="1420">
                  <c:v>23.8322</c:v>
                </c:pt>
                <c:pt idx="1421">
                  <c:v>23.845500000000001</c:v>
                </c:pt>
                <c:pt idx="1422">
                  <c:v>23.858799999999999</c:v>
                </c:pt>
                <c:pt idx="1423">
                  <c:v>23.872</c:v>
                </c:pt>
                <c:pt idx="1424">
                  <c:v>23.885300000000001</c:v>
                </c:pt>
                <c:pt idx="1425">
                  <c:v>23.898599999999998</c:v>
                </c:pt>
                <c:pt idx="1426">
                  <c:v>23.911899999999999</c:v>
                </c:pt>
                <c:pt idx="1427">
                  <c:v>23.9252</c:v>
                </c:pt>
                <c:pt idx="1428">
                  <c:v>23.938400000000001</c:v>
                </c:pt>
                <c:pt idx="1429">
                  <c:v>23.951699999999999</c:v>
                </c:pt>
                <c:pt idx="1430">
                  <c:v>23.965</c:v>
                </c:pt>
                <c:pt idx="1431">
                  <c:v>23.978300000000001</c:v>
                </c:pt>
                <c:pt idx="1432">
                  <c:v>23.991599999999998</c:v>
                </c:pt>
                <c:pt idx="1433">
                  <c:v>24.004799999999999</c:v>
                </c:pt>
                <c:pt idx="1434">
                  <c:v>24.0181</c:v>
                </c:pt>
                <c:pt idx="1435">
                  <c:v>24.031400000000001</c:v>
                </c:pt>
                <c:pt idx="1437">
                  <c:v>24.044699999999999</c:v>
                </c:pt>
                <c:pt idx="1438">
                  <c:v>24.058</c:v>
                </c:pt>
                <c:pt idx="1439">
                  <c:v>24.071300000000001</c:v>
                </c:pt>
                <c:pt idx="1440">
                  <c:v>24.084499999999998</c:v>
                </c:pt>
                <c:pt idx="1441">
                  <c:v>24.097799999999999</c:v>
                </c:pt>
                <c:pt idx="1442">
                  <c:v>24.1111</c:v>
                </c:pt>
                <c:pt idx="1443">
                  <c:v>24.124400000000001</c:v>
                </c:pt>
                <c:pt idx="1444">
                  <c:v>24.137699999999999</c:v>
                </c:pt>
                <c:pt idx="1445">
                  <c:v>24.1509</c:v>
                </c:pt>
                <c:pt idx="1446">
                  <c:v>24.164200000000001</c:v>
                </c:pt>
                <c:pt idx="1447">
                  <c:v>24.177499999999998</c:v>
                </c:pt>
                <c:pt idx="1448">
                  <c:v>24.190799999999999</c:v>
                </c:pt>
                <c:pt idx="1449">
                  <c:v>24.2041</c:v>
                </c:pt>
                <c:pt idx="1450">
                  <c:v>24.217300000000002</c:v>
                </c:pt>
                <c:pt idx="1451">
                  <c:v>24.230599999999999</c:v>
                </c:pt>
                <c:pt idx="1452">
                  <c:v>24.2439</c:v>
                </c:pt>
                <c:pt idx="1453">
                  <c:v>24.257200000000001</c:v>
                </c:pt>
                <c:pt idx="1454">
                  <c:v>24.270499999999998</c:v>
                </c:pt>
                <c:pt idx="1455">
                  <c:v>24.2837</c:v>
                </c:pt>
                <c:pt idx="1456">
                  <c:v>24.297000000000001</c:v>
                </c:pt>
                <c:pt idx="1457">
                  <c:v>24.310300000000002</c:v>
                </c:pt>
                <c:pt idx="1458">
                  <c:v>24.323599999999999</c:v>
                </c:pt>
                <c:pt idx="1459">
                  <c:v>24.3369</c:v>
                </c:pt>
                <c:pt idx="1460">
                  <c:v>24.350100000000001</c:v>
                </c:pt>
                <c:pt idx="1461">
                  <c:v>24.363399999999999</c:v>
                </c:pt>
                <c:pt idx="1462">
                  <c:v>24.3767</c:v>
                </c:pt>
                <c:pt idx="1463">
                  <c:v>24.39</c:v>
                </c:pt>
                <c:pt idx="1464">
                  <c:v>24.403300000000002</c:v>
                </c:pt>
                <c:pt idx="1465">
                  <c:v>24.416599999999999</c:v>
                </c:pt>
                <c:pt idx="1466">
                  <c:v>24.4298</c:v>
                </c:pt>
                <c:pt idx="1467">
                  <c:v>24.443100000000001</c:v>
                </c:pt>
                <c:pt idx="1468">
                  <c:v>24.456399999999999</c:v>
                </c:pt>
                <c:pt idx="1469">
                  <c:v>24.4697</c:v>
                </c:pt>
                <c:pt idx="1470">
                  <c:v>24.483000000000001</c:v>
                </c:pt>
                <c:pt idx="1471">
                  <c:v>24.496200000000002</c:v>
                </c:pt>
                <c:pt idx="1472">
                  <c:v>24.509499999999999</c:v>
                </c:pt>
                <c:pt idx="1473">
                  <c:v>24.5228</c:v>
                </c:pt>
                <c:pt idx="1474">
                  <c:v>24.536100000000001</c:v>
                </c:pt>
                <c:pt idx="1475">
                  <c:v>24.549399999999999</c:v>
                </c:pt>
                <c:pt idx="1476">
                  <c:v>24.5626</c:v>
                </c:pt>
                <c:pt idx="1477">
                  <c:v>24.575900000000001</c:v>
                </c:pt>
                <c:pt idx="1478">
                  <c:v>24.589200000000002</c:v>
                </c:pt>
                <c:pt idx="1479">
                  <c:v>24.602499999999999</c:v>
                </c:pt>
                <c:pt idx="1480">
                  <c:v>24.6158</c:v>
                </c:pt>
                <c:pt idx="1481">
                  <c:v>24.629000000000001</c:v>
                </c:pt>
                <c:pt idx="1482">
                  <c:v>24.642299999999999</c:v>
                </c:pt>
                <c:pt idx="1483">
                  <c:v>24.6556</c:v>
                </c:pt>
                <c:pt idx="1484">
                  <c:v>24.668900000000001</c:v>
                </c:pt>
                <c:pt idx="1485">
                  <c:v>24.682200000000002</c:v>
                </c:pt>
                <c:pt idx="1486">
                  <c:v>24.695399999999999</c:v>
                </c:pt>
                <c:pt idx="1487">
                  <c:v>24.7087</c:v>
                </c:pt>
                <c:pt idx="1488">
                  <c:v>24.722000000000001</c:v>
                </c:pt>
                <c:pt idx="1489">
                  <c:v>24.735299999999999</c:v>
                </c:pt>
                <c:pt idx="1490">
                  <c:v>24.7486</c:v>
                </c:pt>
                <c:pt idx="1491">
                  <c:v>24.761900000000001</c:v>
                </c:pt>
                <c:pt idx="1492">
                  <c:v>24.775099999999998</c:v>
                </c:pt>
                <c:pt idx="1493">
                  <c:v>24.788399999999999</c:v>
                </c:pt>
                <c:pt idx="1494">
                  <c:v>24.8017</c:v>
                </c:pt>
                <c:pt idx="1495">
                  <c:v>24.815000000000001</c:v>
                </c:pt>
                <c:pt idx="1496">
                  <c:v>24.828299999999999</c:v>
                </c:pt>
                <c:pt idx="1497">
                  <c:v>24.8415</c:v>
                </c:pt>
                <c:pt idx="1498">
                  <c:v>24.854800000000001</c:v>
                </c:pt>
                <c:pt idx="1499">
                  <c:v>24.868099999999998</c:v>
                </c:pt>
                <c:pt idx="1500">
                  <c:v>24.881399999999999</c:v>
                </c:pt>
                <c:pt idx="1501">
                  <c:v>24.8947</c:v>
                </c:pt>
                <c:pt idx="1502">
                  <c:v>24.907900000000001</c:v>
                </c:pt>
                <c:pt idx="1503">
                  <c:v>24.921199999999999</c:v>
                </c:pt>
                <c:pt idx="1504">
                  <c:v>24.9345</c:v>
                </c:pt>
                <c:pt idx="1505">
                  <c:v>24.947800000000001</c:v>
                </c:pt>
                <c:pt idx="1506">
                  <c:v>24.961099999999998</c:v>
                </c:pt>
                <c:pt idx="1507">
                  <c:v>24.974299999999999</c:v>
                </c:pt>
                <c:pt idx="1508">
                  <c:v>24.9876</c:v>
                </c:pt>
                <c:pt idx="1509">
                  <c:v>25.000900000000001</c:v>
                </c:pt>
                <c:pt idx="1510">
                  <c:v>25.014199999999999</c:v>
                </c:pt>
                <c:pt idx="1511">
                  <c:v>25.0275</c:v>
                </c:pt>
                <c:pt idx="1512">
                  <c:v>25.040700000000001</c:v>
                </c:pt>
                <c:pt idx="1513">
                  <c:v>25.053999999999998</c:v>
                </c:pt>
                <c:pt idx="1514">
                  <c:v>25.067299999999999</c:v>
                </c:pt>
                <c:pt idx="1515">
                  <c:v>25.0806</c:v>
                </c:pt>
                <c:pt idx="1516">
                  <c:v>25.093900000000001</c:v>
                </c:pt>
                <c:pt idx="1517">
                  <c:v>25.107199999999999</c:v>
                </c:pt>
                <c:pt idx="1518">
                  <c:v>25.1204</c:v>
                </c:pt>
                <c:pt idx="1519">
                  <c:v>25.133700000000001</c:v>
                </c:pt>
                <c:pt idx="1520">
                  <c:v>25.146999999999998</c:v>
                </c:pt>
                <c:pt idx="1521">
                  <c:v>25.160299999999999</c:v>
                </c:pt>
                <c:pt idx="1522">
                  <c:v>25.1736</c:v>
                </c:pt>
                <c:pt idx="1523">
                  <c:v>25.186800000000002</c:v>
                </c:pt>
                <c:pt idx="1524">
                  <c:v>25.200099999999999</c:v>
                </c:pt>
                <c:pt idx="1525">
                  <c:v>25.2134</c:v>
                </c:pt>
                <c:pt idx="1526">
                  <c:v>25.226700000000001</c:v>
                </c:pt>
                <c:pt idx="1527">
                  <c:v>25.24</c:v>
                </c:pt>
                <c:pt idx="1528">
                  <c:v>25.2532</c:v>
                </c:pt>
                <c:pt idx="1529">
                  <c:v>25.266500000000001</c:v>
                </c:pt>
                <c:pt idx="1530">
                  <c:v>25.279800000000002</c:v>
                </c:pt>
                <c:pt idx="1531">
                  <c:v>25.293099999999999</c:v>
                </c:pt>
                <c:pt idx="1532">
                  <c:v>25.3064</c:v>
                </c:pt>
                <c:pt idx="1533">
                  <c:v>25.319600000000001</c:v>
                </c:pt>
                <c:pt idx="1534">
                  <c:v>25.332899999999999</c:v>
                </c:pt>
                <c:pt idx="1535">
                  <c:v>25.3462</c:v>
                </c:pt>
                <c:pt idx="1536">
                  <c:v>25.359500000000001</c:v>
                </c:pt>
                <c:pt idx="1537">
                  <c:v>25.372800000000002</c:v>
                </c:pt>
                <c:pt idx="1538">
                  <c:v>25.385999999999999</c:v>
                </c:pt>
                <c:pt idx="1539">
                  <c:v>25.3993</c:v>
                </c:pt>
                <c:pt idx="1540">
                  <c:v>25.412600000000001</c:v>
                </c:pt>
                <c:pt idx="1541">
                  <c:v>25.425899999999999</c:v>
                </c:pt>
                <c:pt idx="1542">
                  <c:v>25.4392</c:v>
                </c:pt>
                <c:pt idx="1543">
                  <c:v>25.452400000000001</c:v>
                </c:pt>
                <c:pt idx="1544">
                  <c:v>25.465699999999998</c:v>
                </c:pt>
                <c:pt idx="1545">
                  <c:v>25.478999999999999</c:v>
                </c:pt>
                <c:pt idx="1546">
                  <c:v>25.4923</c:v>
                </c:pt>
                <c:pt idx="1547">
                  <c:v>25.505600000000001</c:v>
                </c:pt>
                <c:pt idx="1548">
                  <c:v>25.518899999999999</c:v>
                </c:pt>
                <c:pt idx="1549">
                  <c:v>25.5321</c:v>
                </c:pt>
                <c:pt idx="1550">
                  <c:v>25.545400000000001</c:v>
                </c:pt>
                <c:pt idx="1551">
                  <c:v>25.558700000000002</c:v>
                </c:pt>
                <c:pt idx="1552">
                  <c:v>25.571999999999999</c:v>
                </c:pt>
                <c:pt idx="1553">
                  <c:v>25.5853</c:v>
                </c:pt>
                <c:pt idx="1554">
                  <c:v>25.598500000000001</c:v>
                </c:pt>
                <c:pt idx="1555">
                  <c:v>25.611799999999999</c:v>
                </c:pt>
                <c:pt idx="1556">
                  <c:v>25.6251</c:v>
                </c:pt>
                <c:pt idx="1557">
                  <c:v>25.638400000000001</c:v>
                </c:pt>
                <c:pt idx="1558">
                  <c:v>25.651700000000002</c:v>
                </c:pt>
                <c:pt idx="1559">
                  <c:v>25.664899999999999</c:v>
                </c:pt>
                <c:pt idx="1560">
                  <c:v>25.6782</c:v>
                </c:pt>
                <c:pt idx="1561">
                  <c:v>25.691500000000001</c:v>
                </c:pt>
                <c:pt idx="1562">
                  <c:v>25.704799999999999</c:v>
                </c:pt>
                <c:pt idx="1563">
                  <c:v>25.7181</c:v>
                </c:pt>
                <c:pt idx="1564">
                  <c:v>25.731300000000001</c:v>
                </c:pt>
                <c:pt idx="1565">
                  <c:v>25.744599999999998</c:v>
                </c:pt>
                <c:pt idx="1566">
                  <c:v>25.757899999999999</c:v>
                </c:pt>
                <c:pt idx="1567">
                  <c:v>25.7712</c:v>
                </c:pt>
                <c:pt idx="1568">
                  <c:v>25.784500000000001</c:v>
                </c:pt>
                <c:pt idx="1569">
                  <c:v>25.797699999999999</c:v>
                </c:pt>
                <c:pt idx="1570">
                  <c:v>25.811</c:v>
                </c:pt>
                <c:pt idx="1571">
                  <c:v>25.824300000000001</c:v>
                </c:pt>
                <c:pt idx="1572">
                  <c:v>25.837599999999998</c:v>
                </c:pt>
                <c:pt idx="1573">
                  <c:v>25.850899999999999</c:v>
                </c:pt>
                <c:pt idx="1574">
                  <c:v>25.8642</c:v>
                </c:pt>
                <c:pt idx="1575">
                  <c:v>25.877400000000002</c:v>
                </c:pt>
                <c:pt idx="1576">
                  <c:v>25.890699999999999</c:v>
                </c:pt>
                <c:pt idx="1577">
                  <c:v>25.904</c:v>
                </c:pt>
                <c:pt idx="1578">
                  <c:v>25.917300000000001</c:v>
                </c:pt>
                <c:pt idx="1579">
                  <c:v>25.930599999999998</c:v>
                </c:pt>
                <c:pt idx="1580">
                  <c:v>25.9438</c:v>
                </c:pt>
                <c:pt idx="1581">
                  <c:v>25.957100000000001</c:v>
                </c:pt>
                <c:pt idx="1582">
                  <c:v>25.970400000000001</c:v>
                </c:pt>
                <c:pt idx="1583">
                  <c:v>25.983699999999999</c:v>
                </c:pt>
                <c:pt idx="1584">
                  <c:v>25.997</c:v>
                </c:pt>
                <c:pt idx="1585">
                  <c:v>26.010200000000001</c:v>
                </c:pt>
                <c:pt idx="1586">
                  <c:v>26.023499999999999</c:v>
                </c:pt>
                <c:pt idx="1587">
                  <c:v>26.036799999999999</c:v>
                </c:pt>
                <c:pt idx="1588">
                  <c:v>26.0501</c:v>
                </c:pt>
                <c:pt idx="1589">
                  <c:v>26.063400000000001</c:v>
                </c:pt>
                <c:pt idx="1590">
                  <c:v>26.076599999999999</c:v>
                </c:pt>
                <c:pt idx="1591">
                  <c:v>26.0899</c:v>
                </c:pt>
                <c:pt idx="1592">
                  <c:v>26.103200000000001</c:v>
                </c:pt>
                <c:pt idx="1593">
                  <c:v>26.116499999999998</c:v>
                </c:pt>
                <c:pt idx="1594">
                  <c:v>26.129799999999999</c:v>
                </c:pt>
                <c:pt idx="1595">
                  <c:v>26.143000000000001</c:v>
                </c:pt>
                <c:pt idx="1596">
                  <c:v>26.156300000000002</c:v>
                </c:pt>
                <c:pt idx="1597">
                  <c:v>26.169599999999999</c:v>
                </c:pt>
                <c:pt idx="1598">
                  <c:v>26.1829</c:v>
                </c:pt>
                <c:pt idx="1599">
                  <c:v>26.196200000000001</c:v>
                </c:pt>
                <c:pt idx="1600">
                  <c:v>26.209499999999998</c:v>
                </c:pt>
                <c:pt idx="1601">
                  <c:v>26.2227</c:v>
                </c:pt>
                <c:pt idx="1602">
                  <c:v>26.236000000000001</c:v>
                </c:pt>
                <c:pt idx="1603">
                  <c:v>26.249300000000002</c:v>
                </c:pt>
                <c:pt idx="1604">
                  <c:v>26.262599999999999</c:v>
                </c:pt>
                <c:pt idx="1605">
                  <c:v>26.2759</c:v>
                </c:pt>
                <c:pt idx="1606">
                  <c:v>26.289100000000001</c:v>
                </c:pt>
                <c:pt idx="1607">
                  <c:v>26.302399999999999</c:v>
                </c:pt>
                <c:pt idx="1608">
                  <c:v>26.3157</c:v>
                </c:pt>
                <c:pt idx="1609">
                  <c:v>26.329000000000001</c:v>
                </c:pt>
                <c:pt idx="1610">
                  <c:v>26.342300000000002</c:v>
                </c:pt>
                <c:pt idx="1611">
                  <c:v>26.355499999999999</c:v>
                </c:pt>
                <c:pt idx="1612">
                  <c:v>26.3688</c:v>
                </c:pt>
                <c:pt idx="1613">
                  <c:v>26.382100000000001</c:v>
                </c:pt>
                <c:pt idx="1614">
                  <c:v>26.395399999999999</c:v>
                </c:pt>
                <c:pt idx="1615">
                  <c:v>26.4087</c:v>
                </c:pt>
                <c:pt idx="1616">
                  <c:v>26.421900000000001</c:v>
                </c:pt>
                <c:pt idx="1617">
                  <c:v>26.435199999999998</c:v>
                </c:pt>
                <c:pt idx="1618">
                  <c:v>26.448499999999999</c:v>
                </c:pt>
                <c:pt idx="1619">
                  <c:v>26.4618</c:v>
                </c:pt>
                <c:pt idx="1620">
                  <c:v>26.475100000000001</c:v>
                </c:pt>
                <c:pt idx="1621">
                  <c:v>26.488299999999999</c:v>
                </c:pt>
                <c:pt idx="1622">
                  <c:v>26.5016</c:v>
                </c:pt>
                <c:pt idx="1623">
                  <c:v>26.514900000000001</c:v>
                </c:pt>
                <c:pt idx="1624">
                  <c:v>26.528199999999998</c:v>
                </c:pt>
                <c:pt idx="1625">
                  <c:v>26.541499999999999</c:v>
                </c:pt>
                <c:pt idx="1626">
                  <c:v>26.5548</c:v>
                </c:pt>
                <c:pt idx="1627">
                  <c:v>26.568000000000001</c:v>
                </c:pt>
                <c:pt idx="1628">
                  <c:v>26.581299999999999</c:v>
                </c:pt>
                <c:pt idx="1629">
                  <c:v>26.5946</c:v>
                </c:pt>
                <c:pt idx="1630">
                  <c:v>26.607900000000001</c:v>
                </c:pt>
                <c:pt idx="1631">
                  <c:v>26.621200000000002</c:v>
                </c:pt>
                <c:pt idx="1632">
                  <c:v>26.634399999999999</c:v>
                </c:pt>
                <c:pt idx="1633">
                  <c:v>26.6477</c:v>
                </c:pt>
                <c:pt idx="1634">
                  <c:v>26.661000000000001</c:v>
                </c:pt>
                <c:pt idx="1635">
                  <c:v>26.674299999999999</c:v>
                </c:pt>
                <c:pt idx="1636">
                  <c:v>26.6876</c:v>
                </c:pt>
                <c:pt idx="1637">
                  <c:v>26.700800000000001</c:v>
                </c:pt>
                <c:pt idx="1638">
                  <c:v>26.714099999999998</c:v>
                </c:pt>
                <c:pt idx="1639">
                  <c:v>26.727399999999999</c:v>
                </c:pt>
                <c:pt idx="1640">
                  <c:v>26.7407</c:v>
                </c:pt>
                <c:pt idx="1641">
                  <c:v>26.754000000000001</c:v>
                </c:pt>
                <c:pt idx="1642">
                  <c:v>26.767199999999999</c:v>
                </c:pt>
                <c:pt idx="1643">
                  <c:v>26.7805</c:v>
                </c:pt>
                <c:pt idx="1644">
                  <c:v>26.793800000000001</c:v>
                </c:pt>
                <c:pt idx="1645">
                  <c:v>26.807099999999998</c:v>
                </c:pt>
                <c:pt idx="1646">
                  <c:v>26.820399999999999</c:v>
                </c:pt>
                <c:pt idx="1647">
                  <c:v>26.833600000000001</c:v>
                </c:pt>
                <c:pt idx="1648">
                  <c:v>26.846900000000002</c:v>
                </c:pt>
                <c:pt idx="1649">
                  <c:v>26.860199999999999</c:v>
                </c:pt>
                <c:pt idx="1650">
                  <c:v>26.8735</c:v>
                </c:pt>
                <c:pt idx="1651">
                  <c:v>26.886800000000001</c:v>
                </c:pt>
                <c:pt idx="1652">
                  <c:v>26.900099999999998</c:v>
                </c:pt>
                <c:pt idx="1654">
                  <c:v>26.9133</c:v>
                </c:pt>
                <c:pt idx="1655">
                  <c:v>26.926600000000001</c:v>
                </c:pt>
                <c:pt idx="1656">
                  <c:v>26.939900000000002</c:v>
                </c:pt>
                <c:pt idx="1657">
                  <c:v>26.953199999999999</c:v>
                </c:pt>
                <c:pt idx="1658">
                  <c:v>26.9665</c:v>
                </c:pt>
                <c:pt idx="1659">
                  <c:v>26.979700000000001</c:v>
                </c:pt>
                <c:pt idx="1660">
                  <c:v>26.992999999999999</c:v>
                </c:pt>
                <c:pt idx="1661">
                  <c:v>27.0063</c:v>
                </c:pt>
                <c:pt idx="1662">
                  <c:v>27.019600000000001</c:v>
                </c:pt>
                <c:pt idx="1663">
                  <c:v>27.032900000000001</c:v>
                </c:pt>
                <c:pt idx="1664">
                  <c:v>27.046099999999999</c:v>
                </c:pt>
                <c:pt idx="1665">
                  <c:v>27.0594</c:v>
                </c:pt>
                <c:pt idx="1666">
                  <c:v>27.072700000000001</c:v>
                </c:pt>
                <c:pt idx="1667">
                  <c:v>27.085999999999999</c:v>
                </c:pt>
                <c:pt idx="1668">
                  <c:v>27.099299999999999</c:v>
                </c:pt>
                <c:pt idx="1669">
                  <c:v>27.112500000000001</c:v>
                </c:pt>
                <c:pt idx="1670">
                  <c:v>27.125800000000002</c:v>
                </c:pt>
                <c:pt idx="1671">
                  <c:v>27.139099999999999</c:v>
                </c:pt>
                <c:pt idx="1672">
                  <c:v>27.1524</c:v>
                </c:pt>
                <c:pt idx="1673">
                  <c:v>27.165700000000001</c:v>
                </c:pt>
                <c:pt idx="1674">
                  <c:v>27.178899999999999</c:v>
                </c:pt>
                <c:pt idx="1675">
                  <c:v>27.1922</c:v>
                </c:pt>
                <c:pt idx="1676">
                  <c:v>27.205500000000001</c:v>
                </c:pt>
                <c:pt idx="1677">
                  <c:v>27.218800000000002</c:v>
                </c:pt>
                <c:pt idx="1678">
                  <c:v>27.232099999999999</c:v>
                </c:pt>
                <c:pt idx="1679">
                  <c:v>27.2454</c:v>
                </c:pt>
                <c:pt idx="1680">
                  <c:v>27.258600000000001</c:v>
                </c:pt>
                <c:pt idx="1681">
                  <c:v>27.271899999999999</c:v>
                </c:pt>
                <c:pt idx="1682">
                  <c:v>27.2852</c:v>
                </c:pt>
                <c:pt idx="1683">
                  <c:v>27.298500000000001</c:v>
                </c:pt>
                <c:pt idx="1684">
                  <c:v>27.311800000000002</c:v>
                </c:pt>
                <c:pt idx="1685">
                  <c:v>27.324999999999999</c:v>
                </c:pt>
                <c:pt idx="1686">
                  <c:v>27.3383</c:v>
                </c:pt>
                <c:pt idx="1687">
                  <c:v>27.351600000000001</c:v>
                </c:pt>
                <c:pt idx="1688">
                  <c:v>27.364899999999999</c:v>
                </c:pt>
                <c:pt idx="1689">
                  <c:v>27.3782</c:v>
                </c:pt>
                <c:pt idx="1690">
                  <c:v>27.391400000000001</c:v>
                </c:pt>
                <c:pt idx="1691">
                  <c:v>27.404699999999998</c:v>
                </c:pt>
                <c:pt idx="1692">
                  <c:v>27.417999999999999</c:v>
                </c:pt>
                <c:pt idx="1693">
                  <c:v>27.4313</c:v>
                </c:pt>
                <c:pt idx="1694">
                  <c:v>27.444600000000001</c:v>
                </c:pt>
                <c:pt idx="1695">
                  <c:v>27.457799999999999</c:v>
                </c:pt>
                <c:pt idx="1696">
                  <c:v>27.4711</c:v>
                </c:pt>
                <c:pt idx="1697">
                  <c:v>27.484400000000001</c:v>
                </c:pt>
                <c:pt idx="1698">
                  <c:v>27.497699999999998</c:v>
                </c:pt>
                <c:pt idx="1699">
                  <c:v>27.510999999999999</c:v>
                </c:pt>
                <c:pt idx="1700">
                  <c:v>27.5242</c:v>
                </c:pt>
                <c:pt idx="1701">
                  <c:v>27.537500000000001</c:v>
                </c:pt>
                <c:pt idx="1702">
                  <c:v>27.550799999999999</c:v>
                </c:pt>
                <c:pt idx="1703">
                  <c:v>27.5641</c:v>
                </c:pt>
                <c:pt idx="1704">
                  <c:v>27.577400000000001</c:v>
                </c:pt>
                <c:pt idx="1705">
                  <c:v>27.590599999999998</c:v>
                </c:pt>
                <c:pt idx="1706">
                  <c:v>27.603899999999999</c:v>
                </c:pt>
                <c:pt idx="1707">
                  <c:v>27.6172</c:v>
                </c:pt>
                <c:pt idx="1708">
                  <c:v>27.630500000000001</c:v>
                </c:pt>
                <c:pt idx="1709">
                  <c:v>27.643799999999999</c:v>
                </c:pt>
                <c:pt idx="1710">
                  <c:v>27.6571</c:v>
                </c:pt>
                <c:pt idx="1711">
                  <c:v>27.670300000000001</c:v>
                </c:pt>
                <c:pt idx="1712">
                  <c:v>27.683599999999998</c:v>
                </c:pt>
                <c:pt idx="1713">
                  <c:v>27.696899999999999</c:v>
                </c:pt>
                <c:pt idx="1714">
                  <c:v>27.7102</c:v>
                </c:pt>
                <c:pt idx="1715">
                  <c:v>27.723500000000001</c:v>
                </c:pt>
                <c:pt idx="1716">
                  <c:v>27.736699999999999</c:v>
                </c:pt>
                <c:pt idx="1717">
                  <c:v>27.75</c:v>
                </c:pt>
                <c:pt idx="1718">
                  <c:v>27.763300000000001</c:v>
                </c:pt>
                <c:pt idx="1719">
                  <c:v>27.776599999999998</c:v>
                </c:pt>
                <c:pt idx="1720">
                  <c:v>27.789899999999999</c:v>
                </c:pt>
                <c:pt idx="1721">
                  <c:v>27.803100000000001</c:v>
                </c:pt>
                <c:pt idx="1722">
                  <c:v>27.816400000000002</c:v>
                </c:pt>
                <c:pt idx="1723">
                  <c:v>27.829699999999999</c:v>
                </c:pt>
                <c:pt idx="1724">
                  <c:v>27.843</c:v>
                </c:pt>
                <c:pt idx="1725">
                  <c:v>27.856300000000001</c:v>
                </c:pt>
                <c:pt idx="1726">
                  <c:v>27.869499999999999</c:v>
                </c:pt>
                <c:pt idx="1727">
                  <c:v>27.8828</c:v>
                </c:pt>
                <c:pt idx="1728">
                  <c:v>27.896100000000001</c:v>
                </c:pt>
                <c:pt idx="1729">
                  <c:v>27.909400000000002</c:v>
                </c:pt>
                <c:pt idx="1730">
                  <c:v>27.922699999999999</c:v>
                </c:pt>
                <c:pt idx="1731">
                  <c:v>27.9359</c:v>
                </c:pt>
                <c:pt idx="1732">
                  <c:v>27.949200000000001</c:v>
                </c:pt>
                <c:pt idx="1733">
                  <c:v>27.962499999999999</c:v>
                </c:pt>
                <c:pt idx="1734">
                  <c:v>27.9758</c:v>
                </c:pt>
                <c:pt idx="1735">
                  <c:v>27.989100000000001</c:v>
                </c:pt>
                <c:pt idx="1736">
                  <c:v>28.002400000000002</c:v>
                </c:pt>
                <c:pt idx="1737">
                  <c:v>28.015599999999999</c:v>
                </c:pt>
                <c:pt idx="1738">
                  <c:v>28.0289</c:v>
                </c:pt>
                <c:pt idx="1739">
                  <c:v>28.042200000000001</c:v>
                </c:pt>
                <c:pt idx="1740">
                  <c:v>28.055499999999999</c:v>
                </c:pt>
                <c:pt idx="1741">
                  <c:v>28.0688</c:v>
                </c:pt>
                <c:pt idx="1742">
                  <c:v>28.082000000000001</c:v>
                </c:pt>
                <c:pt idx="1743">
                  <c:v>28.095300000000002</c:v>
                </c:pt>
                <c:pt idx="1744">
                  <c:v>28.108599999999999</c:v>
                </c:pt>
                <c:pt idx="1745">
                  <c:v>28.1219</c:v>
                </c:pt>
                <c:pt idx="1746">
                  <c:v>28.135200000000001</c:v>
                </c:pt>
                <c:pt idx="1747">
                  <c:v>28.148399999999999</c:v>
                </c:pt>
                <c:pt idx="1748">
                  <c:v>28.1617</c:v>
                </c:pt>
                <c:pt idx="1749">
                  <c:v>28.175000000000001</c:v>
                </c:pt>
                <c:pt idx="1750">
                  <c:v>28.188300000000002</c:v>
                </c:pt>
                <c:pt idx="1751">
                  <c:v>28.201599999999999</c:v>
                </c:pt>
                <c:pt idx="1752">
                  <c:v>28.2148</c:v>
                </c:pt>
                <c:pt idx="1753">
                  <c:v>28.228100000000001</c:v>
                </c:pt>
                <c:pt idx="1754">
                  <c:v>28.241399999999999</c:v>
                </c:pt>
                <c:pt idx="1755">
                  <c:v>28.2547</c:v>
                </c:pt>
                <c:pt idx="1756">
                  <c:v>28.268000000000001</c:v>
                </c:pt>
                <c:pt idx="1757">
                  <c:v>28.281199999999998</c:v>
                </c:pt>
                <c:pt idx="1758">
                  <c:v>28.294499999999999</c:v>
                </c:pt>
                <c:pt idx="1759">
                  <c:v>28.3078</c:v>
                </c:pt>
                <c:pt idx="1760">
                  <c:v>28.321100000000001</c:v>
                </c:pt>
                <c:pt idx="1761">
                  <c:v>28.334399999999999</c:v>
                </c:pt>
                <c:pt idx="1762">
                  <c:v>28.3477</c:v>
                </c:pt>
                <c:pt idx="1763">
                  <c:v>28.360900000000001</c:v>
                </c:pt>
                <c:pt idx="1764">
                  <c:v>28.374199999999998</c:v>
                </c:pt>
                <c:pt idx="1765">
                  <c:v>28.387499999999999</c:v>
                </c:pt>
                <c:pt idx="1766">
                  <c:v>28.4008</c:v>
                </c:pt>
                <c:pt idx="1767">
                  <c:v>28.414100000000001</c:v>
                </c:pt>
                <c:pt idx="1768">
                  <c:v>28.427299999999999</c:v>
                </c:pt>
                <c:pt idx="1769">
                  <c:v>28.4406</c:v>
                </c:pt>
                <c:pt idx="1770">
                  <c:v>28.453900000000001</c:v>
                </c:pt>
                <c:pt idx="1771">
                  <c:v>28.467199999999998</c:v>
                </c:pt>
                <c:pt idx="1772">
                  <c:v>28.480499999999999</c:v>
                </c:pt>
                <c:pt idx="1773">
                  <c:v>28.4937</c:v>
                </c:pt>
                <c:pt idx="1774">
                  <c:v>28.507000000000001</c:v>
                </c:pt>
                <c:pt idx="1775">
                  <c:v>28.520299999999999</c:v>
                </c:pt>
                <c:pt idx="1776">
                  <c:v>28.5336</c:v>
                </c:pt>
                <c:pt idx="1777">
                  <c:v>28.546900000000001</c:v>
                </c:pt>
                <c:pt idx="1778">
                  <c:v>28.560099999999998</c:v>
                </c:pt>
                <c:pt idx="1779">
                  <c:v>28.573399999999999</c:v>
                </c:pt>
                <c:pt idx="1780">
                  <c:v>28.5867</c:v>
                </c:pt>
                <c:pt idx="1781">
                  <c:v>28.6</c:v>
                </c:pt>
                <c:pt idx="1782">
                  <c:v>28.613299999999999</c:v>
                </c:pt>
                <c:pt idx="1783">
                  <c:v>28.6265</c:v>
                </c:pt>
                <c:pt idx="1784">
                  <c:v>28.639800000000001</c:v>
                </c:pt>
                <c:pt idx="1785">
                  <c:v>28.653099999999998</c:v>
                </c:pt>
                <c:pt idx="1786">
                  <c:v>28.666399999999999</c:v>
                </c:pt>
                <c:pt idx="1787">
                  <c:v>28.6797</c:v>
                </c:pt>
                <c:pt idx="1788">
                  <c:v>28.693000000000001</c:v>
                </c:pt>
                <c:pt idx="1789">
                  <c:v>28.706199999999999</c:v>
                </c:pt>
                <c:pt idx="1790">
                  <c:v>28.7195</c:v>
                </c:pt>
                <c:pt idx="1791">
                  <c:v>28.732800000000001</c:v>
                </c:pt>
                <c:pt idx="1792">
                  <c:v>28.746099999999998</c:v>
                </c:pt>
                <c:pt idx="1793">
                  <c:v>28.759399999999999</c:v>
                </c:pt>
                <c:pt idx="1794">
                  <c:v>28.772600000000001</c:v>
                </c:pt>
                <c:pt idx="1795">
                  <c:v>28.785900000000002</c:v>
                </c:pt>
                <c:pt idx="1796">
                  <c:v>28.799199999999999</c:v>
                </c:pt>
                <c:pt idx="1797">
                  <c:v>28.8125</c:v>
                </c:pt>
                <c:pt idx="1798">
                  <c:v>28.825800000000001</c:v>
                </c:pt>
                <c:pt idx="1799">
                  <c:v>28.838999999999999</c:v>
                </c:pt>
                <c:pt idx="1800">
                  <c:v>28.8523</c:v>
                </c:pt>
                <c:pt idx="1801">
                  <c:v>28.865600000000001</c:v>
                </c:pt>
                <c:pt idx="1802">
                  <c:v>28.878900000000002</c:v>
                </c:pt>
                <c:pt idx="1803">
                  <c:v>28.892199999999999</c:v>
                </c:pt>
                <c:pt idx="1804">
                  <c:v>28.9054</c:v>
                </c:pt>
                <c:pt idx="1805">
                  <c:v>28.918700000000001</c:v>
                </c:pt>
                <c:pt idx="1806">
                  <c:v>28.931999999999999</c:v>
                </c:pt>
                <c:pt idx="1807">
                  <c:v>28.9453</c:v>
                </c:pt>
                <c:pt idx="1808">
                  <c:v>28.958600000000001</c:v>
                </c:pt>
                <c:pt idx="1809">
                  <c:v>28.971800000000002</c:v>
                </c:pt>
                <c:pt idx="1810">
                  <c:v>28.985099999999999</c:v>
                </c:pt>
                <c:pt idx="1811">
                  <c:v>28.9984</c:v>
                </c:pt>
                <c:pt idx="1812">
                  <c:v>29.011700000000001</c:v>
                </c:pt>
                <c:pt idx="1813">
                  <c:v>29.024999999999999</c:v>
                </c:pt>
                <c:pt idx="1814">
                  <c:v>29.0383</c:v>
                </c:pt>
                <c:pt idx="1815">
                  <c:v>29.051500000000001</c:v>
                </c:pt>
                <c:pt idx="1816">
                  <c:v>29.064800000000002</c:v>
                </c:pt>
                <c:pt idx="1817">
                  <c:v>29.078099999999999</c:v>
                </c:pt>
                <c:pt idx="1818">
                  <c:v>29.0914</c:v>
                </c:pt>
                <c:pt idx="1819">
                  <c:v>29.104700000000001</c:v>
                </c:pt>
                <c:pt idx="1820">
                  <c:v>29.117899999999999</c:v>
                </c:pt>
                <c:pt idx="1821">
                  <c:v>29.1312</c:v>
                </c:pt>
                <c:pt idx="1822">
                  <c:v>29.144500000000001</c:v>
                </c:pt>
                <c:pt idx="1823">
                  <c:v>29.157800000000002</c:v>
                </c:pt>
                <c:pt idx="1824">
                  <c:v>29.171099999999999</c:v>
                </c:pt>
                <c:pt idx="1825">
                  <c:v>29.1843</c:v>
                </c:pt>
                <c:pt idx="1826">
                  <c:v>29.197600000000001</c:v>
                </c:pt>
                <c:pt idx="1827">
                  <c:v>29.210899999999999</c:v>
                </c:pt>
                <c:pt idx="1828">
                  <c:v>29.2242</c:v>
                </c:pt>
                <c:pt idx="1829">
                  <c:v>29.237500000000001</c:v>
                </c:pt>
                <c:pt idx="1830">
                  <c:v>29.250699999999998</c:v>
                </c:pt>
                <c:pt idx="1831">
                  <c:v>29.263999999999999</c:v>
                </c:pt>
                <c:pt idx="1832">
                  <c:v>29.2773</c:v>
                </c:pt>
                <c:pt idx="1833">
                  <c:v>29.290600000000001</c:v>
                </c:pt>
                <c:pt idx="1834">
                  <c:v>29.303899999999999</c:v>
                </c:pt>
                <c:pt idx="1835">
                  <c:v>29.3171</c:v>
                </c:pt>
                <c:pt idx="1836">
                  <c:v>29.330400000000001</c:v>
                </c:pt>
                <c:pt idx="1837">
                  <c:v>29.343699999999998</c:v>
                </c:pt>
                <c:pt idx="1838">
                  <c:v>29.356999999999999</c:v>
                </c:pt>
                <c:pt idx="1839">
                  <c:v>29.3703</c:v>
                </c:pt>
                <c:pt idx="1840">
                  <c:v>29.383600000000001</c:v>
                </c:pt>
                <c:pt idx="1841">
                  <c:v>29.396799999999999</c:v>
                </c:pt>
                <c:pt idx="1842">
                  <c:v>29.4101</c:v>
                </c:pt>
                <c:pt idx="1843">
                  <c:v>29.423400000000001</c:v>
                </c:pt>
                <c:pt idx="1844">
                  <c:v>29.436699999999998</c:v>
                </c:pt>
                <c:pt idx="1845">
                  <c:v>29.45</c:v>
                </c:pt>
                <c:pt idx="1846">
                  <c:v>29.463200000000001</c:v>
                </c:pt>
                <c:pt idx="1847">
                  <c:v>29.476500000000001</c:v>
                </c:pt>
                <c:pt idx="1848">
                  <c:v>29.489799999999999</c:v>
                </c:pt>
                <c:pt idx="1849">
                  <c:v>29.5031</c:v>
                </c:pt>
                <c:pt idx="1850">
                  <c:v>29.516400000000001</c:v>
                </c:pt>
                <c:pt idx="1851">
                  <c:v>29.529599999999999</c:v>
                </c:pt>
                <c:pt idx="1852">
                  <c:v>29.542899999999999</c:v>
                </c:pt>
                <c:pt idx="1853">
                  <c:v>29.5562</c:v>
                </c:pt>
                <c:pt idx="1854">
                  <c:v>29.569500000000001</c:v>
                </c:pt>
                <c:pt idx="1855">
                  <c:v>29.582799999999999</c:v>
                </c:pt>
                <c:pt idx="1856">
                  <c:v>29.596</c:v>
                </c:pt>
                <c:pt idx="1857">
                  <c:v>29.609300000000001</c:v>
                </c:pt>
                <c:pt idx="1858">
                  <c:v>29.622599999999998</c:v>
                </c:pt>
                <c:pt idx="1859">
                  <c:v>29.635899999999999</c:v>
                </c:pt>
                <c:pt idx="1860">
                  <c:v>29.6492</c:v>
                </c:pt>
                <c:pt idx="1861">
                  <c:v>29.662400000000002</c:v>
                </c:pt>
                <c:pt idx="1862">
                  <c:v>29.675699999999999</c:v>
                </c:pt>
                <c:pt idx="1863">
                  <c:v>29.689</c:v>
                </c:pt>
                <c:pt idx="1864">
                  <c:v>29.702300000000001</c:v>
                </c:pt>
                <c:pt idx="1865">
                  <c:v>29.715599999999998</c:v>
                </c:pt>
                <c:pt idx="1866">
                  <c:v>29.728899999999999</c:v>
                </c:pt>
                <c:pt idx="1867">
                  <c:v>29.742100000000001</c:v>
                </c:pt>
                <c:pt idx="1868">
                  <c:v>29.755400000000002</c:v>
                </c:pt>
                <c:pt idx="1869">
                  <c:v>29.768699999999999</c:v>
                </c:pt>
                <c:pt idx="1870">
                  <c:v>29.782</c:v>
                </c:pt>
                <c:pt idx="1871">
                  <c:v>29.795300000000001</c:v>
                </c:pt>
                <c:pt idx="1872">
                  <c:v>29.808499999999999</c:v>
                </c:pt>
                <c:pt idx="1873">
                  <c:v>29.8218</c:v>
                </c:pt>
                <c:pt idx="1874">
                  <c:v>29.835100000000001</c:v>
                </c:pt>
                <c:pt idx="1875">
                  <c:v>29.848400000000002</c:v>
                </c:pt>
                <c:pt idx="1876">
                  <c:v>29.861699999999999</c:v>
                </c:pt>
                <c:pt idx="1877">
                  <c:v>29.8749</c:v>
                </c:pt>
                <c:pt idx="1878">
                  <c:v>29.888200000000001</c:v>
                </c:pt>
                <c:pt idx="1879">
                  <c:v>29.901499999999999</c:v>
                </c:pt>
                <c:pt idx="1880">
                  <c:v>29.9148</c:v>
                </c:pt>
                <c:pt idx="1881">
                  <c:v>29.928100000000001</c:v>
                </c:pt>
                <c:pt idx="1882">
                  <c:v>29.941299999999998</c:v>
                </c:pt>
                <c:pt idx="1883">
                  <c:v>29.954599999999999</c:v>
                </c:pt>
                <c:pt idx="1884">
                  <c:v>29.9679</c:v>
                </c:pt>
                <c:pt idx="1885">
                  <c:v>29.981200000000001</c:v>
                </c:pt>
                <c:pt idx="1886">
                  <c:v>29.994499999999999</c:v>
                </c:pt>
                <c:pt idx="1887">
                  <c:v>30.0077</c:v>
                </c:pt>
                <c:pt idx="1888">
                  <c:v>30.021000000000001</c:v>
                </c:pt>
                <c:pt idx="1889">
                  <c:v>30.034300000000002</c:v>
                </c:pt>
                <c:pt idx="1890">
                  <c:v>30.047599999999999</c:v>
                </c:pt>
                <c:pt idx="1891">
                  <c:v>30.0609</c:v>
                </c:pt>
                <c:pt idx="1892">
                  <c:v>30.074100000000001</c:v>
                </c:pt>
                <c:pt idx="1893">
                  <c:v>30.087399999999999</c:v>
                </c:pt>
                <c:pt idx="1894">
                  <c:v>30.1007</c:v>
                </c:pt>
                <c:pt idx="1895">
                  <c:v>30.114000000000001</c:v>
                </c:pt>
                <c:pt idx="1896">
                  <c:v>30.127300000000002</c:v>
                </c:pt>
                <c:pt idx="1897">
                  <c:v>30.140599999999999</c:v>
                </c:pt>
                <c:pt idx="1898">
                  <c:v>30.1538</c:v>
                </c:pt>
                <c:pt idx="1899">
                  <c:v>30.167100000000001</c:v>
                </c:pt>
                <c:pt idx="1900">
                  <c:v>30.180399999999999</c:v>
                </c:pt>
                <c:pt idx="1901">
                  <c:v>30.1937</c:v>
                </c:pt>
                <c:pt idx="1902">
                  <c:v>30.207000000000001</c:v>
                </c:pt>
                <c:pt idx="1903">
                  <c:v>30.220199999999998</c:v>
                </c:pt>
                <c:pt idx="1904">
                  <c:v>30.233499999999999</c:v>
                </c:pt>
                <c:pt idx="1905">
                  <c:v>30.2468</c:v>
                </c:pt>
                <c:pt idx="1906">
                  <c:v>30.260100000000001</c:v>
                </c:pt>
                <c:pt idx="1907">
                  <c:v>30.273399999999999</c:v>
                </c:pt>
                <c:pt idx="1908">
                  <c:v>30.2866</c:v>
                </c:pt>
                <c:pt idx="1909">
                  <c:v>30.299900000000001</c:v>
                </c:pt>
                <c:pt idx="1910">
                  <c:v>30.313199999999998</c:v>
                </c:pt>
                <c:pt idx="1911">
                  <c:v>30.326499999999999</c:v>
                </c:pt>
                <c:pt idx="1912">
                  <c:v>30.3398</c:v>
                </c:pt>
                <c:pt idx="1913">
                  <c:v>30.353000000000002</c:v>
                </c:pt>
                <c:pt idx="1914">
                  <c:v>30.366299999999999</c:v>
                </c:pt>
                <c:pt idx="1915">
                  <c:v>30.3796</c:v>
                </c:pt>
                <c:pt idx="1916">
                  <c:v>30.392900000000001</c:v>
                </c:pt>
                <c:pt idx="1917">
                  <c:v>30.406199999999998</c:v>
                </c:pt>
                <c:pt idx="1918">
                  <c:v>30.4194</c:v>
                </c:pt>
                <c:pt idx="1919">
                  <c:v>30.432700000000001</c:v>
                </c:pt>
                <c:pt idx="1920">
                  <c:v>30.446000000000002</c:v>
                </c:pt>
                <c:pt idx="1921">
                  <c:v>30.459299999999999</c:v>
                </c:pt>
                <c:pt idx="1922">
                  <c:v>30.4726</c:v>
                </c:pt>
                <c:pt idx="1923">
                  <c:v>30.485900000000001</c:v>
                </c:pt>
                <c:pt idx="1924">
                  <c:v>30.499099999999999</c:v>
                </c:pt>
                <c:pt idx="1925">
                  <c:v>30.5124</c:v>
                </c:pt>
                <c:pt idx="1926">
                  <c:v>30.525700000000001</c:v>
                </c:pt>
                <c:pt idx="1927">
                  <c:v>30.539000000000001</c:v>
                </c:pt>
                <c:pt idx="1928">
                  <c:v>30.552299999999999</c:v>
                </c:pt>
                <c:pt idx="1929">
                  <c:v>30.5655</c:v>
                </c:pt>
                <c:pt idx="1930">
                  <c:v>30.578800000000001</c:v>
                </c:pt>
                <c:pt idx="1931">
                  <c:v>30.592099999999999</c:v>
                </c:pt>
                <c:pt idx="1932">
                  <c:v>30.605399999999999</c:v>
                </c:pt>
                <c:pt idx="1933">
                  <c:v>30.6187</c:v>
                </c:pt>
                <c:pt idx="1934">
                  <c:v>30.631900000000002</c:v>
                </c:pt>
                <c:pt idx="1935">
                  <c:v>30.645199999999999</c:v>
                </c:pt>
                <c:pt idx="1936">
                  <c:v>30.6585</c:v>
                </c:pt>
                <c:pt idx="1937">
                  <c:v>30.671800000000001</c:v>
                </c:pt>
                <c:pt idx="1938">
                  <c:v>30.685099999999998</c:v>
                </c:pt>
                <c:pt idx="1939">
                  <c:v>30.6983</c:v>
                </c:pt>
                <c:pt idx="1940">
                  <c:v>30.711600000000001</c:v>
                </c:pt>
                <c:pt idx="1941">
                  <c:v>30.724900000000002</c:v>
                </c:pt>
                <c:pt idx="1942">
                  <c:v>30.738199999999999</c:v>
                </c:pt>
                <c:pt idx="1943">
                  <c:v>30.7515</c:v>
                </c:pt>
                <c:pt idx="1944">
                  <c:v>30.764700000000001</c:v>
                </c:pt>
                <c:pt idx="1945">
                  <c:v>30.777999999999999</c:v>
                </c:pt>
                <c:pt idx="1946">
                  <c:v>30.7913</c:v>
                </c:pt>
                <c:pt idx="1947">
                  <c:v>30.804600000000001</c:v>
                </c:pt>
                <c:pt idx="1948">
                  <c:v>30.817900000000002</c:v>
                </c:pt>
                <c:pt idx="1949">
                  <c:v>30.831199999999999</c:v>
                </c:pt>
                <c:pt idx="1950">
                  <c:v>30.8444</c:v>
                </c:pt>
                <c:pt idx="1951">
                  <c:v>30.857700000000001</c:v>
                </c:pt>
                <c:pt idx="1952">
                  <c:v>30.870999999999999</c:v>
                </c:pt>
                <c:pt idx="1953">
                  <c:v>30.8843</c:v>
                </c:pt>
                <c:pt idx="1954">
                  <c:v>30.897600000000001</c:v>
                </c:pt>
                <c:pt idx="1955">
                  <c:v>30.910799999999998</c:v>
                </c:pt>
                <c:pt idx="1956">
                  <c:v>30.924099999999999</c:v>
                </c:pt>
                <c:pt idx="1957">
                  <c:v>30.9374</c:v>
                </c:pt>
                <c:pt idx="1958">
                  <c:v>30.950700000000001</c:v>
                </c:pt>
                <c:pt idx="1959">
                  <c:v>30.963999999999999</c:v>
                </c:pt>
                <c:pt idx="1960">
                  <c:v>30.9772</c:v>
                </c:pt>
                <c:pt idx="1961">
                  <c:v>30.990500000000001</c:v>
                </c:pt>
                <c:pt idx="1962">
                  <c:v>31.003799999999998</c:v>
                </c:pt>
                <c:pt idx="1963">
                  <c:v>31.017099999999999</c:v>
                </c:pt>
                <c:pt idx="1964">
                  <c:v>31.0304</c:v>
                </c:pt>
                <c:pt idx="1965">
                  <c:v>31.043600000000001</c:v>
                </c:pt>
                <c:pt idx="1966">
                  <c:v>31.056899999999999</c:v>
                </c:pt>
                <c:pt idx="1967">
                  <c:v>31.0702</c:v>
                </c:pt>
                <c:pt idx="1968">
                  <c:v>31.083500000000001</c:v>
                </c:pt>
                <c:pt idx="1969">
                  <c:v>31.096800000000002</c:v>
                </c:pt>
                <c:pt idx="1970">
                  <c:v>31.11</c:v>
                </c:pt>
                <c:pt idx="1971">
                  <c:v>31.1233</c:v>
                </c:pt>
                <c:pt idx="1972">
                  <c:v>31.136600000000001</c:v>
                </c:pt>
                <c:pt idx="1973">
                  <c:v>31.149899999999999</c:v>
                </c:pt>
                <c:pt idx="1974">
                  <c:v>31.1632</c:v>
                </c:pt>
                <c:pt idx="1975">
                  <c:v>31.176500000000001</c:v>
                </c:pt>
                <c:pt idx="1976">
                  <c:v>31.189699999999998</c:v>
                </c:pt>
                <c:pt idx="1977">
                  <c:v>31.202999999999999</c:v>
                </c:pt>
                <c:pt idx="1978">
                  <c:v>31.2163</c:v>
                </c:pt>
                <c:pt idx="1979">
                  <c:v>31.229600000000001</c:v>
                </c:pt>
                <c:pt idx="1980">
                  <c:v>31.242899999999999</c:v>
                </c:pt>
                <c:pt idx="1981">
                  <c:v>31.2561</c:v>
                </c:pt>
                <c:pt idx="1982">
                  <c:v>31.269400000000001</c:v>
                </c:pt>
                <c:pt idx="1983">
                  <c:v>31.282699999999998</c:v>
                </c:pt>
                <c:pt idx="1984">
                  <c:v>31.295999999999999</c:v>
                </c:pt>
                <c:pt idx="1985">
                  <c:v>31.3093</c:v>
                </c:pt>
                <c:pt idx="1986">
                  <c:v>31.322500000000002</c:v>
                </c:pt>
                <c:pt idx="1987">
                  <c:v>31.335799999999999</c:v>
                </c:pt>
                <c:pt idx="1988">
                  <c:v>31.3491</c:v>
                </c:pt>
                <c:pt idx="1989">
                  <c:v>31.362400000000001</c:v>
                </c:pt>
                <c:pt idx="1990">
                  <c:v>31.375699999999998</c:v>
                </c:pt>
                <c:pt idx="1991">
                  <c:v>31.3889</c:v>
                </c:pt>
                <c:pt idx="1992">
                  <c:v>31.402200000000001</c:v>
                </c:pt>
                <c:pt idx="1993">
                  <c:v>31.415500000000002</c:v>
                </c:pt>
                <c:pt idx="1994">
                  <c:v>31.428799999999999</c:v>
                </c:pt>
                <c:pt idx="1995">
                  <c:v>31.4421</c:v>
                </c:pt>
                <c:pt idx="1996">
                  <c:v>31.455300000000001</c:v>
                </c:pt>
                <c:pt idx="1997">
                  <c:v>31.468599999999999</c:v>
                </c:pt>
                <c:pt idx="1998">
                  <c:v>31.4819</c:v>
                </c:pt>
                <c:pt idx="1999">
                  <c:v>31.495200000000001</c:v>
                </c:pt>
                <c:pt idx="2000">
                  <c:v>31.508500000000002</c:v>
                </c:pt>
                <c:pt idx="2001">
                  <c:v>31.521799999999999</c:v>
                </c:pt>
                <c:pt idx="2002">
                  <c:v>31.535</c:v>
                </c:pt>
                <c:pt idx="2003">
                  <c:v>31.548300000000001</c:v>
                </c:pt>
                <c:pt idx="2004">
                  <c:v>31.561599999999999</c:v>
                </c:pt>
                <c:pt idx="2005">
                  <c:v>31.5749</c:v>
                </c:pt>
                <c:pt idx="2006">
                  <c:v>31.588200000000001</c:v>
                </c:pt>
                <c:pt idx="2007">
                  <c:v>31.601400000000002</c:v>
                </c:pt>
                <c:pt idx="2008">
                  <c:v>31.614699999999999</c:v>
                </c:pt>
                <c:pt idx="2009">
                  <c:v>31.628</c:v>
                </c:pt>
                <c:pt idx="2010">
                  <c:v>31.641300000000001</c:v>
                </c:pt>
                <c:pt idx="2011">
                  <c:v>31.654599999999999</c:v>
                </c:pt>
                <c:pt idx="2012">
                  <c:v>31.6678</c:v>
                </c:pt>
                <c:pt idx="2013">
                  <c:v>31.681100000000001</c:v>
                </c:pt>
                <c:pt idx="2014">
                  <c:v>31.694400000000002</c:v>
                </c:pt>
                <c:pt idx="2015">
                  <c:v>31.707699999999999</c:v>
                </c:pt>
                <c:pt idx="2016">
                  <c:v>31.721</c:v>
                </c:pt>
                <c:pt idx="2017">
                  <c:v>31.734200000000001</c:v>
                </c:pt>
                <c:pt idx="2018">
                  <c:v>31.747499999999999</c:v>
                </c:pt>
                <c:pt idx="2019">
                  <c:v>31.7608</c:v>
                </c:pt>
                <c:pt idx="2020">
                  <c:v>31.774100000000001</c:v>
                </c:pt>
                <c:pt idx="2021">
                  <c:v>31.787400000000002</c:v>
                </c:pt>
                <c:pt idx="2022">
                  <c:v>31.800599999999999</c:v>
                </c:pt>
                <c:pt idx="2023">
                  <c:v>31.8139</c:v>
                </c:pt>
                <c:pt idx="2024">
                  <c:v>31.827200000000001</c:v>
                </c:pt>
                <c:pt idx="2025">
                  <c:v>31.840499999999999</c:v>
                </c:pt>
                <c:pt idx="2026">
                  <c:v>31.8538</c:v>
                </c:pt>
                <c:pt idx="2027">
                  <c:v>31.867100000000001</c:v>
                </c:pt>
                <c:pt idx="2028">
                  <c:v>31.880299999999998</c:v>
                </c:pt>
                <c:pt idx="2029">
                  <c:v>31.893599999999999</c:v>
                </c:pt>
                <c:pt idx="2030">
                  <c:v>31.9069</c:v>
                </c:pt>
                <c:pt idx="2031">
                  <c:v>31.920200000000001</c:v>
                </c:pt>
                <c:pt idx="2032">
                  <c:v>31.933499999999999</c:v>
                </c:pt>
                <c:pt idx="2033">
                  <c:v>31.9467</c:v>
                </c:pt>
                <c:pt idx="2034">
                  <c:v>31.96</c:v>
                </c:pt>
                <c:pt idx="2035">
                  <c:v>31.973299999999998</c:v>
                </c:pt>
                <c:pt idx="2036">
                  <c:v>31.986599999999999</c:v>
                </c:pt>
                <c:pt idx="2037">
                  <c:v>31.9999</c:v>
                </c:pt>
                <c:pt idx="2038">
                  <c:v>32.013100000000001</c:v>
                </c:pt>
                <c:pt idx="2039">
                  <c:v>32.026400000000002</c:v>
                </c:pt>
                <c:pt idx="2040">
                  <c:v>32.039700000000003</c:v>
                </c:pt>
                <c:pt idx="2041">
                  <c:v>32.052999999999997</c:v>
                </c:pt>
                <c:pt idx="2042">
                  <c:v>32.066299999999998</c:v>
                </c:pt>
                <c:pt idx="2043">
                  <c:v>32.079500000000003</c:v>
                </c:pt>
                <c:pt idx="2044">
                  <c:v>32.092799999999997</c:v>
                </c:pt>
                <c:pt idx="2045">
                  <c:v>32.106099999999998</c:v>
                </c:pt>
                <c:pt idx="2046">
                  <c:v>32.119399999999999</c:v>
                </c:pt>
                <c:pt idx="2047">
                  <c:v>32.1327</c:v>
                </c:pt>
                <c:pt idx="2048">
                  <c:v>32.145899999999997</c:v>
                </c:pt>
                <c:pt idx="2049">
                  <c:v>32.159199999999998</c:v>
                </c:pt>
                <c:pt idx="2050">
                  <c:v>32.172499999999999</c:v>
                </c:pt>
                <c:pt idx="2051">
                  <c:v>32.1858</c:v>
                </c:pt>
                <c:pt idx="2052">
                  <c:v>32.199100000000001</c:v>
                </c:pt>
                <c:pt idx="2053">
                  <c:v>32.212299999999999</c:v>
                </c:pt>
                <c:pt idx="2054">
                  <c:v>32.2256</c:v>
                </c:pt>
                <c:pt idx="2055">
                  <c:v>32.238900000000001</c:v>
                </c:pt>
                <c:pt idx="2056">
                  <c:v>32.252200000000002</c:v>
                </c:pt>
                <c:pt idx="2057">
                  <c:v>32.265500000000003</c:v>
                </c:pt>
                <c:pt idx="2058">
                  <c:v>32.278799999999997</c:v>
                </c:pt>
                <c:pt idx="2059">
                  <c:v>32.292000000000002</c:v>
                </c:pt>
                <c:pt idx="2060">
                  <c:v>32.305300000000003</c:v>
                </c:pt>
                <c:pt idx="2061">
                  <c:v>32.318600000000004</c:v>
                </c:pt>
                <c:pt idx="2062">
                  <c:v>32.331899999999997</c:v>
                </c:pt>
                <c:pt idx="2063">
                  <c:v>32.345199999999998</c:v>
                </c:pt>
                <c:pt idx="2064">
                  <c:v>32.358400000000003</c:v>
                </c:pt>
                <c:pt idx="2065">
                  <c:v>32.371699999999997</c:v>
                </c:pt>
                <c:pt idx="2066">
                  <c:v>32.384999999999998</c:v>
                </c:pt>
                <c:pt idx="2067">
                  <c:v>32.398299999999999</c:v>
                </c:pt>
                <c:pt idx="2068">
                  <c:v>32.4116</c:v>
                </c:pt>
                <c:pt idx="2069">
                  <c:v>32.424799999999998</c:v>
                </c:pt>
                <c:pt idx="2070">
                  <c:v>32.438099999999999</c:v>
                </c:pt>
                <c:pt idx="2071">
                  <c:v>32.4514</c:v>
                </c:pt>
                <c:pt idx="2072">
                  <c:v>32.464700000000001</c:v>
                </c:pt>
                <c:pt idx="2073">
                  <c:v>32.478000000000002</c:v>
                </c:pt>
                <c:pt idx="2074">
                  <c:v>32.491199999999999</c:v>
                </c:pt>
                <c:pt idx="2075">
                  <c:v>32.5045</c:v>
                </c:pt>
                <c:pt idx="2076">
                  <c:v>32.517800000000001</c:v>
                </c:pt>
                <c:pt idx="2077">
                  <c:v>32.531100000000002</c:v>
                </c:pt>
                <c:pt idx="2078">
                  <c:v>32.544400000000003</c:v>
                </c:pt>
                <c:pt idx="2079">
                  <c:v>32.557600000000001</c:v>
                </c:pt>
                <c:pt idx="2080">
                  <c:v>32.570900000000002</c:v>
                </c:pt>
                <c:pt idx="2081">
                  <c:v>32.584200000000003</c:v>
                </c:pt>
                <c:pt idx="2082">
                  <c:v>32.597499999999997</c:v>
                </c:pt>
                <c:pt idx="2083">
                  <c:v>32.610799999999998</c:v>
                </c:pt>
                <c:pt idx="2084">
                  <c:v>32.624099999999999</c:v>
                </c:pt>
                <c:pt idx="2085">
                  <c:v>32.637300000000003</c:v>
                </c:pt>
                <c:pt idx="2086">
                  <c:v>32.650599999999997</c:v>
                </c:pt>
                <c:pt idx="2087">
                  <c:v>32.663899999999998</c:v>
                </c:pt>
                <c:pt idx="2088">
                  <c:v>32.677199999999999</c:v>
                </c:pt>
                <c:pt idx="2089">
                  <c:v>32.6905</c:v>
                </c:pt>
                <c:pt idx="2090">
                  <c:v>32.703699999999998</c:v>
                </c:pt>
                <c:pt idx="2091">
                  <c:v>32.716999999999999</c:v>
                </c:pt>
                <c:pt idx="2092">
                  <c:v>32.7303</c:v>
                </c:pt>
                <c:pt idx="2093">
                  <c:v>32.743600000000001</c:v>
                </c:pt>
                <c:pt idx="2094">
                  <c:v>32.756900000000002</c:v>
                </c:pt>
                <c:pt idx="2095">
                  <c:v>32.770099999999999</c:v>
                </c:pt>
                <c:pt idx="2096">
                  <c:v>32.7834</c:v>
                </c:pt>
                <c:pt idx="2097">
                  <c:v>32.796700000000001</c:v>
                </c:pt>
                <c:pt idx="2098">
                  <c:v>32.81</c:v>
                </c:pt>
                <c:pt idx="2099">
                  <c:v>32.823300000000003</c:v>
                </c:pt>
                <c:pt idx="2100">
                  <c:v>32.836500000000001</c:v>
                </c:pt>
                <c:pt idx="2101">
                  <c:v>32.849800000000002</c:v>
                </c:pt>
                <c:pt idx="2102">
                  <c:v>32.863100000000003</c:v>
                </c:pt>
                <c:pt idx="2103">
                  <c:v>32.876399999999997</c:v>
                </c:pt>
                <c:pt idx="2104">
                  <c:v>32.889699999999998</c:v>
                </c:pt>
                <c:pt idx="2105">
                  <c:v>32.902900000000002</c:v>
                </c:pt>
                <c:pt idx="2106">
                  <c:v>32.916200000000003</c:v>
                </c:pt>
                <c:pt idx="2107">
                  <c:v>32.929499999999997</c:v>
                </c:pt>
                <c:pt idx="2108">
                  <c:v>32.942799999999998</c:v>
                </c:pt>
                <c:pt idx="2109">
                  <c:v>32.956099999999999</c:v>
                </c:pt>
                <c:pt idx="2110">
                  <c:v>32.9694</c:v>
                </c:pt>
                <c:pt idx="2111">
                  <c:v>32.982599999999998</c:v>
                </c:pt>
                <c:pt idx="2112">
                  <c:v>32.995899999999999</c:v>
                </c:pt>
                <c:pt idx="2113">
                  <c:v>33.0092</c:v>
                </c:pt>
                <c:pt idx="2114">
                  <c:v>33.022500000000001</c:v>
                </c:pt>
                <c:pt idx="2115">
                  <c:v>33.035800000000002</c:v>
                </c:pt>
                <c:pt idx="2116">
                  <c:v>33.048999999999999</c:v>
                </c:pt>
                <c:pt idx="2117">
                  <c:v>33.0623</c:v>
                </c:pt>
                <c:pt idx="2118">
                  <c:v>33.075600000000001</c:v>
                </c:pt>
                <c:pt idx="2119">
                  <c:v>33.088900000000002</c:v>
                </c:pt>
                <c:pt idx="2120">
                  <c:v>33.102200000000003</c:v>
                </c:pt>
                <c:pt idx="2121">
                  <c:v>33.115400000000001</c:v>
                </c:pt>
                <c:pt idx="2122">
                  <c:v>33.128700000000002</c:v>
                </c:pt>
                <c:pt idx="2123">
                  <c:v>33.142000000000003</c:v>
                </c:pt>
                <c:pt idx="2124">
                  <c:v>33.155299999999997</c:v>
                </c:pt>
                <c:pt idx="2125">
                  <c:v>33.168599999999998</c:v>
                </c:pt>
                <c:pt idx="2126">
                  <c:v>33.181800000000003</c:v>
                </c:pt>
                <c:pt idx="2127">
                  <c:v>33.195099999999996</c:v>
                </c:pt>
                <c:pt idx="2128">
                  <c:v>33.208399999999997</c:v>
                </c:pt>
                <c:pt idx="2129">
                  <c:v>33.221699999999998</c:v>
                </c:pt>
                <c:pt idx="2130">
                  <c:v>33.234999999999999</c:v>
                </c:pt>
                <c:pt idx="2131">
                  <c:v>33.248199999999997</c:v>
                </c:pt>
                <c:pt idx="2132">
                  <c:v>33.261499999999998</c:v>
                </c:pt>
                <c:pt idx="2133">
                  <c:v>33.274799999999999</c:v>
                </c:pt>
                <c:pt idx="2134">
                  <c:v>33.2881</c:v>
                </c:pt>
                <c:pt idx="2135">
                  <c:v>33.301400000000001</c:v>
                </c:pt>
                <c:pt idx="2136">
                  <c:v>33.314700000000002</c:v>
                </c:pt>
                <c:pt idx="2137">
                  <c:v>33.3279</c:v>
                </c:pt>
                <c:pt idx="2138">
                  <c:v>33.341200000000001</c:v>
                </c:pt>
                <c:pt idx="2139">
                  <c:v>33.354500000000002</c:v>
                </c:pt>
                <c:pt idx="2140">
                  <c:v>33.367800000000003</c:v>
                </c:pt>
                <c:pt idx="2141">
                  <c:v>33.381100000000004</c:v>
                </c:pt>
                <c:pt idx="2142">
                  <c:v>33.394300000000001</c:v>
                </c:pt>
                <c:pt idx="2143">
                  <c:v>33.407600000000002</c:v>
                </c:pt>
                <c:pt idx="2144">
                  <c:v>33.420900000000003</c:v>
                </c:pt>
                <c:pt idx="2145">
                  <c:v>33.434199999999997</c:v>
                </c:pt>
                <c:pt idx="2146">
                  <c:v>33.447499999999998</c:v>
                </c:pt>
                <c:pt idx="2147">
                  <c:v>33.460700000000003</c:v>
                </c:pt>
                <c:pt idx="2148">
                  <c:v>33.473999999999997</c:v>
                </c:pt>
                <c:pt idx="2149">
                  <c:v>33.487299999999998</c:v>
                </c:pt>
                <c:pt idx="2150">
                  <c:v>33.500599999999999</c:v>
                </c:pt>
                <c:pt idx="2151">
                  <c:v>33.5139</c:v>
                </c:pt>
                <c:pt idx="2152">
                  <c:v>33.527099999999997</c:v>
                </c:pt>
                <c:pt idx="2153">
                  <c:v>33.540399999999998</c:v>
                </c:pt>
                <c:pt idx="2154">
                  <c:v>33.553699999999999</c:v>
                </c:pt>
                <c:pt idx="2155">
                  <c:v>33.567</c:v>
                </c:pt>
                <c:pt idx="2156">
                  <c:v>33.580300000000001</c:v>
                </c:pt>
                <c:pt idx="2157">
                  <c:v>33.593499999999999</c:v>
                </c:pt>
                <c:pt idx="2158">
                  <c:v>33.6068</c:v>
                </c:pt>
                <c:pt idx="2159">
                  <c:v>33.620100000000001</c:v>
                </c:pt>
                <c:pt idx="2160">
                  <c:v>33.633400000000002</c:v>
                </c:pt>
                <c:pt idx="2161">
                  <c:v>33.646700000000003</c:v>
                </c:pt>
                <c:pt idx="2162">
                  <c:v>33.659999999999997</c:v>
                </c:pt>
                <c:pt idx="2163">
                  <c:v>33.673200000000001</c:v>
                </c:pt>
                <c:pt idx="2164">
                  <c:v>33.686500000000002</c:v>
                </c:pt>
                <c:pt idx="2165">
                  <c:v>33.699800000000003</c:v>
                </c:pt>
                <c:pt idx="2166">
                  <c:v>33.713099999999997</c:v>
                </c:pt>
                <c:pt idx="2167">
                  <c:v>33.726399999999998</c:v>
                </c:pt>
                <c:pt idx="2168">
                  <c:v>33.739600000000003</c:v>
                </c:pt>
                <c:pt idx="2169">
                  <c:v>33.752899999999997</c:v>
                </c:pt>
                <c:pt idx="2170">
                  <c:v>33.766199999999998</c:v>
                </c:pt>
                <c:pt idx="2171">
                  <c:v>33.779499999999999</c:v>
                </c:pt>
                <c:pt idx="2172">
                  <c:v>33.7928</c:v>
                </c:pt>
                <c:pt idx="2173">
                  <c:v>33.805999999999997</c:v>
                </c:pt>
                <c:pt idx="2174">
                  <c:v>33.819299999999998</c:v>
                </c:pt>
                <c:pt idx="2175">
                  <c:v>33.832599999999999</c:v>
                </c:pt>
                <c:pt idx="2176">
                  <c:v>33.8459</c:v>
                </c:pt>
                <c:pt idx="2177">
                  <c:v>33.859200000000001</c:v>
                </c:pt>
                <c:pt idx="2178">
                  <c:v>33.872399999999999</c:v>
                </c:pt>
                <c:pt idx="2179">
                  <c:v>33.8857</c:v>
                </c:pt>
                <c:pt idx="2180">
                  <c:v>33.899000000000001</c:v>
                </c:pt>
                <c:pt idx="2181">
                  <c:v>33.912300000000002</c:v>
                </c:pt>
                <c:pt idx="2182">
                  <c:v>33.925600000000003</c:v>
                </c:pt>
                <c:pt idx="2183">
                  <c:v>33.938800000000001</c:v>
                </c:pt>
                <c:pt idx="2184">
                  <c:v>33.952100000000002</c:v>
                </c:pt>
                <c:pt idx="2185">
                  <c:v>33.965400000000002</c:v>
                </c:pt>
                <c:pt idx="2186">
                  <c:v>33.978700000000003</c:v>
                </c:pt>
                <c:pt idx="2187">
                  <c:v>33.991999999999997</c:v>
                </c:pt>
                <c:pt idx="2188">
                  <c:v>34.005299999999998</c:v>
                </c:pt>
                <c:pt idx="2189">
                  <c:v>34.018500000000003</c:v>
                </c:pt>
                <c:pt idx="2190">
                  <c:v>34.031799999999997</c:v>
                </c:pt>
                <c:pt idx="2191">
                  <c:v>34.045099999999998</c:v>
                </c:pt>
                <c:pt idx="2192">
                  <c:v>34.058399999999999</c:v>
                </c:pt>
                <c:pt idx="2193">
                  <c:v>34.0717</c:v>
                </c:pt>
                <c:pt idx="2194">
                  <c:v>34.084899999999998</c:v>
                </c:pt>
                <c:pt idx="2195">
                  <c:v>34.098199999999999</c:v>
                </c:pt>
                <c:pt idx="2196">
                  <c:v>34.111499999999999</c:v>
                </c:pt>
                <c:pt idx="2197">
                  <c:v>34.1248</c:v>
                </c:pt>
                <c:pt idx="2198">
                  <c:v>34.138100000000001</c:v>
                </c:pt>
                <c:pt idx="2199">
                  <c:v>34.151299999999999</c:v>
                </c:pt>
                <c:pt idx="2200">
                  <c:v>34.1646</c:v>
                </c:pt>
                <c:pt idx="2201">
                  <c:v>34.177900000000001</c:v>
                </c:pt>
                <c:pt idx="2202">
                  <c:v>34.191200000000002</c:v>
                </c:pt>
                <c:pt idx="2203">
                  <c:v>34.204500000000003</c:v>
                </c:pt>
                <c:pt idx="2204">
                  <c:v>34.217700000000001</c:v>
                </c:pt>
                <c:pt idx="2205">
                  <c:v>34.231000000000002</c:v>
                </c:pt>
                <c:pt idx="2206">
                  <c:v>34.244300000000003</c:v>
                </c:pt>
                <c:pt idx="2208">
                  <c:v>34.257599999999996</c:v>
                </c:pt>
                <c:pt idx="2209">
                  <c:v>34.270899999999997</c:v>
                </c:pt>
                <c:pt idx="2210">
                  <c:v>34.284100000000002</c:v>
                </c:pt>
                <c:pt idx="2211">
                  <c:v>34.297400000000003</c:v>
                </c:pt>
                <c:pt idx="2212">
                  <c:v>34.310699999999997</c:v>
                </c:pt>
                <c:pt idx="2213">
                  <c:v>34.323999999999998</c:v>
                </c:pt>
                <c:pt idx="2214">
                  <c:v>34.337299999999999</c:v>
                </c:pt>
                <c:pt idx="2215">
                  <c:v>34.350499999999997</c:v>
                </c:pt>
                <c:pt idx="2216">
                  <c:v>34.363799999999998</c:v>
                </c:pt>
                <c:pt idx="2217">
                  <c:v>34.377099999999999</c:v>
                </c:pt>
                <c:pt idx="2218">
                  <c:v>34.3904</c:v>
                </c:pt>
                <c:pt idx="2219">
                  <c:v>34.403700000000001</c:v>
                </c:pt>
                <c:pt idx="2220">
                  <c:v>34.417000000000002</c:v>
                </c:pt>
                <c:pt idx="2221">
                  <c:v>34.430199999999999</c:v>
                </c:pt>
                <c:pt idx="2222">
                  <c:v>34.4435</c:v>
                </c:pt>
                <c:pt idx="2223">
                  <c:v>34.456800000000001</c:v>
                </c:pt>
                <c:pt idx="2224">
                  <c:v>34.470100000000002</c:v>
                </c:pt>
                <c:pt idx="2225">
                  <c:v>34.483400000000003</c:v>
                </c:pt>
                <c:pt idx="2226">
                  <c:v>34.496600000000001</c:v>
                </c:pt>
                <c:pt idx="2227">
                  <c:v>34.509900000000002</c:v>
                </c:pt>
                <c:pt idx="2228">
                  <c:v>34.523200000000003</c:v>
                </c:pt>
                <c:pt idx="2229">
                  <c:v>34.536499999999997</c:v>
                </c:pt>
                <c:pt idx="2230">
                  <c:v>34.549799999999998</c:v>
                </c:pt>
                <c:pt idx="2231">
                  <c:v>34.563000000000002</c:v>
                </c:pt>
                <c:pt idx="2232">
                  <c:v>34.576300000000003</c:v>
                </c:pt>
                <c:pt idx="2233">
                  <c:v>34.589599999999997</c:v>
                </c:pt>
                <c:pt idx="2234">
                  <c:v>34.602899999999998</c:v>
                </c:pt>
                <c:pt idx="2235">
                  <c:v>34.616199999999999</c:v>
                </c:pt>
                <c:pt idx="2236">
                  <c:v>34.629399999999997</c:v>
                </c:pt>
                <c:pt idx="2237">
                  <c:v>34.642699999999998</c:v>
                </c:pt>
                <c:pt idx="2238">
                  <c:v>34.655999999999999</c:v>
                </c:pt>
                <c:pt idx="2239">
                  <c:v>34.6693</c:v>
                </c:pt>
                <c:pt idx="2240">
                  <c:v>34.682600000000001</c:v>
                </c:pt>
                <c:pt idx="2241">
                  <c:v>34.695799999999998</c:v>
                </c:pt>
                <c:pt idx="2242">
                  <c:v>34.709099999999999</c:v>
                </c:pt>
                <c:pt idx="2243">
                  <c:v>34.7224</c:v>
                </c:pt>
                <c:pt idx="2244">
                  <c:v>34.735700000000001</c:v>
                </c:pt>
                <c:pt idx="2245">
                  <c:v>34.749000000000002</c:v>
                </c:pt>
                <c:pt idx="2246">
                  <c:v>34.762300000000003</c:v>
                </c:pt>
                <c:pt idx="2247">
                  <c:v>34.775500000000001</c:v>
                </c:pt>
                <c:pt idx="2248">
                  <c:v>34.788800000000002</c:v>
                </c:pt>
                <c:pt idx="2249">
                  <c:v>34.802100000000003</c:v>
                </c:pt>
                <c:pt idx="2250">
                  <c:v>34.815399999999997</c:v>
                </c:pt>
                <c:pt idx="2251">
                  <c:v>34.828699999999998</c:v>
                </c:pt>
                <c:pt idx="2252">
                  <c:v>34.841900000000003</c:v>
                </c:pt>
                <c:pt idx="2253">
                  <c:v>34.855200000000004</c:v>
                </c:pt>
                <c:pt idx="2254">
                  <c:v>34.868499999999997</c:v>
                </c:pt>
                <c:pt idx="2255">
                  <c:v>34.881799999999998</c:v>
                </c:pt>
                <c:pt idx="2256">
                  <c:v>34.895099999999999</c:v>
                </c:pt>
                <c:pt idx="2257">
                  <c:v>34.908299999999997</c:v>
                </c:pt>
                <c:pt idx="2258">
                  <c:v>34.921599999999998</c:v>
                </c:pt>
                <c:pt idx="2259">
                  <c:v>34.934899999999999</c:v>
                </c:pt>
                <c:pt idx="2260">
                  <c:v>34.9482</c:v>
                </c:pt>
                <c:pt idx="2261">
                  <c:v>34.961500000000001</c:v>
                </c:pt>
                <c:pt idx="2262">
                  <c:v>34.974699999999999</c:v>
                </c:pt>
                <c:pt idx="2263">
                  <c:v>34.988</c:v>
                </c:pt>
                <c:pt idx="2264">
                  <c:v>35.001300000000001</c:v>
                </c:pt>
                <c:pt idx="2265">
                  <c:v>35.014600000000002</c:v>
                </c:pt>
                <c:pt idx="2266">
                  <c:v>35.027900000000002</c:v>
                </c:pt>
                <c:pt idx="2267">
                  <c:v>35.0411</c:v>
                </c:pt>
                <c:pt idx="2268">
                  <c:v>35.054400000000001</c:v>
                </c:pt>
                <c:pt idx="2269">
                  <c:v>35.067700000000002</c:v>
                </c:pt>
                <c:pt idx="2270">
                  <c:v>35.081000000000003</c:v>
                </c:pt>
                <c:pt idx="2271">
                  <c:v>35.094299999999997</c:v>
                </c:pt>
                <c:pt idx="2272">
                  <c:v>35.107599999999998</c:v>
                </c:pt>
                <c:pt idx="2273">
                  <c:v>35.120800000000003</c:v>
                </c:pt>
                <c:pt idx="2274">
                  <c:v>35.134099999999997</c:v>
                </c:pt>
                <c:pt idx="2275">
                  <c:v>35.147399999999998</c:v>
                </c:pt>
                <c:pt idx="2276">
                  <c:v>35.160699999999999</c:v>
                </c:pt>
                <c:pt idx="2277">
                  <c:v>35.173999999999999</c:v>
                </c:pt>
                <c:pt idx="2278">
                  <c:v>35.187199999999997</c:v>
                </c:pt>
                <c:pt idx="2279">
                  <c:v>35.200499999999998</c:v>
                </c:pt>
                <c:pt idx="2280">
                  <c:v>35.213799999999999</c:v>
                </c:pt>
                <c:pt idx="2281">
                  <c:v>35.2271</c:v>
                </c:pt>
                <c:pt idx="2282">
                  <c:v>35.240400000000001</c:v>
                </c:pt>
                <c:pt idx="2283">
                  <c:v>35.253599999999999</c:v>
                </c:pt>
                <c:pt idx="2285">
                  <c:v>35.2669</c:v>
                </c:pt>
                <c:pt idx="2286">
                  <c:v>35.280200000000001</c:v>
                </c:pt>
                <c:pt idx="2287">
                  <c:v>35.293500000000002</c:v>
                </c:pt>
                <c:pt idx="2288">
                  <c:v>35.306800000000003</c:v>
                </c:pt>
                <c:pt idx="2289">
                  <c:v>35.32</c:v>
                </c:pt>
                <c:pt idx="2290">
                  <c:v>35.333300000000001</c:v>
                </c:pt>
                <c:pt idx="2291">
                  <c:v>35.346600000000002</c:v>
                </c:pt>
                <c:pt idx="2292">
                  <c:v>35.359900000000003</c:v>
                </c:pt>
                <c:pt idx="2293">
                  <c:v>35.373199999999997</c:v>
                </c:pt>
                <c:pt idx="2294">
                  <c:v>35.386400000000002</c:v>
                </c:pt>
                <c:pt idx="2295">
                  <c:v>35.399700000000003</c:v>
                </c:pt>
                <c:pt idx="2296">
                  <c:v>35.412999999999997</c:v>
                </c:pt>
                <c:pt idx="2297">
                  <c:v>35.426299999999998</c:v>
                </c:pt>
                <c:pt idx="2298">
                  <c:v>35.439599999999999</c:v>
                </c:pt>
                <c:pt idx="2299">
                  <c:v>35.4529</c:v>
                </c:pt>
                <c:pt idx="2300">
                  <c:v>35.466099999999997</c:v>
                </c:pt>
                <c:pt idx="2301">
                  <c:v>35.479399999999998</c:v>
                </c:pt>
                <c:pt idx="2302">
                  <c:v>35.492699999999999</c:v>
                </c:pt>
                <c:pt idx="2303">
                  <c:v>35.506</c:v>
                </c:pt>
                <c:pt idx="2304">
                  <c:v>35.519300000000001</c:v>
                </c:pt>
                <c:pt idx="2305">
                  <c:v>35.532499999999999</c:v>
                </c:pt>
                <c:pt idx="2306">
                  <c:v>35.5458</c:v>
                </c:pt>
                <c:pt idx="2307">
                  <c:v>35.559100000000001</c:v>
                </c:pt>
                <c:pt idx="2308">
                  <c:v>35.572400000000002</c:v>
                </c:pt>
                <c:pt idx="2309">
                  <c:v>35.585700000000003</c:v>
                </c:pt>
                <c:pt idx="2310">
                  <c:v>35.5989</c:v>
                </c:pt>
                <c:pt idx="2311">
                  <c:v>35.612200000000001</c:v>
                </c:pt>
                <c:pt idx="2312">
                  <c:v>35.625500000000002</c:v>
                </c:pt>
                <c:pt idx="2313">
                  <c:v>35.638800000000003</c:v>
                </c:pt>
                <c:pt idx="2314">
                  <c:v>35.652099999999997</c:v>
                </c:pt>
                <c:pt idx="2315">
                  <c:v>35.665300000000002</c:v>
                </c:pt>
                <c:pt idx="2316">
                  <c:v>35.678600000000003</c:v>
                </c:pt>
                <c:pt idx="2317">
                  <c:v>35.691899999999997</c:v>
                </c:pt>
                <c:pt idx="2318">
                  <c:v>35.705199999999998</c:v>
                </c:pt>
                <c:pt idx="2319">
                  <c:v>35.718499999999999</c:v>
                </c:pt>
                <c:pt idx="2320">
                  <c:v>35.731699999999996</c:v>
                </c:pt>
                <c:pt idx="2321">
                  <c:v>35.744999999999997</c:v>
                </c:pt>
                <c:pt idx="2322">
                  <c:v>35.758299999999998</c:v>
                </c:pt>
                <c:pt idx="2323">
                  <c:v>35.771599999999999</c:v>
                </c:pt>
                <c:pt idx="2324">
                  <c:v>35.7849</c:v>
                </c:pt>
                <c:pt idx="2325">
                  <c:v>35.798200000000001</c:v>
                </c:pt>
                <c:pt idx="2326">
                  <c:v>35.811399999999999</c:v>
                </c:pt>
                <c:pt idx="2327">
                  <c:v>35.8247</c:v>
                </c:pt>
                <c:pt idx="2328">
                  <c:v>35.838000000000001</c:v>
                </c:pt>
                <c:pt idx="2329">
                  <c:v>35.851300000000002</c:v>
                </c:pt>
                <c:pt idx="2330">
                  <c:v>35.864600000000003</c:v>
                </c:pt>
                <c:pt idx="2331">
                  <c:v>35.877800000000001</c:v>
                </c:pt>
                <c:pt idx="2332">
                  <c:v>35.891100000000002</c:v>
                </c:pt>
                <c:pt idx="2333">
                  <c:v>35.904400000000003</c:v>
                </c:pt>
                <c:pt idx="2334">
                  <c:v>35.917700000000004</c:v>
                </c:pt>
                <c:pt idx="2335">
                  <c:v>35.930999999999997</c:v>
                </c:pt>
                <c:pt idx="2336">
                  <c:v>35.944200000000002</c:v>
                </c:pt>
                <c:pt idx="2337">
                  <c:v>35.957500000000003</c:v>
                </c:pt>
                <c:pt idx="2338">
                  <c:v>35.970799999999997</c:v>
                </c:pt>
                <c:pt idx="2339">
                  <c:v>35.984099999999998</c:v>
                </c:pt>
                <c:pt idx="2340">
                  <c:v>35.997399999999999</c:v>
                </c:pt>
                <c:pt idx="2341">
                  <c:v>36.010599999999997</c:v>
                </c:pt>
                <c:pt idx="2342">
                  <c:v>36.023899999999998</c:v>
                </c:pt>
                <c:pt idx="2343">
                  <c:v>36.037199999999999</c:v>
                </c:pt>
                <c:pt idx="2344">
                  <c:v>36.0505</c:v>
                </c:pt>
                <c:pt idx="2345">
                  <c:v>36.063800000000001</c:v>
                </c:pt>
                <c:pt idx="2346">
                  <c:v>36.076999999999998</c:v>
                </c:pt>
                <c:pt idx="2347">
                  <c:v>36.090299999999999</c:v>
                </c:pt>
                <c:pt idx="2348">
                  <c:v>36.1036</c:v>
                </c:pt>
                <c:pt idx="2349">
                  <c:v>36.116900000000001</c:v>
                </c:pt>
                <c:pt idx="2350">
                  <c:v>36.130200000000002</c:v>
                </c:pt>
                <c:pt idx="2351">
                  <c:v>36.143500000000003</c:v>
                </c:pt>
                <c:pt idx="2352">
                  <c:v>36.156700000000001</c:v>
                </c:pt>
                <c:pt idx="2353">
                  <c:v>36.17</c:v>
                </c:pt>
                <c:pt idx="2354">
                  <c:v>36.183300000000003</c:v>
                </c:pt>
                <c:pt idx="2355">
                  <c:v>36.196599999999997</c:v>
                </c:pt>
                <c:pt idx="2356">
                  <c:v>36.209899999999998</c:v>
                </c:pt>
                <c:pt idx="2357">
                  <c:v>36.223100000000002</c:v>
                </c:pt>
                <c:pt idx="2358">
                  <c:v>36.236400000000003</c:v>
                </c:pt>
                <c:pt idx="2359">
                  <c:v>36.249699999999997</c:v>
                </c:pt>
                <c:pt idx="2360">
                  <c:v>36.262999999999998</c:v>
                </c:pt>
                <c:pt idx="2361">
                  <c:v>36.276299999999999</c:v>
                </c:pt>
                <c:pt idx="2362">
                  <c:v>36.289499999999997</c:v>
                </c:pt>
                <c:pt idx="2363">
                  <c:v>36.302799999999998</c:v>
                </c:pt>
                <c:pt idx="2364">
                  <c:v>36.316099999999999</c:v>
                </c:pt>
                <c:pt idx="2365">
                  <c:v>36.3294</c:v>
                </c:pt>
                <c:pt idx="2366">
                  <c:v>36.342700000000001</c:v>
                </c:pt>
                <c:pt idx="2367">
                  <c:v>36.355899999999998</c:v>
                </c:pt>
                <c:pt idx="2368">
                  <c:v>36.369199999999999</c:v>
                </c:pt>
                <c:pt idx="2369">
                  <c:v>36.3825</c:v>
                </c:pt>
                <c:pt idx="2370">
                  <c:v>36.395800000000001</c:v>
                </c:pt>
                <c:pt idx="2371">
                  <c:v>36.409100000000002</c:v>
                </c:pt>
                <c:pt idx="2372">
                  <c:v>36.4223</c:v>
                </c:pt>
                <c:pt idx="2373">
                  <c:v>36.435600000000001</c:v>
                </c:pt>
                <c:pt idx="2374">
                  <c:v>36.448900000000002</c:v>
                </c:pt>
                <c:pt idx="2375">
                  <c:v>36.462200000000003</c:v>
                </c:pt>
                <c:pt idx="2376">
                  <c:v>36.475499999999997</c:v>
                </c:pt>
                <c:pt idx="2377">
                  <c:v>36.488799999999998</c:v>
                </c:pt>
                <c:pt idx="2378">
                  <c:v>36.502000000000002</c:v>
                </c:pt>
                <c:pt idx="2379">
                  <c:v>36.515300000000003</c:v>
                </c:pt>
                <c:pt idx="2380">
                  <c:v>36.528599999999997</c:v>
                </c:pt>
                <c:pt idx="2381">
                  <c:v>36.541899999999998</c:v>
                </c:pt>
                <c:pt idx="2382">
                  <c:v>36.555199999999999</c:v>
                </c:pt>
                <c:pt idx="2383">
                  <c:v>36.568399999999997</c:v>
                </c:pt>
                <c:pt idx="2384">
                  <c:v>36.581699999999998</c:v>
                </c:pt>
                <c:pt idx="2385">
                  <c:v>36.594999999999999</c:v>
                </c:pt>
                <c:pt idx="2386">
                  <c:v>36.6083</c:v>
                </c:pt>
                <c:pt idx="2387">
                  <c:v>36.621600000000001</c:v>
                </c:pt>
                <c:pt idx="2388">
                  <c:v>36.634799999999998</c:v>
                </c:pt>
                <c:pt idx="2389">
                  <c:v>36.648099999999999</c:v>
                </c:pt>
                <c:pt idx="2390">
                  <c:v>36.6614</c:v>
                </c:pt>
                <c:pt idx="2391">
                  <c:v>36.674700000000001</c:v>
                </c:pt>
                <c:pt idx="2392">
                  <c:v>36.688000000000002</c:v>
                </c:pt>
                <c:pt idx="2393">
                  <c:v>36.7012</c:v>
                </c:pt>
                <c:pt idx="2394">
                  <c:v>36.714500000000001</c:v>
                </c:pt>
                <c:pt idx="2395">
                  <c:v>36.727800000000002</c:v>
                </c:pt>
                <c:pt idx="2396">
                  <c:v>36.741100000000003</c:v>
                </c:pt>
                <c:pt idx="2397">
                  <c:v>36.754399999999997</c:v>
                </c:pt>
                <c:pt idx="2398">
                  <c:v>36.767600000000002</c:v>
                </c:pt>
                <c:pt idx="2399">
                  <c:v>36.780900000000003</c:v>
                </c:pt>
                <c:pt idx="2400">
                  <c:v>36.794199999999996</c:v>
                </c:pt>
                <c:pt idx="2401">
                  <c:v>36.807499999999997</c:v>
                </c:pt>
                <c:pt idx="2402">
                  <c:v>36.820799999999998</c:v>
                </c:pt>
                <c:pt idx="2403">
                  <c:v>36.834000000000003</c:v>
                </c:pt>
                <c:pt idx="2404">
                  <c:v>36.847299999999997</c:v>
                </c:pt>
                <c:pt idx="2405">
                  <c:v>36.860599999999998</c:v>
                </c:pt>
                <c:pt idx="2406">
                  <c:v>36.873899999999999</c:v>
                </c:pt>
                <c:pt idx="2407">
                  <c:v>36.8872</c:v>
                </c:pt>
                <c:pt idx="2408">
                  <c:v>36.900500000000001</c:v>
                </c:pt>
                <c:pt idx="2409">
                  <c:v>36.913699999999999</c:v>
                </c:pt>
                <c:pt idx="2410">
                  <c:v>36.927</c:v>
                </c:pt>
                <c:pt idx="2411">
                  <c:v>36.940300000000001</c:v>
                </c:pt>
                <c:pt idx="2412">
                  <c:v>36.953600000000002</c:v>
                </c:pt>
                <c:pt idx="2413">
                  <c:v>36.966900000000003</c:v>
                </c:pt>
                <c:pt idx="2414">
                  <c:v>36.9801</c:v>
                </c:pt>
                <c:pt idx="2415">
                  <c:v>36.993400000000001</c:v>
                </c:pt>
                <c:pt idx="2416">
                  <c:v>37.006700000000002</c:v>
                </c:pt>
                <c:pt idx="2417">
                  <c:v>37.020000000000003</c:v>
                </c:pt>
                <c:pt idx="2418">
                  <c:v>37.033299999999997</c:v>
                </c:pt>
                <c:pt idx="2419">
                  <c:v>37.046500000000002</c:v>
                </c:pt>
                <c:pt idx="2420">
                  <c:v>37.059800000000003</c:v>
                </c:pt>
                <c:pt idx="2421">
                  <c:v>37.073099999999997</c:v>
                </c:pt>
                <c:pt idx="2422">
                  <c:v>37.086399999999998</c:v>
                </c:pt>
                <c:pt idx="2423">
                  <c:v>37.099699999999999</c:v>
                </c:pt>
                <c:pt idx="2424">
                  <c:v>37.112900000000003</c:v>
                </c:pt>
                <c:pt idx="2425">
                  <c:v>37.126199999999997</c:v>
                </c:pt>
                <c:pt idx="2426">
                  <c:v>37.139499999999998</c:v>
                </c:pt>
                <c:pt idx="2427">
                  <c:v>37.152799999999999</c:v>
                </c:pt>
                <c:pt idx="2428">
                  <c:v>37.1661</c:v>
                </c:pt>
                <c:pt idx="2429">
                  <c:v>37.179299999999998</c:v>
                </c:pt>
                <c:pt idx="2430">
                  <c:v>37.192599999999999</c:v>
                </c:pt>
                <c:pt idx="2431">
                  <c:v>37.2059</c:v>
                </c:pt>
                <c:pt idx="2432">
                  <c:v>37.219200000000001</c:v>
                </c:pt>
                <c:pt idx="2433">
                  <c:v>37.232500000000002</c:v>
                </c:pt>
                <c:pt idx="2434">
                  <c:v>37.245800000000003</c:v>
                </c:pt>
                <c:pt idx="2435">
                  <c:v>37.259</c:v>
                </c:pt>
                <c:pt idx="2436">
                  <c:v>37.272300000000001</c:v>
                </c:pt>
                <c:pt idx="2437">
                  <c:v>37.285600000000002</c:v>
                </c:pt>
                <c:pt idx="2438">
                  <c:v>37.298900000000003</c:v>
                </c:pt>
                <c:pt idx="2439">
                  <c:v>37.312199999999997</c:v>
                </c:pt>
                <c:pt idx="2440">
                  <c:v>37.325400000000002</c:v>
                </c:pt>
                <c:pt idx="2441">
                  <c:v>37.338700000000003</c:v>
                </c:pt>
                <c:pt idx="2442">
                  <c:v>37.351999999999997</c:v>
                </c:pt>
                <c:pt idx="2443">
                  <c:v>37.365299999999998</c:v>
                </c:pt>
                <c:pt idx="2444">
                  <c:v>37.378599999999999</c:v>
                </c:pt>
                <c:pt idx="2445">
                  <c:v>37.391800000000003</c:v>
                </c:pt>
                <c:pt idx="2446">
                  <c:v>37.405099999999997</c:v>
                </c:pt>
                <c:pt idx="2447">
                  <c:v>37.418399999999998</c:v>
                </c:pt>
                <c:pt idx="2448">
                  <c:v>37.431699999999999</c:v>
                </c:pt>
                <c:pt idx="2449">
                  <c:v>37.445</c:v>
                </c:pt>
                <c:pt idx="2450">
                  <c:v>37.458199999999998</c:v>
                </c:pt>
                <c:pt idx="2451">
                  <c:v>37.471499999999999</c:v>
                </c:pt>
                <c:pt idx="2452">
                  <c:v>37.4848</c:v>
                </c:pt>
                <c:pt idx="2453">
                  <c:v>37.498100000000001</c:v>
                </c:pt>
                <c:pt idx="2454">
                  <c:v>37.511400000000002</c:v>
                </c:pt>
                <c:pt idx="2455">
                  <c:v>37.5246</c:v>
                </c:pt>
                <c:pt idx="2456">
                  <c:v>37.5379</c:v>
                </c:pt>
                <c:pt idx="2457">
                  <c:v>37.551200000000001</c:v>
                </c:pt>
                <c:pt idx="2458">
                  <c:v>37.564500000000002</c:v>
                </c:pt>
                <c:pt idx="2459">
                  <c:v>37.577800000000003</c:v>
                </c:pt>
                <c:pt idx="2460">
                  <c:v>37.591099999999997</c:v>
                </c:pt>
                <c:pt idx="2461">
                  <c:v>37.604300000000002</c:v>
                </c:pt>
                <c:pt idx="2462">
                  <c:v>37.617600000000003</c:v>
                </c:pt>
                <c:pt idx="2463">
                  <c:v>37.630899999999997</c:v>
                </c:pt>
                <c:pt idx="2464">
                  <c:v>37.644199999999998</c:v>
                </c:pt>
                <c:pt idx="2465">
                  <c:v>37.657499999999999</c:v>
                </c:pt>
                <c:pt idx="2466">
                  <c:v>37.670699999999997</c:v>
                </c:pt>
                <c:pt idx="2467">
                  <c:v>37.683999999999997</c:v>
                </c:pt>
                <c:pt idx="2468">
                  <c:v>37.697299999999998</c:v>
                </c:pt>
                <c:pt idx="2469">
                  <c:v>37.710599999999999</c:v>
                </c:pt>
                <c:pt idx="2470">
                  <c:v>37.7239</c:v>
                </c:pt>
                <c:pt idx="2471">
                  <c:v>37.737099999999998</c:v>
                </c:pt>
                <c:pt idx="2472">
                  <c:v>37.750399999999999</c:v>
                </c:pt>
                <c:pt idx="2473">
                  <c:v>37.7637</c:v>
                </c:pt>
                <c:pt idx="2474">
                  <c:v>37.777000000000001</c:v>
                </c:pt>
                <c:pt idx="2475">
                  <c:v>37.790300000000002</c:v>
                </c:pt>
                <c:pt idx="2476">
                  <c:v>37.8035</c:v>
                </c:pt>
                <c:pt idx="2477">
                  <c:v>37.816800000000001</c:v>
                </c:pt>
                <c:pt idx="2478">
                  <c:v>37.830100000000002</c:v>
                </c:pt>
                <c:pt idx="2479">
                  <c:v>37.843400000000003</c:v>
                </c:pt>
                <c:pt idx="2480">
                  <c:v>37.856699999999996</c:v>
                </c:pt>
                <c:pt idx="2481">
                  <c:v>37.869900000000001</c:v>
                </c:pt>
                <c:pt idx="2482">
                  <c:v>37.883200000000002</c:v>
                </c:pt>
                <c:pt idx="2483">
                  <c:v>37.896500000000003</c:v>
                </c:pt>
                <c:pt idx="2484">
                  <c:v>37.909799999999997</c:v>
                </c:pt>
                <c:pt idx="2485">
                  <c:v>37.923099999999998</c:v>
                </c:pt>
                <c:pt idx="2486">
                  <c:v>37.936399999999999</c:v>
                </c:pt>
                <c:pt idx="2487">
                  <c:v>37.949599999999997</c:v>
                </c:pt>
                <c:pt idx="2488">
                  <c:v>37.962899999999998</c:v>
                </c:pt>
                <c:pt idx="2489">
                  <c:v>37.976199999999999</c:v>
                </c:pt>
                <c:pt idx="2490">
                  <c:v>37.9895</c:v>
                </c:pt>
                <c:pt idx="2491">
                  <c:v>38.002800000000001</c:v>
                </c:pt>
                <c:pt idx="2492">
                  <c:v>38.015999999999998</c:v>
                </c:pt>
                <c:pt idx="2493">
                  <c:v>38.029299999999999</c:v>
                </c:pt>
                <c:pt idx="2494">
                  <c:v>38.0426</c:v>
                </c:pt>
                <c:pt idx="2495">
                  <c:v>38.055900000000001</c:v>
                </c:pt>
                <c:pt idx="2496">
                  <c:v>38.069200000000002</c:v>
                </c:pt>
                <c:pt idx="2497">
                  <c:v>38.0824</c:v>
                </c:pt>
                <c:pt idx="2498">
                  <c:v>38.095700000000001</c:v>
                </c:pt>
                <c:pt idx="2499">
                  <c:v>38.109000000000002</c:v>
                </c:pt>
                <c:pt idx="2500">
                  <c:v>38.122300000000003</c:v>
                </c:pt>
                <c:pt idx="2501">
                  <c:v>38.135599999999997</c:v>
                </c:pt>
                <c:pt idx="2502">
                  <c:v>38.148800000000001</c:v>
                </c:pt>
                <c:pt idx="2503">
                  <c:v>38.162100000000002</c:v>
                </c:pt>
                <c:pt idx="2504">
                  <c:v>38.175400000000003</c:v>
                </c:pt>
                <c:pt idx="2505">
                  <c:v>38.188699999999997</c:v>
                </c:pt>
                <c:pt idx="2506">
                  <c:v>38.201999999999998</c:v>
                </c:pt>
                <c:pt idx="2507">
                  <c:v>38.215200000000003</c:v>
                </c:pt>
                <c:pt idx="2508">
                  <c:v>38.228499999999997</c:v>
                </c:pt>
                <c:pt idx="2509">
                  <c:v>38.241799999999998</c:v>
                </c:pt>
                <c:pt idx="2510">
                  <c:v>38.255099999999999</c:v>
                </c:pt>
                <c:pt idx="2511">
                  <c:v>38.2684</c:v>
                </c:pt>
                <c:pt idx="2512">
                  <c:v>38.281700000000001</c:v>
                </c:pt>
                <c:pt idx="2513">
                  <c:v>38.294899999999998</c:v>
                </c:pt>
                <c:pt idx="2514">
                  <c:v>38.308199999999999</c:v>
                </c:pt>
                <c:pt idx="2515">
                  <c:v>38.3215</c:v>
                </c:pt>
                <c:pt idx="2516">
                  <c:v>38.334800000000001</c:v>
                </c:pt>
                <c:pt idx="2517">
                  <c:v>38.348100000000002</c:v>
                </c:pt>
                <c:pt idx="2518">
                  <c:v>38.3613</c:v>
                </c:pt>
                <c:pt idx="2519">
                  <c:v>38.374600000000001</c:v>
                </c:pt>
                <c:pt idx="2520">
                  <c:v>38.387900000000002</c:v>
                </c:pt>
                <c:pt idx="2522">
                  <c:v>38.401200000000003</c:v>
                </c:pt>
                <c:pt idx="2523">
                  <c:v>38.414499999999997</c:v>
                </c:pt>
                <c:pt idx="2524">
                  <c:v>38.427700000000002</c:v>
                </c:pt>
                <c:pt idx="2525">
                  <c:v>38.441000000000003</c:v>
                </c:pt>
                <c:pt idx="2526">
                  <c:v>38.454300000000003</c:v>
                </c:pt>
                <c:pt idx="2527">
                  <c:v>38.467599999999997</c:v>
                </c:pt>
                <c:pt idx="2528">
                  <c:v>38.480899999999998</c:v>
                </c:pt>
                <c:pt idx="2529">
                  <c:v>38.494100000000003</c:v>
                </c:pt>
                <c:pt idx="2530">
                  <c:v>38.507399999999997</c:v>
                </c:pt>
                <c:pt idx="2531">
                  <c:v>38.520699999999998</c:v>
                </c:pt>
                <c:pt idx="2532">
                  <c:v>38.533999999999999</c:v>
                </c:pt>
                <c:pt idx="2533">
                  <c:v>38.5473</c:v>
                </c:pt>
                <c:pt idx="2534">
                  <c:v>38.560499999999998</c:v>
                </c:pt>
                <c:pt idx="2535">
                  <c:v>38.573799999999999</c:v>
                </c:pt>
                <c:pt idx="2536">
                  <c:v>38.5871</c:v>
                </c:pt>
                <c:pt idx="2537">
                  <c:v>38.6004</c:v>
                </c:pt>
                <c:pt idx="2538">
                  <c:v>38.613700000000001</c:v>
                </c:pt>
                <c:pt idx="2539">
                  <c:v>38.627000000000002</c:v>
                </c:pt>
                <c:pt idx="2540">
                  <c:v>38.6402</c:v>
                </c:pt>
                <c:pt idx="2541">
                  <c:v>38.653500000000001</c:v>
                </c:pt>
                <c:pt idx="2542">
                  <c:v>38.666800000000002</c:v>
                </c:pt>
                <c:pt idx="2543">
                  <c:v>38.680100000000003</c:v>
                </c:pt>
                <c:pt idx="2544">
                  <c:v>38.693399999999997</c:v>
                </c:pt>
                <c:pt idx="2545">
                  <c:v>38.706600000000002</c:v>
                </c:pt>
                <c:pt idx="2546">
                  <c:v>38.719900000000003</c:v>
                </c:pt>
                <c:pt idx="2547">
                  <c:v>38.733199999999997</c:v>
                </c:pt>
                <c:pt idx="2548">
                  <c:v>38.746499999999997</c:v>
                </c:pt>
                <c:pt idx="2549">
                  <c:v>38.759799999999998</c:v>
                </c:pt>
                <c:pt idx="2550">
                  <c:v>38.773000000000003</c:v>
                </c:pt>
                <c:pt idx="2551">
                  <c:v>38.786299999999997</c:v>
                </c:pt>
                <c:pt idx="2552">
                  <c:v>38.799599999999998</c:v>
                </c:pt>
                <c:pt idx="2553">
                  <c:v>38.812899999999999</c:v>
                </c:pt>
                <c:pt idx="2554">
                  <c:v>38.8262</c:v>
                </c:pt>
                <c:pt idx="2555">
                  <c:v>38.839399999999998</c:v>
                </c:pt>
                <c:pt idx="2556">
                  <c:v>38.852699999999999</c:v>
                </c:pt>
                <c:pt idx="2557">
                  <c:v>38.866</c:v>
                </c:pt>
                <c:pt idx="2558">
                  <c:v>38.879300000000001</c:v>
                </c:pt>
                <c:pt idx="2559">
                  <c:v>38.892600000000002</c:v>
                </c:pt>
                <c:pt idx="2560">
                  <c:v>38.905799999999999</c:v>
                </c:pt>
                <c:pt idx="2561">
                  <c:v>38.9191</c:v>
                </c:pt>
                <c:pt idx="2562">
                  <c:v>38.932400000000001</c:v>
                </c:pt>
                <c:pt idx="2563">
                  <c:v>38.945700000000002</c:v>
                </c:pt>
                <c:pt idx="2564">
                  <c:v>38.959000000000003</c:v>
                </c:pt>
                <c:pt idx="2565">
                  <c:v>38.972200000000001</c:v>
                </c:pt>
                <c:pt idx="2566">
                  <c:v>38.985500000000002</c:v>
                </c:pt>
                <c:pt idx="2567">
                  <c:v>38.998800000000003</c:v>
                </c:pt>
                <c:pt idx="2568">
                  <c:v>39.012099999999997</c:v>
                </c:pt>
                <c:pt idx="2569">
                  <c:v>39.025399999999998</c:v>
                </c:pt>
                <c:pt idx="2570">
                  <c:v>39.038699999999999</c:v>
                </c:pt>
                <c:pt idx="2571">
                  <c:v>39.051900000000003</c:v>
                </c:pt>
                <c:pt idx="2572">
                  <c:v>39.065199999999997</c:v>
                </c:pt>
                <c:pt idx="2573">
                  <c:v>39.078499999999998</c:v>
                </c:pt>
                <c:pt idx="2574">
                  <c:v>39.091799999999999</c:v>
                </c:pt>
                <c:pt idx="2575">
                  <c:v>39.1051</c:v>
                </c:pt>
                <c:pt idx="2576">
                  <c:v>39.118299999999998</c:v>
                </c:pt>
                <c:pt idx="2577">
                  <c:v>39.131599999999999</c:v>
                </c:pt>
                <c:pt idx="2578">
                  <c:v>39.1449</c:v>
                </c:pt>
                <c:pt idx="2579">
                  <c:v>39.158200000000001</c:v>
                </c:pt>
                <c:pt idx="2580">
                  <c:v>39.171500000000002</c:v>
                </c:pt>
                <c:pt idx="2581">
                  <c:v>39.184699999999999</c:v>
                </c:pt>
                <c:pt idx="2582">
                  <c:v>39.198</c:v>
                </c:pt>
                <c:pt idx="2583">
                  <c:v>39.211300000000001</c:v>
                </c:pt>
                <c:pt idx="2584">
                  <c:v>39.224600000000002</c:v>
                </c:pt>
                <c:pt idx="2585">
                  <c:v>39.237900000000003</c:v>
                </c:pt>
                <c:pt idx="2586">
                  <c:v>39.251100000000001</c:v>
                </c:pt>
                <c:pt idx="2587">
                  <c:v>39.264400000000002</c:v>
                </c:pt>
                <c:pt idx="2588">
                  <c:v>39.277700000000003</c:v>
                </c:pt>
                <c:pt idx="2589">
                  <c:v>39.290999999999997</c:v>
                </c:pt>
                <c:pt idx="2590">
                  <c:v>39.304299999999998</c:v>
                </c:pt>
                <c:pt idx="2591">
                  <c:v>39.317500000000003</c:v>
                </c:pt>
                <c:pt idx="2592">
                  <c:v>39.330800000000004</c:v>
                </c:pt>
                <c:pt idx="2593">
                  <c:v>39.344099999999997</c:v>
                </c:pt>
                <c:pt idx="2594">
                  <c:v>39.357399999999998</c:v>
                </c:pt>
                <c:pt idx="2595">
                  <c:v>39.370699999999999</c:v>
                </c:pt>
                <c:pt idx="2596">
                  <c:v>39.384</c:v>
                </c:pt>
                <c:pt idx="2597">
                  <c:v>39.397199999999998</c:v>
                </c:pt>
                <c:pt idx="2599">
                  <c:v>39.410499999999999</c:v>
                </c:pt>
                <c:pt idx="2600">
                  <c:v>39.4238</c:v>
                </c:pt>
                <c:pt idx="2601">
                  <c:v>39.437100000000001</c:v>
                </c:pt>
                <c:pt idx="2602">
                  <c:v>39.450400000000002</c:v>
                </c:pt>
                <c:pt idx="2603">
                  <c:v>39.4636</c:v>
                </c:pt>
                <c:pt idx="2604">
                  <c:v>39.476900000000001</c:v>
                </c:pt>
                <c:pt idx="2605">
                  <c:v>39.490200000000002</c:v>
                </c:pt>
                <c:pt idx="2606">
                  <c:v>39.503500000000003</c:v>
                </c:pt>
                <c:pt idx="2607">
                  <c:v>39.516800000000003</c:v>
                </c:pt>
                <c:pt idx="2608">
                  <c:v>39.53</c:v>
                </c:pt>
                <c:pt idx="2609">
                  <c:v>39.543300000000002</c:v>
                </c:pt>
                <c:pt idx="2610">
                  <c:v>39.556600000000003</c:v>
                </c:pt>
                <c:pt idx="2611">
                  <c:v>39.569899999999997</c:v>
                </c:pt>
                <c:pt idx="2612">
                  <c:v>39.583199999999998</c:v>
                </c:pt>
                <c:pt idx="2613">
                  <c:v>39.596400000000003</c:v>
                </c:pt>
                <c:pt idx="2614">
                  <c:v>39.609699999999997</c:v>
                </c:pt>
                <c:pt idx="2615">
                  <c:v>39.622999999999998</c:v>
                </c:pt>
                <c:pt idx="2616">
                  <c:v>39.636299999999999</c:v>
                </c:pt>
                <c:pt idx="2617">
                  <c:v>39.6496</c:v>
                </c:pt>
                <c:pt idx="2618">
                  <c:v>39.662799999999997</c:v>
                </c:pt>
                <c:pt idx="2619">
                  <c:v>39.676099999999998</c:v>
                </c:pt>
                <c:pt idx="2620">
                  <c:v>39.689399999999999</c:v>
                </c:pt>
                <c:pt idx="2621">
                  <c:v>39.7027</c:v>
                </c:pt>
                <c:pt idx="2622">
                  <c:v>39.716000000000001</c:v>
                </c:pt>
                <c:pt idx="2623">
                  <c:v>39.729300000000002</c:v>
                </c:pt>
                <c:pt idx="2624">
                  <c:v>39.7425</c:v>
                </c:pt>
                <c:pt idx="2625">
                  <c:v>39.755800000000001</c:v>
                </c:pt>
                <c:pt idx="2626">
                  <c:v>39.769100000000002</c:v>
                </c:pt>
                <c:pt idx="2627">
                  <c:v>39.782400000000003</c:v>
                </c:pt>
                <c:pt idx="2628">
                  <c:v>39.795699999999997</c:v>
                </c:pt>
                <c:pt idx="2629">
                  <c:v>39.808900000000001</c:v>
                </c:pt>
                <c:pt idx="2630">
                  <c:v>39.822200000000002</c:v>
                </c:pt>
                <c:pt idx="2631">
                  <c:v>39.835500000000003</c:v>
                </c:pt>
                <c:pt idx="2632">
                  <c:v>39.848799999999997</c:v>
                </c:pt>
                <c:pt idx="2633">
                  <c:v>39.862099999999998</c:v>
                </c:pt>
                <c:pt idx="2634">
                  <c:v>39.875300000000003</c:v>
                </c:pt>
                <c:pt idx="2635">
                  <c:v>39.888599999999997</c:v>
                </c:pt>
                <c:pt idx="2636">
                  <c:v>39.901899999999998</c:v>
                </c:pt>
                <c:pt idx="2637">
                  <c:v>39.915199999999999</c:v>
                </c:pt>
                <c:pt idx="2638">
                  <c:v>39.9285</c:v>
                </c:pt>
                <c:pt idx="2639">
                  <c:v>39.941699999999997</c:v>
                </c:pt>
                <c:pt idx="2640">
                  <c:v>39.954999999999998</c:v>
                </c:pt>
                <c:pt idx="2641">
                  <c:v>39.968299999999999</c:v>
                </c:pt>
                <c:pt idx="2642">
                  <c:v>39.9816</c:v>
                </c:pt>
                <c:pt idx="2643">
                  <c:v>39.994900000000001</c:v>
                </c:pt>
                <c:pt idx="2644">
                  <c:v>40.008099999999999</c:v>
                </c:pt>
                <c:pt idx="2645">
                  <c:v>40.0214</c:v>
                </c:pt>
                <c:pt idx="2646">
                  <c:v>40.034700000000001</c:v>
                </c:pt>
                <c:pt idx="2647">
                  <c:v>40.048000000000002</c:v>
                </c:pt>
                <c:pt idx="2648">
                  <c:v>40.061300000000003</c:v>
                </c:pt>
                <c:pt idx="2649">
                  <c:v>40.074599999999997</c:v>
                </c:pt>
                <c:pt idx="2650">
                  <c:v>40.087800000000001</c:v>
                </c:pt>
                <c:pt idx="2651">
                  <c:v>40.101100000000002</c:v>
                </c:pt>
                <c:pt idx="2652">
                  <c:v>40.114400000000003</c:v>
                </c:pt>
                <c:pt idx="2653">
                  <c:v>40.127699999999997</c:v>
                </c:pt>
                <c:pt idx="2654">
                  <c:v>40.140999999999998</c:v>
                </c:pt>
                <c:pt idx="2655">
                  <c:v>40.154200000000003</c:v>
                </c:pt>
                <c:pt idx="2656">
                  <c:v>40.167499999999997</c:v>
                </c:pt>
                <c:pt idx="2657">
                  <c:v>40.180799999999998</c:v>
                </c:pt>
                <c:pt idx="2658">
                  <c:v>40.194099999999999</c:v>
                </c:pt>
                <c:pt idx="2659">
                  <c:v>40.2074</c:v>
                </c:pt>
                <c:pt idx="2660">
                  <c:v>40.220599999999997</c:v>
                </c:pt>
                <c:pt idx="2661">
                  <c:v>40.233899999999998</c:v>
                </c:pt>
                <c:pt idx="2662">
                  <c:v>40.247199999999999</c:v>
                </c:pt>
                <c:pt idx="2663">
                  <c:v>40.2605</c:v>
                </c:pt>
                <c:pt idx="2664">
                  <c:v>40.273800000000001</c:v>
                </c:pt>
                <c:pt idx="2665">
                  <c:v>40.286999999999999</c:v>
                </c:pt>
                <c:pt idx="2666">
                  <c:v>40.3003</c:v>
                </c:pt>
                <c:pt idx="2667">
                  <c:v>40.313600000000001</c:v>
                </c:pt>
                <c:pt idx="2668">
                  <c:v>40.326900000000002</c:v>
                </c:pt>
                <c:pt idx="2669">
                  <c:v>40.340200000000003</c:v>
                </c:pt>
                <c:pt idx="2670">
                  <c:v>40.353400000000001</c:v>
                </c:pt>
                <c:pt idx="2671">
                  <c:v>40.366700000000002</c:v>
                </c:pt>
                <c:pt idx="2672">
                  <c:v>40.380000000000003</c:v>
                </c:pt>
                <c:pt idx="2673">
                  <c:v>40.393300000000004</c:v>
                </c:pt>
                <c:pt idx="2674">
                  <c:v>40.406599999999997</c:v>
                </c:pt>
                <c:pt idx="2675">
                  <c:v>40.419899999999998</c:v>
                </c:pt>
                <c:pt idx="2676">
                  <c:v>40.433100000000003</c:v>
                </c:pt>
                <c:pt idx="2677">
                  <c:v>40.446399999999997</c:v>
                </c:pt>
                <c:pt idx="2678">
                  <c:v>40.459699999999998</c:v>
                </c:pt>
                <c:pt idx="2679">
                  <c:v>40.472999999999999</c:v>
                </c:pt>
                <c:pt idx="2680">
                  <c:v>40.4863</c:v>
                </c:pt>
                <c:pt idx="2681">
                  <c:v>40.499499999999998</c:v>
                </c:pt>
                <c:pt idx="2682">
                  <c:v>40.512799999999999</c:v>
                </c:pt>
                <c:pt idx="2683">
                  <c:v>40.5261</c:v>
                </c:pt>
                <c:pt idx="2684">
                  <c:v>40.539400000000001</c:v>
                </c:pt>
                <c:pt idx="2685">
                  <c:v>40.552700000000002</c:v>
                </c:pt>
                <c:pt idx="2686">
                  <c:v>40.565899999999999</c:v>
                </c:pt>
                <c:pt idx="2687">
                  <c:v>40.5792</c:v>
                </c:pt>
                <c:pt idx="2688">
                  <c:v>40.592500000000001</c:v>
                </c:pt>
                <c:pt idx="2689">
                  <c:v>40.605800000000002</c:v>
                </c:pt>
                <c:pt idx="2690">
                  <c:v>40.619100000000003</c:v>
                </c:pt>
                <c:pt idx="2691">
                  <c:v>40.632300000000001</c:v>
                </c:pt>
                <c:pt idx="2692">
                  <c:v>40.645600000000002</c:v>
                </c:pt>
                <c:pt idx="2693">
                  <c:v>40.658900000000003</c:v>
                </c:pt>
                <c:pt idx="2694">
                  <c:v>40.672199999999997</c:v>
                </c:pt>
                <c:pt idx="2695">
                  <c:v>40.685499999999998</c:v>
                </c:pt>
                <c:pt idx="2696">
                  <c:v>40.698700000000002</c:v>
                </c:pt>
                <c:pt idx="2697">
                  <c:v>40.712000000000003</c:v>
                </c:pt>
                <c:pt idx="2698">
                  <c:v>40.725299999999997</c:v>
                </c:pt>
                <c:pt idx="2699">
                  <c:v>40.738599999999998</c:v>
                </c:pt>
                <c:pt idx="2700">
                  <c:v>40.751899999999999</c:v>
                </c:pt>
                <c:pt idx="2701">
                  <c:v>40.7652</c:v>
                </c:pt>
                <c:pt idx="2702">
                  <c:v>40.778399999999998</c:v>
                </c:pt>
                <c:pt idx="2703">
                  <c:v>40.791699999999999</c:v>
                </c:pt>
                <c:pt idx="2704">
                  <c:v>40.805</c:v>
                </c:pt>
                <c:pt idx="2705">
                  <c:v>40.818300000000001</c:v>
                </c:pt>
                <c:pt idx="2706">
                  <c:v>40.831600000000002</c:v>
                </c:pt>
                <c:pt idx="2707">
                  <c:v>40.844799999999999</c:v>
                </c:pt>
                <c:pt idx="2708">
                  <c:v>40.8581</c:v>
                </c:pt>
                <c:pt idx="2709">
                  <c:v>40.871400000000001</c:v>
                </c:pt>
                <c:pt idx="2710">
                  <c:v>40.884700000000002</c:v>
                </c:pt>
                <c:pt idx="2711">
                  <c:v>40.898000000000003</c:v>
                </c:pt>
                <c:pt idx="2712">
                  <c:v>40.911200000000001</c:v>
                </c:pt>
                <c:pt idx="2713">
                  <c:v>40.924500000000002</c:v>
                </c:pt>
                <c:pt idx="2714">
                  <c:v>40.937800000000003</c:v>
                </c:pt>
                <c:pt idx="2715">
                  <c:v>40.951099999999997</c:v>
                </c:pt>
                <c:pt idx="2716">
                  <c:v>40.964399999999998</c:v>
                </c:pt>
                <c:pt idx="2717">
                  <c:v>40.977600000000002</c:v>
                </c:pt>
                <c:pt idx="2718">
                  <c:v>40.990900000000003</c:v>
                </c:pt>
                <c:pt idx="2719">
                  <c:v>41.004199999999997</c:v>
                </c:pt>
                <c:pt idx="2720">
                  <c:v>41.017499999999998</c:v>
                </c:pt>
                <c:pt idx="2721">
                  <c:v>41.030799999999999</c:v>
                </c:pt>
                <c:pt idx="2722">
                  <c:v>41.043999999999997</c:v>
                </c:pt>
                <c:pt idx="2723">
                  <c:v>41.057299999999998</c:v>
                </c:pt>
                <c:pt idx="2724">
                  <c:v>41.070599999999999</c:v>
                </c:pt>
                <c:pt idx="2725">
                  <c:v>41.0839</c:v>
                </c:pt>
                <c:pt idx="2726">
                  <c:v>41.097200000000001</c:v>
                </c:pt>
                <c:pt idx="2727">
                  <c:v>41.110399999999998</c:v>
                </c:pt>
                <c:pt idx="2728">
                  <c:v>41.123699999999999</c:v>
                </c:pt>
                <c:pt idx="2729">
                  <c:v>41.137</c:v>
                </c:pt>
                <c:pt idx="2730">
                  <c:v>41.150300000000001</c:v>
                </c:pt>
                <c:pt idx="2731">
                  <c:v>41.163600000000002</c:v>
                </c:pt>
                <c:pt idx="2732">
                  <c:v>41.176900000000003</c:v>
                </c:pt>
                <c:pt idx="2733">
                  <c:v>41.190100000000001</c:v>
                </c:pt>
                <c:pt idx="2734">
                  <c:v>41.203400000000002</c:v>
                </c:pt>
                <c:pt idx="2735">
                  <c:v>41.216700000000003</c:v>
                </c:pt>
                <c:pt idx="2736">
                  <c:v>41.23</c:v>
                </c:pt>
                <c:pt idx="2737">
                  <c:v>41.243299999999998</c:v>
                </c:pt>
                <c:pt idx="2738">
                  <c:v>41.256500000000003</c:v>
                </c:pt>
                <c:pt idx="2739">
                  <c:v>41.269799999999996</c:v>
                </c:pt>
                <c:pt idx="2740">
                  <c:v>41.283099999999997</c:v>
                </c:pt>
                <c:pt idx="2741">
                  <c:v>41.296399999999998</c:v>
                </c:pt>
                <c:pt idx="2742">
                  <c:v>41.309699999999999</c:v>
                </c:pt>
                <c:pt idx="2743">
                  <c:v>41.322899999999997</c:v>
                </c:pt>
                <c:pt idx="2744">
                  <c:v>41.336199999999998</c:v>
                </c:pt>
                <c:pt idx="2745">
                  <c:v>41.349499999999999</c:v>
                </c:pt>
                <c:pt idx="2746">
                  <c:v>41.3628</c:v>
                </c:pt>
                <c:pt idx="2747">
                  <c:v>41.376100000000001</c:v>
                </c:pt>
                <c:pt idx="2748">
                  <c:v>41.389299999999999</c:v>
                </c:pt>
                <c:pt idx="2749">
                  <c:v>41.4026</c:v>
                </c:pt>
                <c:pt idx="2750">
                  <c:v>41.415900000000001</c:v>
                </c:pt>
                <c:pt idx="2751">
                  <c:v>41.429200000000002</c:v>
                </c:pt>
                <c:pt idx="2752">
                  <c:v>41.442500000000003</c:v>
                </c:pt>
                <c:pt idx="2753">
                  <c:v>41.4557</c:v>
                </c:pt>
                <c:pt idx="2754">
                  <c:v>41.469000000000001</c:v>
                </c:pt>
                <c:pt idx="2755">
                  <c:v>41.482300000000002</c:v>
                </c:pt>
                <c:pt idx="2756">
                  <c:v>41.495600000000003</c:v>
                </c:pt>
                <c:pt idx="2757">
                  <c:v>41.508899999999997</c:v>
                </c:pt>
                <c:pt idx="2758">
                  <c:v>41.522199999999998</c:v>
                </c:pt>
                <c:pt idx="2759">
                  <c:v>41.535400000000003</c:v>
                </c:pt>
                <c:pt idx="2760">
                  <c:v>41.548699999999997</c:v>
                </c:pt>
                <c:pt idx="2761">
                  <c:v>41.561999999999998</c:v>
                </c:pt>
                <c:pt idx="2762">
                  <c:v>41.575299999999999</c:v>
                </c:pt>
                <c:pt idx="2763">
                  <c:v>41.5886</c:v>
                </c:pt>
                <c:pt idx="2764">
                  <c:v>41.601799999999997</c:v>
                </c:pt>
                <c:pt idx="2765">
                  <c:v>41.615099999999998</c:v>
                </c:pt>
                <c:pt idx="2766">
                  <c:v>41.628399999999999</c:v>
                </c:pt>
                <c:pt idx="2767">
                  <c:v>41.6417</c:v>
                </c:pt>
                <c:pt idx="2768">
                  <c:v>41.655000000000001</c:v>
                </c:pt>
                <c:pt idx="2769">
                  <c:v>41.668199999999999</c:v>
                </c:pt>
                <c:pt idx="2770">
                  <c:v>41.6815</c:v>
                </c:pt>
                <c:pt idx="2771">
                  <c:v>41.694800000000001</c:v>
                </c:pt>
                <c:pt idx="2772">
                  <c:v>41.708100000000002</c:v>
                </c:pt>
                <c:pt idx="2773">
                  <c:v>41.721400000000003</c:v>
                </c:pt>
                <c:pt idx="2774">
                  <c:v>41.7346</c:v>
                </c:pt>
                <c:pt idx="2775">
                  <c:v>41.747900000000001</c:v>
                </c:pt>
                <c:pt idx="2776">
                  <c:v>41.761200000000002</c:v>
                </c:pt>
                <c:pt idx="2777">
                  <c:v>41.774500000000003</c:v>
                </c:pt>
                <c:pt idx="2778">
                  <c:v>41.787799999999997</c:v>
                </c:pt>
                <c:pt idx="2779">
                  <c:v>41.801000000000002</c:v>
                </c:pt>
                <c:pt idx="2780">
                  <c:v>41.814300000000003</c:v>
                </c:pt>
                <c:pt idx="2781">
                  <c:v>41.827599999999997</c:v>
                </c:pt>
                <c:pt idx="2782">
                  <c:v>41.840899999999998</c:v>
                </c:pt>
                <c:pt idx="2783">
                  <c:v>41.854199999999999</c:v>
                </c:pt>
                <c:pt idx="2784">
                  <c:v>41.8675</c:v>
                </c:pt>
                <c:pt idx="2785">
                  <c:v>41.880699999999997</c:v>
                </c:pt>
                <c:pt idx="2786">
                  <c:v>41.893999999999998</c:v>
                </c:pt>
                <c:pt idx="2787">
                  <c:v>41.907299999999999</c:v>
                </c:pt>
                <c:pt idx="2788">
                  <c:v>41.9206</c:v>
                </c:pt>
                <c:pt idx="2789">
                  <c:v>41.933900000000001</c:v>
                </c:pt>
                <c:pt idx="2790">
                  <c:v>41.947099999999999</c:v>
                </c:pt>
                <c:pt idx="2791">
                  <c:v>41.9604</c:v>
                </c:pt>
                <c:pt idx="2792">
                  <c:v>41.973700000000001</c:v>
                </c:pt>
                <c:pt idx="2793">
                  <c:v>41.987000000000002</c:v>
                </c:pt>
                <c:pt idx="2794">
                  <c:v>42.000300000000003</c:v>
                </c:pt>
                <c:pt idx="2795">
                  <c:v>42.013500000000001</c:v>
                </c:pt>
                <c:pt idx="2796">
                  <c:v>42.026800000000001</c:v>
                </c:pt>
                <c:pt idx="2797">
                  <c:v>42.040100000000002</c:v>
                </c:pt>
                <c:pt idx="2798">
                  <c:v>42.053400000000003</c:v>
                </c:pt>
                <c:pt idx="2799">
                  <c:v>42.066699999999997</c:v>
                </c:pt>
                <c:pt idx="2800">
                  <c:v>42.079900000000002</c:v>
                </c:pt>
                <c:pt idx="2801">
                  <c:v>42.093200000000003</c:v>
                </c:pt>
                <c:pt idx="2802">
                  <c:v>42.106499999999997</c:v>
                </c:pt>
                <c:pt idx="2803">
                  <c:v>42.119799999999998</c:v>
                </c:pt>
                <c:pt idx="2804">
                  <c:v>42.133099999999999</c:v>
                </c:pt>
                <c:pt idx="2805">
                  <c:v>42.146299999999997</c:v>
                </c:pt>
                <c:pt idx="2806">
                  <c:v>42.159599999999998</c:v>
                </c:pt>
                <c:pt idx="2807">
                  <c:v>42.172899999999998</c:v>
                </c:pt>
                <c:pt idx="2808">
                  <c:v>42.186199999999999</c:v>
                </c:pt>
                <c:pt idx="2809">
                  <c:v>42.1995</c:v>
                </c:pt>
                <c:pt idx="2810">
                  <c:v>42.212800000000001</c:v>
                </c:pt>
                <c:pt idx="2811">
                  <c:v>42.225999999999999</c:v>
                </c:pt>
                <c:pt idx="2812">
                  <c:v>42.2393</c:v>
                </c:pt>
                <c:pt idx="2813">
                  <c:v>42.252600000000001</c:v>
                </c:pt>
                <c:pt idx="2814">
                  <c:v>42.265900000000002</c:v>
                </c:pt>
                <c:pt idx="2815">
                  <c:v>42.279200000000003</c:v>
                </c:pt>
                <c:pt idx="2816">
                  <c:v>42.292400000000001</c:v>
                </c:pt>
                <c:pt idx="2817">
                  <c:v>42.305700000000002</c:v>
                </c:pt>
                <c:pt idx="2818">
                  <c:v>42.319000000000003</c:v>
                </c:pt>
                <c:pt idx="2819">
                  <c:v>42.332299999999996</c:v>
                </c:pt>
                <c:pt idx="2820">
                  <c:v>42.345599999999997</c:v>
                </c:pt>
                <c:pt idx="2821">
                  <c:v>42.358800000000002</c:v>
                </c:pt>
                <c:pt idx="2822">
                  <c:v>42.372100000000003</c:v>
                </c:pt>
                <c:pt idx="2823">
                  <c:v>42.385399999999997</c:v>
                </c:pt>
                <c:pt idx="2824">
                  <c:v>42.398699999999998</c:v>
                </c:pt>
                <c:pt idx="2825">
                  <c:v>42.411999999999999</c:v>
                </c:pt>
                <c:pt idx="2826">
                  <c:v>42.425199999999997</c:v>
                </c:pt>
                <c:pt idx="2827">
                  <c:v>42.438499999999998</c:v>
                </c:pt>
                <c:pt idx="2828">
                  <c:v>42.451799999999999</c:v>
                </c:pt>
                <c:pt idx="2829">
                  <c:v>42.4651</c:v>
                </c:pt>
                <c:pt idx="2830">
                  <c:v>42.478400000000001</c:v>
                </c:pt>
                <c:pt idx="2831">
                  <c:v>42.491599999999998</c:v>
                </c:pt>
                <c:pt idx="2832">
                  <c:v>42.504899999999999</c:v>
                </c:pt>
                <c:pt idx="2833">
                  <c:v>42.5182</c:v>
                </c:pt>
                <c:pt idx="2834">
                  <c:v>42.531500000000001</c:v>
                </c:pt>
                <c:pt idx="2835">
                  <c:v>42.544800000000002</c:v>
                </c:pt>
                <c:pt idx="2836">
                  <c:v>42.558100000000003</c:v>
                </c:pt>
                <c:pt idx="2837">
                  <c:v>42.571300000000001</c:v>
                </c:pt>
                <c:pt idx="2838">
                  <c:v>42.584600000000002</c:v>
                </c:pt>
                <c:pt idx="2839">
                  <c:v>42.597900000000003</c:v>
                </c:pt>
                <c:pt idx="2840">
                  <c:v>42.611199999999997</c:v>
                </c:pt>
                <c:pt idx="2841">
                  <c:v>42.624499999999998</c:v>
                </c:pt>
                <c:pt idx="2842">
                  <c:v>42.637700000000002</c:v>
                </c:pt>
                <c:pt idx="2843">
                  <c:v>42.651000000000003</c:v>
                </c:pt>
                <c:pt idx="2844">
                  <c:v>42.664299999999997</c:v>
                </c:pt>
                <c:pt idx="2845">
                  <c:v>42.677599999999998</c:v>
                </c:pt>
                <c:pt idx="2846">
                  <c:v>42.690899999999999</c:v>
                </c:pt>
                <c:pt idx="2847">
                  <c:v>42.704099999999997</c:v>
                </c:pt>
                <c:pt idx="2848">
                  <c:v>42.717399999999998</c:v>
                </c:pt>
                <c:pt idx="2849">
                  <c:v>42.730699999999999</c:v>
                </c:pt>
                <c:pt idx="2850">
                  <c:v>42.744</c:v>
                </c:pt>
                <c:pt idx="2851">
                  <c:v>42.757300000000001</c:v>
                </c:pt>
                <c:pt idx="2852">
                  <c:v>42.770499999999998</c:v>
                </c:pt>
                <c:pt idx="2853">
                  <c:v>42.783799999999999</c:v>
                </c:pt>
                <c:pt idx="2854">
                  <c:v>42.7971</c:v>
                </c:pt>
                <c:pt idx="2855">
                  <c:v>42.810400000000001</c:v>
                </c:pt>
                <c:pt idx="2856">
                  <c:v>42.823700000000002</c:v>
                </c:pt>
                <c:pt idx="2857">
                  <c:v>42.8369</c:v>
                </c:pt>
                <c:pt idx="2858">
                  <c:v>42.850200000000001</c:v>
                </c:pt>
                <c:pt idx="2859">
                  <c:v>42.863500000000002</c:v>
                </c:pt>
                <c:pt idx="2860">
                  <c:v>42.876800000000003</c:v>
                </c:pt>
                <c:pt idx="2861">
                  <c:v>42.890099999999997</c:v>
                </c:pt>
                <c:pt idx="2862">
                  <c:v>42.903399999999998</c:v>
                </c:pt>
                <c:pt idx="2863">
                  <c:v>42.916600000000003</c:v>
                </c:pt>
                <c:pt idx="2864">
                  <c:v>42.929900000000004</c:v>
                </c:pt>
                <c:pt idx="2865">
                  <c:v>42.943199999999997</c:v>
                </c:pt>
                <c:pt idx="2866">
                  <c:v>42.956499999999998</c:v>
                </c:pt>
                <c:pt idx="2867">
                  <c:v>42.969799999999999</c:v>
                </c:pt>
                <c:pt idx="2868">
                  <c:v>42.982999999999997</c:v>
                </c:pt>
                <c:pt idx="2869">
                  <c:v>42.996299999999998</c:v>
                </c:pt>
                <c:pt idx="2870">
                  <c:v>43.009599999999999</c:v>
                </c:pt>
                <c:pt idx="2871">
                  <c:v>43.0229</c:v>
                </c:pt>
                <c:pt idx="2872">
                  <c:v>43.036200000000001</c:v>
                </c:pt>
                <c:pt idx="2873">
                  <c:v>43.049399999999999</c:v>
                </c:pt>
                <c:pt idx="2874">
                  <c:v>43.0627</c:v>
                </c:pt>
                <c:pt idx="2875">
                  <c:v>43.076000000000001</c:v>
                </c:pt>
                <c:pt idx="2876">
                  <c:v>43.089300000000001</c:v>
                </c:pt>
                <c:pt idx="2877">
                  <c:v>43.102600000000002</c:v>
                </c:pt>
                <c:pt idx="2879">
                  <c:v>43.1158</c:v>
                </c:pt>
                <c:pt idx="2880">
                  <c:v>43.129100000000001</c:v>
                </c:pt>
                <c:pt idx="2881">
                  <c:v>43.142400000000002</c:v>
                </c:pt>
                <c:pt idx="2882">
                  <c:v>43.155700000000003</c:v>
                </c:pt>
                <c:pt idx="2883">
                  <c:v>43.168999999999997</c:v>
                </c:pt>
                <c:pt idx="2884">
                  <c:v>43.182200000000002</c:v>
                </c:pt>
                <c:pt idx="2885">
                  <c:v>43.195500000000003</c:v>
                </c:pt>
                <c:pt idx="2886">
                  <c:v>43.208799999999997</c:v>
                </c:pt>
                <c:pt idx="2887">
                  <c:v>43.222099999999998</c:v>
                </c:pt>
                <c:pt idx="2888">
                  <c:v>43.235399999999998</c:v>
                </c:pt>
                <c:pt idx="2889">
                  <c:v>43.248699999999999</c:v>
                </c:pt>
                <c:pt idx="2890">
                  <c:v>43.261899999999997</c:v>
                </c:pt>
                <c:pt idx="2891">
                  <c:v>43.275199999999998</c:v>
                </c:pt>
                <c:pt idx="2892">
                  <c:v>43.288499999999999</c:v>
                </c:pt>
                <c:pt idx="2893">
                  <c:v>43.3018</c:v>
                </c:pt>
                <c:pt idx="2894">
                  <c:v>43.315100000000001</c:v>
                </c:pt>
                <c:pt idx="2895">
                  <c:v>43.328299999999999</c:v>
                </c:pt>
                <c:pt idx="2896">
                  <c:v>43.3416</c:v>
                </c:pt>
                <c:pt idx="2897">
                  <c:v>43.354900000000001</c:v>
                </c:pt>
                <c:pt idx="2898">
                  <c:v>43.368200000000002</c:v>
                </c:pt>
                <c:pt idx="2899">
                  <c:v>43.381500000000003</c:v>
                </c:pt>
                <c:pt idx="2900">
                  <c:v>43.3947</c:v>
                </c:pt>
                <c:pt idx="2901">
                  <c:v>43.408000000000001</c:v>
                </c:pt>
                <c:pt idx="2902">
                  <c:v>43.421300000000002</c:v>
                </c:pt>
                <c:pt idx="2903">
                  <c:v>43.434600000000003</c:v>
                </c:pt>
                <c:pt idx="2904">
                  <c:v>43.447899999999997</c:v>
                </c:pt>
                <c:pt idx="2905">
                  <c:v>43.461100000000002</c:v>
                </c:pt>
                <c:pt idx="2906">
                  <c:v>43.474400000000003</c:v>
                </c:pt>
                <c:pt idx="2907">
                  <c:v>43.487699999999997</c:v>
                </c:pt>
                <c:pt idx="2908">
                  <c:v>43.500999999999998</c:v>
                </c:pt>
                <c:pt idx="2909">
                  <c:v>43.514299999999999</c:v>
                </c:pt>
                <c:pt idx="2910">
                  <c:v>43.527500000000003</c:v>
                </c:pt>
                <c:pt idx="2911">
                  <c:v>43.540799999999997</c:v>
                </c:pt>
                <c:pt idx="2912">
                  <c:v>43.554099999999998</c:v>
                </c:pt>
                <c:pt idx="2913">
                  <c:v>43.567399999999999</c:v>
                </c:pt>
                <c:pt idx="2914">
                  <c:v>43.5807</c:v>
                </c:pt>
                <c:pt idx="2915">
                  <c:v>43.593899999999998</c:v>
                </c:pt>
                <c:pt idx="2916">
                  <c:v>43.607199999999999</c:v>
                </c:pt>
                <c:pt idx="2917">
                  <c:v>43.6205</c:v>
                </c:pt>
                <c:pt idx="2918">
                  <c:v>43.633800000000001</c:v>
                </c:pt>
                <c:pt idx="2919">
                  <c:v>43.647100000000002</c:v>
                </c:pt>
                <c:pt idx="2920">
                  <c:v>43.660400000000003</c:v>
                </c:pt>
                <c:pt idx="2921">
                  <c:v>43.6736</c:v>
                </c:pt>
                <c:pt idx="2922">
                  <c:v>43.686900000000001</c:v>
                </c:pt>
                <c:pt idx="2923">
                  <c:v>43.700200000000002</c:v>
                </c:pt>
                <c:pt idx="2924">
                  <c:v>43.713500000000003</c:v>
                </c:pt>
                <c:pt idx="2925">
                  <c:v>43.726799999999997</c:v>
                </c:pt>
                <c:pt idx="2926">
                  <c:v>43.74</c:v>
                </c:pt>
                <c:pt idx="2927">
                  <c:v>43.753300000000003</c:v>
                </c:pt>
                <c:pt idx="2928">
                  <c:v>43.766599999999997</c:v>
                </c:pt>
                <c:pt idx="2929">
                  <c:v>43.779899999999998</c:v>
                </c:pt>
                <c:pt idx="2930">
                  <c:v>43.793199999999999</c:v>
                </c:pt>
                <c:pt idx="2931">
                  <c:v>43.806399999999996</c:v>
                </c:pt>
                <c:pt idx="2932">
                  <c:v>43.819699999999997</c:v>
                </c:pt>
                <c:pt idx="2934">
                  <c:v>43.832999999999998</c:v>
                </c:pt>
                <c:pt idx="2935">
                  <c:v>43.846299999999999</c:v>
                </c:pt>
                <c:pt idx="2936">
                  <c:v>43.8596</c:v>
                </c:pt>
                <c:pt idx="2937">
                  <c:v>43.872799999999998</c:v>
                </c:pt>
                <c:pt idx="2938">
                  <c:v>43.886099999999999</c:v>
                </c:pt>
                <c:pt idx="2939">
                  <c:v>43.8994</c:v>
                </c:pt>
                <c:pt idx="2940">
                  <c:v>43.912700000000001</c:v>
                </c:pt>
                <c:pt idx="2941">
                  <c:v>43.926000000000002</c:v>
                </c:pt>
                <c:pt idx="2942">
                  <c:v>43.9392</c:v>
                </c:pt>
                <c:pt idx="2943">
                  <c:v>43.952500000000001</c:v>
                </c:pt>
                <c:pt idx="2944">
                  <c:v>43.965800000000002</c:v>
                </c:pt>
                <c:pt idx="2945">
                  <c:v>43.979100000000003</c:v>
                </c:pt>
                <c:pt idx="2946">
                  <c:v>43.992400000000004</c:v>
                </c:pt>
                <c:pt idx="2947">
                  <c:v>44.005699999999997</c:v>
                </c:pt>
                <c:pt idx="2948">
                  <c:v>44.018900000000002</c:v>
                </c:pt>
                <c:pt idx="2949">
                  <c:v>44.032200000000003</c:v>
                </c:pt>
                <c:pt idx="2950">
                  <c:v>44.045499999999997</c:v>
                </c:pt>
                <c:pt idx="2951">
                  <c:v>44.058799999999998</c:v>
                </c:pt>
                <c:pt idx="2952">
                  <c:v>44.072099999999999</c:v>
                </c:pt>
                <c:pt idx="2953">
                  <c:v>44.085299999999997</c:v>
                </c:pt>
                <c:pt idx="2954">
                  <c:v>44.098599999999998</c:v>
                </c:pt>
                <c:pt idx="2955">
                  <c:v>44.111899999999999</c:v>
                </c:pt>
                <c:pt idx="2956">
                  <c:v>44.1252</c:v>
                </c:pt>
                <c:pt idx="2957">
                  <c:v>44.138500000000001</c:v>
                </c:pt>
                <c:pt idx="2958">
                  <c:v>44.151699999999998</c:v>
                </c:pt>
                <c:pt idx="2959">
                  <c:v>44.164999999999999</c:v>
                </c:pt>
                <c:pt idx="2960">
                  <c:v>44.1783</c:v>
                </c:pt>
                <c:pt idx="2961">
                  <c:v>44.191600000000001</c:v>
                </c:pt>
                <c:pt idx="2962">
                  <c:v>44.204900000000002</c:v>
                </c:pt>
                <c:pt idx="2963">
                  <c:v>44.2181</c:v>
                </c:pt>
                <c:pt idx="2964">
                  <c:v>44.231400000000001</c:v>
                </c:pt>
                <c:pt idx="2965">
                  <c:v>44.244700000000002</c:v>
                </c:pt>
                <c:pt idx="2966">
                  <c:v>44.258000000000003</c:v>
                </c:pt>
                <c:pt idx="2967">
                  <c:v>44.271299999999997</c:v>
                </c:pt>
                <c:pt idx="2968">
                  <c:v>44.284500000000001</c:v>
                </c:pt>
                <c:pt idx="2969">
                  <c:v>44.297800000000002</c:v>
                </c:pt>
                <c:pt idx="2970">
                  <c:v>44.311100000000003</c:v>
                </c:pt>
                <c:pt idx="2971">
                  <c:v>44.324399999999997</c:v>
                </c:pt>
                <c:pt idx="2972">
                  <c:v>44.337699999999998</c:v>
                </c:pt>
                <c:pt idx="2973">
                  <c:v>44.350999999999999</c:v>
                </c:pt>
                <c:pt idx="2974">
                  <c:v>44.364199999999997</c:v>
                </c:pt>
                <c:pt idx="2975">
                  <c:v>44.377499999999998</c:v>
                </c:pt>
                <c:pt idx="2976">
                  <c:v>44.390799999999999</c:v>
                </c:pt>
                <c:pt idx="2977">
                  <c:v>44.4041</c:v>
                </c:pt>
                <c:pt idx="2978">
                  <c:v>44.417400000000001</c:v>
                </c:pt>
                <c:pt idx="2979">
                  <c:v>44.430599999999998</c:v>
                </c:pt>
                <c:pt idx="2980">
                  <c:v>44.443899999999999</c:v>
                </c:pt>
                <c:pt idx="2981">
                  <c:v>44.4572</c:v>
                </c:pt>
                <c:pt idx="2982">
                  <c:v>44.470500000000001</c:v>
                </c:pt>
                <c:pt idx="2983">
                  <c:v>44.483800000000002</c:v>
                </c:pt>
                <c:pt idx="2984">
                  <c:v>44.497</c:v>
                </c:pt>
                <c:pt idx="2985">
                  <c:v>44.510300000000001</c:v>
                </c:pt>
                <c:pt idx="2986">
                  <c:v>44.523600000000002</c:v>
                </c:pt>
                <c:pt idx="2987">
                  <c:v>44.536900000000003</c:v>
                </c:pt>
                <c:pt idx="2988">
                  <c:v>44.550199999999997</c:v>
                </c:pt>
                <c:pt idx="2989">
                  <c:v>44.563400000000001</c:v>
                </c:pt>
                <c:pt idx="2990">
                  <c:v>44.576700000000002</c:v>
                </c:pt>
                <c:pt idx="2991">
                  <c:v>44.59</c:v>
                </c:pt>
                <c:pt idx="2992">
                  <c:v>44.603299999999997</c:v>
                </c:pt>
                <c:pt idx="2993">
                  <c:v>44.616599999999998</c:v>
                </c:pt>
                <c:pt idx="2994">
                  <c:v>44.629800000000003</c:v>
                </c:pt>
                <c:pt idx="2995">
                  <c:v>44.643099999999997</c:v>
                </c:pt>
                <c:pt idx="2996">
                  <c:v>44.656399999999998</c:v>
                </c:pt>
                <c:pt idx="2997">
                  <c:v>44.669699999999999</c:v>
                </c:pt>
                <c:pt idx="2998">
                  <c:v>44.683</c:v>
                </c:pt>
                <c:pt idx="2999">
                  <c:v>44.696300000000001</c:v>
                </c:pt>
                <c:pt idx="3000">
                  <c:v>44.709499999999998</c:v>
                </c:pt>
                <c:pt idx="3001">
                  <c:v>44.722799999999999</c:v>
                </c:pt>
                <c:pt idx="3002">
                  <c:v>44.7361</c:v>
                </c:pt>
                <c:pt idx="3003">
                  <c:v>44.749400000000001</c:v>
                </c:pt>
                <c:pt idx="3004">
                  <c:v>44.762700000000002</c:v>
                </c:pt>
                <c:pt idx="3005">
                  <c:v>44.7759</c:v>
                </c:pt>
                <c:pt idx="3006">
                  <c:v>44.789200000000001</c:v>
                </c:pt>
                <c:pt idx="3007">
                  <c:v>44.802500000000002</c:v>
                </c:pt>
                <c:pt idx="3008">
                  <c:v>44.815800000000003</c:v>
                </c:pt>
                <c:pt idx="3009">
                  <c:v>44.829099999999997</c:v>
                </c:pt>
                <c:pt idx="3010">
                  <c:v>44.842300000000002</c:v>
                </c:pt>
                <c:pt idx="3011">
                  <c:v>44.855600000000003</c:v>
                </c:pt>
                <c:pt idx="3012">
                  <c:v>44.868899999999996</c:v>
                </c:pt>
                <c:pt idx="3013">
                  <c:v>44.882199999999997</c:v>
                </c:pt>
                <c:pt idx="3014">
                  <c:v>44.895499999999998</c:v>
                </c:pt>
                <c:pt idx="3015">
                  <c:v>44.908700000000003</c:v>
                </c:pt>
                <c:pt idx="3016">
                  <c:v>44.921999999999997</c:v>
                </c:pt>
                <c:pt idx="3017">
                  <c:v>44.935299999999998</c:v>
                </c:pt>
                <c:pt idx="3018">
                  <c:v>44.948599999999999</c:v>
                </c:pt>
                <c:pt idx="3019">
                  <c:v>44.9619</c:v>
                </c:pt>
                <c:pt idx="3020">
                  <c:v>44.975099999999998</c:v>
                </c:pt>
                <c:pt idx="3021">
                  <c:v>44.988399999999999</c:v>
                </c:pt>
                <c:pt idx="3022">
                  <c:v>45.0017</c:v>
                </c:pt>
                <c:pt idx="3023">
                  <c:v>45.015000000000001</c:v>
                </c:pt>
                <c:pt idx="3024">
                  <c:v>45.028300000000002</c:v>
                </c:pt>
                <c:pt idx="3025">
                  <c:v>45.041600000000003</c:v>
                </c:pt>
                <c:pt idx="3026">
                  <c:v>45.0548</c:v>
                </c:pt>
                <c:pt idx="3027">
                  <c:v>45.068100000000001</c:v>
                </c:pt>
                <c:pt idx="3028">
                  <c:v>45.081400000000002</c:v>
                </c:pt>
                <c:pt idx="3029">
                  <c:v>45.094700000000003</c:v>
                </c:pt>
                <c:pt idx="3030">
                  <c:v>45.107999999999997</c:v>
                </c:pt>
                <c:pt idx="3031">
                  <c:v>45.121200000000002</c:v>
                </c:pt>
                <c:pt idx="3032">
                  <c:v>45.134500000000003</c:v>
                </c:pt>
                <c:pt idx="3033">
                  <c:v>45.147799999999997</c:v>
                </c:pt>
                <c:pt idx="3034">
                  <c:v>45.161099999999998</c:v>
                </c:pt>
                <c:pt idx="3035">
                  <c:v>45.174399999999999</c:v>
                </c:pt>
                <c:pt idx="3036">
                  <c:v>45.187600000000003</c:v>
                </c:pt>
                <c:pt idx="3037">
                  <c:v>45.200899999999997</c:v>
                </c:pt>
                <c:pt idx="3038">
                  <c:v>45.214199999999998</c:v>
                </c:pt>
                <c:pt idx="3039">
                  <c:v>45.227499999999999</c:v>
                </c:pt>
                <c:pt idx="3040">
                  <c:v>45.2408</c:v>
                </c:pt>
                <c:pt idx="3041">
                  <c:v>45.253999999999998</c:v>
                </c:pt>
                <c:pt idx="3042">
                  <c:v>45.267299999999999</c:v>
                </c:pt>
                <c:pt idx="3043">
                  <c:v>45.2806</c:v>
                </c:pt>
                <c:pt idx="3044">
                  <c:v>45.293900000000001</c:v>
                </c:pt>
                <c:pt idx="3045">
                  <c:v>45.307200000000002</c:v>
                </c:pt>
                <c:pt idx="3046">
                  <c:v>45.320399999999999</c:v>
                </c:pt>
                <c:pt idx="3047">
                  <c:v>45.3337</c:v>
                </c:pt>
                <c:pt idx="3048">
                  <c:v>45.347000000000001</c:v>
                </c:pt>
                <c:pt idx="3049">
                  <c:v>45.360300000000002</c:v>
                </c:pt>
                <c:pt idx="3050">
                  <c:v>45.373600000000003</c:v>
                </c:pt>
                <c:pt idx="3051">
                  <c:v>45.386899999999997</c:v>
                </c:pt>
                <c:pt idx="3052">
                  <c:v>45.400100000000002</c:v>
                </c:pt>
                <c:pt idx="3053">
                  <c:v>45.413400000000003</c:v>
                </c:pt>
                <c:pt idx="3054">
                  <c:v>45.426699999999997</c:v>
                </c:pt>
                <c:pt idx="3055">
                  <c:v>45.44</c:v>
                </c:pt>
                <c:pt idx="3056">
                  <c:v>45.453299999999999</c:v>
                </c:pt>
                <c:pt idx="3057">
                  <c:v>45.466500000000003</c:v>
                </c:pt>
                <c:pt idx="3058">
                  <c:v>45.479799999999997</c:v>
                </c:pt>
                <c:pt idx="3059">
                  <c:v>45.493099999999998</c:v>
                </c:pt>
                <c:pt idx="3060">
                  <c:v>45.506399999999999</c:v>
                </c:pt>
                <c:pt idx="3061">
                  <c:v>45.5197</c:v>
                </c:pt>
                <c:pt idx="3062">
                  <c:v>45.532899999999998</c:v>
                </c:pt>
                <c:pt idx="3063">
                  <c:v>45.546199999999999</c:v>
                </c:pt>
                <c:pt idx="3064">
                  <c:v>45.5595</c:v>
                </c:pt>
                <c:pt idx="3065">
                  <c:v>45.572800000000001</c:v>
                </c:pt>
                <c:pt idx="3066">
                  <c:v>45.586100000000002</c:v>
                </c:pt>
                <c:pt idx="3067">
                  <c:v>45.599299999999999</c:v>
                </c:pt>
                <c:pt idx="3068">
                  <c:v>45.6126</c:v>
                </c:pt>
                <c:pt idx="3069">
                  <c:v>45.625900000000001</c:v>
                </c:pt>
                <c:pt idx="3070">
                  <c:v>45.639200000000002</c:v>
                </c:pt>
                <c:pt idx="3071">
                  <c:v>45.652500000000003</c:v>
                </c:pt>
                <c:pt idx="3072">
                  <c:v>45.665700000000001</c:v>
                </c:pt>
                <c:pt idx="3073">
                  <c:v>45.679000000000002</c:v>
                </c:pt>
                <c:pt idx="3074">
                  <c:v>45.692300000000003</c:v>
                </c:pt>
                <c:pt idx="3075">
                  <c:v>45.705599999999997</c:v>
                </c:pt>
                <c:pt idx="3076">
                  <c:v>45.718899999999998</c:v>
                </c:pt>
                <c:pt idx="3077">
                  <c:v>45.732100000000003</c:v>
                </c:pt>
                <c:pt idx="3078">
                  <c:v>45.745399999999997</c:v>
                </c:pt>
                <c:pt idx="3079">
                  <c:v>45.758699999999997</c:v>
                </c:pt>
                <c:pt idx="3080">
                  <c:v>45.771999999999998</c:v>
                </c:pt>
                <c:pt idx="3081">
                  <c:v>45.785299999999999</c:v>
                </c:pt>
                <c:pt idx="3082">
                  <c:v>45.7986</c:v>
                </c:pt>
                <c:pt idx="3083">
                  <c:v>45.811799999999998</c:v>
                </c:pt>
                <c:pt idx="3084">
                  <c:v>45.825099999999999</c:v>
                </c:pt>
                <c:pt idx="3085">
                  <c:v>45.8384</c:v>
                </c:pt>
                <c:pt idx="3086">
                  <c:v>45.851700000000001</c:v>
                </c:pt>
                <c:pt idx="3087">
                  <c:v>45.865000000000002</c:v>
                </c:pt>
                <c:pt idx="3088">
                  <c:v>45.8782</c:v>
                </c:pt>
                <c:pt idx="3089">
                  <c:v>45.891500000000001</c:v>
                </c:pt>
                <c:pt idx="3090">
                  <c:v>45.904800000000002</c:v>
                </c:pt>
                <c:pt idx="3091">
                  <c:v>45.918100000000003</c:v>
                </c:pt>
                <c:pt idx="3092">
                  <c:v>45.931399999999996</c:v>
                </c:pt>
                <c:pt idx="3093">
                  <c:v>45.944600000000001</c:v>
                </c:pt>
                <c:pt idx="3094">
                  <c:v>45.957900000000002</c:v>
                </c:pt>
                <c:pt idx="3095">
                  <c:v>45.971200000000003</c:v>
                </c:pt>
                <c:pt idx="3096">
                  <c:v>45.984499999999997</c:v>
                </c:pt>
                <c:pt idx="3097">
                  <c:v>45.997799999999998</c:v>
                </c:pt>
                <c:pt idx="3098">
                  <c:v>46.011000000000003</c:v>
                </c:pt>
                <c:pt idx="3099">
                  <c:v>46.024299999999997</c:v>
                </c:pt>
                <c:pt idx="3100">
                  <c:v>46.037599999999998</c:v>
                </c:pt>
                <c:pt idx="3101">
                  <c:v>46.050899999999999</c:v>
                </c:pt>
                <c:pt idx="3102">
                  <c:v>46.0642</c:v>
                </c:pt>
                <c:pt idx="3103">
                  <c:v>46.077399999999997</c:v>
                </c:pt>
                <c:pt idx="3104">
                  <c:v>46.090699999999998</c:v>
                </c:pt>
                <c:pt idx="3105">
                  <c:v>46.103999999999999</c:v>
                </c:pt>
                <c:pt idx="3106">
                  <c:v>46.1173</c:v>
                </c:pt>
                <c:pt idx="3107">
                  <c:v>46.130600000000001</c:v>
                </c:pt>
                <c:pt idx="3108">
                  <c:v>46.143900000000002</c:v>
                </c:pt>
                <c:pt idx="3109">
                  <c:v>46.1571</c:v>
                </c:pt>
                <c:pt idx="3110">
                  <c:v>46.170400000000001</c:v>
                </c:pt>
                <c:pt idx="3111">
                  <c:v>46.183700000000002</c:v>
                </c:pt>
                <c:pt idx="3112">
                  <c:v>46.197000000000003</c:v>
                </c:pt>
                <c:pt idx="3113">
                  <c:v>46.210299999999997</c:v>
                </c:pt>
                <c:pt idx="3114">
                  <c:v>46.223500000000001</c:v>
                </c:pt>
                <c:pt idx="3115">
                  <c:v>46.236800000000002</c:v>
                </c:pt>
                <c:pt idx="3116">
                  <c:v>46.250100000000003</c:v>
                </c:pt>
                <c:pt idx="3117">
                  <c:v>46.263399999999997</c:v>
                </c:pt>
                <c:pt idx="3118">
                  <c:v>46.276699999999998</c:v>
                </c:pt>
                <c:pt idx="3119">
                  <c:v>46.289900000000003</c:v>
                </c:pt>
                <c:pt idx="3120">
                  <c:v>46.303199999999997</c:v>
                </c:pt>
                <c:pt idx="3121">
                  <c:v>46.316499999999998</c:v>
                </c:pt>
                <c:pt idx="3122">
                  <c:v>46.329799999999999</c:v>
                </c:pt>
                <c:pt idx="3123">
                  <c:v>46.3431</c:v>
                </c:pt>
                <c:pt idx="3124">
                  <c:v>46.356299999999997</c:v>
                </c:pt>
                <c:pt idx="3125">
                  <c:v>46.369599999999998</c:v>
                </c:pt>
                <c:pt idx="3126">
                  <c:v>46.382899999999999</c:v>
                </c:pt>
                <c:pt idx="3127">
                  <c:v>46.3962</c:v>
                </c:pt>
                <c:pt idx="3128">
                  <c:v>46.409500000000001</c:v>
                </c:pt>
                <c:pt idx="3129">
                  <c:v>46.422699999999999</c:v>
                </c:pt>
                <c:pt idx="3130">
                  <c:v>46.436</c:v>
                </c:pt>
                <c:pt idx="3131">
                  <c:v>46.449300000000001</c:v>
                </c:pt>
                <c:pt idx="3132">
                  <c:v>46.462600000000002</c:v>
                </c:pt>
                <c:pt idx="3133">
                  <c:v>46.475900000000003</c:v>
                </c:pt>
                <c:pt idx="3134">
                  <c:v>46.489199999999997</c:v>
                </c:pt>
                <c:pt idx="3135">
                  <c:v>46.502400000000002</c:v>
                </c:pt>
                <c:pt idx="3136">
                  <c:v>46.515700000000002</c:v>
                </c:pt>
                <c:pt idx="3137">
                  <c:v>46.529000000000003</c:v>
                </c:pt>
                <c:pt idx="3138">
                  <c:v>46.542299999999997</c:v>
                </c:pt>
                <c:pt idx="3139">
                  <c:v>46.555599999999998</c:v>
                </c:pt>
                <c:pt idx="3140">
                  <c:v>46.568800000000003</c:v>
                </c:pt>
                <c:pt idx="3141">
                  <c:v>46.582099999999997</c:v>
                </c:pt>
                <c:pt idx="3142">
                  <c:v>46.595399999999998</c:v>
                </c:pt>
                <c:pt idx="3143">
                  <c:v>46.608699999999999</c:v>
                </c:pt>
                <c:pt idx="3144">
                  <c:v>46.622</c:v>
                </c:pt>
                <c:pt idx="3145">
                  <c:v>46.635199999999998</c:v>
                </c:pt>
                <c:pt idx="3146">
                  <c:v>46.648499999999999</c:v>
                </c:pt>
                <c:pt idx="3147">
                  <c:v>46.661799999999999</c:v>
                </c:pt>
                <c:pt idx="3148">
                  <c:v>46.6751</c:v>
                </c:pt>
                <c:pt idx="3150">
                  <c:v>46.688400000000001</c:v>
                </c:pt>
                <c:pt idx="3151">
                  <c:v>46.701599999999999</c:v>
                </c:pt>
                <c:pt idx="3152">
                  <c:v>46.7149</c:v>
                </c:pt>
                <c:pt idx="3153">
                  <c:v>46.728200000000001</c:v>
                </c:pt>
                <c:pt idx="3154">
                  <c:v>46.741500000000002</c:v>
                </c:pt>
                <c:pt idx="3155">
                  <c:v>46.754800000000003</c:v>
                </c:pt>
                <c:pt idx="3156">
                  <c:v>46.768000000000001</c:v>
                </c:pt>
                <c:pt idx="3157">
                  <c:v>46.781300000000002</c:v>
                </c:pt>
                <c:pt idx="3158">
                  <c:v>46.794600000000003</c:v>
                </c:pt>
                <c:pt idx="3159">
                  <c:v>46.807899999999997</c:v>
                </c:pt>
                <c:pt idx="3160">
                  <c:v>46.821199999999997</c:v>
                </c:pt>
                <c:pt idx="3161">
                  <c:v>46.834499999999998</c:v>
                </c:pt>
                <c:pt idx="3162">
                  <c:v>46.847700000000003</c:v>
                </c:pt>
                <c:pt idx="3163">
                  <c:v>46.860999999999997</c:v>
                </c:pt>
                <c:pt idx="3164">
                  <c:v>46.874299999999998</c:v>
                </c:pt>
                <c:pt idx="3165">
                  <c:v>46.887599999999999</c:v>
                </c:pt>
                <c:pt idx="3166">
                  <c:v>46.9009</c:v>
                </c:pt>
                <c:pt idx="3167">
                  <c:v>46.914099999999998</c:v>
                </c:pt>
                <c:pt idx="3168">
                  <c:v>46.927399999999999</c:v>
                </c:pt>
                <c:pt idx="3169">
                  <c:v>46.9407</c:v>
                </c:pt>
                <c:pt idx="3170">
                  <c:v>46.954000000000001</c:v>
                </c:pt>
                <c:pt idx="3171">
                  <c:v>46.967300000000002</c:v>
                </c:pt>
                <c:pt idx="3172">
                  <c:v>46.980499999999999</c:v>
                </c:pt>
                <c:pt idx="3173">
                  <c:v>46.9938</c:v>
                </c:pt>
                <c:pt idx="3174">
                  <c:v>47.007100000000001</c:v>
                </c:pt>
                <c:pt idx="3175">
                  <c:v>47.020400000000002</c:v>
                </c:pt>
                <c:pt idx="3176">
                  <c:v>47.033700000000003</c:v>
                </c:pt>
                <c:pt idx="3177">
                  <c:v>47.046900000000001</c:v>
                </c:pt>
                <c:pt idx="3178">
                  <c:v>47.060200000000002</c:v>
                </c:pt>
                <c:pt idx="3179">
                  <c:v>47.073500000000003</c:v>
                </c:pt>
                <c:pt idx="3180">
                  <c:v>47.086799999999997</c:v>
                </c:pt>
                <c:pt idx="3181">
                  <c:v>47.100099999999998</c:v>
                </c:pt>
                <c:pt idx="3182">
                  <c:v>47.113300000000002</c:v>
                </c:pt>
                <c:pt idx="3183">
                  <c:v>47.126600000000003</c:v>
                </c:pt>
                <c:pt idx="3184">
                  <c:v>47.139899999999997</c:v>
                </c:pt>
                <c:pt idx="3185">
                  <c:v>47.153199999999998</c:v>
                </c:pt>
                <c:pt idx="3186">
                  <c:v>47.166499999999999</c:v>
                </c:pt>
                <c:pt idx="3187">
                  <c:v>47.1798</c:v>
                </c:pt>
                <c:pt idx="3188">
                  <c:v>47.192999999999998</c:v>
                </c:pt>
                <c:pt idx="3189">
                  <c:v>47.206299999999999</c:v>
                </c:pt>
                <c:pt idx="3190">
                  <c:v>47.2196</c:v>
                </c:pt>
                <c:pt idx="3191">
                  <c:v>47.232900000000001</c:v>
                </c:pt>
                <c:pt idx="3192">
                  <c:v>47.246200000000002</c:v>
                </c:pt>
                <c:pt idx="3193">
                  <c:v>47.259399999999999</c:v>
                </c:pt>
                <c:pt idx="3194">
                  <c:v>47.2727</c:v>
                </c:pt>
                <c:pt idx="3195">
                  <c:v>47.286000000000001</c:v>
                </c:pt>
                <c:pt idx="3196">
                  <c:v>47.299300000000002</c:v>
                </c:pt>
                <c:pt idx="3197">
                  <c:v>47.312600000000003</c:v>
                </c:pt>
                <c:pt idx="3198">
                  <c:v>47.325800000000001</c:v>
                </c:pt>
                <c:pt idx="3199">
                  <c:v>47.339100000000002</c:v>
                </c:pt>
                <c:pt idx="3200">
                  <c:v>47.352400000000003</c:v>
                </c:pt>
                <c:pt idx="3201">
                  <c:v>47.365699999999997</c:v>
                </c:pt>
                <c:pt idx="3202">
                  <c:v>47.378999999999998</c:v>
                </c:pt>
                <c:pt idx="3203">
                  <c:v>47.392200000000003</c:v>
                </c:pt>
                <c:pt idx="3204">
                  <c:v>47.405500000000004</c:v>
                </c:pt>
                <c:pt idx="3205">
                  <c:v>47.418799999999997</c:v>
                </c:pt>
                <c:pt idx="3206">
                  <c:v>47.432099999999998</c:v>
                </c:pt>
                <c:pt idx="3207">
                  <c:v>47.445399999999999</c:v>
                </c:pt>
                <c:pt idx="3208">
                  <c:v>47.458599999999997</c:v>
                </c:pt>
                <c:pt idx="3209">
                  <c:v>47.471899999999998</c:v>
                </c:pt>
                <c:pt idx="3210">
                  <c:v>47.485199999999999</c:v>
                </c:pt>
                <c:pt idx="3211">
                  <c:v>47.4985</c:v>
                </c:pt>
                <c:pt idx="3212">
                  <c:v>47.511800000000001</c:v>
                </c:pt>
                <c:pt idx="3213">
                  <c:v>47.525100000000002</c:v>
                </c:pt>
                <c:pt idx="3214">
                  <c:v>47.5383</c:v>
                </c:pt>
                <c:pt idx="3215">
                  <c:v>47.551600000000001</c:v>
                </c:pt>
                <c:pt idx="3216">
                  <c:v>47.564900000000002</c:v>
                </c:pt>
                <c:pt idx="3217">
                  <c:v>47.578200000000002</c:v>
                </c:pt>
                <c:pt idx="3218">
                  <c:v>47.591500000000003</c:v>
                </c:pt>
                <c:pt idx="3219">
                  <c:v>47.604700000000001</c:v>
                </c:pt>
                <c:pt idx="3220">
                  <c:v>47.618000000000002</c:v>
                </c:pt>
                <c:pt idx="3221">
                  <c:v>47.631300000000003</c:v>
                </c:pt>
                <c:pt idx="3222">
                  <c:v>47.644599999999997</c:v>
                </c:pt>
                <c:pt idx="3223">
                  <c:v>47.657899999999998</c:v>
                </c:pt>
                <c:pt idx="3224">
                  <c:v>47.671100000000003</c:v>
                </c:pt>
                <c:pt idx="3225">
                  <c:v>47.684399999999997</c:v>
                </c:pt>
                <c:pt idx="3226">
                  <c:v>47.697699999999998</c:v>
                </c:pt>
                <c:pt idx="3227">
                  <c:v>47.710999999999999</c:v>
                </c:pt>
                <c:pt idx="3228">
                  <c:v>47.724299999999999</c:v>
                </c:pt>
                <c:pt idx="3229">
                  <c:v>47.737499999999997</c:v>
                </c:pt>
                <c:pt idx="3230">
                  <c:v>47.750799999999998</c:v>
                </c:pt>
                <c:pt idx="3231">
                  <c:v>47.764099999999999</c:v>
                </c:pt>
                <c:pt idx="3232">
                  <c:v>47.7774</c:v>
                </c:pt>
                <c:pt idx="3233">
                  <c:v>47.790700000000001</c:v>
                </c:pt>
                <c:pt idx="3234">
                  <c:v>47.803899999999999</c:v>
                </c:pt>
                <c:pt idx="3235">
                  <c:v>47.8172</c:v>
                </c:pt>
                <c:pt idx="3236">
                  <c:v>47.830500000000001</c:v>
                </c:pt>
                <c:pt idx="3237">
                  <c:v>47.843800000000002</c:v>
                </c:pt>
                <c:pt idx="3238">
                  <c:v>47.857100000000003</c:v>
                </c:pt>
                <c:pt idx="3239">
                  <c:v>47.8703</c:v>
                </c:pt>
                <c:pt idx="3240">
                  <c:v>47.883600000000001</c:v>
                </c:pt>
                <c:pt idx="3241">
                  <c:v>47.896900000000002</c:v>
                </c:pt>
                <c:pt idx="3242">
                  <c:v>47.910200000000003</c:v>
                </c:pt>
                <c:pt idx="3243">
                  <c:v>47.923499999999997</c:v>
                </c:pt>
                <c:pt idx="3244">
                  <c:v>47.936799999999998</c:v>
                </c:pt>
                <c:pt idx="3245">
                  <c:v>47.95</c:v>
                </c:pt>
                <c:pt idx="3246">
                  <c:v>47.963299999999997</c:v>
                </c:pt>
                <c:pt idx="3247">
                  <c:v>47.976599999999998</c:v>
                </c:pt>
                <c:pt idx="3248">
                  <c:v>47.989899999999999</c:v>
                </c:pt>
                <c:pt idx="3249">
                  <c:v>48.0032</c:v>
                </c:pt>
                <c:pt idx="3250">
                  <c:v>48.016399999999997</c:v>
                </c:pt>
                <c:pt idx="3251">
                  <c:v>48.029699999999998</c:v>
                </c:pt>
                <c:pt idx="3252">
                  <c:v>48.042999999999999</c:v>
                </c:pt>
                <c:pt idx="3253">
                  <c:v>48.0563</c:v>
                </c:pt>
                <c:pt idx="3254">
                  <c:v>48.069600000000001</c:v>
                </c:pt>
                <c:pt idx="3255">
                  <c:v>48.082799999999999</c:v>
                </c:pt>
                <c:pt idx="3256">
                  <c:v>48.0961</c:v>
                </c:pt>
                <c:pt idx="3257">
                  <c:v>48.109400000000001</c:v>
                </c:pt>
                <c:pt idx="3258">
                  <c:v>48.122700000000002</c:v>
                </c:pt>
                <c:pt idx="3259">
                  <c:v>48.136000000000003</c:v>
                </c:pt>
                <c:pt idx="3260">
                  <c:v>48.1492</c:v>
                </c:pt>
                <c:pt idx="3261">
                  <c:v>48.162500000000001</c:v>
                </c:pt>
                <c:pt idx="3262">
                  <c:v>48.175800000000002</c:v>
                </c:pt>
                <c:pt idx="3263">
                  <c:v>48.189100000000003</c:v>
                </c:pt>
                <c:pt idx="3264">
                  <c:v>48.202399999999997</c:v>
                </c:pt>
                <c:pt idx="3265">
                  <c:v>48.215600000000002</c:v>
                </c:pt>
                <c:pt idx="3266">
                  <c:v>48.228900000000003</c:v>
                </c:pt>
                <c:pt idx="3267">
                  <c:v>48.242199999999997</c:v>
                </c:pt>
                <c:pt idx="3268">
                  <c:v>48.255499999999998</c:v>
                </c:pt>
                <c:pt idx="3269">
                  <c:v>48.268799999999999</c:v>
                </c:pt>
                <c:pt idx="3270">
                  <c:v>48.2821</c:v>
                </c:pt>
                <c:pt idx="3271">
                  <c:v>48.295299999999997</c:v>
                </c:pt>
                <c:pt idx="3272">
                  <c:v>48.308599999999998</c:v>
                </c:pt>
                <c:pt idx="3273">
                  <c:v>48.321899999999999</c:v>
                </c:pt>
                <c:pt idx="3274">
                  <c:v>48.3352</c:v>
                </c:pt>
                <c:pt idx="3275">
                  <c:v>48.348500000000001</c:v>
                </c:pt>
                <c:pt idx="3276">
                  <c:v>48.361699999999999</c:v>
                </c:pt>
                <c:pt idx="3277">
                  <c:v>48.375</c:v>
                </c:pt>
                <c:pt idx="3278">
                  <c:v>48.388300000000001</c:v>
                </c:pt>
                <c:pt idx="3279">
                  <c:v>48.401600000000002</c:v>
                </c:pt>
                <c:pt idx="3280">
                  <c:v>48.414900000000003</c:v>
                </c:pt>
                <c:pt idx="3281">
                  <c:v>48.428100000000001</c:v>
                </c:pt>
                <c:pt idx="3282">
                  <c:v>48.441400000000002</c:v>
                </c:pt>
                <c:pt idx="3283">
                  <c:v>48.454700000000003</c:v>
                </c:pt>
                <c:pt idx="3284">
                  <c:v>48.468000000000004</c:v>
                </c:pt>
                <c:pt idx="3285">
                  <c:v>48.481299999999997</c:v>
                </c:pt>
                <c:pt idx="3286">
                  <c:v>48.494500000000002</c:v>
                </c:pt>
                <c:pt idx="3287">
                  <c:v>48.507800000000003</c:v>
                </c:pt>
                <c:pt idx="3288">
                  <c:v>48.521099999999997</c:v>
                </c:pt>
                <c:pt idx="3289">
                  <c:v>48.534399999999998</c:v>
                </c:pt>
                <c:pt idx="3290">
                  <c:v>48.547699999999999</c:v>
                </c:pt>
                <c:pt idx="3291">
                  <c:v>48.560899999999997</c:v>
                </c:pt>
                <c:pt idx="3292">
                  <c:v>48.574199999999998</c:v>
                </c:pt>
                <c:pt idx="3293">
                  <c:v>48.587499999999999</c:v>
                </c:pt>
                <c:pt idx="3294">
                  <c:v>48.6008</c:v>
                </c:pt>
                <c:pt idx="3295">
                  <c:v>48.614100000000001</c:v>
                </c:pt>
                <c:pt idx="3296">
                  <c:v>48.627400000000002</c:v>
                </c:pt>
                <c:pt idx="3297">
                  <c:v>48.640599999999999</c:v>
                </c:pt>
                <c:pt idx="3298">
                  <c:v>48.6539</c:v>
                </c:pt>
                <c:pt idx="3299">
                  <c:v>48.667200000000001</c:v>
                </c:pt>
                <c:pt idx="3300">
                  <c:v>48.680500000000002</c:v>
                </c:pt>
                <c:pt idx="3301">
                  <c:v>48.693800000000003</c:v>
                </c:pt>
                <c:pt idx="3302">
                  <c:v>48.707000000000001</c:v>
                </c:pt>
                <c:pt idx="3303">
                  <c:v>48.720300000000002</c:v>
                </c:pt>
                <c:pt idx="3304">
                  <c:v>48.733600000000003</c:v>
                </c:pt>
                <c:pt idx="3305">
                  <c:v>48.746899999999997</c:v>
                </c:pt>
                <c:pt idx="3306">
                  <c:v>48.760199999999998</c:v>
                </c:pt>
                <c:pt idx="3307">
                  <c:v>48.773400000000002</c:v>
                </c:pt>
                <c:pt idx="3308">
                  <c:v>48.786700000000003</c:v>
                </c:pt>
                <c:pt idx="3309">
                  <c:v>48.8</c:v>
                </c:pt>
                <c:pt idx="3310">
                  <c:v>48.813299999999998</c:v>
                </c:pt>
                <c:pt idx="3311">
                  <c:v>48.826599999999999</c:v>
                </c:pt>
                <c:pt idx="3312">
                  <c:v>48.839799999999997</c:v>
                </c:pt>
                <c:pt idx="3313">
                  <c:v>48.853099999999998</c:v>
                </c:pt>
                <c:pt idx="3314">
                  <c:v>48.866399999999999</c:v>
                </c:pt>
                <c:pt idx="3315">
                  <c:v>48.8797</c:v>
                </c:pt>
                <c:pt idx="3316">
                  <c:v>48.893000000000001</c:v>
                </c:pt>
                <c:pt idx="3317">
                  <c:v>48.906199999999998</c:v>
                </c:pt>
                <c:pt idx="3318">
                  <c:v>48.919499999999999</c:v>
                </c:pt>
                <c:pt idx="3319">
                  <c:v>48.9328</c:v>
                </c:pt>
                <c:pt idx="3320">
                  <c:v>48.946100000000001</c:v>
                </c:pt>
                <c:pt idx="3321">
                  <c:v>48.959400000000002</c:v>
                </c:pt>
                <c:pt idx="3322">
                  <c:v>48.972700000000003</c:v>
                </c:pt>
                <c:pt idx="3323">
                  <c:v>48.985900000000001</c:v>
                </c:pt>
                <c:pt idx="3324">
                  <c:v>48.999200000000002</c:v>
                </c:pt>
                <c:pt idx="3325">
                  <c:v>49.012500000000003</c:v>
                </c:pt>
                <c:pt idx="3326">
                  <c:v>49.025799999999997</c:v>
                </c:pt>
                <c:pt idx="3327">
                  <c:v>49.039099999999998</c:v>
                </c:pt>
                <c:pt idx="3328">
                  <c:v>49.052300000000002</c:v>
                </c:pt>
                <c:pt idx="3329">
                  <c:v>49.065600000000003</c:v>
                </c:pt>
                <c:pt idx="3330">
                  <c:v>49.078899999999997</c:v>
                </c:pt>
                <c:pt idx="3331">
                  <c:v>49.092199999999998</c:v>
                </c:pt>
                <c:pt idx="3333">
                  <c:v>49.105499999999999</c:v>
                </c:pt>
                <c:pt idx="3334">
                  <c:v>49.118699999999997</c:v>
                </c:pt>
                <c:pt idx="3335">
                  <c:v>49.131999999999998</c:v>
                </c:pt>
                <c:pt idx="3336">
                  <c:v>49.145299999999999</c:v>
                </c:pt>
                <c:pt idx="3337">
                  <c:v>49.1586</c:v>
                </c:pt>
                <c:pt idx="3338">
                  <c:v>49.171900000000001</c:v>
                </c:pt>
                <c:pt idx="3339">
                  <c:v>49.185099999999998</c:v>
                </c:pt>
                <c:pt idx="3340">
                  <c:v>49.198399999999999</c:v>
                </c:pt>
                <c:pt idx="3341">
                  <c:v>49.2117</c:v>
                </c:pt>
                <c:pt idx="3342">
                  <c:v>49.225000000000001</c:v>
                </c:pt>
                <c:pt idx="3343">
                  <c:v>49.238300000000002</c:v>
                </c:pt>
                <c:pt idx="3344">
                  <c:v>49.2515</c:v>
                </c:pt>
                <c:pt idx="3345">
                  <c:v>49.264800000000001</c:v>
                </c:pt>
                <c:pt idx="3346">
                  <c:v>49.278100000000002</c:v>
                </c:pt>
                <c:pt idx="3347">
                  <c:v>49.291400000000003</c:v>
                </c:pt>
                <c:pt idx="3348">
                  <c:v>49.304699999999997</c:v>
                </c:pt>
                <c:pt idx="3349">
                  <c:v>49.317999999999998</c:v>
                </c:pt>
                <c:pt idx="3350">
                  <c:v>49.331200000000003</c:v>
                </c:pt>
                <c:pt idx="3351">
                  <c:v>49.344499999999996</c:v>
                </c:pt>
                <c:pt idx="3352">
                  <c:v>49.357799999999997</c:v>
                </c:pt>
                <c:pt idx="3353">
                  <c:v>49.371099999999998</c:v>
                </c:pt>
                <c:pt idx="3354">
                  <c:v>49.384399999999999</c:v>
                </c:pt>
                <c:pt idx="3355">
                  <c:v>49.397599999999997</c:v>
                </c:pt>
                <c:pt idx="3356">
                  <c:v>49.410899999999998</c:v>
                </c:pt>
                <c:pt idx="3357">
                  <c:v>49.424199999999999</c:v>
                </c:pt>
                <c:pt idx="3358">
                  <c:v>49.4375</c:v>
                </c:pt>
                <c:pt idx="3359">
                  <c:v>49.450800000000001</c:v>
                </c:pt>
                <c:pt idx="3360">
                  <c:v>49.463999999999999</c:v>
                </c:pt>
                <c:pt idx="3361">
                  <c:v>49.4773</c:v>
                </c:pt>
                <c:pt idx="3362">
                  <c:v>49.490600000000001</c:v>
                </c:pt>
                <c:pt idx="3363">
                  <c:v>49.503900000000002</c:v>
                </c:pt>
                <c:pt idx="3364">
                  <c:v>49.517200000000003</c:v>
                </c:pt>
                <c:pt idx="3365">
                  <c:v>49.5304</c:v>
                </c:pt>
                <c:pt idx="3366">
                  <c:v>49.543700000000001</c:v>
                </c:pt>
                <c:pt idx="3367">
                  <c:v>49.557000000000002</c:v>
                </c:pt>
                <c:pt idx="3368">
                  <c:v>49.570300000000003</c:v>
                </c:pt>
                <c:pt idx="3369">
                  <c:v>49.583599999999997</c:v>
                </c:pt>
                <c:pt idx="3370">
                  <c:v>49.596800000000002</c:v>
                </c:pt>
                <c:pt idx="3371">
                  <c:v>49.610100000000003</c:v>
                </c:pt>
                <c:pt idx="3372">
                  <c:v>49.623399999999997</c:v>
                </c:pt>
                <c:pt idx="3373">
                  <c:v>49.636699999999998</c:v>
                </c:pt>
                <c:pt idx="3374">
                  <c:v>49.65</c:v>
                </c:pt>
                <c:pt idx="3375">
                  <c:v>49.6633</c:v>
                </c:pt>
                <c:pt idx="3376">
                  <c:v>49.676499999999997</c:v>
                </c:pt>
                <c:pt idx="3377">
                  <c:v>49.689799999999998</c:v>
                </c:pt>
                <c:pt idx="3378">
                  <c:v>49.703099999999999</c:v>
                </c:pt>
                <c:pt idx="3379">
                  <c:v>49.7164</c:v>
                </c:pt>
                <c:pt idx="3380">
                  <c:v>49.729700000000001</c:v>
                </c:pt>
                <c:pt idx="3381">
                  <c:v>49.742899999999999</c:v>
                </c:pt>
                <c:pt idx="3382">
                  <c:v>49.7562</c:v>
                </c:pt>
                <c:pt idx="3383">
                  <c:v>49.769500000000001</c:v>
                </c:pt>
                <c:pt idx="3384">
                  <c:v>49.782800000000002</c:v>
                </c:pt>
                <c:pt idx="3385">
                  <c:v>49.796100000000003</c:v>
                </c:pt>
                <c:pt idx="3386">
                  <c:v>49.8093</c:v>
                </c:pt>
                <c:pt idx="3387">
                  <c:v>49.822600000000001</c:v>
                </c:pt>
                <c:pt idx="3388">
                  <c:v>49.835900000000002</c:v>
                </c:pt>
                <c:pt idx="3389">
                  <c:v>49.849200000000003</c:v>
                </c:pt>
                <c:pt idx="3390">
                  <c:v>49.862499999999997</c:v>
                </c:pt>
                <c:pt idx="3391">
                  <c:v>49.875700000000002</c:v>
                </c:pt>
                <c:pt idx="3392">
                  <c:v>49.889000000000003</c:v>
                </c:pt>
                <c:pt idx="3393">
                  <c:v>49.902299999999997</c:v>
                </c:pt>
                <c:pt idx="3394">
                  <c:v>49.915599999999998</c:v>
                </c:pt>
                <c:pt idx="3395">
                  <c:v>49.928899999999999</c:v>
                </c:pt>
                <c:pt idx="3396">
                  <c:v>49.942100000000003</c:v>
                </c:pt>
                <c:pt idx="3397">
                  <c:v>49.955399999999997</c:v>
                </c:pt>
                <c:pt idx="3398">
                  <c:v>49.968699999999998</c:v>
                </c:pt>
                <c:pt idx="3399">
                  <c:v>49.981999999999999</c:v>
                </c:pt>
                <c:pt idx="3400">
                  <c:v>49.9953</c:v>
                </c:pt>
                <c:pt idx="3401">
                  <c:v>50.008600000000001</c:v>
                </c:pt>
                <c:pt idx="3402">
                  <c:v>50.021799999999999</c:v>
                </c:pt>
                <c:pt idx="3403">
                  <c:v>50.0351</c:v>
                </c:pt>
                <c:pt idx="3404">
                  <c:v>50.048400000000001</c:v>
                </c:pt>
                <c:pt idx="3405">
                  <c:v>50.061700000000002</c:v>
                </c:pt>
                <c:pt idx="3406">
                  <c:v>50.075000000000003</c:v>
                </c:pt>
                <c:pt idx="3407">
                  <c:v>50.088200000000001</c:v>
                </c:pt>
                <c:pt idx="3408">
                  <c:v>50.101500000000001</c:v>
                </c:pt>
                <c:pt idx="3409">
                  <c:v>50.114800000000002</c:v>
                </c:pt>
                <c:pt idx="3410">
                  <c:v>50.128100000000003</c:v>
                </c:pt>
                <c:pt idx="3411">
                  <c:v>50.141399999999997</c:v>
                </c:pt>
                <c:pt idx="3412">
                  <c:v>50.154600000000002</c:v>
                </c:pt>
                <c:pt idx="3413">
                  <c:v>50.167900000000003</c:v>
                </c:pt>
                <c:pt idx="3414">
                  <c:v>50.181199999999997</c:v>
                </c:pt>
                <c:pt idx="3415">
                  <c:v>50.194499999999998</c:v>
                </c:pt>
                <c:pt idx="3416">
                  <c:v>50.207799999999999</c:v>
                </c:pt>
                <c:pt idx="3417">
                  <c:v>50.220999999999997</c:v>
                </c:pt>
                <c:pt idx="3418">
                  <c:v>50.234299999999998</c:v>
                </c:pt>
                <c:pt idx="3419">
                  <c:v>50.247599999999998</c:v>
                </c:pt>
                <c:pt idx="3420">
                  <c:v>50.260899999999999</c:v>
                </c:pt>
                <c:pt idx="3421">
                  <c:v>50.2742</c:v>
                </c:pt>
                <c:pt idx="3422">
                  <c:v>50.287399999999998</c:v>
                </c:pt>
                <c:pt idx="3423">
                  <c:v>50.300699999999999</c:v>
                </c:pt>
                <c:pt idx="3424">
                  <c:v>50.314</c:v>
                </c:pt>
                <c:pt idx="3425">
                  <c:v>50.327300000000001</c:v>
                </c:pt>
                <c:pt idx="3426">
                  <c:v>50.340600000000002</c:v>
                </c:pt>
                <c:pt idx="3427">
                  <c:v>50.3538</c:v>
                </c:pt>
                <c:pt idx="3428">
                  <c:v>50.367100000000001</c:v>
                </c:pt>
                <c:pt idx="3429">
                  <c:v>50.380400000000002</c:v>
                </c:pt>
                <c:pt idx="3430">
                  <c:v>50.393700000000003</c:v>
                </c:pt>
                <c:pt idx="3431">
                  <c:v>50.406999999999996</c:v>
                </c:pt>
                <c:pt idx="3432">
                  <c:v>50.420299999999997</c:v>
                </c:pt>
                <c:pt idx="3433">
                  <c:v>50.433500000000002</c:v>
                </c:pt>
                <c:pt idx="3434">
                  <c:v>50.446800000000003</c:v>
                </c:pt>
                <c:pt idx="3435">
                  <c:v>50.460099999999997</c:v>
                </c:pt>
                <c:pt idx="3436">
                  <c:v>50.473399999999998</c:v>
                </c:pt>
                <c:pt idx="3437">
                  <c:v>50.486699999999999</c:v>
                </c:pt>
                <c:pt idx="3438">
                  <c:v>50.499899999999997</c:v>
                </c:pt>
                <c:pt idx="3439">
                  <c:v>50.513199999999998</c:v>
                </c:pt>
                <c:pt idx="3440">
                  <c:v>50.526499999999999</c:v>
                </c:pt>
                <c:pt idx="3441">
                  <c:v>50.5398</c:v>
                </c:pt>
                <c:pt idx="3442">
                  <c:v>50.553100000000001</c:v>
                </c:pt>
                <c:pt idx="3443">
                  <c:v>50.566299999999998</c:v>
                </c:pt>
                <c:pt idx="3444">
                  <c:v>50.579599999999999</c:v>
                </c:pt>
                <c:pt idx="3445">
                  <c:v>50.5929</c:v>
                </c:pt>
                <c:pt idx="3446">
                  <c:v>50.606200000000001</c:v>
                </c:pt>
                <c:pt idx="3447">
                  <c:v>50.619500000000002</c:v>
                </c:pt>
                <c:pt idx="3448">
                  <c:v>50.6327</c:v>
                </c:pt>
                <c:pt idx="3449">
                  <c:v>50.646000000000001</c:v>
                </c:pt>
                <c:pt idx="3450">
                  <c:v>50.659300000000002</c:v>
                </c:pt>
                <c:pt idx="3451">
                  <c:v>50.672600000000003</c:v>
                </c:pt>
                <c:pt idx="3452">
                  <c:v>50.685899999999997</c:v>
                </c:pt>
                <c:pt idx="3453">
                  <c:v>50.699100000000001</c:v>
                </c:pt>
                <c:pt idx="3454">
                  <c:v>50.712400000000002</c:v>
                </c:pt>
                <c:pt idx="3455">
                  <c:v>50.725700000000003</c:v>
                </c:pt>
                <c:pt idx="3456">
                  <c:v>50.738999999999997</c:v>
                </c:pt>
                <c:pt idx="3457">
                  <c:v>50.752299999999998</c:v>
                </c:pt>
                <c:pt idx="3458">
                  <c:v>50.765599999999999</c:v>
                </c:pt>
                <c:pt idx="3459">
                  <c:v>50.778799999999997</c:v>
                </c:pt>
                <c:pt idx="3460">
                  <c:v>50.792099999999998</c:v>
                </c:pt>
                <c:pt idx="3461">
                  <c:v>50.805399999999999</c:v>
                </c:pt>
                <c:pt idx="3462">
                  <c:v>50.8187</c:v>
                </c:pt>
                <c:pt idx="3463">
                  <c:v>50.832000000000001</c:v>
                </c:pt>
                <c:pt idx="3464">
                  <c:v>50.845199999999998</c:v>
                </c:pt>
                <c:pt idx="3465">
                  <c:v>50.858499999999999</c:v>
                </c:pt>
                <c:pt idx="3466">
                  <c:v>50.8718</c:v>
                </c:pt>
                <c:pt idx="3467">
                  <c:v>50.885100000000001</c:v>
                </c:pt>
                <c:pt idx="3468">
                  <c:v>50.898400000000002</c:v>
                </c:pt>
                <c:pt idx="3469">
                  <c:v>50.9116</c:v>
                </c:pt>
                <c:pt idx="3470">
                  <c:v>50.924900000000001</c:v>
                </c:pt>
                <c:pt idx="3471">
                  <c:v>50.938200000000002</c:v>
                </c:pt>
                <c:pt idx="3472">
                  <c:v>50.951500000000003</c:v>
                </c:pt>
                <c:pt idx="3473">
                  <c:v>50.964799999999997</c:v>
                </c:pt>
                <c:pt idx="3474">
                  <c:v>50.978000000000002</c:v>
                </c:pt>
                <c:pt idx="3475">
                  <c:v>50.991300000000003</c:v>
                </c:pt>
                <c:pt idx="3476">
                  <c:v>51.004600000000003</c:v>
                </c:pt>
                <c:pt idx="3477">
                  <c:v>51.017899999999997</c:v>
                </c:pt>
                <c:pt idx="3478">
                  <c:v>51.031199999999998</c:v>
                </c:pt>
                <c:pt idx="3479">
                  <c:v>51.044400000000003</c:v>
                </c:pt>
                <c:pt idx="3480">
                  <c:v>51.057699999999997</c:v>
                </c:pt>
                <c:pt idx="3481">
                  <c:v>51.070999999999998</c:v>
                </c:pt>
                <c:pt idx="3482">
                  <c:v>51.084299999999999</c:v>
                </c:pt>
                <c:pt idx="3483">
                  <c:v>51.0976</c:v>
                </c:pt>
                <c:pt idx="3484">
                  <c:v>51.110900000000001</c:v>
                </c:pt>
                <c:pt idx="3485">
                  <c:v>51.124099999999999</c:v>
                </c:pt>
                <c:pt idx="3486">
                  <c:v>51.1374</c:v>
                </c:pt>
                <c:pt idx="3487">
                  <c:v>51.150700000000001</c:v>
                </c:pt>
                <c:pt idx="3488">
                  <c:v>51.164000000000001</c:v>
                </c:pt>
                <c:pt idx="3489">
                  <c:v>51.177300000000002</c:v>
                </c:pt>
                <c:pt idx="3490">
                  <c:v>51.1905</c:v>
                </c:pt>
                <c:pt idx="3491">
                  <c:v>51.203800000000001</c:v>
                </c:pt>
                <c:pt idx="3492">
                  <c:v>51.217100000000002</c:v>
                </c:pt>
                <c:pt idx="3493">
                  <c:v>51.230400000000003</c:v>
                </c:pt>
                <c:pt idx="3494">
                  <c:v>51.243699999999997</c:v>
                </c:pt>
                <c:pt idx="3495">
                  <c:v>51.256900000000002</c:v>
                </c:pt>
                <c:pt idx="3496">
                  <c:v>51.270200000000003</c:v>
                </c:pt>
                <c:pt idx="3497">
                  <c:v>51.283499999999997</c:v>
                </c:pt>
                <c:pt idx="3498">
                  <c:v>51.296799999999998</c:v>
                </c:pt>
                <c:pt idx="3499">
                  <c:v>51.310099999999998</c:v>
                </c:pt>
                <c:pt idx="3500">
                  <c:v>51.323300000000003</c:v>
                </c:pt>
                <c:pt idx="3501">
                  <c:v>51.336599999999997</c:v>
                </c:pt>
                <c:pt idx="3502">
                  <c:v>51.349899999999998</c:v>
                </c:pt>
                <c:pt idx="3503">
                  <c:v>51.363199999999999</c:v>
                </c:pt>
                <c:pt idx="3504">
                  <c:v>51.3765</c:v>
                </c:pt>
                <c:pt idx="3505">
                  <c:v>51.389699999999998</c:v>
                </c:pt>
                <c:pt idx="3506">
                  <c:v>51.402999999999999</c:v>
                </c:pt>
                <c:pt idx="3507">
                  <c:v>51.4163</c:v>
                </c:pt>
                <c:pt idx="3508">
                  <c:v>51.429600000000001</c:v>
                </c:pt>
                <c:pt idx="3509">
                  <c:v>51.442900000000002</c:v>
                </c:pt>
                <c:pt idx="3510">
                  <c:v>51.456200000000003</c:v>
                </c:pt>
                <c:pt idx="3511">
                  <c:v>51.4694</c:v>
                </c:pt>
                <c:pt idx="3512">
                  <c:v>51.482700000000001</c:v>
                </c:pt>
                <c:pt idx="3513">
                  <c:v>51.496000000000002</c:v>
                </c:pt>
                <c:pt idx="3514">
                  <c:v>51.509300000000003</c:v>
                </c:pt>
                <c:pt idx="3515">
                  <c:v>51.522599999999997</c:v>
                </c:pt>
                <c:pt idx="3516">
                  <c:v>51.535800000000002</c:v>
                </c:pt>
                <c:pt idx="3517">
                  <c:v>51.549100000000003</c:v>
                </c:pt>
                <c:pt idx="3518">
                  <c:v>51.562399999999997</c:v>
                </c:pt>
                <c:pt idx="3519">
                  <c:v>51.575699999999998</c:v>
                </c:pt>
                <c:pt idx="3520">
                  <c:v>51.588999999999999</c:v>
                </c:pt>
                <c:pt idx="3521">
                  <c:v>51.602200000000003</c:v>
                </c:pt>
                <c:pt idx="3522">
                  <c:v>51.615499999999997</c:v>
                </c:pt>
                <c:pt idx="3523">
                  <c:v>51.628799999999998</c:v>
                </c:pt>
                <c:pt idx="3524">
                  <c:v>51.642099999999999</c:v>
                </c:pt>
                <c:pt idx="3525">
                  <c:v>51.6554</c:v>
                </c:pt>
                <c:pt idx="3526">
                  <c:v>51.668599999999998</c:v>
                </c:pt>
                <c:pt idx="3527">
                  <c:v>51.681899999999999</c:v>
                </c:pt>
                <c:pt idx="3528">
                  <c:v>51.6952</c:v>
                </c:pt>
                <c:pt idx="3529">
                  <c:v>51.708500000000001</c:v>
                </c:pt>
                <c:pt idx="3530">
                  <c:v>51.721800000000002</c:v>
                </c:pt>
                <c:pt idx="3531">
                  <c:v>51.734999999999999</c:v>
                </c:pt>
                <c:pt idx="3532">
                  <c:v>51.7483</c:v>
                </c:pt>
                <c:pt idx="3533">
                  <c:v>51.761600000000001</c:v>
                </c:pt>
                <c:pt idx="3534">
                  <c:v>51.774900000000002</c:v>
                </c:pt>
                <c:pt idx="3535">
                  <c:v>51.788200000000003</c:v>
                </c:pt>
                <c:pt idx="3536">
                  <c:v>51.801499999999997</c:v>
                </c:pt>
                <c:pt idx="3537">
                  <c:v>51.814700000000002</c:v>
                </c:pt>
                <c:pt idx="3538">
                  <c:v>51.828000000000003</c:v>
                </c:pt>
                <c:pt idx="3539">
                  <c:v>51.841299999999997</c:v>
                </c:pt>
                <c:pt idx="3540">
                  <c:v>51.854599999999998</c:v>
                </c:pt>
                <c:pt idx="3541">
                  <c:v>51.867899999999999</c:v>
                </c:pt>
                <c:pt idx="3542">
                  <c:v>51.881100000000004</c:v>
                </c:pt>
                <c:pt idx="3543">
                  <c:v>51.894399999999997</c:v>
                </c:pt>
                <c:pt idx="3544">
                  <c:v>51.907699999999998</c:v>
                </c:pt>
                <c:pt idx="3545">
                  <c:v>51.920999999999999</c:v>
                </c:pt>
                <c:pt idx="3546">
                  <c:v>51.9343</c:v>
                </c:pt>
                <c:pt idx="3547">
                  <c:v>51.947499999999998</c:v>
                </c:pt>
                <c:pt idx="3548">
                  <c:v>51.960799999999999</c:v>
                </c:pt>
                <c:pt idx="3549">
                  <c:v>51.9741</c:v>
                </c:pt>
                <c:pt idx="3550">
                  <c:v>51.987400000000001</c:v>
                </c:pt>
                <c:pt idx="3551">
                  <c:v>52.000700000000002</c:v>
                </c:pt>
                <c:pt idx="3552">
                  <c:v>52.0139</c:v>
                </c:pt>
                <c:pt idx="3553">
                  <c:v>52.027200000000001</c:v>
                </c:pt>
                <c:pt idx="3554">
                  <c:v>52.040500000000002</c:v>
                </c:pt>
                <c:pt idx="3555">
                  <c:v>52.053800000000003</c:v>
                </c:pt>
                <c:pt idx="3556">
                  <c:v>52.067100000000003</c:v>
                </c:pt>
                <c:pt idx="3557">
                  <c:v>52.080300000000001</c:v>
                </c:pt>
                <c:pt idx="3558">
                  <c:v>52.093600000000002</c:v>
                </c:pt>
                <c:pt idx="3559">
                  <c:v>52.106900000000003</c:v>
                </c:pt>
                <c:pt idx="3560">
                  <c:v>52.120199999999997</c:v>
                </c:pt>
                <c:pt idx="3561">
                  <c:v>52.133499999999998</c:v>
                </c:pt>
                <c:pt idx="3562">
                  <c:v>52.146799999999999</c:v>
                </c:pt>
                <c:pt idx="3563">
                  <c:v>52.16</c:v>
                </c:pt>
                <c:pt idx="3564">
                  <c:v>52.173299999999998</c:v>
                </c:pt>
                <c:pt idx="3565">
                  <c:v>52.186599999999999</c:v>
                </c:pt>
                <c:pt idx="3566">
                  <c:v>52.1999</c:v>
                </c:pt>
                <c:pt idx="3567">
                  <c:v>52.213200000000001</c:v>
                </c:pt>
                <c:pt idx="3568">
                  <c:v>52.226399999999998</c:v>
                </c:pt>
                <c:pt idx="3569">
                  <c:v>52.239699999999999</c:v>
                </c:pt>
                <c:pt idx="3570">
                  <c:v>52.253</c:v>
                </c:pt>
                <c:pt idx="3571">
                  <c:v>52.266300000000001</c:v>
                </c:pt>
                <c:pt idx="3572">
                  <c:v>52.279600000000002</c:v>
                </c:pt>
                <c:pt idx="3573">
                  <c:v>52.2928</c:v>
                </c:pt>
                <c:pt idx="3574">
                  <c:v>52.306100000000001</c:v>
                </c:pt>
                <c:pt idx="3575">
                  <c:v>52.319400000000002</c:v>
                </c:pt>
                <c:pt idx="3576">
                  <c:v>52.332700000000003</c:v>
                </c:pt>
                <c:pt idx="3577">
                  <c:v>52.345999999999997</c:v>
                </c:pt>
                <c:pt idx="3579">
                  <c:v>52.359200000000001</c:v>
                </c:pt>
                <c:pt idx="3580">
                  <c:v>52.372500000000002</c:v>
                </c:pt>
                <c:pt idx="3581">
                  <c:v>52.385800000000003</c:v>
                </c:pt>
                <c:pt idx="3582">
                  <c:v>52.399099999999997</c:v>
                </c:pt>
                <c:pt idx="3583">
                  <c:v>52.412399999999998</c:v>
                </c:pt>
                <c:pt idx="3584">
                  <c:v>52.425600000000003</c:v>
                </c:pt>
                <c:pt idx="3585">
                  <c:v>52.438899999999997</c:v>
                </c:pt>
                <c:pt idx="3586">
                  <c:v>52.452199999999998</c:v>
                </c:pt>
                <c:pt idx="3587">
                  <c:v>52.465499999999999</c:v>
                </c:pt>
                <c:pt idx="3588">
                  <c:v>52.4788</c:v>
                </c:pt>
                <c:pt idx="3589">
                  <c:v>52.491999999999997</c:v>
                </c:pt>
                <c:pt idx="3590">
                  <c:v>52.505299999999998</c:v>
                </c:pt>
                <c:pt idx="3591">
                  <c:v>52.518599999999999</c:v>
                </c:pt>
                <c:pt idx="3592">
                  <c:v>52.5319</c:v>
                </c:pt>
                <c:pt idx="3593">
                  <c:v>52.545200000000001</c:v>
                </c:pt>
                <c:pt idx="3594">
                  <c:v>52.558500000000002</c:v>
                </c:pt>
                <c:pt idx="3595">
                  <c:v>52.5717</c:v>
                </c:pt>
                <c:pt idx="3596">
                  <c:v>52.585000000000001</c:v>
                </c:pt>
                <c:pt idx="3597">
                  <c:v>52.598300000000002</c:v>
                </c:pt>
                <c:pt idx="3598">
                  <c:v>52.611600000000003</c:v>
                </c:pt>
                <c:pt idx="3599">
                  <c:v>52.624899999999997</c:v>
                </c:pt>
                <c:pt idx="3600">
                  <c:v>52.638100000000001</c:v>
                </c:pt>
                <c:pt idx="3601">
                  <c:v>52.651400000000002</c:v>
                </c:pt>
                <c:pt idx="3602">
                  <c:v>52.664700000000003</c:v>
                </c:pt>
                <c:pt idx="3603">
                  <c:v>52.677999999999997</c:v>
                </c:pt>
                <c:pt idx="3604">
                  <c:v>52.691299999999998</c:v>
                </c:pt>
                <c:pt idx="3605">
                  <c:v>52.704500000000003</c:v>
                </c:pt>
                <c:pt idx="3606">
                  <c:v>52.717799999999997</c:v>
                </c:pt>
                <c:pt idx="3607">
                  <c:v>52.731099999999998</c:v>
                </c:pt>
                <c:pt idx="3608">
                  <c:v>52.744399999999999</c:v>
                </c:pt>
                <c:pt idx="3609">
                  <c:v>52.7577</c:v>
                </c:pt>
                <c:pt idx="3610">
                  <c:v>52.770899999999997</c:v>
                </c:pt>
                <c:pt idx="3611">
                  <c:v>52.784199999999998</c:v>
                </c:pt>
                <c:pt idx="3612">
                  <c:v>52.797499999999999</c:v>
                </c:pt>
                <c:pt idx="3613">
                  <c:v>52.8108</c:v>
                </c:pt>
                <c:pt idx="3614">
                  <c:v>52.824100000000001</c:v>
                </c:pt>
                <c:pt idx="3615">
                  <c:v>52.837299999999999</c:v>
                </c:pt>
                <c:pt idx="3616">
                  <c:v>52.8506</c:v>
                </c:pt>
                <c:pt idx="3617">
                  <c:v>52.863900000000001</c:v>
                </c:pt>
                <c:pt idx="3618">
                  <c:v>52.877200000000002</c:v>
                </c:pt>
                <c:pt idx="3619">
                  <c:v>52.890500000000003</c:v>
                </c:pt>
                <c:pt idx="3620">
                  <c:v>52.903799999999997</c:v>
                </c:pt>
                <c:pt idx="3621">
                  <c:v>52.917000000000002</c:v>
                </c:pt>
                <c:pt idx="3622">
                  <c:v>52.930300000000003</c:v>
                </c:pt>
                <c:pt idx="3623">
                  <c:v>52.943600000000004</c:v>
                </c:pt>
                <c:pt idx="3624">
                  <c:v>52.956899999999997</c:v>
                </c:pt>
                <c:pt idx="3625">
                  <c:v>52.970199999999998</c:v>
                </c:pt>
                <c:pt idx="3626">
                  <c:v>52.983400000000003</c:v>
                </c:pt>
                <c:pt idx="3627">
                  <c:v>52.996699999999997</c:v>
                </c:pt>
                <c:pt idx="3628">
                  <c:v>53.01</c:v>
                </c:pt>
                <c:pt idx="3629">
                  <c:v>53.023299999999999</c:v>
                </c:pt>
                <c:pt idx="3630">
                  <c:v>53.0366</c:v>
                </c:pt>
                <c:pt idx="3631">
                  <c:v>53.049799999999998</c:v>
                </c:pt>
                <c:pt idx="3632">
                  <c:v>53.063099999999999</c:v>
                </c:pt>
                <c:pt idx="3633">
                  <c:v>53.0764</c:v>
                </c:pt>
                <c:pt idx="3634">
                  <c:v>53.089700000000001</c:v>
                </c:pt>
                <c:pt idx="3635">
                  <c:v>53.103000000000002</c:v>
                </c:pt>
                <c:pt idx="3636">
                  <c:v>53.116199999999999</c:v>
                </c:pt>
                <c:pt idx="3637">
                  <c:v>53.1295</c:v>
                </c:pt>
                <c:pt idx="3638">
                  <c:v>53.142800000000001</c:v>
                </c:pt>
                <c:pt idx="3639">
                  <c:v>53.156100000000002</c:v>
                </c:pt>
                <c:pt idx="3640">
                  <c:v>53.169400000000003</c:v>
                </c:pt>
                <c:pt idx="3641">
                  <c:v>53.182600000000001</c:v>
                </c:pt>
                <c:pt idx="3642">
                  <c:v>53.195900000000002</c:v>
                </c:pt>
                <c:pt idx="3643">
                  <c:v>53.209200000000003</c:v>
                </c:pt>
                <c:pt idx="3644">
                  <c:v>53.222499999999997</c:v>
                </c:pt>
                <c:pt idx="3645">
                  <c:v>53.235799999999998</c:v>
                </c:pt>
                <c:pt idx="3646">
                  <c:v>53.249099999999999</c:v>
                </c:pt>
                <c:pt idx="3648">
                  <c:v>53.262300000000003</c:v>
                </c:pt>
                <c:pt idx="3649">
                  <c:v>53.275599999999997</c:v>
                </c:pt>
                <c:pt idx="3650">
                  <c:v>53.288899999999998</c:v>
                </c:pt>
                <c:pt idx="3651">
                  <c:v>53.302199999999999</c:v>
                </c:pt>
                <c:pt idx="3652">
                  <c:v>53.3155</c:v>
                </c:pt>
                <c:pt idx="3653">
                  <c:v>53.328699999999998</c:v>
                </c:pt>
                <c:pt idx="3654">
                  <c:v>53.341999999999999</c:v>
                </c:pt>
                <c:pt idx="3655">
                  <c:v>53.3553</c:v>
                </c:pt>
                <c:pt idx="3656">
                  <c:v>53.368600000000001</c:v>
                </c:pt>
                <c:pt idx="3657">
                  <c:v>53.381900000000002</c:v>
                </c:pt>
                <c:pt idx="3658">
                  <c:v>53.395099999999999</c:v>
                </c:pt>
                <c:pt idx="3659">
                  <c:v>53.4084</c:v>
                </c:pt>
                <c:pt idx="3660">
                  <c:v>53.421700000000001</c:v>
                </c:pt>
                <c:pt idx="3661">
                  <c:v>53.435000000000002</c:v>
                </c:pt>
                <c:pt idx="3662">
                  <c:v>53.448300000000003</c:v>
                </c:pt>
                <c:pt idx="3663">
                  <c:v>53.461500000000001</c:v>
                </c:pt>
                <c:pt idx="3664">
                  <c:v>53.474800000000002</c:v>
                </c:pt>
                <c:pt idx="3665">
                  <c:v>53.488100000000003</c:v>
                </c:pt>
                <c:pt idx="3666">
                  <c:v>53.501399999999997</c:v>
                </c:pt>
                <c:pt idx="3667">
                  <c:v>53.514699999999998</c:v>
                </c:pt>
                <c:pt idx="3668">
                  <c:v>53.527900000000002</c:v>
                </c:pt>
                <c:pt idx="3669">
                  <c:v>53.541200000000003</c:v>
                </c:pt>
                <c:pt idx="3670">
                  <c:v>53.554499999999997</c:v>
                </c:pt>
                <c:pt idx="3671">
                  <c:v>53.567799999999998</c:v>
                </c:pt>
                <c:pt idx="3672">
                  <c:v>53.581099999999999</c:v>
                </c:pt>
                <c:pt idx="3673">
                  <c:v>53.5944</c:v>
                </c:pt>
                <c:pt idx="3674">
                  <c:v>53.607599999999998</c:v>
                </c:pt>
                <c:pt idx="3675">
                  <c:v>53.620899999999999</c:v>
                </c:pt>
                <c:pt idx="3676">
                  <c:v>53.6342</c:v>
                </c:pt>
                <c:pt idx="3677">
                  <c:v>53.647500000000001</c:v>
                </c:pt>
                <c:pt idx="3678">
                  <c:v>53.660800000000002</c:v>
                </c:pt>
                <c:pt idx="3679">
                  <c:v>53.673999999999999</c:v>
                </c:pt>
                <c:pt idx="3680">
                  <c:v>53.6873</c:v>
                </c:pt>
                <c:pt idx="3681">
                  <c:v>53.700600000000001</c:v>
                </c:pt>
                <c:pt idx="3682">
                  <c:v>53.713900000000002</c:v>
                </c:pt>
                <c:pt idx="3683">
                  <c:v>53.727200000000003</c:v>
                </c:pt>
                <c:pt idx="3684">
                  <c:v>53.740400000000001</c:v>
                </c:pt>
                <c:pt idx="3685">
                  <c:v>53.753700000000002</c:v>
                </c:pt>
                <c:pt idx="3686">
                  <c:v>53.767000000000003</c:v>
                </c:pt>
                <c:pt idx="3687">
                  <c:v>53.780299999999997</c:v>
                </c:pt>
                <c:pt idx="3688">
                  <c:v>53.793599999999998</c:v>
                </c:pt>
                <c:pt idx="3689">
                  <c:v>53.806800000000003</c:v>
                </c:pt>
                <c:pt idx="3690">
                  <c:v>53.820099999999996</c:v>
                </c:pt>
                <c:pt idx="3691">
                  <c:v>53.833399999999997</c:v>
                </c:pt>
                <c:pt idx="3692">
                  <c:v>53.846699999999998</c:v>
                </c:pt>
                <c:pt idx="3693">
                  <c:v>53.86</c:v>
                </c:pt>
                <c:pt idx="3694">
                  <c:v>53.873199999999997</c:v>
                </c:pt>
                <c:pt idx="3695">
                  <c:v>53.886499999999998</c:v>
                </c:pt>
                <c:pt idx="3696">
                  <c:v>53.899799999999999</c:v>
                </c:pt>
                <c:pt idx="3697">
                  <c:v>53.9131</c:v>
                </c:pt>
                <c:pt idx="3698">
                  <c:v>53.926400000000001</c:v>
                </c:pt>
                <c:pt idx="3699">
                  <c:v>53.939700000000002</c:v>
                </c:pt>
                <c:pt idx="3700">
                  <c:v>53.9529</c:v>
                </c:pt>
                <c:pt idx="3701">
                  <c:v>53.966200000000001</c:v>
                </c:pt>
                <c:pt idx="3702">
                  <c:v>53.979500000000002</c:v>
                </c:pt>
                <c:pt idx="3703">
                  <c:v>53.992800000000003</c:v>
                </c:pt>
                <c:pt idx="3704">
                  <c:v>54.006100000000004</c:v>
                </c:pt>
                <c:pt idx="3705">
                  <c:v>54.019300000000001</c:v>
                </c:pt>
                <c:pt idx="3706">
                  <c:v>54.032600000000002</c:v>
                </c:pt>
                <c:pt idx="3707">
                  <c:v>54.045900000000003</c:v>
                </c:pt>
                <c:pt idx="3708">
                  <c:v>54.059199999999997</c:v>
                </c:pt>
                <c:pt idx="3709">
                  <c:v>54.072499999999998</c:v>
                </c:pt>
                <c:pt idx="3710">
                  <c:v>54.085700000000003</c:v>
                </c:pt>
                <c:pt idx="3711">
                  <c:v>54.098999999999997</c:v>
                </c:pt>
                <c:pt idx="3712">
                  <c:v>54.112299999999998</c:v>
                </c:pt>
                <c:pt idx="3713">
                  <c:v>54.125599999999999</c:v>
                </c:pt>
                <c:pt idx="3714">
                  <c:v>54.1389</c:v>
                </c:pt>
                <c:pt idx="3715">
                  <c:v>54.152099999999997</c:v>
                </c:pt>
                <c:pt idx="3716">
                  <c:v>54.165399999999998</c:v>
                </c:pt>
                <c:pt idx="3717">
                  <c:v>54.178699999999999</c:v>
                </c:pt>
                <c:pt idx="3718">
                  <c:v>54.192</c:v>
                </c:pt>
                <c:pt idx="3719">
                  <c:v>54.205300000000001</c:v>
                </c:pt>
                <c:pt idx="3720">
                  <c:v>54.218499999999999</c:v>
                </c:pt>
                <c:pt idx="3721">
                  <c:v>54.2318</c:v>
                </c:pt>
                <c:pt idx="3722">
                  <c:v>54.245100000000001</c:v>
                </c:pt>
                <c:pt idx="3723">
                  <c:v>54.258400000000002</c:v>
                </c:pt>
                <c:pt idx="3724">
                  <c:v>54.271700000000003</c:v>
                </c:pt>
                <c:pt idx="3725">
                  <c:v>54.284999999999997</c:v>
                </c:pt>
                <c:pt idx="3726">
                  <c:v>54.298200000000001</c:v>
                </c:pt>
                <c:pt idx="3727">
                  <c:v>54.311500000000002</c:v>
                </c:pt>
                <c:pt idx="3728">
                  <c:v>54.324800000000003</c:v>
                </c:pt>
                <c:pt idx="3729">
                  <c:v>54.338099999999997</c:v>
                </c:pt>
                <c:pt idx="3730">
                  <c:v>54.351399999999998</c:v>
                </c:pt>
                <c:pt idx="3731">
                  <c:v>54.364600000000003</c:v>
                </c:pt>
                <c:pt idx="3732">
                  <c:v>54.377899999999997</c:v>
                </c:pt>
                <c:pt idx="3733">
                  <c:v>54.391199999999998</c:v>
                </c:pt>
                <c:pt idx="3734">
                  <c:v>54.404499999999999</c:v>
                </c:pt>
                <c:pt idx="3735">
                  <c:v>54.4178</c:v>
                </c:pt>
                <c:pt idx="3736">
                  <c:v>54.430999999999997</c:v>
                </c:pt>
                <c:pt idx="3737">
                  <c:v>54.444299999999998</c:v>
                </c:pt>
                <c:pt idx="3738">
                  <c:v>54.457599999999999</c:v>
                </c:pt>
                <c:pt idx="3739">
                  <c:v>54.4709</c:v>
                </c:pt>
                <c:pt idx="3740">
                  <c:v>54.484200000000001</c:v>
                </c:pt>
                <c:pt idx="3741">
                  <c:v>54.497399999999999</c:v>
                </c:pt>
                <c:pt idx="3742">
                  <c:v>54.5107</c:v>
                </c:pt>
                <c:pt idx="3743">
                  <c:v>54.524000000000001</c:v>
                </c:pt>
                <c:pt idx="3744">
                  <c:v>54.537300000000002</c:v>
                </c:pt>
                <c:pt idx="3745">
                  <c:v>54.550600000000003</c:v>
                </c:pt>
                <c:pt idx="3746">
                  <c:v>54.563800000000001</c:v>
                </c:pt>
                <c:pt idx="3747">
                  <c:v>54.577100000000002</c:v>
                </c:pt>
                <c:pt idx="3748">
                  <c:v>54.590400000000002</c:v>
                </c:pt>
                <c:pt idx="3749">
                  <c:v>54.603700000000003</c:v>
                </c:pt>
                <c:pt idx="3750">
                  <c:v>54.616999999999997</c:v>
                </c:pt>
                <c:pt idx="3751">
                  <c:v>54.630200000000002</c:v>
                </c:pt>
                <c:pt idx="3752">
                  <c:v>54.643500000000003</c:v>
                </c:pt>
                <c:pt idx="3753">
                  <c:v>54.656799999999997</c:v>
                </c:pt>
                <c:pt idx="3754">
                  <c:v>54.670099999999998</c:v>
                </c:pt>
                <c:pt idx="3755">
                  <c:v>54.683399999999999</c:v>
                </c:pt>
                <c:pt idx="3756">
                  <c:v>54.6967</c:v>
                </c:pt>
                <c:pt idx="3757">
                  <c:v>54.709899999999998</c:v>
                </c:pt>
                <c:pt idx="3758">
                  <c:v>54.723199999999999</c:v>
                </c:pt>
                <c:pt idx="3759">
                  <c:v>54.736499999999999</c:v>
                </c:pt>
                <c:pt idx="3760">
                  <c:v>54.7498</c:v>
                </c:pt>
                <c:pt idx="3761">
                  <c:v>54.763100000000001</c:v>
                </c:pt>
                <c:pt idx="3762">
                  <c:v>54.776299999999999</c:v>
                </c:pt>
                <c:pt idx="3763">
                  <c:v>54.7896</c:v>
                </c:pt>
                <c:pt idx="3764">
                  <c:v>54.802900000000001</c:v>
                </c:pt>
                <c:pt idx="3765">
                  <c:v>54.816200000000002</c:v>
                </c:pt>
                <c:pt idx="3766">
                  <c:v>54.829500000000003</c:v>
                </c:pt>
                <c:pt idx="3767">
                  <c:v>54.842700000000001</c:v>
                </c:pt>
                <c:pt idx="3768">
                  <c:v>54.856000000000002</c:v>
                </c:pt>
                <c:pt idx="3769">
                  <c:v>54.869300000000003</c:v>
                </c:pt>
                <c:pt idx="3770">
                  <c:v>54.882599999999996</c:v>
                </c:pt>
                <c:pt idx="3771">
                  <c:v>54.895899999999997</c:v>
                </c:pt>
                <c:pt idx="3772">
                  <c:v>54.909100000000002</c:v>
                </c:pt>
                <c:pt idx="3773">
                  <c:v>54.922400000000003</c:v>
                </c:pt>
                <c:pt idx="3774">
                  <c:v>54.935699999999997</c:v>
                </c:pt>
                <c:pt idx="3775">
                  <c:v>54.948999999999998</c:v>
                </c:pt>
                <c:pt idx="3776">
                  <c:v>54.962299999999999</c:v>
                </c:pt>
                <c:pt idx="3777">
                  <c:v>54.975499999999997</c:v>
                </c:pt>
                <c:pt idx="3778">
                  <c:v>54.988799999999998</c:v>
                </c:pt>
                <c:pt idx="3779">
                  <c:v>55.002099999999999</c:v>
                </c:pt>
                <c:pt idx="3780">
                  <c:v>55.0154</c:v>
                </c:pt>
                <c:pt idx="3781">
                  <c:v>55.028700000000001</c:v>
                </c:pt>
                <c:pt idx="3782">
                  <c:v>55.042000000000002</c:v>
                </c:pt>
                <c:pt idx="3783">
                  <c:v>55.055199999999999</c:v>
                </c:pt>
                <c:pt idx="3784">
                  <c:v>55.0685</c:v>
                </c:pt>
                <c:pt idx="3785">
                  <c:v>55.081800000000001</c:v>
                </c:pt>
                <c:pt idx="3786">
                  <c:v>55.095100000000002</c:v>
                </c:pt>
                <c:pt idx="3787">
                  <c:v>55.108400000000003</c:v>
                </c:pt>
                <c:pt idx="3788">
                  <c:v>55.121600000000001</c:v>
                </c:pt>
                <c:pt idx="3789">
                  <c:v>55.134900000000002</c:v>
                </c:pt>
                <c:pt idx="3790">
                  <c:v>55.148200000000003</c:v>
                </c:pt>
                <c:pt idx="3791">
                  <c:v>55.161499999999997</c:v>
                </c:pt>
                <c:pt idx="3792">
                  <c:v>55.174799999999998</c:v>
                </c:pt>
                <c:pt idx="3793">
                  <c:v>55.188000000000002</c:v>
                </c:pt>
                <c:pt idx="3794">
                  <c:v>55.201300000000003</c:v>
                </c:pt>
                <c:pt idx="3795">
                  <c:v>55.214599999999997</c:v>
                </c:pt>
                <c:pt idx="3796">
                  <c:v>55.227899999999998</c:v>
                </c:pt>
                <c:pt idx="3797">
                  <c:v>55.241199999999999</c:v>
                </c:pt>
                <c:pt idx="3798">
                  <c:v>55.254399999999997</c:v>
                </c:pt>
                <c:pt idx="3799">
                  <c:v>55.267699999999998</c:v>
                </c:pt>
                <c:pt idx="3800">
                  <c:v>55.280999999999999</c:v>
                </c:pt>
                <c:pt idx="3801">
                  <c:v>55.2943</c:v>
                </c:pt>
                <c:pt idx="3802">
                  <c:v>55.307600000000001</c:v>
                </c:pt>
                <c:pt idx="3803">
                  <c:v>55.320799999999998</c:v>
                </c:pt>
                <c:pt idx="3804">
                  <c:v>55.334099999999999</c:v>
                </c:pt>
                <c:pt idx="3805">
                  <c:v>55.3474</c:v>
                </c:pt>
                <c:pt idx="3806">
                  <c:v>55.360700000000001</c:v>
                </c:pt>
                <c:pt idx="3807">
                  <c:v>55.374000000000002</c:v>
                </c:pt>
                <c:pt idx="3808">
                  <c:v>55.387300000000003</c:v>
                </c:pt>
                <c:pt idx="3809">
                  <c:v>55.400500000000001</c:v>
                </c:pt>
                <c:pt idx="3810">
                  <c:v>55.413800000000002</c:v>
                </c:pt>
                <c:pt idx="3811">
                  <c:v>55.427100000000003</c:v>
                </c:pt>
                <c:pt idx="3812">
                  <c:v>55.440399999999997</c:v>
                </c:pt>
                <c:pt idx="3813">
                  <c:v>55.453699999999998</c:v>
                </c:pt>
                <c:pt idx="3814">
                  <c:v>55.466900000000003</c:v>
                </c:pt>
                <c:pt idx="3815">
                  <c:v>55.480200000000004</c:v>
                </c:pt>
                <c:pt idx="3816">
                  <c:v>55.493499999999997</c:v>
                </c:pt>
                <c:pt idx="3817">
                  <c:v>55.506799999999998</c:v>
                </c:pt>
                <c:pt idx="3818">
                  <c:v>55.520099999999999</c:v>
                </c:pt>
                <c:pt idx="3819">
                  <c:v>55.533299999999997</c:v>
                </c:pt>
                <c:pt idx="3820">
                  <c:v>55.546599999999998</c:v>
                </c:pt>
                <c:pt idx="3821">
                  <c:v>55.559899999999999</c:v>
                </c:pt>
                <c:pt idx="3822">
                  <c:v>55.5732</c:v>
                </c:pt>
                <c:pt idx="3823">
                  <c:v>55.586500000000001</c:v>
                </c:pt>
                <c:pt idx="3824">
                  <c:v>55.599699999999999</c:v>
                </c:pt>
                <c:pt idx="3825">
                  <c:v>55.613</c:v>
                </c:pt>
                <c:pt idx="3826">
                  <c:v>55.626300000000001</c:v>
                </c:pt>
                <c:pt idx="3827">
                  <c:v>55.639600000000002</c:v>
                </c:pt>
                <c:pt idx="3828">
                  <c:v>55.652900000000002</c:v>
                </c:pt>
                <c:pt idx="3829">
                  <c:v>55.6661</c:v>
                </c:pt>
                <c:pt idx="3830">
                  <c:v>55.679400000000001</c:v>
                </c:pt>
                <c:pt idx="3831">
                  <c:v>55.692700000000002</c:v>
                </c:pt>
                <c:pt idx="3832">
                  <c:v>55.706000000000003</c:v>
                </c:pt>
                <c:pt idx="3833">
                  <c:v>55.719299999999997</c:v>
                </c:pt>
                <c:pt idx="3834">
                  <c:v>55.732599999999998</c:v>
                </c:pt>
                <c:pt idx="3835">
                  <c:v>55.745800000000003</c:v>
                </c:pt>
                <c:pt idx="3836">
                  <c:v>55.759099999999997</c:v>
                </c:pt>
                <c:pt idx="3837">
                  <c:v>55.772399999999998</c:v>
                </c:pt>
                <c:pt idx="3838">
                  <c:v>55.785699999999999</c:v>
                </c:pt>
                <c:pt idx="3839">
                  <c:v>55.798999999999999</c:v>
                </c:pt>
                <c:pt idx="3840">
                  <c:v>55.812199999999997</c:v>
                </c:pt>
                <c:pt idx="3841">
                  <c:v>55.825499999999998</c:v>
                </c:pt>
                <c:pt idx="3842">
                  <c:v>55.838799999999999</c:v>
                </c:pt>
                <c:pt idx="3843">
                  <c:v>55.8521</c:v>
                </c:pt>
                <c:pt idx="3844">
                  <c:v>55.865400000000001</c:v>
                </c:pt>
                <c:pt idx="3845">
                  <c:v>55.878599999999999</c:v>
                </c:pt>
                <c:pt idx="3846">
                  <c:v>55.8919</c:v>
                </c:pt>
                <c:pt idx="3847">
                  <c:v>55.905200000000001</c:v>
                </c:pt>
                <c:pt idx="3848">
                  <c:v>55.918500000000002</c:v>
                </c:pt>
                <c:pt idx="3849">
                  <c:v>55.931800000000003</c:v>
                </c:pt>
                <c:pt idx="3850">
                  <c:v>55.945</c:v>
                </c:pt>
                <c:pt idx="3851">
                  <c:v>55.958300000000001</c:v>
                </c:pt>
                <c:pt idx="3852">
                  <c:v>55.971600000000002</c:v>
                </c:pt>
                <c:pt idx="3853">
                  <c:v>55.984900000000003</c:v>
                </c:pt>
                <c:pt idx="3854">
                  <c:v>55.998199999999997</c:v>
                </c:pt>
                <c:pt idx="3855">
                  <c:v>56.011400000000002</c:v>
                </c:pt>
                <c:pt idx="3856">
                  <c:v>56.024700000000003</c:v>
                </c:pt>
                <c:pt idx="3857">
                  <c:v>56.037999999999997</c:v>
                </c:pt>
                <c:pt idx="3858">
                  <c:v>56.051299999999998</c:v>
                </c:pt>
                <c:pt idx="3859">
                  <c:v>56.064599999999999</c:v>
                </c:pt>
                <c:pt idx="3860">
                  <c:v>56.0779</c:v>
                </c:pt>
                <c:pt idx="3861">
                  <c:v>56.091099999999997</c:v>
                </c:pt>
                <c:pt idx="3862">
                  <c:v>56.104399999999998</c:v>
                </c:pt>
                <c:pt idx="3863">
                  <c:v>56.117699999999999</c:v>
                </c:pt>
                <c:pt idx="3864">
                  <c:v>56.131</c:v>
                </c:pt>
                <c:pt idx="3865">
                  <c:v>56.144300000000001</c:v>
                </c:pt>
                <c:pt idx="3866">
                  <c:v>56.157499999999999</c:v>
                </c:pt>
                <c:pt idx="3867">
                  <c:v>56.1708</c:v>
                </c:pt>
                <c:pt idx="3868">
                  <c:v>56.184100000000001</c:v>
                </c:pt>
                <c:pt idx="3869">
                  <c:v>56.197400000000002</c:v>
                </c:pt>
                <c:pt idx="3870">
                  <c:v>56.210700000000003</c:v>
                </c:pt>
                <c:pt idx="3872">
                  <c:v>56.2239</c:v>
                </c:pt>
                <c:pt idx="3873">
                  <c:v>56.237200000000001</c:v>
                </c:pt>
                <c:pt idx="3874">
                  <c:v>56.250500000000002</c:v>
                </c:pt>
                <c:pt idx="3875">
                  <c:v>56.263800000000003</c:v>
                </c:pt>
                <c:pt idx="3876">
                  <c:v>56.277099999999997</c:v>
                </c:pt>
                <c:pt idx="3877">
                  <c:v>56.290300000000002</c:v>
                </c:pt>
                <c:pt idx="3878">
                  <c:v>56.303600000000003</c:v>
                </c:pt>
                <c:pt idx="3879">
                  <c:v>56.316899999999997</c:v>
                </c:pt>
                <c:pt idx="3880">
                  <c:v>56.330199999999998</c:v>
                </c:pt>
                <c:pt idx="3881">
                  <c:v>56.343499999999999</c:v>
                </c:pt>
                <c:pt idx="3882">
                  <c:v>56.356699999999996</c:v>
                </c:pt>
                <c:pt idx="3883">
                  <c:v>56.37</c:v>
                </c:pt>
                <c:pt idx="3884">
                  <c:v>56.383299999999998</c:v>
                </c:pt>
                <c:pt idx="3885">
                  <c:v>56.396599999999999</c:v>
                </c:pt>
                <c:pt idx="3886">
                  <c:v>56.4099</c:v>
                </c:pt>
                <c:pt idx="3887">
                  <c:v>56.423200000000001</c:v>
                </c:pt>
                <c:pt idx="3888">
                  <c:v>56.436399999999999</c:v>
                </c:pt>
                <c:pt idx="3889">
                  <c:v>56.4497</c:v>
                </c:pt>
                <c:pt idx="3890">
                  <c:v>56.463000000000001</c:v>
                </c:pt>
                <c:pt idx="3891">
                  <c:v>56.476300000000002</c:v>
                </c:pt>
                <c:pt idx="3892">
                  <c:v>56.489600000000003</c:v>
                </c:pt>
                <c:pt idx="3893">
                  <c:v>56.502800000000001</c:v>
                </c:pt>
                <c:pt idx="3894">
                  <c:v>56.516100000000002</c:v>
                </c:pt>
                <c:pt idx="3895">
                  <c:v>56.529400000000003</c:v>
                </c:pt>
                <c:pt idx="3896">
                  <c:v>56.542700000000004</c:v>
                </c:pt>
                <c:pt idx="3897">
                  <c:v>56.555999999999997</c:v>
                </c:pt>
                <c:pt idx="3898">
                  <c:v>56.569200000000002</c:v>
                </c:pt>
                <c:pt idx="3899">
                  <c:v>56.582500000000003</c:v>
                </c:pt>
                <c:pt idx="3900">
                  <c:v>56.595799999999997</c:v>
                </c:pt>
                <c:pt idx="3901">
                  <c:v>56.609099999999998</c:v>
                </c:pt>
                <c:pt idx="3902">
                  <c:v>56.622399999999999</c:v>
                </c:pt>
                <c:pt idx="3903">
                  <c:v>56.635599999999997</c:v>
                </c:pt>
                <c:pt idx="3904">
                  <c:v>56.648899999999998</c:v>
                </c:pt>
                <c:pt idx="3905">
                  <c:v>56.662199999999999</c:v>
                </c:pt>
                <c:pt idx="3906">
                  <c:v>56.6755</c:v>
                </c:pt>
                <c:pt idx="3907">
                  <c:v>56.688800000000001</c:v>
                </c:pt>
                <c:pt idx="3908">
                  <c:v>56.701999999999998</c:v>
                </c:pt>
                <c:pt idx="3909">
                  <c:v>56.715299999999999</c:v>
                </c:pt>
                <c:pt idx="3910">
                  <c:v>56.7286</c:v>
                </c:pt>
                <c:pt idx="3911">
                  <c:v>56.741900000000001</c:v>
                </c:pt>
                <c:pt idx="3912">
                  <c:v>56.755200000000002</c:v>
                </c:pt>
                <c:pt idx="3913">
                  <c:v>56.768500000000003</c:v>
                </c:pt>
                <c:pt idx="3914">
                  <c:v>56.781700000000001</c:v>
                </c:pt>
                <c:pt idx="3915">
                  <c:v>56.795000000000002</c:v>
                </c:pt>
                <c:pt idx="3916">
                  <c:v>56.808300000000003</c:v>
                </c:pt>
                <c:pt idx="3917">
                  <c:v>56.821599999999997</c:v>
                </c:pt>
                <c:pt idx="3918">
                  <c:v>56.834899999999998</c:v>
                </c:pt>
                <c:pt idx="3919">
                  <c:v>56.848100000000002</c:v>
                </c:pt>
                <c:pt idx="3920">
                  <c:v>56.861400000000003</c:v>
                </c:pt>
                <c:pt idx="3921">
                  <c:v>56.874699999999997</c:v>
                </c:pt>
                <c:pt idx="3922">
                  <c:v>56.887999999999998</c:v>
                </c:pt>
                <c:pt idx="3923">
                  <c:v>56.901299999999999</c:v>
                </c:pt>
                <c:pt idx="3924">
                  <c:v>56.914499999999997</c:v>
                </c:pt>
                <c:pt idx="3925">
                  <c:v>56.927799999999998</c:v>
                </c:pt>
                <c:pt idx="3926">
                  <c:v>56.941099999999999</c:v>
                </c:pt>
                <c:pt idx="3927">
                  <c:v>56.9544</c:v>
                </c:pt>
                <c:pt idx="3928">
                  <c:v>56.967700000000001</c:v>
                </c:pt>
                <c:pt idx="3929">
                  <c:v>56.980899999999998</c:v>
                </c:pt>
                <c:pt idx="3930">
                  <c:v>56.994199999999999</c:v>
                </c:pt>
                <c:pt idx="3931">
                  <c:v>57.0075</c:v>
                </c:pt>
                <c:pt idx="3932">
                  <c:v>57.020800000000001</c:v>
                </c:pt>
                <c:pt idx="3933">
                  <c:v>57.034100000000002</c:v>
                </c:pt>
                <c:pt idx="3934">
                  <c:v>57.0473</c:v>
                </c:pt>
                <c:pt idx="3935">
                  <c:v>57.060600000000001</c:v>
                </c:pt>
                <c:pt idx="3936">
                  <c:v>57.073900000000002</c:v>
                </c:pt>
                <c:pt idx="3937">
                  <c:v>57.087200000000003</c:v>
                </c:pt>
                <c:pt idx="3938">
                  <c:v>57.100499999999997</c:v>
                </c:pt>
                <c:pt idx="3939">
                  <c:v>57.113700000000001</c:v>
                </c:pt>
                <c:pt idx="3940">
                  <c:v>57.127000000000002</c:v>
                </c:pt>
                <c:pt idx="3941">
                  <c:v>57.140300000000003</c:v>
                </c:pt>
                <c:pt idx="3942">
                  <c:v>57.153599999999997</c:v>
                </c:pt>
                <c:pt idx="3943">
                  <c:v>57.166899999999998</c:v>
                </c:pt>
                <c:pt idx="3944">
                  <c:v>57.180199999999999</c:v>
                </c:pt>
                <c:pt idx="3945">
                  <c:v>57.193399999999997</c:v>
                </c:pt>
                <c:pt idx="3946">
                  <c:v>57.206699999999998</c:v>
                </c:pt>
                <c:pt idx="3947">
                  <c:v>57.22</c:v>
                </c:pt>
                <c:pt idx="3948">
                  <c:v>57.2333</c:v>
                </c:pt>
                <c:pt idx="3949">
                  <c:v>57.246600000000001</c:v>
                </c:pt>
                <c:pt idx="3950">
                  <c:v>57.259799999999998</c:v>
                </c:pt>
                <c:pt idx="3951">
                  <c:v>57.273099999999999</c:v>
                </c:pt>
                <c:pt idx="3952">
                  <c:v>57.2864</c:v>
                </c:pt>
                <c:pt idx="3953">
                  <c:v>57.299700000000001</c:v>
                </c:pt>
                <c:pt idx="3954">
                  <c:v>57.313000000000002</c:v>
                </c:pt>
                <c:pt idx="3955">
                  <c:v>57.3262</c:v>
                </c:pt>
                <c:pt idx="3956">
                  <c:v>57.339500000000001</c:v>
                </c:pt>
                <c:pt idx="3957">
                  <c:v>57.352800000000002</c:v>
                </c:pt>
                <c:pt idx="3958">
                  <c:v>57.366100000000003</c:v>
                </c:pt>
                <c:pt idx="3959">
                  <c:v>57.379399999999997</c:v>
                </c:pt>
                <c:pt idx="3960">
                  <c:v>57.392600000000002</c:v>
                </c:pt>
                <c:pt idx="3961">
                  <c:v>57.405900000000003</c:v>
                </c:pt>
                <c:pt idx="3962">
                  <c:v>57.419199999999996</c:v>
                </c:pt>
                <c:pt idx="3963">
                  <c:v>57.432499999999997</c:v>
                </c:pt>
                <c:pt idx="3964">
                  <c:v>57.445799999999998</c:v>
                </c:pt>
                <c:pt idx="3965">
                  <c:v>57.459000000000003</c:v>
                </c:pt>
                <c:pt idx="3966">
                  <c:v>57.472299999999997</c:v>
                </c:pt>
                <c:pt idx="3967">
                  <c:v>57.485599999999998</c:v>
                </c:pt>
                <c:pt idx="3968">
                  <c:v>57.498899999999999</c:v>
                </c:pt>
                <c:pt idx="3969">
                  <c:v>57.5122</c:v>
                </c:pt>
                <c:pt idx="3970">
                  <c:v>57.525500000000001</c:v>
                </c:pt>
                <c:pt idx="3971">
                  <c:v>57.538699999999999</c:v>
                </c:pt>
                <c:pt idx="3972">
                  <c:v>57.552</c:v>
                </c:pt>
                <c:pt idx="3973">
                  <c:v>57.565300000000001</c:v>
                </c:pt>
                <c:pt idx="3974">
                  <c:v>57.578600000000002</c:v>
                </c:pt>
                <c:pt idx="3975">
                  <c:v>57.591900000000003</c:v>
                </c:pt>
                <c:pt idx="3976">
                  <c:v>57.6051</c:v>
                </c:pt>
                <c:pt idx="3977">
                  <c:v>57.618400000000001</c:v>
                </c:pt>
                <c:pt idx="3978">
                  <c:v>57.631700000000002</c:v>
                </c:pt>
                <c:pt idx="3979">
                  <c:v>57.645000000000003</c:v>
                </c:pt>
                <c:pt idx="3980">
                  <c:v>57.658299999999997</c:v>
                </c:pt>
                <c:pt idx="3981">
                  <c:v>57.671500000000002</c:v>
                </c:pt>
                <c:pt idx="3982">
                  <c:v>57.684800000000003</c:v>
                </c:pt>
                <c:pt idx="3983">
                  <c:v>57.698099999999997</c:v>
                </c:pt>
                <c:pt idx="3984">
                  <c:v>57.711399999999998</c:v>
                </c:pt>
                <c:pt idx="3985">
                  <c:v>57.724699999999999</c:v>
                </c:pt>
                <c:pt idx="3986">
                  <c:v>57.737900000000003</c:v>
                </c:pt>
                <c:pt idx="3987">
                  <c:v>57.751199999999997</c:v>
                </c:pt>
                <c:pt idx="3988">
                  <c:v>57.764499999999998</c:v>
                </c:pt>
                <c:pt idx="3989">
                  <c:v>57.777799999999999</c:v>
                </c:pt>
                <c:pt idx="3990">
                  <c:v>57.7911</c:v>
                </c:pt>
                <c:pt idx="3991">
                  <c:v>57.804299999999998</c:v>
                </c:pt>
                <c:pt idx="3992">
                  <c:v>57.817599999999999</c:v>
                </c:pt>
                <c:pt idx="3993">
                  <c:v>57.8309</c:v>
                </c:pt>
                <c:pt idx="3994">
                  <c:v>57.844200000000001</c:v>
                </c:pt>
                <c:pt idx="3995">
                  <c:v>57.857500000000002</c:v>
                </c:pt>
                <c:pt idx="3996">
                  <c:v>57.870800000000003</c:v>
                </c:pt>
                <c:pt idx="3997">
                  <c:v>57.884</c:v>
                </c:pt>
                <c:pt idx="3998">
                  <c:v>57.897300000000001</c:v>
                </c:pt>
                <c:pt idx="3999">
                  <c:v>57.910600000000002</c:v>
                </c:pt>
                <c:pt idx="4000">
                  <c:v>57.923900000000003</c:v>
                </c:pt>
                <c:pt idx="4001">
                  <c:v>57.937199999999997</c:v>
                </c:pt>
                <c:pt idx="4002">
                  <c:v>57.950400000000002</c:v>
                </c:pt>
                <c:pt idx="4003">
                  <c:v>57.963700000000003</c:v>
                </c:pt>
                <c:pt idx="4004">
                  <c:v>57.976999999999997</c:v>
                </c:pt>
                <c:pt idx="4005">
                  <c:v>57.990299999999998</c:v>
                </c:pt>
                <c:pt idx="4006">
                  <c:v>58.003599999999999</c:v>
                </c:pt>
                <c:pt idx="4007">
                  <c:v>58.016800000000003</c:v>
                </c:pt>
                <c:pt idx="4008">
                  <c:v>58.030099999999997</c:v>
                </c:pt>
                <c:pt idx="4009">
                  <c:v>58.043399999999998</c:v>
                </c:pt>
                <c:pt idx="4010">
                  <c:v>58.056699999999999</c:v>
                </c:pt>
                <c:pt idx="4011">
                  <c:v>58.07</c:v>
                </c:pt>
                <c:pt idx="4012">
                  <c:v>58.083199999999998</c:v>
                </c:pt>
                <c:pt idx="4013">
                  <c:v>58.096499999999999</c:v>
                </c:pt>
                <c:pt idx="4014">
                  <c:v>58.1098</c:v>
                </c:pt>
                <c:pt idx="4015">
                  <c:v>58.123100000000001</c:v>
                </c:pt>
                <c:pt idx="4016">
                  <c:v>58.136400000000002</c:v>
                </c:pt>
                <c:pt idx="4017">
                  <c:v>58.1496</c:v>
                </c:pt>
                <c:pt idx="4018">
                  <c:v>58.1629</c:v>
                </c:pt>
                <c:pt idx="4019">
                  <c:v>58.176200000000001</c:v>
                </c:pt>
                <c:pt idx="4020">
                  <c:v>58.189500000000002</c:v>
                </c:pt>
                <c:pt idx="4021">
                  <c:v>58.202800000000003</c:v>
                </c:pt>
                <c:pt idx="4022">
                  <c:v>58.216099999999997</c:v>
                </c:pt>
                <c:pt idx="4023">
                  <c:v>58.229300000000002</c:v>
                </c:pt>
                <c:pt idx="4024">
                  <c:v>58.242600000000003</c:v>
                </c:pt>
                <c:pt idx="4025">
                  <c:v>58.255899999999997</c:v>
                </c:pt>
                <c:pt idx="4026">
                  <c:v>58.269199999999998</c:v>
                </c:pt>
                <c:pt idx="4027">
                  <c:v>58.282499999999999</c:v>
                </c:pt>
                <c:pt idx="4028">
                  <c:v>58.295699999999997</c:v>
                </c:pt>
                <c:pt idx="4029">
                  <c:v>58.308999999999997</c:v>
                </c:pt>
                <c:pt idx="4030">
                  <c:v>58.322299999999998</c:v>
                </c:pt>
                <c:pt idx="4031">
                  <c:v>58.335599999999999</c:v>
                </c:pt>
                <c:pt idx="4032">
                  <c:v>58.3489</c:v>
                </c:pt>
                <c:pt idx="4033">
                  <c:v>58.362099999999998</c:v>
                </c:pt>
                <c:pt idx="4034">
                  <c:v>58.375399999999999</c:v>
                </c:pt>
                <c:pt idx="4035">
                  <c:v>58.3887</c:v>
                </c:pt>
                <c:pt idx="4036">
                  <c:v>58.402000000000001</c:v>
                </c:pt>
                <c:pt idx="4037">
                  <c:v>58.415300000000002</c:v>
                </c:pt>
                <c:pt idx="4038">
                  <c:v>58.4285</c:v>
                </c:pt>
                <c:pt idx="4039">
                  <c:v>58.441800000000001</c:v>
                </c:pt>
                <c:pt idx="4040">
                  <c:v>58.455100000000002</c:v>
                </c:pt>
                <c:pt idx="4041">
                  <c:v>58.468400000000003</c:v>
                </c:pt>
                <c:pt idx="4042">
                  <c:v>58.481699999999996</c:v>
                </c:pt>
                <c:pt idx="4043">
                  <c:v>58.494900000000001</c:v>
                </c:pt>
                <c:pt idx="4044">
                  <c:v>58.508200000000002</c:v>
                </c:pt>
                <c:pt idx="4045">
                  <c:v>58.521500000000003</c:v>
                </c:pt>
                <c:pt idx="4046">
                  <c:v>58.534799999999997</c:v>
                </c:pt>
                <c:pt idx="4047">
                  <c:v>58.548099999999998</c:v>
                </c:pt>
                <c:pt idx="4048">
                  <c:v>58.561399999999999</c:v>
                </c:pt>
                <c:pt idx="4049">
                  <c:v>58.574599999999997</c:v>
                </c:pt>
                <c:pt idx="4050">
                  <c:v>58.587899999999998</c:v>
                </c:pt>
                <c:pt idx="4051">
                  <c:v>58.601199999999999</c:v>
                </c:pt>
                <c:pt idx="4052">
                  <c:v>58.6145</c:v>
                </c:pt>
                <c:pt idx="4053">
                  <c:v>58.627800000000001</c:v>
                </c:pt>
                <c:pt idx="4054">
                  <c:v>58.640999999999998</c:v>
                </c:pt>
                <c:pt idx="4055">
                  <c:v>58.654299999999999</c:v>
                </c:pt>
                <c:pt idx="4056">
                  <c:v>58.6676</c:v>
                </c:pt>
                <c:pt idx="4057">
                  <c:v>58.680900000000001</c:v>
                </c:pt>
                <c:pt idx="4058">
                  <c:v>58.694200000000002</c:v>
                </c:pt>
                <c:pt idx="4059">
                  <c:v>58.7074</c:v>
                </c:pt>
                <c:pt idx="4060">
                  <c:v>58.720700000000001</c:v>
                </c:pt>
                <c:pt idx="4061">
                  <c:v>58.734000000000002</c:v>
                </c:pt>
                <c:pt idx="4062">
                  <c:v>58.747300000000003</c:v>
                </c:pt>
                <c:pt idx="4063">
                  <c:v>58.760599999999997</c:v>
                </c:pt>
                <c:pt idx="4064">
                  <c:v>58.773800000000001</c:v>
                </c:pt>
                <c:pt idx="4065">
                  <c:v>58.787100000000002</c:v>
                </c:pt>
                <c:pt idx="4066">
                  <c:v>58.800400000000003</c:v>
                </c:pt>
                <c:pt idx="4067">
                  <c:v>58.813699999999997</c:v>
                </c:pt>
                <c:pt idx="4068">
                  <c:v>58.826999999999998</c:v>
                </c:pt>
                <c:pt idx="4069">
                  <c:v>58.840200000000003</c:v>
                </c:pt>
                <c:pt idx="4070">
                  <c:v>58.853499999999997</c:v>
                </c:pt>
                <c:pt idx="4071">
                  <c:v>58.866799999999998</c:v>
                </c:pt>
                <c:pt idx="4072">
                  <c:v>58.880099999999999</c:v>
                </c:pt>
                <c:pt idx="4073">
                  <c:v>58.8934</c:v>
                </c:pt>
                <c:pt idx="4074">
                  <c:v>58.906700000000001</c:v>
                </c:pt>
                <c:pt idx="4075">
                  <c:v>58.919899999999998</c:v>
                </c:pt>
                <c:pt idx="4076">
                  <c:v>58.933199999999999</c:v>
                </c:pt>
                <c:pt idx="4077">
                  <c:v>58.9465</c:v>
                </c:pt>
                <c:pt idx="4078">
                  <c:v>58.959800000000001</c:v>
                </c:pt>
                <c:pt idx="4079">
                  <c:v>58.973100000000002</c:v>
                </c:pt>
                <c:pt idx="4080">
                  <c:v>58.9863</c:v>
                </c:pt>
                <c:pt idx="4081">
                  <c:v>58.999600000000001</c:v>
                </c:pt>
                <c:pt idx="4082">
                  <c:v>59.012900000000002</c:v>
                </c:pt>
                <c:pt idx="4083">
                  <c:v>59.026200000000003</c:v>
                </c:pt>
                <c:pt idx="4084">
                  <c:v>59.039499999999997</c:v>
                </c:pt>
                <c:pt idx="4085">
                  <c:v>59.052700000000002</c:v>
                </c:pt>
                <c:pt idx="4086">
                  <c:v>59.066000000000003</c:v>
                </c:pt>
                <c:pt idx="4087">
                  <c:v>59.079300000000003</c:v>
                </c:pt>
                <c:pt idx="4088">
                  <c:v>59.092599999999997</c:v>
                </c:pt>
                <c:pt idx="4089">
                  <c:v>59.105899999999998</c:v>
                </c:pt>
                <c:pt idx="4090">
                  <c:v>59.119100000000003</c:v>
                </c:pt>
                <c:pt idx="4091">
                  <c:v>59.132399999999997</c:v>
                </c:pt>
                <c:pt idx="4092">
                  <c:v>59.145699999999998</c:v>
                </c:pt>
                <c:pt idx="4093">
                  <c:v>59.158999999999999</c:v>
                </c:pt>
                <c:pt idx="4094">
                  <c:v>59.1723</c:v>
                </c:pt>
                <c:pt idx="4095">
                  <c:v>59.185499999999998</c:v>
                </c:pt>
                <c:pt idx="4096">
                  <c:v>59.198799999999999</c:v>
                </c:pt>
                <c:pt idx="4097">
                  <c:v>59.2121</c:v>
                </c:pt>
                <c:pt idx="4098">
                  <c:v>59.2254</c:v>
                </c:pt>
                <c:pt idx="4099">
                  <c:v>59.238700000000001</c:v>
                </c:pt>
                <c:pt idx="4100">
                  <c:v>59.251899999999999</c:v>
                </c:pt>
                <c:pt idx="4101">
                  <c:v>59.2652</c:v>
                </c:pt>
                <c:pt idx="4102">
                  <c:v>59.278500000000001</c:v>
                </c:pt>
                <c:pt idx="4103">
                  <c:v>59.291800000000002</c:v>
                </c:pt>
                <c:pt idx="4104">
                  <c:v>59.305100000000003</c:v>
                </c:pt>
                <c:pt idx="4105">
                  <c:v>59.318399999999997</c:v>
                </c:pt>
                <c:pt idx="4106">
                  <c:v>59.331600000000002</c:v>
                </c:pt>
                <c:pt idx="4107">
                  <c:v>59.344900000000003</c:v>
                </c:pt>
                <c:pt idx="4108">
                  <c:v>59.358199999999997</c:v>
                </c:pt>
                <c:pt idx="4109">
                  <c:v>59.371499999999997</c:v>
                </c:pt>
                <c:pt idx="4110">
                  <c:v>59.384799999999998</c:v>
                </c:pt>
                <c:pt idx="4111">
                  <c:v>59.398000000000003</c:v>
                </c:pt>
                <c:pt idx="4112">
                  <c:v>59.411299999999997</c:v>
                </c:pt>
                <c:pt idx="4113">
                  <c:v>59.424599999999998</c:v>
                </c:pt>
                <c:pt idx="4114">
                  <c:v>59.437899999999999</c:v>
                </c:pt>
                <c:pt idx="4115">
                  <c:v>59.4512</c:v>
                </c:pt>
                <c:pt idx="4116">
                  <c:v>59.464399999999998</c:v>
                </c:pt>
                <c:pt idx="4117">
                  <c:v>59.477699999999999</c:v>
                </c:pt>
                <c:pt idx="4118">
                  <c:v>59.491</c:v>
                </c:pt>
                <c:pt idx="4119">
                  <c:v>59.504300000000001</c:v>
                </c:pt>
                <c:pt idx="4120">
                  <c:v>59.517600000000002</c:v>
                </c:pt>
                <c:pt idx="4121">
                  <c:v>59.530799999999999</c:v>
                </c:pt>
                <c:pt idx="4122">
                  <c:v>59.5441</c:v>
                </c:pt>
                <c:pt idx="4123">
                  <c:v>59.557400000000001</c:v>
                </c:pt>
                <c:pt idx="4124">
                  <c:v>59.570700000000002</c:v>
                </c:pt>
                <c:pt idx="4125">
                  <c:v>59.584000000000003</c:v>
                </c:pt>
                <c:pt idx="4126">
                  <c:v>59.597200000000001</c:v>
                </c:pt>
                <c:pt idx="4127">
                  <c:v>59.610500000000002</c:v>
                </c:pt>
                <c:pt idx="4128">
                  <c:v>59.623800000000003</c:v>
                </c:pt>
                <c:pt idx="4129">
                  <c:v>59.637099999999997</c:v>
                </c:pt>
                <c:pt idx="4130">
                  <c:v>59.650399999999998</c:v>
                </c:pt>
                <c:pt idx="4131">
                  <c:v>59.663699999999999</c:v>
                </c:pt>
                <c:pt idx="4132">
                  <c:v>59.676900000000003</c:v>
                </c:pt>
                <c:pt idx="4133">
                  <c:v>59.690199999999997</c:v>
                </c:pt>
                <c:pt idx="4134">
                  <c:v>59.703499999999998</c:v>
                </c:pt>
                <c:pt idx="4135">
                  <c:v>59.716799999999999</c:v>
                </c:pt>
                <c:pt idx="4136">
                  <c:v>59.7301</c:v>
                </c:pt>
                <c:pt idx="4137">
                  <c:v>59.743299999999998</c:v>
                </c:pt>
                <c:pt idx="4138">
                  <c:v>59.756599999999999</c:v>
                </c:pt>
                <c:pt idx="4139">
                  <c:v>59.7699</c:v>
                </c:pt>
                <c:pt idx="4140">
                  <c:v>59.783200000000001</c:v>
                </c:pt>
                <c:pt idx="4141">
                  <c:v>59.796500000000002</c:v>
                </c:pt>
                <c:pt idx="4142">
                  <c:v>59.809699999999999</c:v>
                </c:pt>
                <c:pt idx="4143">
                  <c:v>59.823</c:v>
                </c:pt>
                <c:pt idx="4144">
                  <c:v>59.836300000000001</c:v>
                </c:pt>
                <c:pt idx="4145">
                  <c:v>59.849600000000002</c:v>
                </c:pt>
                <c:pt idx="4146">
                  <c:v>59.862900000000003</c:v>
                </c:pt>
                <c:pt idx="4147">
                  <c:v>59.876100000000001</c:v>
                </c:pt>
                <c:pt idx="4148">
                  <c:v>59.889400000000002</c:v>
                </c:pt>
                <c:pt idx="4149">
                  <c:v>59.902700000000003</c:v>
                </c:pt>
                <c:pt idx="4150">
                  <c:v>59.915999999999997</c:v>
                </c:pt>
                <c:pt idx="4151">
                  <c:v>59.929299999999998</c:v>
                </c:pt>
                <c:pt idx="4152">
                  <c:v>59.942500000000003</c:v>
                </c:pt>
                <c:pt idx="4153">
                  <c:v>59.955800000000004</c:v>
                </c:pt>
                <c:pt idx="4154">
                  <c:v>59.969099999999997</c:v>
                </c:pt>
                <c:pt idx="4155">
                  <c:v>59.982399999999998</c:v>
                </c:pt>
                <c:pt idx="4156">
                  <c:v>59.995699999999999</c:v>
                </c:pt>
                <c:pt idx="4157">
                  <c:v>60.009</c:v>
                </c:pt>
                <c:pt idx="4158">
                  <c:v>60.022199999999998</c:v>
                </c:pt>
                <c:pt idx="4159">
                  <c:v>60.035499999999999</c:v>
                </c:pt>
                <c:pt idx="4160">
                  <c:v>60.0488</c:v>
                </c:pt>
                <c:pt idx="4161">
                  <c:v>60.062100000000001</c:v>
                </c:pt>
                <c:pt idx="4162">
                  <c:v>60.075400000000002</c:v>
                </c:pt>
                <c:pt idx="4163">
                  <c:v>60.0886</c:v>
                </c:pt>
                <c:pt idx="4164">
                  <c:v>60.101900000000001</c:v>
                </c:pt>
                <c:pt idx="4165">
                  <c:v>60.115200000000002</c:v>
                </c:pt>
                <c:pt idx="4166">
                  <c:v>60.128500000000003</c:v>
                </c:pt>
                <c:pt idx="4167">
                  <c:v>60.141800000000003</c:v>
                </c:pt>
                <c:pt idx="4168">
                  <c:v>60.155000000000001</c:v>
                </c:pt>
                <c:pt idx="4169">
                  <c:v>60.168300000000002</c:v>
                </c:pt>
                <c:pt idx="4170">
                  <c:v>60.181600000000003</c:v>
                </c:pt>
                <c:pt idx="4171">
                  <c:v>60.194899999999997</c:v>
                </c:pt>
                <c:pt idx="4172">
                  <c:v>60.208199999999998</c:v>
                </c:pt>
                <c:pt idx="4173">
                  <c:v>60.221400000000003</c:v>
                </c:pt>
                <c:pt idx="4174">
                  <c:v>60.234699999999997</c:v>
                </c:pt>
                <c:pt idx="4175">
                  <c:v>60.247999999999998</c:v>
                </c:pt>
                <c:pt idx="4176">
                  <c:v>60.261299999999999</c:v>
                </c:pt>
                <c:pt idx="4177">
                  <c:v>60.2746</c:v>
                </c:pt>
                <c:pt idx="4178">
                  <c:v>60.287799999999997</c:v>
                </c:pt>
                <c:pt idx="4179">
                  <c:v>60.301099999999998</c:v>
                </c:pt>
                <c:pt idx="4180">
                  <c:v>60.314399999999999</c:v>
                </c:pt>
                <c:pt idx="4181">
                  <c:v>60.3277</c:v>
                </c:pt>
                <c:pt idx="4182">
                  <c:v>60.341000000000001</c:v>
                </c:pt>
                <c:pt idx="4183">
                  <c:v>60.354300000000002</c:v>
                </c:pt>
                <c:pt idx="4184">
                  <c:v>60.3675</c:v>
                </c:pt>
                <c:pt idx="4185">
                  <c:v>60.380800000000001</c:v>
                </c:pt>
                <c:pt idx="4186">
                  <c:v>60.394100000000002</c:v>
                </c:pt>
                <c:pt idx="4187">
                  <c:v>60.407400000000003</c:v>
                </c:pt>
                <c:pt idx="4188">
                  <c:v>60.420699999999997</c:v>
                </c:pt>
                <c:pt idx="4189">
                  <c:v>60.433900000000001</c:v>
                </c:pt>
                <c:pt idx="4190">
                  <c:v>60.447200000000002</c:v>
                </c:pt>
                <c:pt idx="4191">
                  <c:v>60.460500000000003</c:v>
                </c:pt>
                <c:pt idx="4192">
                  <c:v>60.473799999999997</c:v>
                </c:pt>
                <c:pt idx="4193">
                  <c:v>60.487099999999998</c:v>
                </c:pt>
                <c:pt idx="4194">
                  <c:v>60.500300000000003</c:v>
                </c:pt>
                <c:pt idx="4195">
                  <c:v>60.513599999999997</c:v>
                </c:pt>
                <c:pt idx="4196">
                  <c:v>60.526899999999998</c:v>
                </c:pt>
                <c:pt idx="4197">
                  <c:v>60.540199999999999</c:v>
                </c:pt>
                <c:pt idx="4198">
                  <c:v>60.5535</c:v>
                </c:pt>
                <c:pt idx="4199">
                  <c:v>60.566699999999997</c:v>
                </c:pt>
                <c:pt idx="4200">
                  <c:v>60.58</c:v>
                </c:pt>
                <c:pt idx="4201">
                  <c:v>60.593299999999999</c:v>
                </c:pt>
                <c:pt idx="4202">
                  <c:v>60.6066</c:v>
                </c:pt>
                <c:pt idx="4203">
                  <c:v>60.619900000000001</c:v>
                </c:pt>
                <c:pt idx="4204">
                  <c:v>60.633099999999999</c:v>
                </c:pt>
                <c:pt idx="4205">
                  <c:v>60.6464</c:v>
                </c:pt>
                <c:pt idx="4206">
                  <c:v>60.659700000000001</c:v>
                </c:pt>
                <c:pt idx="4207">
                  <c:v>60.673000000000002</c:v>
                </c:pt>
                <c:pt idx="4208">
                  <c:v>60.686300000000003</c:v>
                </c:pt>
                <c:pt idx="4209">
                  <c:v>60.699599999999997</c:v>
                </c:pt>
                <c:pt idx="4210">
                  <c:v>60.712800000000001</c:v>
                </c:pt>
                <c:pt idx="4211">
                  <c:v>60.726100000000002</c:v>
                </c:pt>
                <c:pt idx="4212">
                  <c:v>60.739400000000003</c:v>
                </c:pt>
                <c:pt idx="4213">
                  <c:v>60.752699999999997</c:v>
                </c:pt>
                <c:pt idx="4214">
                  <c:v>60.765999999999998</c:v>
                </c:pt>
                <c:pt idx="4215">
                  <c:v>60.779200000000003</c:v>
                </c:pt>
                <c:pt idx="4216">
                  <c:v>60.792499999999997</c:v>
                </c:pt>
                <c:pt idx="4217">
                  <c:v>60.805799999999998</c:v>
                </c:pt>
                <c:pt idx="4218">
                  <c:v>60.819099999999999</c:v>
                </c:pt>
                <c:pt idx="4219">
                  <c:v>60.8324</c:v>
                </c:pt>
                <c:pt idx="4220">
                  <c:v>60.845599999999997</c:v>
                </c:pt>
                <c:pt idx="4221">
                  <c:v>60.858899999999998</c:v>
                </c:pt>
                <c:pt idx="4222">
                  <c:v>60.872199999999999</c:v>
                </c:pt>
                <c:pt idx="4223">
                  <c:v>60.8855</c:v>
                </c:pt>
                <c:pt idx="4224">
                  <c:v>60.898800000000001</c:v>
                </c:pt>
                <c:pt idx="4225">
                  <c:v>60.911999999999999</c:v>
                </c:pt>
                <c:pt idx="4226">
                  <c:v>60.9253</c:v>
                </c:pt>
                <c:pt idx="4227">
                  <c:v>60.938600000000001</c:v>
                </c:pt>
                <c:pt idx="4228">
                  <c:v>60.951900000000002</c:v>
                </c:pt>
                <c:pt idx="4229">
                  <c:v>60.965200000000003</c:v>
                </c:pt>
                <c:pt idx="4230">
                  <c:v>60.978400000000001</c:v>
                </c:pt>
                <c:pt idx="4231">
                  <c:v>60.991700000000002</c:v>
                </c:pt>
                <c:pt idx="4232">
                  <c:v>61.005000000000003</c:v>
                </c:pt>
                <c:pt idx="4233">
                  <c:v>61.018300000000004</c:v>
                </c:pt>
                <c:pt idx="4234">
                  <c:v>61.031599999999997</c:v>
                </c:pt>
                <c:pt idx="4235">
                  <c:v>61.044899999999998</c:v>
                </c:pt>
                <c:pt idx="4236">
                  <c:v>61.058100000000003</c:v>
                </c:pt>
                <c:pt idx="4237">
                  <c:v>61.071399999999997</c:v>
                </c:pt>
                <c:pt idx="4238">
                  <c:v>61.084699999999998</c:v>
                </c:pt>
                <c:pt idx="4239">
                  <c:v>61.097999999999999</c:v>
                </c:pt>
                <c:pt idx="4240">
                  <c:v>61.1113</c:v>
                </c:pt>
                <c:pt idx="4242">
                  <c:v>61.124499999999998</c:v>
                </c:pt>
                <c:pt idx="4243">
                  <c:v>61.137799999999999</c:v>
                </c:pt>
                <c:pt idx="4244">
                  <c:v>61.1511</c:v>
                </c:pt>
                <c:pt idx="4245">
                  <c:v>61.164400000000001</c:v>
                </c:pt>
                <c:pt idx="4246">
                  <c:v>61.177700000000002</c:v>
                </c:pt>
                <c:pt idx="4247">
                  <c:v>61.190899999999999</c:v>
                </c:pt>
                <c:pt idx="4248">
                  <c:v>61.2042</c:v>
                </c:pt>
                <c:pt idx="4249">
                  <c:v>61.217500000000001</c:v>
                </c:pt>
                <c:pt idx="4250">
                  <c:v>61.230800000000002</c:v>
                </c:pt>
                <c:pt idx="4251">
                  <c:v>61.244100000000003</c:v>
                </c:pt>
                <c:pt idx="4252">
                  <c:v>61.257300000000001</c:v>
                </c:pt>
                <c:pt idx="4253">
                  <c:v>61.270600000000002</c:v>
                </c:pt>
                <c:pt idx="4254">
                  <c:v>61.283900000000003</c:v>
                </c:pt>
                <c:pt idx="4255">
                  <c:v>61.297199999999997</c:v>
                </c:pt>
                <c:pt idx="4256">
                  <c:v>61.310499999999998</c:v>
                </c:pt>
                <c:pt idx="4257">
                  <c:v>61.323700000000002</c:v>
                </c:pt>
                <c:pt idx="4258">
                  <c:v>61.337000000000003</c:v>
                </c:pt>
                <c:pt idx="4259">
                  <c:v>61.350299999999997</c:v>
                </c:pt>
                <c:pt idx="4260">
                  <c:v>61.363599999999998</c:v>
                </c:pt>
                <c:pt idx="4261">
                  <c:v>61.376899999999999</c:v>
                </c:pt>
                <c:pt idx="4262">
                  <c:v>61.390099999999997</c:v>
                </c:pt>
                <c:pt idx="4263">
                  <c:v>61.403399999999998</c:v>
                </c:pt>
                <c:pt idx="4264">
                  <c:v>61.416699999999999</c:v>
                </c:pt>
                <c:pt idx="4265">
                  <c:v>61.43</c:v>
                </c:pt>
                <c:pt idx="4266">
                  <c:v>61.443300000000001</c:v>
                </c:pt>
                <c:pt idx="4267">
                  <c:v>61.456600000000002</c:v>
                </c:pt>
                <c:pt idx="4268">
                  <c:v>61.469799999999999</c:v>
                </c:pt>
                <c:pt idx="4269">
                  <c:v>61.4831</c:v>
                </c:pt>
                <c:pt idx="4270">
                  <c:v>61.496400000000001</c:v>
                </c:pt>
                <c:pt idx="4271">
                  <c:v>61.509700000000002</c:v>
                </c:pt>
                <c:pt idx="4272">
                  <c:v>61.523000000000003</c:v>
                </c:pt>
                <c:pt idx="4273">
                  <c:v>61.536200000000001</c:v>
                </c:pt>
                <c:pt idx="4274">
                  <c:v>61.549500000000002</c:v>
                </c:pt>
                <c:pt idx="4275">
                  <c:v>61.562800000000003</c:v>
                </c:pt>
                <c:pt idx="4276">
                  <c:v>61.576099999999997</c:v>
                </c:pt>
                <c:pt idx="4277">
                  <c:v>61.589399999999998</c:v>
                </c:pt>
                <c:pt idx="4278">
                  <c:v>61.602600000000002</c:v>
                </c:pt>
                <c:pt idx="4279">
                  <c:v>61.615900000000003</c:v>
                </c:pt>
                <c:pt idx="4280">
                  <c:v>61.629199999999997</c:v>
                </c:pt>
                <c:pt idx="4281">
                  <c:v>61.642499999999998</c:v>
                </c:pt>
                <c:pt idx="4282">
                  <c:v>61.655799999999999</c:v>
                </c:pt>
                <c:pt idx="4283">
                  <c:v>61.668999999999997</c:v>
                </c:pt>
                <c:pt idx="4284">
                  <c:v>61.682299999999998</c:v>
                </c:pt>
                <c:pt idx="4285">
                  <c:v>61.695599999999999</c:v>
                </c:pt>
                <c:pt idx="4286">
                  <c:v>61.7089</c:v>
                </c:pt>
                <c:pt idx="4287">
                  <c:v>61.722200000000001</c:v>
                </c:pt>
                <c:pt idx="4288">
                  <c:v>61.735399999999998</c:v>
                </c:pt>
                <c:pt idx="4289">
                  <c:v>61.748699999999999</c:v>
                </c:pt>
                <c:pt idx="4290">
                  <c:v>61.762</c:v>
                </c:pt>
                <c:pt idx="4291">
                  <c:v>61.775300000000001</c:v>
                </c:pt>
                <c:pt idx="4292">
                  <c:v>61.788600000000002</c:v>
                </c:pt>
                <c:pt idx="4293">
                  <c:v>61.801900000000003</c:v>
                </c:pt>
                <c:pt idx="4294">
                  <c:v>61.815100000000001</c:v>
                </c:pt>
                <c:pt idx="4295">
                  <c:v>61.828400000000002</c:v>
                </c:pt>
                <c:pt idx="4296">
                  <c:v>61.841700000000003</c:v>
                </c:pt>
                <c:pt idx="4297">
                  <c:v>61.854999999999997</c:v>
                </c:pt>
                <c:pt idx="4298">
                  <c:v>61.868299999999998</c:v>
                </c:pt>
                <c:pt idx="4299">
                  <c:v>61.881500000000003</c:v>
                </c:pt>
                <c:pt idx="4300">
                  <c:v>61.894799999999996</c:v>
                </c:pt>
                <c:pt idx="4301">
                  <c:v>61.908099999999997</c:v>
                </c:pt>
                <c:pt idx="4302">
                  <c:v>61.921399999999998</c:v>
                </c:pt>
                <c:pt idx="4303">
                  <c:v>61.934699999999999</c:v>
                </c:pt>
                <c:pt idx="4305">
                  <c:v>61.947899999999997</c:v>
                </c:pt>
                <c:pt idx="4306">
                  <c:v>61.961199999999998</c:v>
                </c:pt>
                <c:pt idx="4307">
                  <c:v>61.974499999999999</c:v>
                </c:pt>
                <c:pt idx="4308">
                  <c:v>61.9878</c:v>
                </c:pt>
                <c:pt idx="4309">
                  <c:v>62.001100000000001</c:v>
                </c:pt>
                <c:pt idx="4310">
                  <c:v>62.014299999999999</c:v>
                </c:pt>
                <c:pt idx="4311">
                  <c:v>62.0276</c:v>
                </c:pt>
                <c:pt idx="4312">
                  <c:v>62.040900000000001</c:v>
                </c:pt>
                <c:pt idx="4313">
                  <c:v>62.054200000000002</c:v>
                </c:pt>
                <c:pt idx="4314">
                  <c:v>62.067500000000003</c:v>
                </c:pt>
                <c:pt idx="4315">
                  <c:v>62.0807</c:v>
                </c:pt>
                <c:pt idx="4316">
                  <c:v>62.094000000000001</c:v>
                </c:pt>
                <c:pt idx="4317">
                  <c:v>62.107300000000002</c:v>
                </c:pt>
                <c:pt idx="4318">
                  <c:v>62.120600000000003</c:v>
                </c:pt>
                <c:pt idx="4319">
                  <c:v>62.133899999999997</c:v>
                </c:pt>
                <c:pt idx="4320">
                  <c:v>62.147199999999998</c:v>
                </c:pt>
                <c:pt idx="4321">
                  <c:v>62.160400000000003</c:v>
                </c:pt>
                <c:pt idx="4322">
                  <c:v>62.173699999999997</c:v>
                </c:pt>
                <c:pt idx="4323">
                  <c:v>62.186999999999998</c:v>
                </c:pt>
                <c:pt idx="4324">
                  <c:v>62.200299999999999</c:v>
                </c:pt>
                <c:pt idx="4325">
                  <c:v>62.2136</c:v>
                </c:pt>
                <c:pt idx="4326">
                  <c:v>62.226799999999997</c:v>
                </c:pt>
                <c:pt idx="4327">
                  <c:v>62.240099999999998</c:v>
                </c:pt>
                <c:pt idx="4328">
                  <c:v>62.253399999999999</c:v>
                </c:pt>
                <c:pt idx="4329">
                  <c:v>62.2667</c:v>
                </c:pt>
                <c:pt idx="4330">
                  <c:v>62.28</c:v>
                </c:pt>
                <c:pt idx="4331">
                  <c:v>62.293199999999999</c:v>
                </c:pt>
                <c:pt idx="4332">
                  <c:v>62.3065</c:v>
                </c:pt>
                <c:pt idx="4333">
                  <c:v>62.319800000000001</c:v>
                </c:pt>
                <c:pt idx="4334">
                  <c:v>62.333100000000002</c:v>
                </c:pt>
                <c:pt idx="4335">
                  <c:v>62.346400000000003</c:v>
                </c:pt>
                <c:pt idx="4336">
                  <c:v>62.3596</c:v>
                </c:pt>
                <c:pt idx="4337">
                  <c:v>62.372900000000001</c:v>
                </c:pt>
                <c:pt idx="4338">
                  <c:v>62.386200000000002</c:v>
                </c:pt>
                <c:pt idx="4339">
                  <c:v>62.399500000000003</c:v>
                </c:pt>
                <c:pt idx="4340">
                  <c:v>62.412799999999997</c:v>
                </c:pt>
                <c:pt idx="4341">
                  <c:v>62.426000000000002</c:v>
                </c:pt>
                <c:pt idx="4342">
                  <c:v>62.439300000000003</c:v>
                </c:pt>
                <c:pt idx="4343">
                  <c:v>62.452599999999997</c:v>
                </c:pt>
                <c:pt idx="4344">
                  <c:v>62.465899999999998</c:v>
                </c:pt>
                <c:pt idx="4345">
                  <c:v>62.479199999999999</c:v>
                </c:pt>
                <c:pt idx="4346">
                  <c:v>62.4925</c:v>
                </c:pt>
                <c:pt idx="4347">
                  <c:v>62.505699999999997</c:v>
                </c:pt>
                <c:pt idx="4348">
                  <c:v>62.518999999999998</c:v>
                </c:pt>
                <c:pt idx="4349">
                  <c:v>62.532299999999999</c:v>
                </c:pt>
                <c:pt idx="4350">
                  <c:v>62.5456</c:v>
                </c:pt>
                <c:pt idx="4351">
                  <c:v>62.558900000000001</c:v>
                </c:pt>
                <c:pt idx="4352">
                  <c:v>62.572099999999999</c:v>
                </c:pt>
                <c:pt idx="4353">
                  <c:v>62.5854</c:v>
                </c:pt>
                <c:pt idx="4354">
                  <c:v>62.598700000000001</c:v>
                </c:pt>
                <c:pt idx="4355">
                  <c:v>62.612000000000002</c:v>
                </c:pt>
                <c:pt idx="4356">
                  <c:v>62.625300000000003</c:v>
                </c:pt>
                <c:pt idx="4357">
                  <c:v>62.638500000000001</c:v>
                </c:pt>
                <c:pt idx="4358">
                  <c:v>62.651800000000001</c:v>
                </c:pt>
                <c:pt idx="4359">
                  <c:v>62.665100000000002</c:v>
                </c:pt>
                <c:pt idx="4360">
                  <c:v>62.678400000000003</c:v>
                </c:pt>
                <c:pt idx="4361">
                  <c:v>62.691699999999997</c:v>
                </c:pt>
                <c:pt idx="4362">
                  <c:v>62.704900000000002</c:v>
                </c:pt>
                <c:pt idx="4363">
                  <c:v>62.718200000000003</c:v>
                </c:pt>
                <c:pt idx="4365">
                  <c:v>62.731499999999997</c:v>
                </c:pt>
                <c:pt idx="4366">
                  <c:v>62.744799999999998</c:v>
                </c:pt>
                <c:pt idx="4367">
                  <c:v>62.758099999999999</c:v>
                </c:pt>
                <c:pt idx="4368">
                  <c:v>62.771299999999997</c:v>
                </c:pt>
                <c:pt idx="4369">
                  <c:v>62.784599999999998</c:v>
                </c:pt>
                <c:pt idx="4370">
                  <c:v>62.797899999999998</c:v>
                </c:pt>
                <c:pt idx="4371">
                  <c:v>62.811199999999999</c:v>
                </c:pt>
                <c:pt idx="4372">
                  <c:v>62.8245</c:v>
                </c:pt>
                <c:pt idx="4373">
                  <c:v>62.837800000000001</c:v>
                </c:pt>
                <c:pt idx="4374">
                  <c:v>62.850999999999999</c:v>
                </c:pt>
                <c:pt idx="4375">
                  <c:v>62.8643</c:v>
                </c:pt>
                <c:pt idx="4376">
                  <c:v>62.877600000000001</c:v>
                </c:pt>
                <c:pt idx="4377">
                  <c:v>62.890900000000002</c:v>
                </c:pt>
                <c:pt idx="4378">
                  <c:v>62.904200000000003</c:v>
                </c:pt>
                <c:pt idx="4379">
                  <c:v>62.917400000000001</c:v>
                </c:pt>
                <c:pt idx="4380">
                  <c:v>62.930700000000002</c:v>
                </c:pt>
                <c:pt idx="4381">
                  <c:v>62.944000000000003</c:v>
                </c:pt>
                <c:pt idx="4382">
                  <c:v>62.957299999999996</c:v>
                </c:pt>
                <c:pt idx="4383">
                  <c:v>62.970599999999997</c:v>
                </c:pt>
                <c:pt idx="4384">
                  <c:v>62.983800000000002</c:v>
                </c:pt>
                <c:pt idx="4385">
                  <c:v>62.997100000000003</c:v>
                </c:pt>
                <c:pt idx="4386">
                  <c:v>63.010399999999997</c:v>
                </c:pt>
                <c:pt idx="4387">
                  <c:v>63.023699999999998</c:v>
                </c:pt>
                <c:pt idx="4388">
                  <c:v>63.036999999999999</c:v>
                </c:pt>
                <c:pt idx="4389">
                  <c:v>63.050199999999997</c:v>
                </c:pt>
                <c:pt idx="4390">
                  <c:v>63.063499999999998</c:v>
                </c:pt>
                <c:pt idx="4391">
                  <c:v>63.076799999999999</c:v>
                </c:pt>
                <c:pt idx="4392">
                  <c:v>63.0901</c:v>
                </c:pt>
                <c:pt idx="4393">
                  <c:v>63.103400000000001</c:v>
                </c:pt>
                <c:pt idx="4394">
                  <c:v>63.116599999999998</c:v>
                </c:pt>
                <c:pt idx="4395">
                  <c:v>63.129899999999999</c:v>
                </c:pt>
                <c:pt idx="4396">
                  <c:v>63.1432</c:v>
                </c:pt>
                <c:pt idx="4397">
                  <c:v>63.156500000000001</c:v>
                </c:pt>
                <c:pt idx="4398">
                  <c:v>63.169800000000002</c:v>
                </c:pt>
                <c:pt idx="4399">
                  <c:v>63.183100000000003</c:v>
                </c:pt>
                <c:pt idx="4400">
                  <c:v>63.196300000000001</c:v>
                </c:pt>
                <c:pt idx="4401">
                  <c:v>63.209600000000002</c:v>
                </c:pt>
                <c:pt idx="4402">
                  <c:v>63.222900000000003</c:v>
                </c:pt>
                <c:pt idx="4403">
                  <c:v>63.236199999999997</c:v>
                </c:pt>
                <c:pt idx="4404">
                  <c:v>63.249499999999998</c:v>
                </c:pt>
                <c:pt idx="4405">
                  <c:v>63.262700000000002</c:v>
                </c:pt>
                <c:pt idx="4406">
                  <c:v>63.276000000000003</c:v>
                </c:pt>
                <c:pt idx="4407">
                  <c:v>63.289299999999997</c:v>
                </c:pt>
                <c:pt idx="4408">
                  <c:v>63.302599999999998</c:v>
                </c:pt>
                <c:pt idx="4409">
                  <c:v>63.315899999999999</c:v>
                </c:pt>
                <c:pt idx="4410">
                  <c:v>63.329099999999997</c:v>
                </c:pt>
                <c:pt idx="4411">
                  <c:v>63.342399999999998</c:v>
                </c:pt>
                <c:pt idx="4412">
                  <c:v>63.355699999999999</c:v>
                </c:pt>
                <c:pt idx="4413">
                  <c:v>63.369</c:v>
                </c:pt>
                <c:pt idx="4414">
                  <c:v>63.382300000000001</c:v>
                </c:pt>
                <c:pt idx="4415">
                  <c:v>63.395499999999998</c:v>
                </c:pt>
                <c:pt idx="4416">
                  <c:v>63.408799999999999</c:v>
                </c:pt>
                <c:pt idx="4417">
                  <c:v>63.4221</c:v>
                </c:pt>
                <c:pt idx="4418">
                  <c:v>63.435400000000001</c:v>
                </c:pt>
                <c:pt idx="4419">
                  <c:v>63.448700000000002</c:v>
                </c:pt>
                <c:pt idx="4420">
                  <c:v>63.4619</c:v>
                </c:pt>
                <c:pt idx="4421">
                  <c:v>63.475200000000001</c:v>
                </c:pt>
                <c:pt idx="4422">
                  <c:v>63.488500000000002</c:v>
                </c:pt>
                <c:pt idx="4423">
                  <c:v>63.501800000000003</c:v>
                </c:pt>
                <c:pt idx="4424">
                  <c:v>63.515099999999997</c:v>
                </c:pt>
                <c:pt idx="4425">
                  <c:v>63.528399999999998</c:v>
                </c:pt>
                <c:pt idx="4426">
                  <c:v>63.541600000000003</c:v>
                </c:pt>
                <c:pt idx="4427">
                  <c:v>63.554900000000004</c:v>
                </c:pt>
                <c:pt idx="4428">
                  <c:v>63.568199999999997</c:v>
                </c:pt>
                <c:pt idx="4429">
                  <c:v>63.581499999999998</c:v>
                </c:pt>
                <c:pt idx="4430">
                  <c:v>63.594799999999999</c:v>
                </c:pt>
                <c:pt idx="4431">
                  <c:v>63.607999999999997</c:v>
                </c:pt>
                <c:pt idx="4432">
                  <c:v>63.621299999999998</c:v>
                </c:pt>
                <c:pt idx="4433">
                  <c:v>63.634599999999999</c:v>
                </c:pt>
                <c:pt idx="4434">
                  <c:v>63.6479</c:v>
                </c:pt>
                <c:pt idx="4435">
                  <c:v>63.661200000000001</c:v>
                </c:pt>
                <c:pt idx="4436">
                  <c:v>63.674399999999999</c:v>
                </c:pt>
                <c:pt idx="4437">
                  <c:v>63.6877</c:v>
                </c:pt>
                <c:pt idx="4438">
                  <c:v>63.701000000000001</c:v>
                </c:pt>
                <c:pt idx="4439">
                  <c:v>63.714300000000001</c:v>
                </c:pt>
                <c:pt idx="4440">
                  <c:v>63.727600000000002</c:v>
                </c:pt>
                <c:pt idx="4442">
                  <c:v>63.7408</c:v>
                </c:pt>
                <c:pt idx="4443">
                  <c:v>63.754100000000001</c:v>
                </c:pt>
                <c:pt idx="4444">
                  <c:v>63.767400000000002</c:v>
                </c:pt>
                <c:pt idx="4445">
                  <c:v>63.780700000000003</c:v>
                </c:pt>
                <c:pt idx="4446">
                  <c:v>63.793999999999997</c:v>
                </c:pt>
                <c:pt idx="4447">
                  <c:v>63.807200000000002</c:v>
                </c:pt>
                <c:pt idx="4448">
                  <c:v>63.820500000000003</c:v>
                </c:pt>
                <c:pt idx="4449">
                  <c:v>63.833799999999997</c:v>
                </c:pt>
                <c:pt idx="4450">
                  <c:v>63.847099999999998</c:v>
                </c:pt>
                <c:pt idx="4451">
                  <c:v>63.860399999999998</c:v>
                </c:pt>
                <c:pt idx="4452">
                  <c:v>63.873600000000003</c:v>
                </c:pt>
                <c:pt idx="4453">
                  <c:v>63.886899999999997</c:v>
                </c:pt>
                <c:pt idx="4454">
                  <c:v>63.900199999999998</c:v>
                </c:pt>
                <c:pt idx="4455">
                  <c:v>63.913499999999999</c:v>
                </c:pt>
                <c:pt idx="4456">
                  <c:v>63.9268</c:v>
                </c:pt>
                <c:pt idx="4457">
                  <c:v>63.940100000000001</c:v>
                </c:pt>
                <c:pt idx="4458">
                  <c:v>63.953299999999999</c:v>
                </c:pt>
                <c:pt idx="4459">
                  <c:v>63.9666</c:v>
                </c:pt>
                <c:pt idx="4460">
                  <c:v>63.979900000000001</c:v>
                </c:pt>
                <c:pt idx="4461">
                  <c:v>63.993200000000002</c:v>
                </c:pt>
                <c:pt idx="4462">
                  <c:v>64.006500000000003</c:v>
                </c:pt>
                <c:pt idx="4463">
                  <c:v>64.0197</c:v>
                </c:pt>
                <c:pt idx="4464">
                  <c:v>64.033000000000001</c:v>
                </c:pt>
                <c:pt idx="4465">
                  <c:v>64.046300000000002</c:v>
                </c:pt>
                <c:pt idx="4466">
                  <c:v>64.059600000000003</c:v>
                </c:pt>
                <c:pt idx="4467">
                  <c:v>64.072900000000004</c:v>
                </c:pt>
                <c:pt idx="4468">
                  <c:v>64.086100000000002</c:v>
                </c:pt>
                <c:pt idx="4469">
                  <c:v>64.099400000000003</c:v>
                </c:pt>
                <c:pt idx="4470">
                  <c:v>64.112700000000004</c:v>
                </c:pt>
                <c:pt idx="4471">
                  <c:v>64.126000000000005</c:v>
                </c:pt>
                <c:pt idx="4472">
                  <c:v>64.139300000000006</c:v>
                </c:pt>
                <c:pt idx="4473">
                  <c:v>64.152500000000003</c:v>
                </c:pt>
                <c:pt idx="4474">
                  <c:v>64.165800000000004</c:v>
                </c:pt>
                <c:pt idx="4475">
                  <c:v>64.179100000000005</c:v>
                </c:pt>
                <c:pt idx="4476">
                  <c:v>64.192400000000006</c:v>
                </c:pt>
                <c:pt idx="4477">
                  <c:v>64.205699999999993</c:v>
                </c:pt>
                <c:pt idx="4478">
                  <c:v>64.218900000000005</c:v>
                </c:pt>
                <c:pt idx="4479">
                  <c:v>64.232200000000006</c:v>
                </c:pt>
                <c:pt idx="4480">
                  <c:v>64.245500000000007</c:v>
                </c:pt>
                <c:pt idx="4481">
                  <c:v>64.258799999999994</c:v>
                </c:pt>
                <c:pt idx="4482">
                  <c:v>64.272099999999995</c:v>
                </c:pt>
                <c:pt idx="4483">
                  <c:v>64.285399999999996</c:v>
                </c:pt>
                <c:pt idx="4484">
                  <c:v>64.298599999999993</c:v>
                </c:pt>
                <c:pt idx="4485">
                  <c:v>64.311899999999994</c:v>
                </c:pt>
                <c:pt idx="4486">
                  <c:v>64.325199999999995</c:v>
                </c:pt>
                <c:pt idx="4487">
                  <c:v>64.338499999999996</c:v>
                </c:pt>
                <c:pt idx="4488">
                  <c:v>64.351799999999997</c:v>
                </c:pt>
                <c:pt idx="4489">
                  <c:v>64.364999999999995</c:v>
                </c:pt>
                <c:pt idx="4490">
                  <c:v>64.378299999999996</c:v>
                </c:pt>
                <c:pt idx="4491">
                  <c:v>64.391599999999997</c:v>
                </c:pt>
                <c:pt idx="4492">
                  <c:v>64.404899999999998</c:v>
                </c:pt>
                <c:pt idx="4493">
                  <c:v>64.418199999999999</c:v>
                </c:pt>
                <c:pt idx="4494">
                  <c:v>64.431399999999996</c:v>
                </c:pt>
                <c:pt idx="4495">
                  <c:v>64.444699999999997</c:v>
                </c:pt>
                <c:pt idx="4496">
                  <c:v>64.457999999999998</c:v>
                </c:pt>
                <c:pt idx="4497">
                  <c:v>64.471299999999999</c:v>
                </c:pt>
                <c:pt idx="4498">
                  <c:v>64.4846</c:v>
                </c:pt>
                <c:pt idx="4499">
                  <c:v>64.497799999999998</c:v>
                </c:pt>
                <c:pt idx="4500">
                  <c:v>64.511099999999999</c:v>
                </c:pt>
                <c:pt idx="4501">
                  <c:v>64.5244</c:v>
                </c:pt>
                <c:pt idx="4502">
                  <c:v>64.537700000000001</c:v>
                </c:pt>
                <c:pt idx="4503">
                  <c:v>64.551000000000002</c:v>
                </c:pt>
                <c:pt idx="4504">
                  <c:v>64.5642</c:v>
                </c:pt>
                <c:pt idx="4505">
                  <c:v>64.577500000000001</c:v>
                </c:pt>
                <c:pt idx="4506">
                  <c:v>64.590800000000002</c:v>
                </c:pt>
                <c:pt idx="4507">
                  <c:v>64.604100000000003</c:v>
                </c:pt>
                <c:pt idx="4508">
                  <c:v>64.617400000000004</c:v>
                </c:pt>
                <c:pt idx="4509">
                  <c:v>64.630700000000004</c:v>
                </c:pt>
                <c:pt idx="4510">
                  <c:v>64.643900000000002</c:v>
                </c:pt>
                <c:pt idx="4511">
                  <c:v>64.657200000000003</c:v>
                </c:pt>
                <c:pt idx="4512">
                  <c:v>64.670500000000004</c:v>
                </c:pt>
                <c:pt idx="4513">
                  <c:v>64.683800000000005</c:v>
                </c:pt>
                <c:pt idx="4514">
                  <c:v>64.697100000000006</c:v>
                </c:pt>
                <c:pt idx="4515">
                  <c:v>64.710300000000004</c:v>
                </c:pt>
                <c:pt idx="4516">
                  <c:v>64.723600000000005</c:v>
                </c:pt>
                <c:pt idx="4517">
                  <c:v>64.736900000000006</c:v>
                </c:pt>
                <c:pt idx="4518">
                  <c:v>64.750200000000007</c:v>
                </c:pt>
                <c:pt idx="4519">
                  <c:v>64.763499999999993</c:v>
                </c:pt>
                <c:pt idx="4520">
                  <c:v>64.776700000000005</c:v>
                </c:pt>
                <c:pt idx="4522">
                  <c:v>64.790000000000006</c:v>
                </c:pt>
                <c:pt idx="4523">
                  <c:v>64.803299999999993</c:v>
                </c:pt>
                <c:pt idx="4524">
                  <c:v>64.816599999999994</c:v>
                </c:pt>
                <c:pt idx="4525">
                  <c:v>64.829899999999995</c:v>
                </c:pt>
                <c:pt idx="4526">
                  <c:v>64.843100000000007</c:v>
                </c:pt>
                <c:pt idx="4527">
                  <c:v>64.856399999999994</c:v>
                </c:pt>
                <c:pt idx="4528">
                  <c:v>64.869699999999995</c:v>
                </c:pt>
                <c:pt idx="4529">
                  <c:v>64.882999999999996</c:v>
                </c:pt>
                <c:pt idx="4530">
                  <c:v>64.896299999999997</c:v>
                </c:pt>
                <c:pt idx="4531">
                  <c:v>64.909499999999994</c:v>
                </c:pt>
                <c:pt idx="4532">
                  <c:v>64.922799999999995</c:v>
                </c:pt>
                <c:pt idx="4533">
                  <c:v>64.936099999999996</c:v>
                </c:pt>
                <c:pt idx="4534">
                  <c:v>64.949399999999997</c:v>
                </c:pt>
                <c:pt idx="4535">
                  <c:v>64.962699999999998</c:v>
                </c:pt>
                <c:pt idx="4536">
                  <c:v>64.975999999999999</c:v>
                </c:pt>
                <c:pt idx="4537">
                  <c:v>64.989199999999997</c:v>
                </c:pt>
                <c:pt idx="4538">
                  <c:v>65.002499999999998</c:v>
                </c:pt>
                <c:pt idx="4539">
                  <c:v>65.015799999999999</c:v>
                </c:pt>
                <c:pt idx="4540">
                  <c:v>65.0291</c:v>
                </c:pt>
                <c:pt idx="4541">
                  <c:v>65.042400000000001</c:v>
                </c:pt>
                <c:pt idx="4542">
                  <c:v>65.055599999999998</c:v>
                </c:pt>
                <c:pt idx="4543">
                  <c:v>65.068899999999999</c:v>
                </c:pt>
                <c:pt idx="4544">
                  <c:v>65.0822</c:v>
                </c:pt>
                <c:pt idx="4545">
                  <c:v>65.095500000000001</c:v>
                </c:pt>
                <c:pt idx="4546">
                  <c:v>65.108800000000002</c:v>
                </c:pt>
                <c:pt idx="4547">
                  <c:v>65.122</c:v>
                </c:pt>
                <c:pt idx="4548">
                  <c:v>65.135300000000001</c:v>
                </c:pt>
                <c:pt idx="4549">
                  <c:v>65.148600000000002</c:v>
                </c:pt>
                <c:pt idx="4550">
                  <c:v>65.161900000000003</c:v>
                </c:pt>
                <c:pt idx="4551">
                  <c:v>65.175200000000004</c:v>
                </c:pt>
                <c:pt idx="4552">
                  <c:v>65.188400000000001</c:v>
                </c:pt>
                <c:pt idx="4553">
                  <c:v>65.201700000000002</c:v>
                </c:pt>
                <c:pt idx="4554">
                  <c:v>65.215000000000003</c:v>
                </c:pt>
                <c:pt idx="4555">
                  <c:v>65.228300000000004</c:v>
                </c:pt>
                <c:pt idx="4556">
                  <c:v>65.241600000000005</c:v>
                </c:pt>
                <c:pt idx="4557">
                  <c:v>65.254800000000003</c:v>
                </c:pt>
                <c:pt idx="4558">
                  <c:v>65.268100000000004</c:v>
                </c:pt>
                <c:pt idx="4559">
                  <c:v>65.281400000000005</c:v>
                </c:pt>
                <c:pt idx="4560">
                  <c:v>65.294700000000006</c:v>
                </c:pt>
                <c:pt idx="4561">
                  <c:v>65.308000000000007</c:v>
                </c:pt>
                <c:pt idx="4562">
                  <c:v>65.321299999999994</c:v>
                </c:pt>
                <c:pt idx="4563">
                  <c:v>65.334500000000006</c:v>
                </c:pt>
                <c:pt idx="4564">
                  <c:v>65.347800000000007</c:v>
                </c:pt>
                <c:pt idx="4565">
                  <c:v>65.361099999999993</c:v>
                </c:pt>
                <c:pt idx="4566">
                  <c:v>65.374399999999994</c:v>
                </c:pt>
                <c:pt idx="4567">
                  <c:v>65.387699999999995</c:v>
                </c:pt>
                <c:pt idx="4568">
                  <c:v>65.400899999999993</c:v>
                </c:pt>
                <c:pt idx="4569">
                  <c:v>65.414199999999994</c:v>
                </c:pt>
                <c:pt idx="4570">
                  <c:v>65.427499999999995</c:v>
                </c:pt>
                <c:pt idx="4571">
                  <c:v>65.440799999999996</c:v>
                </c:pt>
                <c:pt idx="4572">
                  <c:v>65.454099999999997</c:v>
                </c:pt>
                <c:pt idx="4573">
                  <c:v>65.467299999999994</c:v>
                </c:pt>
                <c:pt idx="4574">
                  <c:v>65.480599999999995</c:v>
                </c:pt>
                <c:pt idx="4575">
                  <c:v>65.493899999999996</c:v>
                </c:pt>
                <c:pt idx="4576">
                  <c:v>65.507199999999997</c:v>
                </c:pt>
                <c:pt idx="4577">
                  <c:v>65.520499999999998</c:v>
                </c:pt>
                <c:pt idx="4578">
                  <c:v>65.533699999999996</c:v>
                </c:pt>
                <c:pt idx="4579">
                  <c:v>65.546999999999997</c:v>
                </c:pt>
                <c:pt idx="4580">
                  <c:v>65.560299999999998</c:v>
                </c:pt>
                <c:pt idx="4581">
                  <c:v>65.573599999999999</c:v>
                </c:pt>
                <c:pt idx="4582">
                  <c:v>65.5869</c:v>
                </c:pt>
                <c:pt idx="4583">
                  <c:v>65.600099999999998</c:v>
                </c:pt>
                <c:pt idx="4584">
                  <c:v>65.613399999999999</c:v>
                </c:pt>
                <c:pt idx="4585">
                  <c:v>65.6267</c:v>
                </c:pt>
                <c:pt idx="4586">
                  <c:v>65.64</c:v>
                </c:pt>
                <c:pt idx="4587">
                  <c:v>65.653300000000002</c:v>
                </c:pt>
                <c:pt idx="4588">
                  <c:v>65.666600000000003</c:v>
                </c:pt>
                <c:pt idx="4589">
                  <c:v>65.6798</c:v>
                </c:pt>
                <c:pt idx="4590">
                  <c:v>65.693100000000001</c:v>
                </c:pt>
                <c:pt idx="4591">
                  <c:v>65.706400000000002</c:v>
                </c:pt>
                <c:pt idx="4592">
                  <c:v>65.719700000000003</c:v>
                </c:pt>
                <c:pt idx="4593">
                  <c:v>65.733000000000004</c:v>
                </c:pt>
                <c:pt idx="4594">
                  <c:v>65.746200000000002</c:v>
                </c:pt>
                <c:pt idx="4595">
                  <c:v>65.759500000000003</c:v>
                </c:pt>
                <c:pt idx="4596">
                  <c:v>65.772800000000004</c:v>
                </c:pt>
                <c:pt idx="4597">
                  <c:v>65.786100000000005</c:v>
                </c:pt>
                <c:pt idx="4598">
                  <c:v>65.799400000000006</c:v>
                </c:pt>
                <c:pt idx="4599">
                  <c:v>65.812600000000003</c:v>
                </c:pt>
                <c:pt idx="4600">
                  <c:v>65.825900000000004</c:v>
                </c:pt>
                <c:pt idx="4601">
                  <c:v>65.839200000000005</c:v>
                </c:pt>
                <c:pt idx="4602">
                  <c:v>65.852500000000006</c:v>
                </c:pt>
                <c:pt idx="4603">
                  <c:v>65.865799999999993</c:v>
                </c:pt>
                <c:pt idx="4604">
                  <c:v>65.879000000000005</c:v>
                </c:pt>
                <c:pt idx="4605">
                  <c:v>65.892300000000006</c:v>
                </c:pt>
                <c:pt idx="4606">
                  <c:v>65.905600000000007</c:v>
                </c:pt>
                <c:pt idx="4607">
                  <c:v>65.918899999999994</c:v>
                </c:pt>
                <c:pt idx="4608">
                  <c:v>65.932199999999995</c:v>
                </c:pt>
                <c:pt idx="4609">
                  <c:v>65.945400000000006</c:v>
                </c:pt>
                <c:pt idx="4610">
                  <c:v>65.958699999999993</c:v>
                </c:pt>
                <c:pt idx="4611">
                  <c:v>65.971999999999994</c:v>
                </c:pt>
                <c:pt idx="4612">
                  <c:v>65.985299999999995</c:v>
                </c:pt>
                <c:pt idx="4613">
                  <c:v>65.998599999999996</c:v>
                </c:pt>
                <c:pt idx="4614">
                  <c:v>66.011799999999994</c:v>
                </c:pt>
                <c:pt idx="4615">
                  <c:v>66.025099999999995</c:v>
                </c:pt>
                <c:pt idx="4616">
                  <c:v>66.038399999999996</c:v>
                </c:pt>
                <c:pt idx="4617">
                  <c:v>66.051699999999997</c:v>
                </c:pt>
                <c:pt idx="4618">
                  <c:v>66.064999999999998</c:v>
                </c:pt>
                <c:pt idx="4619">
                  <c:v>66.078299999999999</c:v>
                </c:pt>
                <c:pt idx="4620">
                  <c:v>66.091499999999996</c:v>
                </c:pt>
                <c:pt idx="4621">
                  <c:v>66.104799999999997</c:v>
                </c:pt>
                <c:pt idx="4622">
                  <c:v>66.118099999999998</c:v>
                </c:pt>
                <c:pt idx="4623">
                  <c:v>66.131399999999999</c:v>
                </c:pt>
                <c:pt idx="4624">
                  <c:v>66.1447</c:v>
                </c:pt>
                <c:pt idx="4625">
                  <c:v>66.157899999999998</c:v>
                </c:pt>
                <c:pt idx="4626">
                  <c:v>66.171199999999999</c:v>
                </c:pt>
                <c:pt idx="4627">
                  <c:v>66.1845</c:v>
                </c:pt>
                <c:pt idx="4628">
                  <c:v>66.197800000000001</c:v>
                </c:pt>
                <c:pt idx="4629">
                  <c:v>66.211100000000002</c:v>
                </c:pt>
                <c:pt idx="4630">
                  <c:v>66.224299999999999</c:v>
                </c:pt>
                <c:pt idx="4631">
                  <c:v>66.2376</c:v>
                </c:pt>
                <c:pt idx="4632">
                  <c:v>66.250900000000001</c:v>
                </c:pt>
                <c:pt idx="4633">
                  <c:v>66.264200000000002</c:v>
                </c:pt>
                <c:pt idx="4634">
                  <c:v>66.277500000000003</c:v>
                </c:pt>
                <c:pt idx="4635">
                  <c:v>66.290700000000001</c:v>
                </c:pt>
                <c:pt idx="4636">
                  <c:v>66.304000000000002</c:v>
                </c:pt>
                <c:pt idx="4637">
                  <c:v>66.317300000000003</c:v>
                </c:pt>
                <c:pt idx="4638">
                  <c:v>66.330600000000004</c:v>
                </c:pt>
                <c:pt idx="4639">
                  <c:v>66.343900000000005</c:v>
                </c:pt>
                <c:pt idx="4640">
                  <c:v>66.357100000000003</c:v>
                </c:pt>
                <c:pt idx="4641">
                  <c:v>66.370400000000004</c:v>
                </c:pt>
                <c:pt idx="4642">
                  <c:v>66.383700000000005</c:v>
                </c:pt>
                <c:pt idx="4643">
                  <c:v>66.397000000000006</c:v>
                </c:pt>
                <c:pt idx="4644">
                  <c:v>66.410300000000007</c:v>
                </c:pt>
                <c:pt idx="4645">
                  <c:v>66.423599999999993</c:v>
                </c:pt>
                <c:pt idx="4646">
                  <c:v>66.436800000000005</c:v>
                </c:pt>
                <c:pt idx="4647">
                  <c:v>66.450100000000006</c:v>
                </c:pt>
                <c:pt idx="4648">
                  <c:v>66.463399999999993</c:v>
                </c:pt>
                <c:pt idx="4649">
                  <c:v>66.476699999999994</c:v>
                </c:pt>
                <c:pt idx="4650">
                  <c:v>66.489999999999995</c:v>
                </c:pt>
                <c:pt idx="4651">
                  <c:v>66.503200000000007</c:v>
                </c:pt>
                <c:pt idx="4652">
                  <c:v>66.516499999999994</c:v>
                </c:pt>
                <c:pt idx="4653">
                  <c:v>66.529799999999994</c:v>
                </c:pt>
                <c:pt idx="4654">
                  <c:v>66.543099999999995</c:v>
                </c:pt>
                <c:pt idx="4655">
                  <c:v>66.556399999999996</c:v>
                </c:pt>
                <c:pt idx="4656">
                  <c:v>66.569599999999994</c:v>
                </c:pt>
                <c:pt idx="4657">
                  <c:v>66.582899999999995</c:v>
                </c:pt>
                <c:pt idx="4658">
                  <c:v>66.596199999999996</c:v>
                </c:pt>
                <c:pt idx="4659">
                  <c:v>66.609499999999997</c:v>
                </c:pt>
                <c:pt idx="4660">
                  <c:v>66.622799999999998</c:v>
                </c:pt>
                <c:pt idx="4661">
                  <c:v>66.635999999999996</c:v>
                </c:pt>
                <c:pt idx="4662">
                  <c:v>66.649299999999997</c:v>
                </c:pt>
                <c:pt idx="4663">
                  <c:v>66.662599999999998</c:v>
                </c:pt>
                <c:pt idx="4664">
                  <c:v>66.675899999999999</c:v>
                </c:pt>
                <c:pt idx="4665">
                  <c:v>66.6892</c:v>
                </c:pt>
                <c:pt idx="4666">
                  <c:v>66.702399999999997</c:v>
                </c:pt>
                <c:pt idx="4667">
                  <c:v>66.715699999999998</c:v>
                </c:pt>
                <c:pt idx="4668">
                  <c:v>66.728999999999999</c:v>
                </c:pt>
                <c:pt idx="4669">
                  <c:v>66.7423</c:v>
                </c:pt>
                <c:pt idx="4670">
                  <c:v>66.755600000000001</c:v>
                </c:pt>
                <c:pt idx="4671">
                  <c:v>66.768900000000002</c:v>
                </c:pt>
                <c:pt idx="4672">
                  <c:v>66.7821</c:v>
                </c:pt>
                <c:pt idx="4673">
                  <c:v>66.795400000000001</c:v>
                </c:pt>
                <c:pt idx="4674">
                  <c:v>66.808700000000002</c:v>
                </c:pt>
                <c:pt idx="4675">
                  <c:v>66.822000000000003</c:v>
                </c:pt>
                <c:pt idx="4676">
                  <c:v>66.835300000000004</c:v>
                </c:pt>
                <c:pt idx="4677">
                  <c:v>66.848500000000001</c:v>
                </c:pt>
                <c:pt idx="4678">
                  <c:v>66.861800000000002</c:v>
                </c:pt>
                <c:pt idx="4679">
                  <c:v>66.875100000000003</c:v>
                </c:pt>
                <c:pt idx="4680">
                  <c:v>66.888400000000004</c:v>
                </c:pt>
                <c:pt idx="4681">
                  <c:v>66.901700000000005</c:v>
                </c:pt>
                <c:pt idx="4682">
                  <c:v>66.914900000000003</c:v>
                </c:pt>
                <c:pt idx="4683">
                  <c:v>66.928200000000004</c:v>
                </c:pt>
                <c:pt idx="4684">
                  <c:v>66.941500000000005</c:v>
                </c:pt>
                <c:pt idx="4685">
                  <c:v>66.954800000000006</c:v>
                </c:pt>
                <c:pt idx="4686">
                  <c:v>66.968100000000007</c:v>
                </c:pt>
                <c:pt idx="4687">
                  <c:v>66.981300000000005</c:v>
                </c:pt>
                <c:pt idx="4688">
                  <c:v>66.994600000000005</c:v>
                </c:pt>
                <c:pt idx="4689">
                  <c:v>67.007900000000006</c:v>
                </c:pt>
                <c:pt idx="4690">
                  <c:v>67.021199999999993</c:v>
                </c:pt>
                <c:pt idx="4691">
                  <c:v>67.034499999999994</c:v>
                </c:pt>
                <c:pt idx="4692">
                  <c:v>67.047700000000006</c:v>
                </c:pt>
                <c:pt idx="4693">
                  <c:v>67.061000000000007</c:v>
                </c:pt>
                <c:pt idx="4694">
                  <c:v>67.074299999999994</c:v>
                </c:pt>
                <c:pt idx="4695">
                  <c:v>67.087599999999995</c:v>
                </c:pt>
                <c:pt idx="4696">
                  <c:v>67.100899999999996</c:v>
                </c:pt>
                <c:pt idx="4697">
                  <c:v>67.114199999999997</c:v>
                </c:pt>
                <c:pt idx="4698">
                  <c:v>67.127399999999994</c:v>
                </c:pt>
                <c:pt idx="4699">
                  <c:v>67.140699999999995</c:v>
                </c:pt>
                <c:pt idx="4700">
                  <c:v>67.153999999999996</c:v>
                </c:pt>
                <c:pt idx="4701">
                  <c:v>67.167299999999997</c:v>
                </c:pt>
                <c:pt idx="4702">
                  <c:v>67.180599999999998</c:v>
                </c:pt>
                <c:pt idx="4703">
                  <c:v>67.193799999999996</c:v>
                </c:pt>
                <c:pt idx="4704">
                  <c:v>67.207099999999997</c:v>
                </c:pt>
                <c:pt idx="4705">
                  <c:v>67.220399999999998</c:v>
                </c:pt>
                <c:pt idx="4706">
                  <c:v>67.233699999999999</c:v>
                </c:pt>
                <c:pt idx="4707">
                  <c:v>67.247</c:v>
                </c:pt>
                <c:pt idx="4708">
                  <c:v>67.260199999999998</c:v>
                </c:pt>
                <c:pt idx="4709">
                  <c:v>67.273499999999999</c:v>
                </c:pt>
                <c:pt idx="4710">
                  <c:v>67.286799999999999</c:v>
                </c:pt>
                <c:pt idx="4711">
                  <c:v>67.3001</c:v>
                </c:pt>
                <c:pt idx="4712">
                  <c:v>67.313400000000001</c:v>
                </c:pt>
                <c:pt idx="4713">
                  <c:v>67.326599999999999</c:v>
                </c:pt>
                <c:pt idx="4714">
                  <c:v>67.3399</c:v>
                </c:pt>
                <c:pt idx="4715">
                  <c:v>67.353200000000001</c:v>
                </c:pt>
                <c:pt idx="4716">
                  <c:v>67.366500000000002</c:v>
                </c:pt>
                <c:pt idx="4717">
                  <c:v>67.379800000000003</c:v>
                </c:pt>
                <c:pt idx="4718">
                  <c:v>67.393000000000001</c:v>
                </c:pt>
                <c:pt idx="4719">
                  <c:v>67.406300000000002</c:v>
                </c:pt>
                <c:pt idx="4720">
                  <c:v>67.419600000000003</c:v>
                </c:pt>
                <c:pt idx="4721">
                  <c:v>67.432900000000004</c:v>
                </c:pt>
                <c:pt idx="4722">
                  <c:v>67.446200000000005</c:v>
                </c:pt>
                <c:pt idx="4723">
                  <c:v>67.459500000000006</c:v>
                </c:pt>
                <c:pt idx="4724">
                  <c:v>67.472700000000003</c:v>
                </c:pt>
                <c:pt idx="4725">
                  <c:v>67.486000000000004</c:v>
                </c:pt>
                <c:pt idx="4726">
                  <c:v>67.499300000000005</c:v>
                </c:pt>
                <c:pt idx="4727">
                  <c:v>67.512600000000006</c:v>
                </c:pt>
                <c:pt idx="4728">
                  <c:v>67.525899999999993</c:v>
                </c:pt>
                <c:pt idx="4729">
                  <c:v>67.539100000000005</c:v>
                </c:pt>
                <c:pt idx="4730">
                  <c:v>67.552400000000006</c:v>
                </c:pt>
                <c:pt idx="4731">
                  <c:v>67.565700000000007</c:v>
                </c:pt>
                <c:pt idx="4732">
                  <c:v>67.578999999999994</c:v>
                </c:pt>
                <c:pt idx="4733">
                  <c:v>67.592299999999994</c:v>
                </c:pt>
                <c:pt idx="4734">
                  <c:v>67.605500000000006</c:v>
                </c:pt>
                <c:pt idx="4735">
                  <c:v>67.618799999999993</c:v>
                </c:pt>
                <c:pt idx="4736">
                  <c:v>67.632099999999994</c:v>
                </c:pt>
                <c:pt idx="4737">
                  <c:v>67.645399999999995</c:v>
                </c:pt>
                <c:pt idx="4738">
                  <c:v>67.658699999999996</c:v>
                </c:pt>
                <c:pt idx="4739">
                  <c:v>67.671899999999994</c:v>
                </c:pt>
                <c:pt idx="4740">
                  <c:v>67.685199999999995</c:v>
                </c:pt>
                <c:pt idx="4741">
                  <c:v>67.698499999999996</c:v>
                </c:pt>
                <c:pt idx="4742">
                  <c:v>67.711799999999997</c:v>
                </c:pt>
                <c:pt idx="4743">
                  <c:v>67.725099999999998</c:v>
                </c:pt>
                <c:pt idx="4744">
                  <c:v>67.738299999999995</c:v>
                </c:pt>
                <c:pt idx="4745">
                  <c:v>67.751599999999996</c:v>
                </c:pt>
                <c:pt idx="4746">
                  <c:v>67.764899999999997</c:v>
                </c:pt>
                <c:pt idx="4747">
                  <c:v>67.778199999999998</c:v>
                </c:pt>
                <c:pt idx="4748">
                  <c:v>67.791499999999999</c:v>
                </c:pt>
                <c:pt idx="4749">
                  <c:v>67.8048</c:v>
                </c:pt>
                <c:pt idx="4750">
                  <c:v>67.817999999999998</c:v>
                </c:pt>
                <c:pt idx="4751">
                  <c:v>67.831299999999999</c:v>
                </c:pt>
                <c:pt idx="4752">
                  <c:v>67.8446</c:v>
                </c:pt>
                <c:pt idx="4753">
                  <c:v>67.857900000000001</c:v>
                </c:pt>
                <c:pt idx="4754">
                  <c:v>67.871200000000002</c:v>
                </c:pt>
                <c:pt idx="4755">
                  <c:v>67.884399999999999</c:v>
                </c:pt>
                <c:pt idx="4756">
                  <c:v>67.8977</c:v>
                </c:pt>
                <c:pt idx="4757">
                  <c:v>67.911000000000001</c:v>
                </c:pt>
                <c:pt idx="4758">
                  <c:v>67.924300000000002</c:v>
                </c:pt>
                <c:pt idx="4759">
                  <c:v>67.937600000000003</c:v>
                </c:pt>
                <c:pt idx="4760">
                  <c:v>67.950800000000001</c:v>
                </c:pt>
                <c:pt idx="4761">
                  <c:v>67.964100000000002</c:v>
                </c:pt>
                <c:pt idx="4762">
                  <c:v>67.977400000000003</c:v>
                </c:pt>
                <c:pt idx="4763">
                  <c:v>67.990700000000004</c:v>
                </c:pt>
                <c:pt idx="4764">
                  <c:v>68.004000000000005</c:v>
                </c:pt>
                <c:pt idx="4765">
                  <c:v>68.017200000000003</c:v>
                </c:pt>
                <c:pt idx="4766">
                  <c:v>68.030500000000004</c:v>
                </c:pt>
                <c:pt idx="4767">
                  <c:v>68.043800000000005</c:v>
                </c:pt>
                <c:pt idx="4768">
                  <c:v>68.057100000000005</c:v>
                </c:pt>
                <c:pt idx="4769">
                  <c:v>68.070400000000006</c:v>
                </c:pt>
                <c:pt idx="4770">
                  <c:v>68.083600000000004</c:v>
                </c:pt>
                <c:pt idx="4771">
                  <c:v>68.096900000000005</c:v>
                </c:pt>
                <c:pt idx="4772">
                  <c:v>68.110200000000006</c:v>
                </c:pt>
                <c:pt idx="4773">
                  <c:v>68.123500000000007</c:v>
                </c:pt>
                <c:pt idx="4774">
                  <c:v>68.136799999999994</c:v>
                </c:pt>
                <c:pt idx="4775">
                  <c:v>68.150000000000006</c:v>
                </c:pt>
                <c:pt idx="4776">
                  <c:v>68.163300000000007</c:v>
                </c:pt>
                <c:pt idx="4777">
                  <c:v>68.176599999999993</c:v>
                </c:pt>
                <c:pt idx="4778">
                  <c:v>68.189899999999994</c:v>
                </c:pt>
                <c:pt idx="4780">
                  <c:v>68.203199999999995</c:v>
                </c:pt>
                <c:pt idx="4781">
                  <c:v>68.216499999999996</c:v>
                </c:pt>
                <c:pt idx="4782">
                  <c:v>68.229699999999994</c:v>
                </c:pt>
                <c:pt idx="4783">
                  <c:v>68.242999999999995</c:v>
                </c:pt>
                <c:pt idx="4784">
                  <c:v>68.256299999999996</c:v>
                </c:pt>
                <c:pt idx="4785">
                  <c:v>68.269599999999997</c:v>
                </c:pt>
                <c:pt idx="4786">
                  <c:v>68.282899999999998</c:v>
                </c:pt>
                <c:pt idx="4787">
                  <c:v>68.296099999999996</c:v>
                </c:pt>
                <c:pt idx="4788">
                  <c:v>68.309399999999997</c:v>
                </c:pt>
                <c:pt idx="4789">
                  <c:v>68.322699999999998</c:v>
                </c:pt>
                <c:pt idx="4790">
                  <c:v>68.335999999999999</c:v>
                </c:pt>
                <c:pt idx="4791">
                  <c:v>68.349299999999999</c:v>
                </c:pt>
                <c:pt idx="4792">
                  <c:v>68.362499999999997</c:v>
                </c:pt>
                <c:pt idx="4793">
                  <c:v>68.375799999999998</c:v>
                </c:pt>
                <c:pt idx="4794">
                  <c:v>68.389099999999999</c:v>
                </c:pt>
                <c:pt idx="4795">
                  <c:v>68.4024</c:v>
                </c:pt>
                <c:pt idx="4796">
                  <c:v>68.415700000000001</c:v>
                </c:pt>
                <c:pt idx="4797">
                  <c:v>68.428899999999999</c:v>
                </c:pt>
                <c:pt idx="4798">
                  <c:v>68.4422</c:v>
                </c:pt>
                <c:pt idx="4799">
                  <c:v>68.455500000000001</c:v>
                </c:pt>
                <c:pt idx="4800">
                  <c:v>68.468800000000002</c:v>
                </c:pt>
                <c:pt idx="4801">
                  <c:v>68.482100000000003</c:v>
                </c:pt>
                <c:pt idx="4802">
                  <c:v>68.4953</c:v>
                </c:pt>
                <c:pt idx="4803">
                  <c:v>68.508600000000001</c:v>
                </c:pt>
                <c:pt idx="4804">
                  <c:v>68.521900000000002</c:v>
                </c:pt>
                <c:pt idx="4805">
                  <c:v>68.535200000000003</c:v>
                </c:pt>
                <c:pt idx="4806">
                  <c:v>68.548500000000004</c:v>
                </c:pt>
                <c:pt idx="4807">
                  <c:v>68.561800000000005</c:v>
                </c:pt>
                <c:pt idx="4808">
                  <c:v>68.575000000000003</c:v>
                </c:pt>
                <c:pt idx="4809">
                  <c:v>68.588300000000004</c:v>
                </c:pt>
                <c:pt idx="4810">
                  <c:v>68.601600000000005</c:v>
                </c:pt>
                <c:pt idx="4811">
                  <c:v>68.614900000000006</c:v>
                </c:pt>
                <c:pt idx="4812">
                  <c:v>68.628200000000007</c:v>
                </c:pt>
                <c:pt idx="4813">
                  <c:v>68.641400000000004</c:v>
                </c:pt>
                <c:pt idx="4814">
                  <c:v>68.654700000000005</c:v>
                </c:pt>
                <c:pt idx="4815">
                  <c:v>68.668000000000006</c:v>
                </c:pt>
                <c:pt idx="4816">
                  <c:v>68.681299999999993</c:v>
                </c:pt>
                <c:pt idx="4817">
                  <c:v>68.694599999999994</c:v>
                </c:pt>
                <c:pt idx="4818">
                  <c:v>68.707800000000006</c:v>
                </c:pt>
                <c:pt idx="4819">
                  <c:v>68.721100000000007</c:v>
                </c:pt>
                <c:pt idx="4820">
                  <c:v>68.734399999999994</c:v>
                </c:pt>
                <c:pt idx="4821">
                  <c:v>68.747699999999995</c:v>
                </c:pt>
                <c:pt idx="4822">
                  <c:v>68.760999999999996</c:v>
                </c:pt>
                <c:pt idx="4823">
                  <c:v>68.774199999999993</c:v>
                </c:pt>
                <c:pt idx="4824">
                  <c:v>68.787499999999994</c:v>
                </c:pt>
                <c:pt idx="4825">
                  <c:v>68.800799999999995</c:v>
                </c:pt>
                <c:pt idx="4826">
                  <c:v>68.814099999999996</c:v>
                </c:pt>
                <c:pt idx="4827">
                  <c:v>68.827399999999997</c:v>
                </c:pt>
                <c:pt idx="4828">
                  <c:v>68.840599999999995</c:v>
                </c:pt>
                <c:pt idx="4829">
                  <c:v>68.853899999999996</c:v>
                </c:pt>
                <c:pt idx="4830">
                  <c:v>68.867199999999997</c:v>
                </c:pt>
                <c:pt idx="4831">
                  <c:v>68.880499999999998</c:v>
                </c:pt>
                <c:pt idx="4832">
                  <c:v>68.893799999999999</c:v>
                </c:pt>
                <c:pt idx="4833">
                  <c:v>68.9071</c:v>
                </c:pt>
                <c:pt idx="4834">
                  <c:v>68.920299999999997</c:v>
                </c:pt>
                <c:pt idx="4835">
                  <c:v>68.933599999999998</c:v>
                </c:pt>
                <c:pt idx="4836">
                  <c:v>68.946899999999999</c:v>
                </c:pt>
                <c:pt idx="4837">
                  <c:v>68.9602</c:v>
                </c:pt>
                <c:pt idx="4838">
                  <c:v>68.973500000000001</c:v>
                </c:pt>
                <c:pt idx="4839">
                  <c:v>68.986699999999999</c:v>
                </c:pt>
                <c:pt idx="4840">
                  <c:v>69</c:v>
                </c:pt>
                <c:pt idx="4841">
                  <c:v>69.013300000000001</c:v>
                </c:pt>
                <c:pt idx="4842">
                  <c:v>69.026600000000002</c:v>
                </c:pt>
                <c:pt idx="4843">
                  <c:v>69.039900000000003</c:v>
                </c:pt>
                <c:pt idx="4844">
                  <c:v>69.053100000000001</c:v>
                </c:pt>
                <c:pt idx="4845">
                  <c:v>69.066400000000002</c:v>
                </c:pt>
                <c:pt idx="4846">
                  <c:v>69.079700000000003</c:v>
                </c:pt>
                <c:pt idx="4847">
                  <c:v>69.093000000000004</c:v>
                </c:pt>
                <c:pt idx="4848">
                  <c:v>69.106300000000005</c:v>
                </c:pt>
                <c:pt idx="4849">
                  <c:v>69.119500000000002</c:v>
                </c:pt>
                <c:pt idx="4850">
                  <c:v>69.132800000000003</c:v>
                </c:pt>
                <c:pt idx="4851">
                  <c:v>69.146100000000004</c:v>
                </c:pt>
                <c:pt idx="4852">
                  <c:v>69.159400000000005</c:v>
                </c:pt>
                <c:pt idx="4853">
                  <c:v>69.172700000000006</c:v>
                </c:pt>
                <c:pt idx="4854">
                  <c:v>69.185900000000004</c:v>
                </c:pt>
                <c:pt idx="4855">
                  <c:v>69.199200000000005</c:v>
                </c:pt>
                <c:pt idx="4856">
                  <c:v>69.212500000000006</c:v>
                </c:pt>
                <c:pt idx="4857">
                  <c:v>69.225800000000007</c:v>
                </c:pt>
                <c:pt idx="4858">
                  <c:v>69.239099999999993</c:v>
                </c:pt>
                <c:pt idx="4859">
                  <c:v>69.252399999999994</c:v>
                </c:pt>
                <c:pt idx="4860">
                  <c:v>69.265600000000006</c:v>
                </c:pt>
                <c:pt idx="4861">
                  <c:v>69.278899999999993</c:v>
                </c:pt>
                <c:pt idx="4862">
                  <c:v>69.292199999999994</c:v>
                </c:pt>
                <c:pt idx="4863">
                  <c:v>69.305499999999995</c:v>
                </c:pt>
                <c:pt idx="4864">
                  <c:v>69.318799999999996</c:v>
                </c:pt>
                <c:pt idx="4865">
                  <c:v>69.331999999999994</c:v>
                </c:pt>
                <c:pt idx="4866">
                  <c:v>69.345299999999995</c:v>
                </c:pt>
                <c:pt idx="4867">
                  <c:v>69.358599999999996</c:v>
                </c:pt>
                <c:pt idx="4868">
                  <c:v>69.371899999999997</c:v>
                </c:pt>
                <c:pt idx="4869">
                  <c:v>69.385199999999998</c:v>
                </c:pt>
                <c:pt idx="4870">
                  <c:v>69.398399999999995</c:v>
                </c:pt>
                <c:pt idx="4871">
                  <c:v>69.411699999999996</c:v>
                </c:pt>
                <c:pt idx="4872">
                  <c:v>69.424999999999997</c:v>
                </c:pt>
                <c:pt idx="4873">
                  <c:v>69.438299999999998</c:v>
                </c:pt>
                <c:pt idx="4874">
                  <c:v>69.451599999999999</c:v>
                </c:pt>
                <c:pt idx="4875">
                  <c:v>69.464799999999997</c:v>
                </c:pt>
                <c:pt idx="4876">
                  <c:v>69.478099999999998</c:v>
                </c:pt>
                <c:pt idx="4877">
                  <c:v>69.491399999999999</c:v>
                </c:pt>
                <c:pt idx="4878">
                  <c:v>69.5047</c:v>
                </c:pt>
                <c:pt idx="4879">
                  <c:v>69.518000000000001</c:v>
                </c:pt>
                <c:pt idx="4880">
                  <c:v>69.531199999999998</c:v>
                </c:pt>
                <c:pt idx="4881">
                  <c:v>69.544499999999999</c:v>
                </c:pt>
                <c:pt idx="4882">
                  <c:v>69.5578</c:v>
                </c:pt>
                <c:pt idx="4883">
                  <c:v>69.571100000000001</c:v>
                </c:pt>
                <c:pt idx="4884">
                  <c:v>69.584400000000002</c:v>
                </c:pt>
                <c:pt idx="4885">
                  <c:v>69.597700000000003</c:v>
                </c:pt>
                <c:pt idx="4886">
                  <c:v>69.610900000000001</c:v>
                </c:pt>
                <c:pt idx="4887">
                  <c:v>69.624200000000002</c:v>
                </c:pt>
                <c:pt idx="4888">
                  <c:v>69.637500000000003</c:v>
                </c:pt>
                <c:pt idx="4889">
                  <c:v>69.650800000000004</c:v>
                </c:pt>
                <c:pt idx="4890">
                  <c:v>69.664100000000005</c:v>
                </c:pt>
                <c:pt idx="4891">
                  <c:v>69.677300000000002</c:v>
                </c:pt>
                <c:pt idx="4892">
                  <c:v>69.690600000000003</c:v>
                </c:pt>
                <c:pt idx="4893">
                  <c:v>69.703900000000004</c:v>
                </c:pt>
                <c:pt idx="4894">
                  <c:v>69.717200000000005</c:v>
                </c:pt>
                <c:pt idx="4895">
                  <c:v>69.730500000000006</c:v>
                </c:pt>
                <c:pt idx="4896">
                  <c:v>69.743700000000004</c:v>
                </c:pt>
                <c:pt idx="4897">
                  <c:v>69.757000000000005</c:v>
                </c:pt>
                <c:pt idx="4898">
                  <c:v>69.770300000000006</c:v>
                </c:pt>
                <c:pt idx="4899">
                  <c:v>69.783600000000007</c:v>
                </c:pt>
                <c:pt idx="4900">
                  <c:v>69.796899999999994</c:v>
                </c:pt>
                <c:pt idx="4901">
                  <c:v>69.810100000000006</c:v>
                </c:pt>
                <c:pt idx="4902">
                  <c:v>69.823400000000007</c:v>
                </c:pt>
                <c:pt idx="4903">
                  <c:v>69.836699999999993</c:v>
                </c:pt>
                <c:pt idx="4904">
                  <c:v>69.849999999999994</c:v>
                </c:pt>
                <c:pt idx="4905">
                  <c:v>69.863299999999995</c:v>
                </c:pt>
                <c:pt idx="4906">
                  <c:v>69.876499999999993</c:v>
                </c:pt>
                <c:pt idx="4907">
                  <c:v>69.889799999999994</c:v>
                </c:pt>
                <c:pt idx="4908">
                  <c:v>69.903099999999995</c:v>
                </c:pt>
                <c:pt idx="4909">
                  <c:v>69.916399999999996</c:v>
                </c:pt>
                <c:pt idx="4910">
                  <c:v>69.929699999999997</c:v>
                </c:pt>
                <c:pt idx="4911">
                  <c:v>69.942999999999998</c:v>
                </c:pt>
                <c:pt idx="4912">
                  <c:v>69.956199999999995</c:v>
                </c:pt>
                <c:pt idx="4913">
                  <c:v>69.969499999999996</c:v>
                </c:pt>
                <c:pt idx="4914">
                  <c:v>69.982799999999997</c:v>
                </c:pt>
                <c:pt idx="4915">
                  <c:v>69.996099999999998</c:v>
                </c:pt>
                <c:pt idx="4916">
                  <c:v>70.009399999999999</c:v>
                </c:pt>
                <c:pt idx="4917">
                  <c:v>70.022599999999997</c:v>
                </c:pt>
                <c:pt idx="4918">
                  <c:v>70.035899999999998</c:v>
                </c:pt>
                <c:pt idx="4919">
                  <c:v>70.049199999999999</c:v>
                </c:pt>
                <c:pt idx="4920">
                  <c:v>70.0625</c:v>
                </c:pt>
                <c:pt idx="4921">
                  <c:v>70.075800000000001</c:v>
                </c:pt>
                <c:pt idx="4922">
                  <c:v>70.088999999999999</c:v>
                </c:pt>
                <c:pt idx="4923">
                  <c:v>70.1023</c:v>
                </c:pt>
                <c:pt idx="4924">
                  <c:v>70.115600000000001</c:v>
                </c:pt>
                <c:pt idx="4925">
                  <c:v>70.128900000000002</c:v>
                </c:pt>
                <c:pt idx="4926">
                  <c:v>70.142200000000003</c:v>
                </c:pt>
                <c:pt idx="4927">
                  <c:v>70.1554</c:v>
                </c:pt>
                <c:pt idx="4928">
                  <c:v>70.168700000000001</c:v>
                </c:pt>
                <c:pt idx="4929">
                  <c:v>70.182000000000002</c:v>
                </c:pt>
                <c:pt idx="4930">
                  <c:v>70.195300000000003</c:v>
                </c:pt>
                <c:pt idx="4931">
                  <c:v>70.208600000000004</c:v>
                </c:pt>
                <c:pt idx="4932">
                  <c:v>70.221800000000002</c:v>
                </c:pt>
                <c:pt idx="4933">
                  <c:v>70.235100000000003</c:v>
                </c:pt>
                <c:pt idx="4934">
                  <c:v>70.248400000000004</c:v>
                </c:pt>
                <c:pt idx="4935">
                  <c:v>70.261700000000005</c:v>
                </c:pt>
                <c:pt idx="4936">
                  <c:v>70.275000000000006</c:v>
                </c:pt>
                <c:pt idx="4937">
                  <c:v>70.288300000000007</c:v>
                </c:pt>
                <c:pt idx="4938">
                  <c:v>70.301500000000004</c:v>
                </c:pt>
                <c:pt idx="4939">
                  <c:v>70.314800000000005</c:v>
                </c:pt>
                <c:pt idx="4940">
                  <c:v>70.328100000000006</c:v>
                </c:pt>
                <c:pt idx="4941">
                  <c:v>70.341399999999993</c:v>
                </c:pt>
                <c:pt idx="4942">
                  <c:v>70.354699999999994</c:v>
                </c:pt>
                <c:pt idx="4943">
                  <c:v>70.367900000000006</c:v>
                </c:pt>
                <c:pt idx="4944">
                  <c:v>70.381200000000007</c:v>
                </c:pt>
                <c:pt idx="4945">
                  <c:v>70.394499999999994</c:v>
                </c:pt>
                <c:pt idx="4946">
                  <c:v>70.407799999999995</c:v>
                </c:pt>
                <c:pt idx="4947">
                  <c:v>70.421099999999996</c:v>
                </c:pt>
                <c:pt idx="4948">
                  <c:v>70.434299999999993</c:v>
                </c:pt>
                <c:pt idx="4949">
                  <c:v>70.447599999999994</c:v>
                </c:pt>
                <c:pt idx="4950">
                  <c:v>70.460899999999995</c:v>
                </c:pt>
                <c:pt idx="4951">
                  <c:v>70.474199999999996</c:v>
                </c:pt>
                <c:pt idx="4952">
                  <c:v>70.487499999999997</c:v>
                </c:pt>
                <c:pt idx="4953">
                  <c:v>70.500699999999995</c:v>
                </c:pt>
                <c:pt idx="4954">
                  <c:v>70.513999999999996</c:v>
                </c:pt>
                <c:pt idx="4955">
                  <c:v>70.527299999999997</c:v>
                </c:pt>
                <c:pt idx="4956">
                  <c:v>70.540599999999998</c:v>
                </c:pt>
                <c:pt idx="4957">
                  <c:v>70.553899999999999</c:v>
                </c:pt>
                <c:pt idx="4958">
                  <c:v>70.567099999999996</c:v>
                </c:pt>
                <c:pt idx="4959">
                  <c:v>70.580399999999997</c:v>
                </c:pt>
                <c:pt idx="4960">
                  <c:v>70.593699999999998</c:v>
                </c:pt>
                <c:pt idx="4961">
                  <c:v>70.606999999999999</c:v>
                </c:pt>
                <c:pt idx="4962">
                  <c:v>70.6203</c:v>
                </c:pt>
                <c:pt idx="4963">
                  <c:v>70.633499999999998</c:v>
                </c:pt>
                <c:pt idx="4964">
                  <c:v>70.646799999999999</c:v>
                </c:pt>
                <c:pt idx="4965">
                  <c:v>70.6601</c:v>
                </c:pt>
                <c:pt idx="4966">
                  <c:v>70.673400000000001</c:v>
                </c:pt>
                <c:pt idx="4967">
                  <c:v>70.686700000000002</c:v>
                </c:pt>
                <c:pt idx="4968">
                  <c:v>70.7</c:v>
                </c:pt>
                <c:pt idx="4969">
                  <c:v>70.713200000000001</c:v>
                </c:pt>
                <c:pt idx="4970">
                  <c:v>70.726500000000001</c:v>
                </c:pt>
                <c:pt idx="4971">
                  <c:v>70.739800000000002</c:v>
                </c:pt>
                <c:pt idx="4972">
                  <c:v>70.753100000000003</c:v>
                </c:pt>
                <c:pt idx="4973">
                  <c:v>70.766400000000004</c:v>
                </c:pt>
                <c:pt idx="4974">
                  <c:v>70.779600000000002</c:v>
                </c:pt>
                <c:pt idx="4975">
                  <c:v>70.792900000000003</c:v>
                </c:pt>
                <c:pt idx="4976">
                  <c:v>70.806200000000004</c:v>
                </c:pt>
                <c:pt idx="4977">
                  <c:v>70.819500000000005</c:v>
                </c:pt>
                <c:pt idx="4978">
                  <c:v>70.832800000000006</c:v>
                </c:pt>
                <c:pt idx="4979">
                  <c:v>70.846000000000004</c:v>
                </c:pt>
                <c:pt idx="4980">
                  <c:v>70.859300000000005</c:v>
                </c:pt>
                <c:pt idx="4981">
                  <c:v>70.872600000000006</c:v>
                </c:pt>
                <c:pt idx="4982">
                  <c:v>70.885900000000007</c:v>
                </c:pt>
                <c:pt idx="4983">
                  <c:v>70.899199999999993</c:v>
                </c:pt>
                <c:pt idx="4984">
                  <c:v>70.912400000000005</c:v>
                </c:pt>
                <c:pt idx="4985">
                  <c:v>70.925700000000006</c:v>
                </c:pt>
                <c:pt idx="4986">
                  <c:v>70.938999999999993</c:v>
                </c:pt>
                <c:pt idx="4987">
                  <c:v>70.952299999999994</c:v>
                </c:pt>
                <c:pt idx="4988">
                  <c:v>70.965599999999995</c:v>
                </c:pt>
                <c:pt idx="4989">
                  <c:v>70.978800000000007</c:v>
                </c:pt>
                <c:pt idx="4990">
                  <c:v>70.992099999999994</c:v>
                </c:pt>
                <c:pt idx="4991">
                  <c:v>71.005399999999995</c:v>
                </c:pt>
                <c:pt idx="4992">
                  <c:v>71.018699999999995</c:v>
                </c:pt>
                <c:pt idx="4993">
                  <c:v>71.031999999999996</c:v>
                </c:pt>
                <c:pt idx="4994">
                  <c:v>71.045299999999997</c:v>
                </c:pt>
                <c:pt idx="4995">
                  <c:v>71.058499999999995</c:v>
                </c:pt>
                <c:pt idx="4996">
                  <c:v>71.071799999999996</c:v>
                </c:pt>
                <c:pt idx="4997">
                  <c:v>71.085099999999997</c:v>
                </c:pt>
                <c:pt idx="4998">
                  <c:v>71.098399999999998</c:v>
                </c:pt>
                <c:pt idx="4999">
                  <c:v>71.111699999999999</c:v>
                </c:pt>
                <c:pt idx="5000">
                  <c:v>71.124899999999997</c:v>
                </c:pt>
                <c:pt idx="5001">
                  <c:v>71.138199999999998</c:v>
                </c:pt>
                <c:pt idx="5002">
                  <c:v>71.151499999999999</c:v>
                </c:pt>
                <c:pt idx="5003">
                  <c:v>71.1648</c:v>
                </c:pt>
                <c:pt idx="5004">
                  <c:v>71.178100000000001</c:v>
                </c:pt>
                <c:pt idx="5005">
                  <c:v>71.191299999999998</c:v>
                </c:pt>
                <c:pt idx="5006">
                  <c:v>71.204599999999999</c:v>
                </c:pt>
                <c:pt idx="5007">
                  <c:v>71.2179</c:v>
                </c:pt>
                <c:pt idx="5008">
                  <c:v>71.231200000000001</c:v>
                </c:pt>
                <c:pt idx="5009">
                  <c:v>71.244500000000002</c:v>
                </c:pt>
                <c:pt idx="5010">
                  <c:v>71.2577</c:v>
                </c:pt>
                <c:pt idx="5011">
                  <c:v>71.271000000000001</c:v>
                </c:pt>
                <c:pt idx="5012">
                  <c:v>71.284300000000002</c:v>
                </c:pt>
                <c:pt idx="5013">
                  <c:v>71.297600000000003</c:v>
                </c:pt>
                <c:pt idx="5014">
                  <c:v>71.310900000000004</c:v>
                </c:pt>
                <c:pt idx="5015">
                  <c:v>71.324100000000001</c:v>
                </c:pt>
                <c:pt idx="5016">
                  <c:v>71.337400000000002</c:v>
                </c:pt>
                <c:pt idx="5017">
                  <c:v>71.350700000000003</c:v>
                </c:pt>
                <c:pt idx="5018">
                  <c:v>71.364000000000004</c:v>
                </c:pt>
                <c:pt idx="5019">
                  <c:v>71.377300000000005</c:v>
                </c:pt>
                <c:pt idx="5020">
                  <c:v>71.390600000000006</c:v>
                </c:pt>
                <c:pt idx="5021">
                  <c:v>71.403800000000004</c:v>
                </c:pt>
                <c:pt idx="5022">
                  <c:v>71.417100000000005</c:v>
                </c:pt>
                <c:pt idx="5023">
                  <c:v>71.430400000000006</c:v>
                </c:pt>
                <c:pt idx="5024">
                  <c:v>71.443700000000007</c:v>
                </c:pt>
                <c:pt idx="5025">
                  <c:v>71.456999999999994</c:v>
                </c:pt>
                <c:pt idx="5026">
                  <c:v>71.470200000000006</c:v>
                </c:pt>
                <c:pt idx="5027">
                  <c:v>71.483500000000006</c:v>
                </c:pt>
                <c:pt idx="5028">
                  <c:v>71.496799999999993</c:v>
                </c:pt>
                <c:pt idx="5029">
                  <c:v>71.510099999999994</c:v>
                </c:pt>
                <c:pt idx="5030">
                  <c:v>71.523399999999995</c:v>
                </c:pt>
                <c:pt idx="5031">
                  <c:v>71.536600000000007</c:v>
                </c:pt>
                <c:pt idx="5032">
                  <c:v>71.549899999999994</c:v>
                </c:pt>
                <c:pt idx="5033">
                  <c:v>71.563199999999995</c:v>
                </c:pt>
                <c:pt idx="5034">
                  <c:v>71.576499999999996</c:v>
                </c:pt>
                <c:pt idx="5035">
                  <c:v>71.589799999999997</c:v>
                </c:pt>
                <c:pt idx="5036">
                  <c:v>71.602999999999994</c:v>
                </c:pt>
                <c:pt idx="5037">
                  <c:v>71.616299999999995</c:v>
                </c:pt>
                <c:pt idx="5038">
                  <c:v>71.629599999999996</c:v>
                </c:pt>
                <c:pt idx="5039">
                  <c:v>71.642899999999997</c:v>
                </c:pt>
                <c:pt idx="5040">
                  <c:v>71.656199999999998</c:v>
                </c:pt>
                <c:pt idx="5041">
                  <c:v>71.669399999999996</c:v>
                </c:pt>
                <c:pt idx="5042">
                  <c:v>71.682699999999997</c:v>
                </c:pt>
                <c:pt idx="5043">
                  <c:v>71.695999999999998</c:v>
                </c:pt>
                <c:pt idx="5044">
                  <c:v>71.709299999999999</c:v>
                </c:pt>
                <c:pt idx="5045">
                  <c:v>71.7226</c:v>
                </c:pt>
                <c:pt idx="5046">
                  <c:v>71.735900000000001</c:v>
                </c:pt>
                <c:pt idx="5047">
                  <c:v>71.749099999999999</c:v>
                </c:pt>
                <c:pt idx="5048">
                  <c:v>71.7624</c:v>
                </c:pt>
                <c:pt idx="5049">
                  <c:v>71.775700000000001</c:v>
                </c:pt>
                <c:pt idx="5050">
                  <c:v>71.789000000000001</c:v>
                </c:pt>
                <c:pt idx="5051">
                  <c:v>71.802300000000002</c:v>
                </c:pt>
                <c:pt idx="5052">
                  <c:v>71.8155</c:v>
                </c:pt>
                <c:pt idx="5053">
                  <c:v>71.828800000000001</c:v>
                </c:pt>
                <c:pt idx="5054">
                  <c:v>71.842100000000002</c:v>
                </c:pt>
                <c:pt idx="5055">
                  <c:v>71.855400000000003</c:v>
                </c:pt>
                <c:pt idx="5056">
                  <c:v>71.868700000000004</c:v>
                </c:pt>
                <c:pt idx="5057">
                  <c:v>71.881900000000002</c:v>
                </c:pt>
                <c:pt idx="5058">
                  <c:v>71.895200000000003</c:v>
                </c:pt>
                <c:pt idx="5059">
                  <c:v>71.908500000000004</c:v>
                </c:pt>
                <c:pt idx="5060">
                  <c:v>71.921800000000005</c:v>
                </c:pt>
                <c:pt idx="5061">
                  <c:v>71.935100000000006</c:v>
                </c:pt>
                <c:pt idx="5062">
                  <c:v>71.948300000000003</c:v>
                </c:pt>
                <c:pt idx="5063">
                  <c:v>71.961600000000004</c:v>
                </c:pt>
                <c:pt idx="5064">
                  <c:v>71.974900000000005</c:v>
                </c:pt>
                <c:pt idx="5065">
                  <c:v>71.988200000000006</c:v>
                </c:pt>
                <c:pt idx="5066">
                  <c:v>72.001499999999993</c:v>
                </c:pt>
                <c:pt idx="5067">
                  <c:v>72.014700000000005</c:v>
                </c:pt>
                <c:pt idx="5068">
                  <c:v>72.028000000000006</c:v>
                </c:pt>
                <c:pt idx="5069">
                  <c:v>72.041300000000007</c:v>
                </c:pt>
                <c:pt idx="5070">
                  <c:v>72.054599999999994</c:v>
                </c:pt>
                <c:pt idx="5071">
                  <c:v>72.067899999999995</c:v>
                </c:pt>
                <c:pt idx="5072">
                  <c:v>72.081199999999995</c:v>
                </c:pt>
                <c:pt idx="5073">
                  <c:v>72.094399999999993</c:v>
                </c:pt>
                <c:pt idx="5074">
                  <c:v>72.107699999999994</c:v>
                </c:pt>
                <c:pt idx="5075">
                  <c:v>72.120999999999995</c:v>
                </c:pt>
                <c:pt idx="5076">
                  <c:v>72.134299999999996</c:v>
                </c:pt>
                <c:pt idx="5077">
                  <c:v>72.147599999999997</c:v>
                </c:pt>
                <c:pt idx="5078">
                  <c:v>72.160799999999995</c:v>
                </c:pt>
                <c:pt idx="5079">
                  <c:v>72.174099999999996</c:v>
                </c:pt>
                <c:pt idx="5080">
                  <c:v>72.187399999999997</c:v>
                </c:pt>
                <c:pt idx="5081">
                  <c:v>72.200699999999998</c:v>
                </c:pt>
                <c:pt idx="5082">
                  <c:v>72.213999999999999</c:v>
                </c:pt>
                <c:pt idx="5083">
                  <c:v>72.227199999999996</c:v>
                </c:pt>
                <c:pt idx="5084">
                  <c:v>72.240499999999997</c:v>
                </c:pt>
                <c:pt idx="5085">
                  <c:v>72.253799999999998</c:v>
                </c:pt>
                <c:pt idx="5086">
                  <c:v>72.267099999999999</c:v>
                </c:pt>
                <c:pt idx="5087">
                  <c:v>72.2804</c:v>
                </c:pt>
                <c:pt idx="5088">
                  <c:v>72.293599999999998</c:v>
                </c:pt>
                <c:pt idx="5089">
                  <c:v>72.306899999999999</c:v>
                </c:pt>
                <c:pt idx="5090">
                  <c:v>72.3202</c:v>
                </c:pt>
                <c:pt idx="5091">
                  <c:v>72.333500000000001</c:v>
                </c:pt>
                <c:pt idx="5092">
                  <c:v>72.346800000000002</c:v>
                </c:pt>
                <c:pt idx="5093">
                  <c:v>72.36</c:v>
                </c:pt>
                <c:pt idx="5094">
                  <c:v>72.3733</c:v>
                </c:pt>
                <c:pt idx="5095">
                  <c:v>72.386600000000001</c:v>
                </c:pt>
                <c:pt idx="5096">
                  <c:v>72.399900000000002</c:v>
                </c:pt>
                <c:pt idx="5097">
                  <c:v>72.413200000000003</c:v>
                </c:pt>
                <c:pt idx="5098">
                  <c:v>72.426500000000004</c:v>
                </c:pt>
                <c:pt idx="5099">
                  <c:v>72.439700000000002</c:v>
                </c:pt>
                <c:pt idx="5100">
                  <c:v>72.453000000000003</c:v>
                </c:pt>
                <c:pt idx="5101">
                  <c:v>72.466300000000004</c:v>
                </c:pt>
                <c:pt idx="5102">
                  <c:v>72.479600000000005</c:v>
                </c:pt>
                <c:pt idx="5103">
                  <c:v>72.492900000000006</c:v>
                </c:pt>
                <c:pt idx="5104">
                  <c:v>72.506100000000004</c:v>
                </c:pt>
                <c:pt idx="5105">
                  <c:v>72.519400000000005</c:v>
                </c:pt>
                <c:pt idx="5106">
                  <c:v>72.532700000000006</c:v>
                </c:pt>
                <c:pt idx="5107">
                  <c:v>72.546000000000006</c:v>
                </c:pt>
                <c:pt idx="5108">
                  <c:v>72.559299999999993</c:v>
                </c:pt>
                <c:pt idx="5109">
                  <c:v>72.572500000000005</c:v>
                </c:pt>
                <c:pt idx="5110">
                  <c:v>72.585800000000006</c:v>
                </c:pt>
                <c:pt idx="5111">
                  <c:v>72.599100000000007</c:v>
                </c:pt>
                <c:pt idx="5112">
                  <c:v>72.612399999999994</c:v>
                </c:pt>
                <c:pt idx="5113">
                  <c:v>72.625699999999995</c:v>
                </c:pt>
                <c:pt idx="5114">
                  <c:v>72.638900000000007</c:v>
                </c:pt>
                <c:pt idx="5115">
                  <c:v>72.652199999999993</c:v>
                </c:pt>
                <c:pt idx="5116">
                  <c:v>72.665499999999994</c:v>
                </c:pt>
                <c:pt idx="5117">
                  <c:v>72.678799999999995</c:v>
                </c:pt>
                <c:pt idx="5118">
                  <c:v>72.692099999999996</c:v>
                </c:pt>
                <c:pt idx="5119">
                  <c:v>72.705299999999994</c:v>
                </c:pt>
                <c:pt idx="5120">
                  <c:v>72.718599999999995</c:v>
                </c:pt>
                <c:pt idx="5121">
                  <c:v>72.731899999999996</c:v>
                </c:pt>
                <c:pt idx="5122">
                  <c:v>72.745199999999997</c:v>
                </c:pt>
                <c:pt idx="5123">
                  <c:v>72.758499999999998</c:v>
                </c:pt>
                <c:pt idx="5124">
                  <c:v>72.771699999999996</c:v>
                </c:pt>
                <c:pt idx="5125">
                  <c:v>72.784999999999997</c:v>
                </c:pt>
                <c:pt idx="5126">
                  <c:v>72.798299999999998</c:v>
                </c:pt>
                <c:pt idx="5127">
                  <c:v>72.811599999999999</c:v>
                </c:pt>
                <c:pt idx="5128">
                  <c:v>72.8249</c:v>
                </c:pt>
                <c:pt idx="5129">
                  <c:v>72.838200000000001</c:v>
                </c:pt>
                <c:pt idx="5130">
                  <c:v>72.851399999999998</c:v>
                </c:pt>
                <c:pt idx="5131">
                  <c:v>72.864699999999999</c:v>
                </c:pt>
                <c:pt idx="5132">
                  <c:v>72.878</c:v>
                </c:pt>
                <c:pt idx="5133">
                  <c:v>72.891300000000001</c:v>
                </c:pt>
                <c:pt idx="5134">
                  <c:v>72.904600000000002</c:v>
                </c:pt>
                <c:pt idx="5135">
                  <c:v>72.9178</c:v>
                </c:pt>
                <c:pt idx="5136">
                  <c:v>72.931100000000001</c:v>
                </c:pt>
                <c:pt idx="5137">
                  <c:v>72.944400000000002</c:v>
                </c:pt>
                <c:pt idx="5138">
                  <c:v>72.957700000000003</c:v>
                </c:pt>
                <c:pt idx="5139">
                  <c:v>72.971000000000004</c:v>
                </c:pt>
                <c:pt idx="5140">
                  <c:v>72.984200000000001</c:v>
                </c:pt>
                <c:pt idx="5141">
                  <c:v>72.997500000000002</c:v>
                </c:pt>
                <c:pt idx="5142">
                  <c:v>73.010800000000003</c:v>
                </c:pt>
                <c:pt idx="5143">
                  <c:v>73.024100000000004</c:v>
                </c:pt>
                <c:pt idx="5144">
                  <c:v>73.037400000000005</c:v>
                </c:pt>
                <c:pt idx="5145">
                  <c:v>73.050600000000003</c:v>
                </c:pt>
                <c:pt idx="5146">
                  <c:v>73.063900000000004</c:v>
                </c:pt>
                <c:pt idx="5147">
                  <c:v>73.077200000000005</c:v>
                </c:pt>
                <c:pt idx="5148">
                  <c:v>73.090500000000006</c:v>
                </c:pt>
                <c:pt idx="5149">
                  <c:v>73.103800000000007</c:v>
                </c:pt>
                <c:pt idx="5150">
                  <c:v>73.117000000000004</c:v>
                </c:pt>
                <c:pt idx="5151">
                  <c:v>73.130300000000005</c:v>
                </c:pt>
                <c:pt idx="5152">
                  <c:v>73.143600000000006</c:v>
                </c:pt>
                <c:pt idx="5153">
                  <c:v>73.156899999999993</c:v>
                </c:pt>
                <c:pt idx="5154">
                  <c:v>73.170199999999994</c:v>
                </c:pt>
                <c:pt idx="5155">
                  <c:v>73.183499999999995</c:v>
                </c:pt>
                <c:pt idx="5156">
                  <c:v>73.196700000000007</c:v>
                </c:pt>
                <c:pt idx="5157">
                  <c:v>73.209999999999994</c:v>
                </c:pt>
                <c:pt idx="5158">
                  <c:v>73.223299999999995</c:v>
                </c:pt>
                <c:pt idx="5159">
                  <c:v>73.236599999999996</c:v>
                </c:pt>
                <c:pt idx="5160">
                  <c:v>73.249899999999997</c:v>
                </c:pt>
                <c:pt idx="5161">
                  <c:v>73.263099999999994</c:v>
                </c:pt>
                <c:pt idx="5162">
                  <c:v>73.276399999999995</c:v>
                </c:pt>
                <c:pt idx="5163">
                  <c:v>73.289699999999996</c:v>
                </c:pt>
                <c:pt idx="5164">
                  <c:v>73.302999999999997</c:v>
                </c:pt>
                <c:pt idx="5165">
                  <c:v>73.316299999999998</c:v>
                </c:pt>
                <c:pt idx="5166">
                  <c:v>73.329499999999996</c:v>
                </c:pt>
                <c:pt idx="5167">
                  <c:v>73.342799999999997</c:v>
                </c:pt>
                <c:pt idx="5168">
                  <c:v>73.356099999999998</c:v>
                </c:pt>
                <c:pt idx="5169">
                  <c:v>73.369399999999999</c:v>
                </c:pt>
                <c:pt idx="5170">
                  <c:v>73.3827</c:v>
                </c:pt>
                <c:pt idx="5171">
                  <c:v>73.395899999999997</c:v>
                </c:pt>
                <c:pt idx="5172">
                  <c:v>73.409199999999998</c:v>
                </c:pt>
                <c:pt idx="5173">
                  <c:v>73.422499999999999</c:v>
                </c:pt>
                <c:pt idx="5174">
                  <c:v>73.4358</c:v>
                </c:pt>
                <c:pt idx="5175">
                  <c:v>73.449100000000001</c:v>
                </c:pt>
                <c:pt idx="5176">
                  <c:v>73.462299999999999</c:v>
                </c:pt>
                <c:pt idx="5177">
                  <c:v>73.4756</c:v>
                </c:pt>
                <c:pt idx="5178">
                  <c:v>73.488900000000001</c:v>
                </c:pt>
                <c:pt idx="5179">
                  <c:v>73.502200000000002</c:v>
                </c:pt>
                <c:pt idx="5180">
                  <c:v>73.515500000000003</c:v>
                </c:pt>
                <c:pt idx="5181">
                  <c:v>73.528800000000004</c:v>
                </c:pt>
                <c:pt idx="5182">
                  <c:v>73.542000000000002</c:v>
                </c:pt>
                <c:pt idx="5183">
                  <c:v>73.555300000000003</c:v>
                </c:pt>
                <c:pt idx="5184">
                  <c:v>73.568600000000004</c:v>
                </c:pt>
                <c:pt idx="5185">
                  <c:v>73.581900000000005</c:v>
                </c:pt>
                <c:pt idx="5186">
                  <c:v>73.595200000000006</c:v>
                </c:pt>
                <c:pt idx="5187">
                  <c:v>73.608400000000003</c:v>
                </c:pt>
                <c:pt idx="5188">
                  <c:v>73.621700000000004</c:v>
                </c:pt>
                <c:pt idx="5189">
                  <c:v>73.635000000000005</c:v>
                </c:pt>
                <c:pt idx="5190">
                  <c:v>73.648300000000006</c:v>
                </c:pt>
                <c:pt idx="5191">
                  <c:v>73.661600000000007</c:v>
                </c:pt>
                <c:pt idx="5192">
                  <c:v>73.674800000000005</c:v>
                </c:pt>
                <c:pt idx="5193">
                  <c:v>73.688100000000006</c:v>
                </c:pt>
                <c:pt idx="5194">
                  <c:v>73.701400000000007</c:v>
                </c:pt>
                <c:pt idx="5195">
                  <c:v>73.714699999999993</c:v>
                </c:pt>
                <c:pt idx="5196">
                  <c:v>73.727999999999994</c:v>
                </c:pt>
                <c:pt idx="5197">
                  <c:v>73.741200000000006</c:v>
                </c:pt>
                <c:pt idx="5198">
                  <c:v>73.754499999999993</c:v>
                </c:pt>
                <c:pt idx="5199">
                  <c:v>73.767799999999994</c:v>
                </c:pt>
                <c:pt idx="5200">
                  <c:v>73.781099999999995</c:v>
                </c:pt>
                <c:pt idx="5201">
                  <c:v>73.794399999999996</c:v>
                </c:pt>
                <c:pt idx="5202">
                  <c:v>73.807599999999994</c:v>
                </c:pt>
                <c:pt idx="5203">
                  <c:v>73.820899999999995</c:v>
                </c:pt>
                <c:pt idx="5204">
                  <c:v>73.834199999999996</c:v>
                </c:pt>
                <c:pt idx="5205">
                  <c:v>73.847499999999997</c:v>
                </c:pt>
                <c:pt idx="5206">
                  <c:v>73.860799999999998</c:v>
                </c:pt>
                <c:pt idx="5207">
                  <c:v>73.874099999999999</c:v>
                </c:pt>
                <c:pt idx="5208">
                  <c:v>73.887299999999996</c:v>
                </c:pt>
                <c:pt idx="5209">
                  <c:v>73.900599999999997</c:v>
                </c:pt>
                <c:pt idx="5210">
                  <c:v>73.913899999999998</c:v>
                </c:pt>
                <c:pt idx="5211">
                  <c:v>73.927199999999999</c:v>
                </c:pt>
                <c:pt idx="5212">
                  <c:v>73.9405</c:v>
                </c:pt>
                <c:pt idx="5213">
                  <c:v>73.953699999999998</c:v>
                </c:pt>
                <c:pt idx="5214">
                  <c:v>73.966999999999999</c:v>
                </c:pt>
                <c:pt idx="5215">
                  <c:v>73.9803</c:v>
                </c:pt>
                <c:pt idx="5216">
                  <c:v>73.993600000000001</c:v>
                </c:pt>
                <c:pt idx="5217">
                  <c:v>74.006900000000002</c:v>
                </c:pt>
                <c:pt idx="5218">
                  <c:v>74.020099999999999</c:v>
                </c:pt>
                <c:pt idx="5219">
                  <c:v>74.0334</c:v>
                </c:pt>
                <c:pt idx="5220">
                  <c:v>74.046700000000001</c:v>
                </c:pt>
                <c:pt idx="5221">
                  <c:v>74.06</c:v>
                </c:pt>
                <c:pt idx="5222">
                  <c:v>74.073300000000003</c:v>
                </c:pt>
                <c:pt idx="5223">
                  <c:v>74.086500000000001</c:v>
                </c:pt>
                <c:pt idx="5224">
                  <c:v>74.099800000000002</c:v>
                </c:pt>
                <c:pt idx="5225">
                  <c:v>74.113100000000003</c:v>
                </c:pt>
                <c:pt idx="5226">
                  <c:v>74.126400000000004</c:v>
                </c:pt>
                <c:pt idx="5227">
                  <c:v>74.139700000000005</c:v>
                </c:pt>
                <c:pt idx="5228">
                  <c:v>74.152900000000002</c:v>
                </c:pt>
                <c:pt idx="5229">
                  <c:v>74.166200000000003</c:v>
                </c:pt>
                <c:pt idx="5230">
                  <c:v>74.179500000000004</c:v>
                </c:pt>
                <c:pt idx="5231">
                  <c:v>74.192800000000005</c:v>
                </c:pt>
                <c:pt idx="5232">
                  <c:v>74.206100000000006</c:v>
                </c:pt>
                <c:pt idx="5233">
                  <c:v>74.219399999999993</c:v>
                </c:pt>
                <c:pt idx="5234">
                  <c:v>74.232600000000005</c:v>
                </c:pt>
                <c:pt idx="5235">
                  <c:v>74.245900000000006</c:v>
                </c:pt>
                <c:pt idx="5236">
                  <c:v>74.259200000000007</c:v>
                </c:pt>
                <c:pt idx="5237">
                  <c:v>74.272499999999994</c:v>
                </c:pt>
                <c:pt idx="5238">
                  <c:v>74.285799999999995</c:v>
                </c:pt>
                <c:pt idx="5239">
                  <c:v>74.299000000000007</c:v>
                </c:pt>
                <c:pt idx="5240">
                  <c:v>74.312299999999993</c:v>
                </c:pt>
                <c:pt idx="5241">
                  <c:v>74.325599999999994</c:v>
                </c:pt>
                <c:pt idx="5242">
                  <c:v>74.338899999999995</c:v>
                </c:pt>
                <c:pt idx="5243">
                  <c:v>74.352199999999996</c:v>
                </c:pt>
                <c:pt idx="5244">
                  <c:v>74.365399999999994</c:v>
                </c:pt>
                <c:pt idx="5245">
                  <c:v>74.378699999999995</c:v>
                </c:pt>
                <c:pt idx="5246">
                  <c:v>74.391999999999996</c:v>
                </c:pt>
                <c:pt idx="5247">
                  <c:v>74.405299999999997</c:v>
                </c:pt>
                <c:pt idx="5248">
                  <c:v>74.418599999999998</c:v>
                </c:pt>
                <c:pt idx="5249">
                  <c:v>74.431799999999996</c:v>
                </c:pt>
                <c:pt idx="5250">
                  <c:v>74.445099999999996</c:v>
                </c:pt>
                <c:pt idx="5251">
                  <c:v>74.458399999999997</c:v>
                </c:pt>
                <c:pt idx="5252">
                  <c:v>74.471699999999998</c:v>
                </c:pt>
                <c:pt idx="5253">
                  <c:v>74.484999999999999</c:v>
                </c:pt>
                <c:pt idx="5254">
                  <c:v>74.498199999999997</c:v>
                </c:pt>
                <c:pt idx="5255">
                  <c:v>74.511499999999998</c:v>
                </c:pt>
                <c:pt idx="5256">
                  <c:v>74.524799999999999</c:v>
                </c:pt>
                <c:pt idx="5257">
                  <c:v>74.5381</c:v>
                </c:pt>
                <c:pt idx="5258">
                  <c:v>74.551400000000001</c:v>
                </c:pt>
                <c:pt idx="5259">
                  <c:v>74.564700000000002</c:v>
                </c:pt>
                <c:pt idx="5260">
                  <c:v>74.5779</c:v>
                </c:pt>
                <c:pt idx="5261">
                  <c:v>74.591200000000001</c:v>
                </c:pt>
                <c:pt idx="5262">
                  <c:v>74.604500000000002</c:v>
                </c:pt>
                <c:pt idx="5263">
                  <c:v>74.617800000000003</c:v>
                </c:pt>
                <c:pt idx="5264">
                  <c:v>74.631100000000004</c:v>
                </c:pt>
                <c:pt idx="5265">
                  <c:v>74.644300000000001</c:v>
                </c:pt>
                <c:pt idx="5266">
                  <c:v>74.657600000000002</c:v>
                </c:pt>
                <c:pt idx="5267">
                  <c:v>74.670900000000003</c:v>
                </c:pt>
                <c:pt idx="5268">
                  <c:v>74.684200000000004</c:v>
                </c:pt>
                <c:pt idx="5269">
                  <c:v>74.697500000000005</c:v>
                </c:pt>
                <c:pt idx="5270">
                  <c:v>74.710700000000003</c:v>
                </c:pt>
                <c:pt idx="5271">
                  <c:v>74.724000000000004</c:v>
                </c:pt>
                <c:pt idx="5272">
                  <c:v>74.737300000000005</c:v>
                </c:pt>
                <c:pt idx="5273">
                  <c:v>74.750600000000006</c:v>
                </c:pt>
                <c:pt idx="5274">
                  <c:v>74.763900000000007</c:v>
                </c:pt>
                <c:pt idx="5275">
                  <c:v>74.777100000000004</c:v>
                </c:pt>
                <c:pt idx="5276">
                  <c:v>74.790400000000005</c:v>
                </c:pt>
                <c:pt idx="5277">
                  <c:v>74.803700000000006</c:v>
                </c:pt>
                <c:pt idx="5278">
                  <c:v>74.816999999999993</c:v>
                </c:pt>
                <c:pt idx="5279">
                  <c:v>74.830299999999994</c:v>
                </c:pt>
                <c:pt idx="5280">
                  <c:v>74.843500000000006</c:v>
                </c:pt>
                <c:pt idx="5281">
                  <c:v>74.856800000000007</c:v>
                </c:pt>
                <c:pt idx="5282">
                  <c:v>74.870099999999994</c:v>
                </c:pt>
                <c:pt idx="5283">
                  <c:v>74.883399999999995</c:v>
                </c:pt>
                <c:pt idx="5284">
                  <c:v>74.896699999999996</c:v>
                </c:pt>
                <c:pt idx="5285">
                  <c:v>74.909899999999993</c:v>
                </c:pt>
                <c:pt idx="5286">
                  <c:v>74.923199999999994</c:v>
                </c:pt>
                <c:pt idx="5287">
                  <c:v>74.936499999999995</c:v>
                </c:pt>
                <c:pt idx="5288">
                  <c:v>74.949799999999996</c:v>
                </c:pt>
                <c:pt idx="5289">
                  <c:v>74.963099999999997</c:v>
                </c:pt>
                <c:pt idx="5290">
                  <c:v>74.976399999999998</c:v>
                </c:pt>
                <c:pt idx="5291">
                  <c:v>74.989599999999996</c:v>
                </c:pt>
                <c:pt idx="5292">
                  <c:v>75.002899999999997</c:v>
                </c:pt>
              </c:numCache>
            </c:numRef>
          </c:cat>
          <c:val>
            <c:numRef>
              <c:f>'ark1'!$K$3:$K$5295</c:f>
              <c:numCache>
                <c:formatCode>General</c:formatCode>
                <c:ptCount val="5293"/>
                <c:pt idx="0">
                  <c:v>444</c:v>
                </c:pt>
                <c:pt idx="1">
                  <c:v>443</c:v>
                </c:pt>
                <c:pt idx="2">
                  <c:v>458</c:v>
                </c:pt>
                <c:pt idx="3">
                  <c:v>469</c:v>
                </c:pt>
                <c:pt idx="4">
                  <c:v>455</c:v>
                </c:pt>
                <c:pt idx="5">
                  <c:v>448</c:v>
                </c:pt>
                <c:pt idx="6">
                  <c:v>450</c:v>
                </c:pt>
                <c:pt idx="7">
                  <c:v>466</c:v>
                </c:pt>
                <c:pt idx="8">
                  <c:v>443</c:v>
                </c:pt>
                <c:pt idx="9">
                  <c:v>453</c:v>
                </c:pt>
                <c:pt idx="10">
                  <c:v>462</c:v>
                </c:pt>
                <c:pt idx="11">
                  <c:v>454</c:v>
                </c:pt>
                <c:pt idx="12">
                  <c:v>464</c:v>
                </c:pt>
                <c:pt idx="13">
                  <c:v>451</c:v>
                </c:pt>
                <c:pt idx="14">
                  <c:v>446</c:v>
                </c:pt>
                <c:pt idx="15">
                  <c:v>449</c:v>
                </c:pt>
                <c:pt idx="16">
                  <c:v>459</c:v>
                </c:pt>
                <c:pt idx="17">
                  <c:v>454</c:v>
                </c:pt>
                <c:pt idx="18">
                  <c:v>463</c:v>
                </c:pt>
                <c:pt idx="19">
                  <c:v>443</c:v>
                </c:pt>
                <c:pt idx="20">
                  <c:v>459</c:v>
                </c:pt>
                <c:pt idx="21">
                  <c:v>459</c:v>
                </c:pt>
                <c:pt idx="22">
                  <c:v>466</c:v>
                </c:pt>
                <c:pt idx="23">
                  <c:v>469</c:v>
                </c:pt>
                <c:pt idx="24">
                  <c:v>462</c:v>
                </c:pt>
                <c:pt idx="25">
                  <c:v>463</c:v>
                </c:pt>
                <c:pt idx="26">
                  <c:v>453</c:v>
                </c:pt>
                <c:pt idx="27">
                  <c:v>460</c:v>
                </c:pt>
                <c:pt idx="28">
                  <c:v>457</c:v>
                </c:pt>
                <c:pt idx="29">
                  <c:v>458</c:v>
                </c:pt>
                <c:pt idx="30">
                  <c:v>446</c:v>
                </c:pt>
                <c:pt idx="31">
                  <c:v>462</c:v>
                </c:pt>
                <c:pt idx="32">
                  <c:v>454</c:v>
                </c:pt>
                <c:pt idx="33">
                  <c:v>471</c:v>
                </c:pt>
                <c:pt idx="34">
                  <c:v>463</c:v>
                </c:pt>
                <c:pt idx="35">
                  <c:v>438</c:v>
                </c:pt>
                <c:pt idx="36">
                  <c:v>464</c:v>
                </c:pt>
                <c:pt idx="37">
                  <c:v>448</c:v>
                </c:pt>
                <c:pt idx="38">
                  <c:v>460</c:v>
                </c:pt>
                <c:pt idx="39">
                  <c:v>465</c:v>
                </c:pt>
                <c:pt idx="40">
                  <c:v>465</c:v>
                </c:pt>
                <c:pt idx="41">
                  <c:v>463</c:v>
                </c:pt>
                <c:pt idx="42">
                  <c:v>454</c:v>
                </c:pt>
                <c:pt idx="43">
                  <c:v>454</c:v>
                </c:pt>
                <c:pt idx="44">
                  <c:v>479</c:v>
                </c:pt>
                <c:pt idx="45">
                  <c:v>472</c:v>
                </c:pt>
                <c:pt idx="46">
                  <c:v>453</c:v>
                </c:pt>
                <c:pt idx="47">
                  <c:v>458</c:v>
                </c:pt>
                <c:pt idx="48">
                  <c:v>456</c:v>
                </c:pt>
                <c:pt idx="49">
                  <c:v>457</c:v>
                </c:pt>
                <c:pt idx="50">
                  <c:v>454</c:v>
                </c:pt>
                <c:pt idx="51">
                  <c:v>482</c:v>
                </c:pt>
                <c:pt idx="52">
                  <c:v>460</c:v>
                </c:pt>
                <c:pt idx="53">
                  <c:v>464</c:v>
                </c:pt>
                <c:pt idx="54">
                  <c:v>471</c:v>
                </c:pt>
                <c:pt idx="55">
                  <c:v>475</c:v>
                </c:pt>
                <c:pt idx="56">
                  <c:v>455</c:v>
                </c:pt>
                <c:pt idx="57">
                  <c:v>459</c:v>
                </c:pt>
                <c:pt idx="58">
                  <c:v>448</c:v>
                </c:pt>
                <c:pt idx="59">
                  <c:v>452</c:v>
                </c:pt>
                <c:pt idx="60">
                  <c:v>454</c:v>
                </c:pt>
                <c:pt idx="61">
                  <c:v>465</c:v>
                </c:pt>
                <c:pt idx="62">
                  <c:v>465</c:v>
                </c:pt>
                <c:pt idx="63">
                  <c:v>456</c:v>
                </c:pt>
                <c:pt idx="64">
                  <c:v>465</c:v>
                </c:pt>
                <c:pt idx="65">
                  <c:v>455</c:v>
                </c:pt>
                <c:pt idx="66">
                  <c:v>465</c:v>
                </c:pt>
                <c:pt idx="67">
                  <c:v>458</c:v>
                </c:pt>
                <c:pt idx="68">
                  <c:v>448</c:v>
                </c:pt>
                <c:pt idx="69">
                  <c:v>460</c:v>
                </c:pt>
                <c:pt idx="70">
                  <c:v>458</c:v>
                </c:pt>
                <c:pt idx="71">
                  <c:v>452</c:v>
                </c:pt>
                <c:pt idx="72">
                  <c:v>464</c:v>
                </c:pt>
                <c:pt idx="73">
                  <c:v>452</c:v>
                </c:pt>
                <c:pt idx="74">
                  <c:v>464</c:v>
                </c:pt>
                <c:pt idx="75">
                  <c:v>459</c:v>
                </c:pt>
                <c:pt idx="76">
                  <c:v>476</c:v>
                </c:pt>
                <c:pt idx="77">
                  <c:v>456</c:v>
                </c:pt>
                <c:pt idx="78">
                  <c:v>456</c:v>
                </c:pt>
                <c:pt idx="79">
                  <c:v>469</c:v>
                </c:pt>
                <c:pt idx="80">
                  <c:v>458</c:v>
                </c:pt>
                <c:pt idx="81">
                  <c:v>466</c:v>
                </c:pt>
                <c:pt idx="82">
                  <c:v>462</c:v>
                </c:pt>
                <c:pt idx="83">
                  <c:v>454</c:v>
                </c:pt>
                <c:pt idx="84">
                  <c:v>476</c:v>
                </c:pt>
                <c:pt idx="85">
                  <c:v>478</c:v>
                </c:pt>
                <c:pt idx="86">
                  <c:v>456</c:v>
                </c:pt>
                <c:pt idx="87">
                  <c:v>470</c:v>
                </c:pt>
                <c:pt idx="88">
                  <c:v>457</c:v>
                </c:pt>
                <c:pt idx="89">
                  <c:v>473</c:v>
                </c:pt>
                <c:pt idx="90">
                  <c:v>473</c:v>
                </c:pt>
                <c:pt idx="91">
                  <c:v>457</c:v>
                </c:pt>
                <c:pt idx="92">
                  <c:v>466</c:v>
                </c:pt>
                <c:pt idx="93">
                  <c:v>465</c:v>
                </c:pt>
                <c:pt idx="94">
                  <c:v>468</c:v>
                </c:pt>
                <c:pt idx="95">
                  <c:v>469</c:v>
                </c:pt>
                <c:pt idx="96">
                  <c:v>463</c:v>
                </c:pt>
                <c:pt idx="97">
                  <c:v>461</c:v>
                </c:pt>
                <c:pt idx="98">
                  <c:v>481</c:v>
                </c:pt>
                <c:pt idx="99">
                  <c:v>452</c:v>
                </c:pt>
                <c:pt idx="100">
                  <c:v>468</c:v>
                </c:pt>
                <c:pt idx="101">
                  <c:v>462</c:v>
                </c:pt>
                <c:pt idx="102">
                  <c:v>466</c:v>
                </c:pt>
                <c:pt idx="103">
                  <c:v>473</c:v>
                </c:pt>
                <c:pt idx="104">
                  <c:v>468</c:v>
                </c:pt>
                <c:pt idx="105">
                  <c:v>478</c:v>
                </c:pt>
                <c:pt idx="106">
                  <c:v>469</c:v>
                </c:pt>
                <c:pt idx="107">
                  <c:v>469</c:v>
                </c:pt>
                <c:pt idx="108">
                  <c:v>476</c:v>
                </c:pt>
                <c:pt idx="109">
                  <c:v>464</c:v>
                </c:pt>
                <c:pt idx="110">
                  <c:v>469</c:v>
                </c:pt>
                <c:pt idx="111">
                  <c:v>474</c:v>
                </c:pt>
                <c:pt idx="112">
                  <c:v>468</c:v>
                </c:pt>
                <c:pt idx="113">
                  <c:v>466</c:v>
                </c:pt>
                <c:pt idx="114">
                  <c:v>478</c:v>
                </c:pt>
                <c:pt idx="115">
                  <c:v>477</c:v>
                </c:pt>
                <c:pt idx="116">
                  <c:v>463</c:v>
                </c:pt>
                <c:pt idx="117">
                  <c:v>463</c:v>
                </c:pt>
                <c:pt idx="118">
                  <c:v>472</c:v>
                </c:pt>
                <c:pt idx="119">
                  <c:v>466</c:v>
                </c:pt>
                <c:pt idx="120">
                  <c:v>465</c:v>
                </c:pt>
                <c:pt idx="121">
                  <c:v>485</c:v>
                </c:pt>
                <c:pt idx="122">
                  <c:v>468</c:v>
                </c:pt>
                <c:pt idx="123">
                  <c:v>470</c:v>
                </c:pt>
                <c:pt idx="124">
                  <c:v>447</c:v>
                </c:pt>
                <c:pt idx="125">
                  <c:v>477</c:v>
                </c:pt>
                <c:pt idx="126">
                  <c:v>459</c:v>
                </c:pt>
                <c:pt idx="127">
                  <c:v>472</c:v>
                </c:pt>
                <c:pt idx="128">
                  <c:v>474</c:v>
                </c:pt>
                <c:pt idx="129">
                  <c:v>472</c:v>
                </c:pt>
                <c:pt idx="130">
                  <c:v>465</c:v>
                </c:pt>
                <c:pt idx="131">
                  <c:v>458</c:v>
                </c:pt>
                <c:pt idx="132">
                  <c:v>453</c:v>
                </c:pt>
                <c:pt idx="133">
                  <c:v>470</c:v>
                </c:pt>
                <c:pt idx="134">
                  <c:v>461</c:v>
                </c:pt>
                <c:pt idx="135">
                  <c:v>468</c:v>
                </c:pt>
                <c:pt idx="136">
                  <c:v>476</c:v>
                </c:pt>
                <c:pt idx="137">
                  <c:v>470</c:v>
                </c:pt>
                <c:pt idx="138">
                  <c:v>466</c:v>
                </c:pt>
                <c:pt idx="139">
                  <c:v>466</c:v>
                </c:pt>
                <c:pt idx="140">
                  <c:v>490</c:v>
                </c:pt>
                <c:pt idx="141">
                  <c:v>471</c:v>
                </c:pt>
                <c:pt idx="142">
                  <c:v>448</c:v>
                </c:pt>
                <c:pt idx="143">
                  <c:v>469</c:v>
                </c:pt>
                <c:pt idx="144">
                  <c:v>462</c:v>
                </c:pt>
                <c:pt idx="145">
                  <c:v>477</c:v>
                </c:pt>
                <c:pt idx="146">
                  <c:v>462</c:v>
                </c:pt>
                <c:pt idx="147">
                  <c:v>463</c:v>
                </c:pt>
                <c:pt idx="148">
                  <c:v>476</c:v>
                </c:pt>
                <c:pt idx="149">
                  <c:v>467</c:v>
                </c:pt>
                <c:pt idx="150">
                  <c:v>468</c:v>
                </c:pt>
                <c:pt idx="151">
                  <c:v>472</c:v>
                </c:pt>
                <c:pt idx="152">
                  <c:v>468</c:v>
                </c:pt>
                <c:pt idx="153">
                  <c:v>476</c:v>
                </c:pt>
                <c:pt idx="154">
                  <c:v>479</c:v>
                </c:pt>
                <c:pt idx="155">
                  <c:v>471</c:v>
                </c:pt>
                <c:pt idx="156">
                  <c:v>476</c:v>
                </c:pt>
                <c:pt idx="157">
                  <c:v>470</c:v>
                </c:pt>
                <c:pt idx="158">
                  <c:v>467</c:v>
                </c:pt>
                <c:pt idx="159">
                  <c:v>479</c:v>
                </c:pt>
                <c:pt idx="160">
                  <c:v>461</c:v>
                </c:pt>
                <c:pt idx="161">
                  <c:v>475</c:v>
                </c:pt>
                <c:pt idx="162">
                  <c:v>477</c:v>
                </c:pt>
                <c:pt idx="163">
                  <c:v>489</c:v>
                </c:pt>
                <c:pt idx="164">
                  <c:v>472</c:v>
                </c:pt>
                <c:pt idx="165">
                  <c:v>466</c:v>
                </c:pt>
                <c:pt idx="166">
                  <c:v>478</c:v>
                </c:pt>
                <c:pt idx="167">
                  <c:v>481</c:v>
                </c:pt>
                <c:pt idx="168">
                  <c:v>461</c:v>
                </c:pt>
                <c:pt idx="169">
                  <c:v>466</c:v>
                </c:pt>
                <c:pt idx="170">
                  <c:v>482</c:v>
                </c:pt>
                <c:pt idx="171">
                  <c:v>474</c:v>
                </c:pt>
                <c:pt idx="172">
                  <c:v>473</c:v>
                </c:pt>
                <c:pt idx="173">
                  <c:v>469</c:v>
                </c:pt>
                <c:pt idx="174">
                  <c:v>474</c:v>
                </c:pt>
                <c:pt idx="175">
                  <c:v>479</c:v>
                </c:pt>
                <c:pt idx="176">
                  <c:v>469</c:v>
                </c:pt>
                <c:pt idx="177">
                  <c:v>476</c:v>
                </c:pt>
                <c:pt idx="178">
                  <c:v>465</c:v>
                </c:pt>
                <c:pt idx="179">
                  <c:v>465</c:v>
                </c:pt>
                <c:pt idx="180">
                  <c:v>472</c:v>
                </c:pt>
                <c:pt idx="181">
                  <c:v>461</c:v>
                </c:pt>
                <c:pt idx="182">
                  <c:v>470</c:v>
                </c:pt>
                <c:pt idx="183">
                  <c:v>481</c:v>
                </c:pt>
                <c:pt idx="184">
                  <c:v>478</c:v>
                </c:pt>
                <c:pt idx="185">
                  <c:v>461</c:v>
                </c:pt>
                <c:pt idx="186">
                  <c:v>473</c:v>
                </c:pt>
                <c:pt idx="187">
                  <c:v>480</c:v>
                </c:pt>
                <c:pt idx="188">
                  <c:v>472</c:v>
                </c:pt>
                <c:pt idx="189">
                  <c:v>458</c:v>
                </c:pt>
                <c:pt idx="190">
                  <c:v>471</c:v>
                </c:pt>
                <c:pt idx="191">
                  <c:v>477</c:v>
                </c:pt>
                <c:pt idx="192">
                  <c:v>449</c:v>
                </c:pt>
                <c:pt idx="193">
                  <c:v>485</c:v>
                </c:pt>
                <c:pt idx="194">
                  <c:v>473</c:v>
                </c:pt>
                <c:pt idx="195">
                  <c:v>479</c:v>
                </c:pt>
                <c:pt idx="196">
                  <c:v>467</c:v>
                </c:pt>
                <c:pt idx="197">
                  <c:v>480</c:v>
                </c:pt>
                <c:pt idx="198">
                  <c:v>475</c:v>
                </c:pt>
                <c:pt idx="199">
                  <c:v>474</c:v>
                </c:pt>
                <c:pt idx="200">
                  <c:v>467</c:v>
                </c:pt>
                <c:pt idx="201">
                  <c:v>466</c:v>
                </c:pt>
                <c:pt idx="202">
                  <c:v>463</c:v>
                </c:pt>
                <c:pt idx="203">
                  <c:v>483</c:v>
                </c:pt>
                <c:pt idx="204">
                  <c:v>485</c:v>
                </c:pt>
                <c:pt idx="205">
                  <c:v>483</c:v>
                </c:pt>
                <c:pt idx="206">
                  <c:v>471</c:v>
                </c:pt>
                <c:pt idx="207">
                  <c:v>479</c:v>
                </c:pt>
                <c:pt idx="208">
                  <c:v>482</c:v>
                </c:pt>
                <c:pt idx="209">
                  <c:v>479</c:v>
                </c:pt>
                <c:pt idx="210">
                  <c:v>476</c:v>
                </c:pt>
                <c:pt idx="211">
                  <c:v>476</c:v>
                </c:pt>
                <c:pt idx="212">
                  <c:v>465</c:v>
                </c:pt>
                <c:pt idx="213">
                  <c:v>466</c:v>
                </c:pt>
                <c:pt idx="214">
                  <c:v>472</c:v>
                </c:pt>
                <c:pt idx="215">
                  <c:v>479</c:v>
                </c:pt>
                <c:pt idx="216">
                  <c:v>471</c:v>
                </c:pt>
                <c:pt idx="217">
                  <c:v>474</c:v>
                </c:pt>
                <c:pt idx="218">
                  <c:v>480</c:v>
                </c:pt>
                <c:pt idx="219">
                  <c:v>472</c:v>
                </c:pt>
                <c:pt idx="220">
                  <c:v>493</c:v>
                </c:pt>
                <c:pt idx="221">
                  <c:v>472</c:v>
                </c:pt>
                <c:pt idx="222">
                  <c:v>464</c:v>
                </c:pt>
                <c:pt idx="223">
                  <c:v>461</c:v>
                </c:pt>
                <c:pt idx="224">
                  <c:v>473</c:v>
                </c:pt>
                <c:pt idx="225">
                  <c:v>488</c:v>
                </c:pt>
                <c:pt idx="226">
                  <c:v>465</c:v>
                </c:pt>
                <c:pt idx="227">
                  <c:v>492</c:v>
                </c:pt>
                <c:pt idx="228">
                  <c:v>467</c:v>
                </c:pt>
                <c:pt idx="229">
                  <c:v>480</c:v>
                </c:pt>
                <c:pt idx="230">
                  <c:v>477</c:v>
                </c:pt>
                <c:pt idx="231">
                  <c:v>473</c:v>
                </c:pt>
                <c:pt idx="232">
                  <c:v>485</c:v>
                </c:pt>
                <c:pt idx="233">
                  <c:v>497</c:v>
                </c:pt>
                <c:pt idx="234">
                  <c:v>474</c:v>
                </c:pt>
                <c:pt idx="235">
                  <c:v>476</c:v>
                </c:pt>
                <c:pt idx="236">
                  <c:v>479</c:v>
                </c:pt>
                <c:pt idx="237">
                  <c:v>474</c:v>
                </c:pt>
                <c:pt idx="238">
                  <c:v>467</c:v>
                </c:pt>
                <c:pt idx="239">
                  <c:v>478</c:v>
                </c:pt>
                <c:pt idx="240">
                  <c:v>463</c:v>
                </c:pt>
                <c:pt idx="241">
                  <c:v>463</c:v>
                </c:pt>
                <c:pt idx="242">
                  <c:v>467</c:v>
                </c:pt>
                <c:pt idx="243">
                  <c:v>468</c:v>
                </c:pt>
                <c:pt idx="244">
                  <c:v>491</c:v>
                </c:pt>
                <c:pt idx="245">
                  <c:v>477</c:v>
                </c:pt>
                <c:pt idx="246">
                  <c:v>492</c:v>
                </c:pt>
                <c:pt idx="247">
                  <c:v>472</c:v>
                </c:pt>
                <c:pt idx="248">
                  <c:v>472</c:v>
                </c:pt>
                <c:pt idx="249">
                  <c:v>465</c:v>
                </c:pt>
                <c:pt idx="250">
                  <c:v>474</c:v>
                </c:pt>
                <c:pt idx="251">
                  <c:v>484</c:v>
                </c:pt>
                <c:pt idx="252">
                  <c:v>478</c:v>
                </c:pt>
                <c:pt idx="253">
                  <c:v>475</c:v>
                </c:pt>
                <c:pt idx="254">
                  <c:v>483</c:v>
                </c:pt>
                <c:pt idx="255">
                  <c:v>492</c:v>
                </c:pt>
                <c:pt idx="256">
                  <c:v>465</c:v>
                </c:pt>
                <c:pt idx="257">
                  <c:v>484</c:v>
                </c:pt>
                <c:pt idx="258">
                  <c:v>477</c:v>
                </c:pt>
                <c:pt idx="259">
                  <c:v>483</c:v>
                </c:pt>
                <c:pt idx="260">
                  <c:v>475</c:v>
                </c:pt>
                <c:pt idx="261">
                  <c:v>461</c:v>
                </c:pt>
                <c:pt idx="262">
                  <c:v>478</c:v>
                </c:pt>
                <c:pt idx="263">
                  <c:v>469</c:v>
                </c:pt>
                <c:pt idx="264">
                  <c:v>475</c:v>
                </c:pt>
                <c:pt idx="265">
                  <c:v>473</c:v>
                </c:pt>
                <c:pt idx="266">
                  <c:v>493</c:v>
                </c:pt>
                <c:pt idx="267">
                  <c:v>483</c:v>
                </c:pt>
                <c:pt idx="268">
                  <c:v>486</c:v>
                </c:pt>
                <c:pt idx="269">
                  <c:v>475</c:v>
                </c:pt>
                <c:pt idx="270">
                  <c:v>466</c:v>
                </c:pt>
                <c:pt idx="271">
                  <c:v>480</c:v>
                </c:pt>
                <c:pt idx="272">
                  <c:v>462</c:v>
                </c:pt>
                <c:pt idx="273">
                  <c:v>485</c:v>
                </c:pt>
                <c:pt idx="274">
                  <c:v>474</c:v>
                </c:pt>
                <c:pt idx="275">
                  <c:v>488</c:v>
                </c:pt>
                <c:pt idx="276">
                  <c:v>469</c:v>
                </c:pt>
                <c:pt idx="277">
                  <c:v>473</c:v>
                </c:pt>
                <c:pt idx="278">
                  <c:v>492</c:v>
                </c:pt>
                <c:pt idx="279">
                  <c:v>488</c:v>
                </c:pt>
                <c:pt idx="280">
                  <c:v>493</c:v>
                </c:pt>
                <c:pt idx="281">
                  <c:v>469</c:v>
                </c:pt>
                <c:pt idx="282">
                  <c:v>477</c:v>
                </c:pt>
                <c:pt idx="283">
                  <c:v>468</c:v>
                </c:pt>
                <c:pt idx="284">
                  <c:v>467</c:v>
                </c:pt>
                <c:pt idx="285">
                  <c:v>498</c:v>
                </c:pt>
                <c:pt idx="286">
                  <c:v>472</c:v>
                </c:pt>
                <c:pt idx="287">
                  <c:v>488</c:v>
                </c:pt>
                <c:pt idx="288">
                  <c:v>481</c:v>
                </c:pt>
                <c:pt idx="289">
                  <c:v>490</c:v>
                </c:pt>
                <c:pt idx="290">
                  <c:v>486</c:v>
                </c:pt>
                <c:pt idx="291">
                  <c:v>499</c:v>
                </c:pt>
                <c:pt idx="292">
                  <c:v>470</c:v>
                </c:pt>
                <c:pt idx="293">
                  <c:v>494</c:v>
                </c:pt>
                <c:pt idx="294">
                  <c:v>496</c:v>
                </c:pt>
                <c:pt idx="295">
                  <c:v>491</c:v>
                </c:pt>
                <c:pt idx="296">
                  <c:v>487</c:v>
                </c:pt>
                <c:pt idx="297">
                  <c:v>471</c:v>
                </c:pt>
                <c:pt idx="298">
                  <c:v>492</c:v>
                </c:pt>
                <c:pt idx="299">
                  <c:v>472</c:v>
                </c:pt>
                <c:pt idx="300">
                  <c:v>496</c:v>
                </c:pt>
                <c:pt idx="301">
                  <c:v>488</c:v>
                </c:pt>
                <c:pt idx="302">
                  <c:v>496</c:v>
                </c:pt>
                <c:pt idx="303">
                  <c:v>477</c:v>
                </c:pt>
                <c:pt idx="304">
                  <c:v>490</c:v>
                </c:pt>
                <c:pt idx="305">
                  <c:v>480</c:v>
                </c:pt>
                <c:pt idx="306">
                  <c:v>497</c:v>
                </c:pt>
                <c:pt idx="307">
                  <c:v>491</c:v>
                </c:pt>
                <c:pt idx="308">
                  <c:v>475</c:v>
                </c:pt>
                <c:pt idx="309">
                  <c:v>479</c:v>
                </c:pt>
                <c:pt idx="310">
                  <c:v>474</c:v>
                </c:pt>
                <c:pt idx="311">
                  <c:v>488</c:v>
                </c:pt>
                <c:pt idx="312">
                  <c:v>489</c:v>
                </c:pt>
                <c:pt idx="313">
                  <c:v>482</c:v>
                </c:pt>
                <c:pt idx="314">
                  <c:v>492</c:v>
                </c:pt>
                <c:pt idx="315">
                  <c:v>479</c:v>
                </c:pt>
                <c:pt idx="316">
                  <c:v>486</c:v>
                </c:pt>
                <c:pt idx="317">
                  <c:v>502</c:v>
                </c:pt>
                <c:pt idx="318">
                  <c:v>489</c:v>
                </c:pt>
                <c:pt idx="319">
                  <c:v>498</c:v>
                </c:pt>
                <c:pt idx="320">
                  <c:v>474</c:v>
                </c:pt>
                <c:pt idx="321">
                  <c:v>490</c:v>
                </c:pt>
                <c:pt idx="322">
                  <c:v>460</c:v>
                </c:pt>
                <c:pt idx="323">
                  <c:v>494</c:v>
                </c:pt>
                <c:pt idx="324">
                  <c:v>482</c:v>
                </c:pt>
                <c:pt idx="325">
                  <c:v>473</c:v>
                </c:pt>
                <c:pt idx="326">
                  <c:v>478</c:v>
                </c:pt>
                <c:pt idx="327">
                  <c:v>463</c:v>
                </c:pt>
                <c:pt idx="328">
                  <c:v>493</c:v>
                </c:pt>
                <c:pt idx="329">
                  <c:v>496</c:v>
                </c:pt>
                <c:pt idx="330">
                  <c:v>476</c:v>
                </c:pt>
                <c:pt idx="331">
                  <c:v>502</c:v>
                </c:pt>
                <c:pt idx="332">
                  <c:v>470</c:v>
                </c:pt>
                <c:pt idx="333">
                  <c:v>481</c:v>
                </c:pt>
                <c:pt idx="334">
                  <c:v>491</c:v>
                </c:pt>
                <c:pt idx="335">
                  <c:v>492</c:v>
                </c:pt>
                <c:pt idx="336">
                  <c:v>486</c:v>
                </c:pt>
                <c:pt idx="337">
                  <c:v>487</c:v>
                </c:pt>
                <c:pt idx="338">
                  <c:v>481</c:v>
                </c:pt>
                <c:pt idx="339">
                  <c:v>491</c:v>
                </c:pt>
                <c:pt idx="340">
                  <c:v>502</c:v>
                </c:pt>
                <c:pt idx="341">
                  <c:v>488</c:v>
                </c:pt>
                <c:pt idx="342">
                  <c:v>477</c:v>
                </c:pt>
                <c:pt idx="343">
                  <c:v>483</c:v>
                </c:pt>
                <c:pt idx="344">
                  <c:v>487</c:v>
                </c:pt>
                <c:pt idx="345">
                  <c:v>497</c:v>
                </c:pt>
                <c:pt idx="346">
                  <c:v>473</c:v>
                </c:pt>
                <c:pt idx="347">
                  <c:v>505</c:v>
                </c:pt>
                <c:pt idx="348">
                  <c:v>500</c:v>
                </c:pt>
                <c:pt idx="349">
                  <c:v>481</c:v>
                </c:pt>
                <c:pt idx="350">
                  <c:v>500</c:v>
                </c:pt>
                <c:pt idx="351">
                  <c:v>498</c:v>
                </c:pt>
                <c:pt idx="352">
                  <c:v>503</c:v>
                </c:pt>
                <c:pt idx="353">
                  <c:v>487</c:v>
                </c:pt>
                <c:pt idx="354">
                  <c:v>506</c:v>
                </c:pt>
                <c:pt idx="355">
                  <c:v>485</c:v>
                </c:pt>
                <c:pt idx="356">
                  <c:v>501</c:v>
                </c:pt>
                <c:pt idx="357">
                  <c:v>494</c:v>
                </c:pt>
                <c:pt idx="358">
                  <c:v>484</c:v>
                </c:pt>
                <c:pt idx="359">
                  <c:v>515</c:v>
                </c:pt>
                <c:pt idx="360">
                  <c:v>494</c:v>
                </c:pt>
                <c:pt idx="361">
                  <c:v>494</c:v>
                </c:pt>
                <c:pt idx="362">
                  <c:v>475</c:v>
                </c:pt>
                <c:pt idx="363">
                  <c:v>473</c:v>
                </c:pt>
                <c:pt idx="364">
                  <c:v>466</c:v>
                </c:pt>
                <c:pt idx="365">
                  <c:v>508</c:v>
                </c:pt>
                <c:pt idx="366">
                  <c:v>484</c:v>
                </c:pt>
                <c:pt idx="367">
                  <c:v>490</c:v>
                </c:pt>
                <c:pt idx="368">
                  <c:v>510</c:v>
                </c:pt>
                <c:pt idx="369">
                  <c:v>491</c:v>
                </c:pt>
                <c:pt idx="370">
                  <c:v>478</c:v>
                </c:pt>
                <c:pt idx="371">
                  <c:v>495</c:v>
                </c:pt>
                <c:pt idx="372">
                  <c:v>498</c:v>
                </c:pt>
                <c:pt idx="373">
                  <c:v>495</c:v>
                </c:pt>
                <c:pt idx="374">
                  <c:v>498</c:v>
                </c:pt>
                <c:pt idx="375">
                  <c:v>479</c:v>
                </c:pt>
                <c:pt idx="376">
                  <c:v>477</c:v>
                </c:pt>
                <c:pt idx="377">
                  <c:v>504</c:v>
                </c:pt>
                <c:pt idx="378">
                  <c:v>495</c:v>
                </c:pt>
                <c:pt idx="379">
                  <c:v>508</c:v>
                </c:pt>
                <c:pt idx="380">
                  <c:v>485</c:v>
                </c:pt>
                <c:pt idx="381">
                  <c:v>513</c:v>
                </c:pt>
                <c:pt idx="382">
                  <c:v>494</c:v>
                </c:pt>
                <c:pt idx="383">
                  <c:v>493</c:v>
                </c:pt>
                <c:pt idx="384">
                  <c:v>487</c:v>
                </c:pt>
                <c:pt idx="385">
                  <c:v>488</c:v>
                </c:pt>
                <c:pt idx="386">
                  <c:v>485</c:v>
                </c:pt>
                <c:pt idx="387">
                  <c:v>494</c:v>
                </c:pt>
                <c:pt idx="388">
                  <c:v>521</c:v>
                </c:pt>
                <c:pt idx="389">
                  <c:v>508</c:v>
                </c:pt>
                <c:pt idx="390">
                  <c:v>488</c:v>
                </c:pt>
                <c:pt idx="391">
                  <c:v>492</c:v>
                </c:pt>
                <c:pt idx="392">
                  <c:v>478</c:v>
                </c:pt>
                <c:pt idx="393">
                  <c:v>496</c:v>
                </c:pt>
                <c:pt idx="394">
                  <c:v>507</c:v>
                </c:pt>
                <c:pt idx="395">
                  <c:v>490</c:v>
                </c:pt>
                <c:pt idx="396">
                  <c:v>486</c:v>
                </c:pt>
                <c:pt idx="397">
                  <c:v>499</c:v>
                </c:pt>
                <c:pt idx="398">
                  <c:v>523</c:v>
                </c:pt>
                <c:pt idx="399">
                  <c:v>485</c:v>
                </c:pt>
                <c:pt idx="400">
                  <c:v>492</c:v>
                </c:pt>
                <c:pt idx="401">
                  <c:v>514</c:v>
                </c:pt>
                <c:pt idx="402">
                  <c:v>504</c:v>
                </c:pt>
                <c:pt idx="403">
                  <c:v>484</c:v>
                </c:pt>
                <c:pt idx="404">
                  <c:v>510</c:v>
                </c:pt>
                <c:pt idx="405">
                  <c:v>509</c:v>
                </c:pt>
                <c:pt idx="406">
                  <c:v>493</c:v>
                </c:pt>
                <c:pt idx="407">
                  <c:v>504</c:v>
                </c:pt>
                <c:pt idx="408">
                  <c:v>494</c:v>
                </c:pt>
                <c:pt idx="409">
                  <c:v>507</c:v>
                </c:pt>
                <c:pt idx="410">
                  <c:v>502</c:v>
                </c:pt>
                <c:pt idx="411">
                  <c:v>490</c:v>
                </c:pt>
                <c:pt idx="412">
                  <c:v>480</c:v>
                </c:pt>
                <c:pt idx="413">
                  <c:v>502</c:v>
                </c:pt>
                <c:pt idx="414">
                  <c:v>495</c:v>
                </c:pt>
                <c:pt idx="415">
                  <c:v>500</c:v>
                </c:pt>
                <c:pt idx="416">
                  <c:v>498</c:v>
                </c:pt>
                <c:pt idx="417">
                  <c:v>512</c:v>
                </c:pt>
                <c:pt idx="418">
                  <c:v>520</c:v>
                </c:pt>
                <c:pt idx="419">
                  <c:v>493</c:v>
                </c:pt>
                <c:pt idx="420">
                  <c:v>504</c:v>
                </c:pt>
                <c:pt idx="421">
                  <c:v>504</c:v>
                </c:pt>
                <c:pt idx="422">
                  <c:v>507</c:v>
                </c:pt>
                <c:pt idx="423">
                  <c:v>506</c:v>
                </c:pt>
                <c:pt idx="424">
                  <c:v>516</c:v>
                </c:pt>
                <c:pt idx="425">
                  <c:v>493</c:v>
                </c:pt>
                <c:pt idx="426">
                  <c:v>521</c:v>
                </c:pt>
                <c:pt idx="427">
                  <c:v>512</c:v>
                </c:pt>
                <c:pt idx="428">
                  <c:v>503</c:v>
                </c:pt>
                <c:pt idx="429">
                  <c:v>494</c:v>
                </c:pt>
                <c:pt idx="430">
                  <c:v>503</c:v>
                </c:pt>
                <c:pt idx="431">
                  <c:v>496</c:v>
                </c:pt>
                <c:pt idx="432">
                  <c:v>505</c:v>
                </c:pt>
                <c:pt idx="433">
                  <c:v>511</c:v>
                </c:pt>
                <c:pt idx="434">
                  <c:v>528</c:v>
                </c:pt>
                <c:pt idx="435">
                  <c:v>515</c:v>
                </c:pt>
                <c:pt idx="436">
                  <c:v>503</c:v>
                </c:pt>
                <c:pt idx="437">
                  <c:v>533</c:v>
                </c:pt>
                <c:pt idx="438">
                  <c:v>522</c:v>
                </c:pt>
                <c:pt idx="439">
                  <c:v>519</c:v>
                </c:pt>
                <c:pt idx="440">
                  <c:v>507</c:v>
                </c:pt>
                <c:pt idx="441">
                  <c:v>504</c:v>
                </c:pt>
                <c:pt idx="442">
                  <c:v>528</c:v>
                </c:pt>
                <c:pt idx="443">
                  <c:v>508</c:v>
                </c:pt>
                <c:pt idx="444">
                  <c:v>517</c:v>
                </c:pt>
                <c:pt idx="445">
                  <c:v>515</c:v>
                </c:pt>
                <c:pt idx="446">
                  <c:v>514</c:v>
                </c:pt>
                <c:pt idx="447">
                  <c:v>505</c:v>
                </c:pt>
                <c:pt idx="448">
                  <c:v>514</c:v>
                </c:pt>
                <c:pt idx="449">
                  <c:v>517</c:v>
                </c:pt>
                <c:pt idx="450">
                  <c:v>493</c:v>
                </c:pt>
                <c:pt idx="451">
                  <c:v>517</c:v>
                </c:pt>
                <c:pt idx="452">
                  <c:v>521</c:v>
                </c:pt>
                <c:pt idx="453">
                  <c:v>512</c:v>
                </c:pt>
                <c:pt idx="454">
                  <c:v>513</c:v>
                </c:pt>
                <c:pt idx="455">
                  <c:v>521</c:v>
                </c:pt>
                <c:pt idx="456">
                  <c:v>544</c:v>
                </c:pt>
                <c:pt idx="457">
                  <c:v>520</c:v>
                </c:pt>
                <c:pt idx="458">
                  <c:v>508</c:v>
                </c:pt>
                <c:pt idx="459">
                  <c:v>525</c:v>
                </c:pt>
                <c:pt idx="460">
                  <c:v>528</c:v>
                </c:pt>
                <c:pt idx="461">
                  <c:v>516</c:v>
                </c:pt>
                <c:pt idx="462">
                  <c:v>538</c:v>
                </c:pt>
                <c:pt idx="463">
                  <c:v>525</c:v>
                </c:pt>
                <c:pt idx="464">
                  <c:v>532</c:v>
                </c:pt>
                <c:pt idx="465">
                  <c:v>536</c:v>
                </c:pt>
                <c:pt idx="466">
                  <c:v>522</c:v>
                </c:pt>
                <c:pt idx="467">
                  <c:v>529</c:v>
                </c:pt>
                <c:pt idx="468">
                  <c:v>494</c:v>
                </c:pt>
                <c:pt idx="469">
                  <c:v>545</c:v>
                </c:pt>
                <c:pt idx="470">
                  <c:v>549</c:v>
                </c:pt>
                <c:pt idx="471">
                  <c:v>532</c:v>
                </c:pt>
                <c:pt idx="472">
                  <c:v>549</c:v>
                </c:pt>
                <c:pt idx="473">
                  <c:v>516</c:v>
                </c:pt>
                <c:pt idx="474">
                  <c:v>499</c:v>
                </c:pt>
                <c:pt idx="475">
                  <c:v>515</c:v>
                </c:pt>
                <c:pt idx="476">
                  <c:v>519</c:v>
                </c:pt>
                <c:pt idx="477">
                  <c:v>545</c:v>
                </c:pt>
                <c:pt idx="478">
                  <c:v>553</c:v>
                </c:pt>
                <c:pt idx="479">
                  <c:v>550</c:v>
                </c:pt>
                <c:pt idx="480">
                  <c:v>545</c:v>
                </c:pt>
                <c:pt idx="481">
                  <c:v>546</c:v>
                </c:pt>
                <c:pt idx="482">
                  <c:v>522</c:v>
                </c:pt>
                <c:pt idx="483">
                  <c:v>556</c:v>
                </c:pt>
                <c:pt idx="484">
                  <c:v>543</c:v>
                </c:pt>
                <c:pt idx="485">
                  <c:v>563</c:v>
                </c:pt>
                <c:pt idx="486">
                  <c:v>554</c:v>
                </c:pt>
                <c:pt idx="487">
                  <c:v>564</c:v>
                </c:pt>
                <c:pt idx="488">
                  <c:v>562</c:v>
                </c:pt>
                <c:pt idx="489">
                  <c:v>576</c:v>
                </c:pt>
                <c:pt idx="490">
                  <c:v>571</c:v>
                </c:pt>
                <c:pt idx="491">
                  <c:v>553</c:v>
                </c:pt>
                <c:pt idx="492">
                  <c:v>577</c:v>
                </c:pt>
                <c:pt idx="493">
                  <c:v>557</c:v>
                </c:pt>
                <c:pt idx="494">
                  <c:v>588</c:v>
                </c:pt>
                <c:pt idx="495">
                  <c:v>550</c:v>
                </c:pt>
                <c:pt idx="496">
                  <c:v>590</c:v>
                </c:pt>
                <c:pt idx="497">
                  <c:v>587</c:v>
                </c:pt>
                <c:pt idx="498">
                  <c:v>565</c:v>
                </c:pt>
                <c:pt idx="499">
                  <c:v>575</c:v>
                </c:pt>
                <c:pt idx="500">
                  <c:v>574</c:v>
                </c:pt>
                <c:pt idx="501">
                  <c:v>568</c:v>
                </c:pt>
                <c:pt idx="502">
                  <c:v>576</c:v>
                </c:pt>
                <c:pt idx="503">
                  <c:v>586</c:v>
                </c:pt>
                <c:pt idx="504">
                  <c:v>577</c:v>
                </c:pt>
                <c:pt idx="505">
                  <c:v>577</c:v>
                </c:pt>
                <c:pt idx="506">
                  <c:v>587</c:v>
                </c:pt>
                <c:pt idx="507">
                  <c:v>595</c:v>
                </c:pt>
                <c:pt idx="508">
                  <c:v>595</c:v>
                </c:pt>
                <c:pt idx="509">
                  <c:v>587</c:v>
                </c:pt>
                <c:pt idx="510">
                  <c:v>590</c:v>
                </c:pt>
                <c:pt idx="511">
                  <c:v>581</c:v>
                </c:pt>
                <c:pt idx="512">
                  <c:v>588</c:v>
                </c:pt>
                <c:pt idx="513">
                  <c:v>580</c:v>
                </c:pt>
                <c:pt idx="514">
                  <c:v>586</c:v>
                </c:pt>
                <c:pt idx="515">
                  <c:v>580</c:v>
                </c:pt>
                <c:pt idx="516">
                  <c:v>594</c:v>
                </c:pt>
                <c:pt idx="517">
                  <c:v>592</c:v>
                </c:pt>
                <c:pt idx="518">
                  <c:v>609</c:v>
                </c:pt>
                <c:pt idx="519">
                  <c:v>601</c:v>
                </c:pt>
                <c:pt idx="520">
                  <c:v>617</c:v>
                </c:pt>
                <c:pt idx="521">
                  <c:v>614</c:v>
                </c:pt>
                <c:pt idx="522">
                  <c:v>629</c:v>
                </c:pt>
                <c:pt idx="523">
                  <c:v>600</c:v>
                </c:pt>
                <c:pt idx="525">
                  <c:v>598</c:v>
                </c:pt>
                <c:pt idx="526">
                  <c:v>590</c:v>
                </c:pt>
                <c:pt idx="527">
                  <c:v>580</c:v>
                </c:pt>
                <c:pt idx="528">
                  <c:v>619</c:v>
                </c:pt>
                <c:pt idx="529">
                  <c:v>592</c:v>
                </c:pt>
                <c:pt idx="530">
                  <c:v>605</c:v>
                </c:pt>
                <c:pt idx="531">
                  <c:v>628</c:v>
                </c:pt>
                <c:pt idx="532">
                  <c:v>605</c:v>
                </c:pt>
                <c:pt idx="533">
                  <c:v>590</c:v>
                </c:pt>
                <c:pt idx="534">
                  <c:v>615</c:v>
                </c:pt>
                <c:pt idx="535">
                  <c:v>592</c:v>
                </c:pt>
                <c:pt idx="536">
                  <c:v>619</c:v>
                </c:pt>
                <c:pt idx="537">
                  <c:v>598</c:v>
                </c:pt>
                <c:pt idx="538">
                  <c:v>612</c:v>
                </c:pt>
                <c:pt idx="539">
                  <c:v>586</c:v>
                </c:pt>
                <c:pt idx="540">
                  <c:v>563</c:v>
                </c:pt>
                <c:pt idx="541">
                  <c:v>574</c:v>
                </c:pt>
                <c:pt idx="542">
                  <c:v>608</c:v>
                </c:pt>
                <c:pt idx="543">
                  <c:v>600</c:v>
                </c:pt>
                <c:pt idx="544">
                  <c:v>576</c:v>
                </c:pt>
                <c:pt idx="545">
                  <c:v>588</c:v>
                </c:pt>
                <c:pt idx="546">
                  <c:v>597</c:v>
                </c:pt>
                <c:pt idx="547">
                  <c:v>594</c:v>
                </c:pt>
                <c:pt idx="548">
                  <c:v>602</c:v>
                </c:pt>
                <c:pt idx="549">
                  <c:v>559</c:v>
                </c:pt>
                <c:pt idx="550">
                  <c:v>599</c:v>
                </c:pt>
                <c:pt idx="551">
                  <c:v>552</c:v>
                </c:pt>
                <c:pt idx="552">
                  <c:v>573</c:v>
                </c:pt>
                <c:pt idx="553">
                  <c:v>583</c:v>
                </c:pt>
                <c:pt idx="554">
                  <c:v>542</c:v>
                </c:pt>
                <c:pt idx="555">
                  <c:v>571</c:v>
                </c:pt>
                <c:pt idx="556">
                  <c:v>569</c:v>
                </c:pt>
                <c:pt idx="557">
                  <c:v>565</c:v>
                </c:pt>
                <c:pt idx="558">
                  <c:v>569</c:v>
                </c:pt>
                <c:pt idx="559">
                  <c:v>556</c:v>
                </c:pt>
                <c:pt idx="560">
                  <c:v>561</c:v>
                </c:pt>
                <c:pt idx="561">
                  <c:v>563</c:v>
                </c:pt>
                <c:pt idx="562">
                  <c:v>552</c:v>
                </c:pt>
                <c:pt idx="563">
                  <c:v>592</c:v>
                </c:pt>
                <c:pt idx="564">
                  <c:v>549</c:v>
                </c:pt>
                <c:pt idx="565">
                  <c:v>556</c:v>
                </c:pt>
                <c:pt idx="566">
                  <c:v>570</c:v>
                </c:pt>
                <c:pt idx="567">
                  <c:v>553</c:v>
                </c:pt>
                <c:pt idx="568">
                  <c:v>560</c:v>
                </c:pt>
                <c:pt idx="569">
                  <c:v>580</c:v>
                </c:pt>
                <c:pt idx="570">
                  <c:v>549</c:v>
                </c:pt>
                <c:pt idx="571">
                  <c:v>552</c:v>
                </c:pt>
                <c:pt idx="572">
                  <c:v>541</c:v>
                </c:pt>
                <c:pt idx="573">
                  <c:v>557</c:v>
                </c:pt>
                <c:pt idx="574">
                  <c:v>559</c:v>
                </c:pt>
                <c:pt idx="575">
                  <c:v>544</c:v>
                </c:pt>
                <c:pt idx="576">
                  <c:v>545</c:v>
                </c:pt>
                <c:pt idx="577">
                  <c:v>525</c:v>
                </c:pt>
                <c:pt idx="578">
                  <c:v>535</c:v>
                </c:pt>
                <c:pt idx="579">
                  <c:v>562</c:v>
                </c:pt>
                <c:pt idx="580">
                  <c:v>543</c:v>
                </c:pt>
                <c:pt idx="581">
                  <c:v>556</c:v>
                </c:pt>
                <c:pt idx="582">
                  <c:v>532</c:v>
                </c:pt>
                <c:pt idx="583">
                  <c:v>566</c:v>
                </c:pt>
                <c:pt idx="584">
                  <c:v>567</c:v>
                </c:pt>
                <c:pt idx="585">
                  <c:v>565</c:v>
                </c:pt>
                <c:pt idx="586">
                  <c:v>563</c:v>
                </c:pt>
                <c:pt idx="587">
                  <c:v>553</c:v>
                </c:pt>
                <c:pt idx="588">
                  <c:v>560</c:v>
                </c:pt>
                <c:pt idx="589">
                  <c:v>545</c:v>
                </c:pt>
                <c:pt idx="590">
                  <c:v>559</c:v>
                </c:pt>
                <c:pt idx="591">
                  <c:v>580</c:v>
                </c:pt>
                <c:pt idx="592">
                  <c:v>518</c:v>
                </c:pt>
                <c:pt idx="593">
                  <c:v>519</c:v>
                </c:pt>
                <c:pt idx="594">
                  <c:v>574</c:v>
                </c:pt>
                <c:pt idx="595">
                  <c:v>543</c:v>
                </c:pt>
                <c:pt idx="596">
                  <c:v>531</c:v>
                </c:pt>
                <c:pt idx="597">
                  <c:v>539</c:v>
                </c:pt>
                <c:pt idx="598">
                  <c:v>530</c:v>
                </c:pt>
                <c:pt idx="599">
                  <c:v>547</c:v>
                </c:pt>
                <c:pt idx="600">
                  <c:v>563</c:v>
                </c:pt>
                <c:pt idx="601">
                  <c:v>542</c:v>
                </c:pt>
                <c:pt idx="602">
                  <c:v>553</c:v>
                </c:pt>
                <c:pt idx="603">
                  <c:v>535</c:v>
                </c:pt>
                <c:pt idx="604">
                  <c:v>533</c:v>
                </c:pt>
                <c:pt idx="605">
                  <c:v>564</c:v>
                </c:pt>
                <c:pt idx="606">
                  <c:v>546</c:v>
                </c:pt>
                <c:pt idx="607">
                  <c:v>553</c:v>
                </c:pt>
                <c:pt idx="608">
                  <c:v>554</c:v>
                </c:pt>
                <c:pt idx="609">
                  <c:v>532</c:v>
                </c:pt>
                <c:pt idx="610">
                  <c:v>554</c:v>
                </c:pt>
                <c:pt idx="611">
                  <c:v>544</c:v>
                </c:pt>
                <c:pt idx="612">
                  <c:v>548</c:v>
                </c:pt>
                <c:pt idx="613">
                  <c:v>547</c:v>
                </c:pt>
                <c:pt idx="614">
                  <c:v>539</c:v>
                </c:pt>
                <c:pt idx="615">
                  <c:v>537</c:v>
                </c:pt>
                <c:pt idx="616">
                  <c:v>521</c:v>
                </c:pt>
                <c:pt idx="617">
                  <c:v>551</c:v>
                </c:pt>
                <c:pt idx="618">
                  <c:v>532</c:v>
                </c:pt>
                <c:pt idx="619">
                  <c:v>562</c:v>
                </c:pt>
                <c:pt idx="620">
                  <c:v>525</c:v>
                </c:pt>
                <c:pt idx="621">
                  <c:v>533</c:v>
                </c:pt>
                <c:pt idx="622">
                  <c:v>550</c:v>
                </c:pt>
                <c:pt idx="623">
                  <c:v>545</c:v>
                </c:pt>
                <c:pt idx="624">
                  <c:v>526</c:v>
                </c:pt>
                <c:pt idx="625">
                  <c:v>554</c:v>
                </c:pt>
                <c:pt idx="626">
                  <c:v>537</c:v>
                </c:pt>
                <c:pt idx="627">
                  <c:v>535</c:v>
                </c:pt>
                <c:pt idx="628">
                  <c:v>539</c:v>
                </c:pt>
                <c:pt idx="629">
                  <c:v>541</c:v>
                </c:pt>
                <c:pt idx="630">
                  <c:v>519</c:v>
                </c:pt>
                <c:pt idx="631">
                  <c:v>528</c:v>
                </c:pt>
                <c:pt idx="632">
                  <c:v>551</c:v>
                </c:pt>
                <c:pt idx="633">
                  <c:v>557</c:v>
                </c:pt>
                <c:pt idx="634">
                  <c:v>558</c:v>
                </c:pt>
                <c:pt idx="635">
                  <c:v>544</c:v>
                </c:pt>
                <c:pt idx="636">
                  <c:v>537</c:v>
                </c:pt>
                <c:pt idx="637">
                  <c:v>542</c:v>
                </c:pt>
                <c:pt idx="638">
                  <c:v>523</c:v>
                </c:pt>
                <c:pt idx="639">
                  <c:v>529</c:v>
                </c:pt>
                <c:pt idx="640">
                  <c:v>523</c:v>
                </c:pt>
                <c:pt idx="641">
                  <c:v>519</c:v>
                </c:pt>
                <c:pt idx="642">
                  <c:v>520</c:v>
                </c:pt>
                <c:pt idx="643">
                  <c:v>518</c:v>
                </c:pt>
                <c:pt idx="644">
                  <c:v>532</c:v>
                </c:pt>
                <c:pt idx="645">
                  <c:v>522</c:v>
                </c:pt>
                <c:pt idx="646">
                  <c:v>531</c:v>
                </c:pt>
                <c:pt idx="647">
                  <c:v>530</c:v>
                </c:pt>
                <c:pt idx="648">
                  <c:v>559</c:v>
                </c:pt>
                <c:pt idx="649">
                  <c:v>546</c:v>
                </c:pt>
                <c:pt idx="650">
                  <c:v>540</c:v>
                </c:pt>
                <c:pt idx="651">
                  <c:v>531</c:v>
                </c:pt>
                <c:pt idx="652">
                  <c:v>525</c:v>
                </c:pt>
                <c:pt idx="653">
                  <c:v>532</c:v>
                </c:pt>
                <c:pt idx="654">
                  <c:v>529</c:v>
                </c:pt>
                <c:pt idx="655">
                  <c:v>514</c:v>
                </c:pt>
                <c:pt idx="656">
                  <c:v>535</c:v>
                </c:pt>
                <c:pt idx="657">
                  <c:v>546</c:v>
                </c:pt>
                <c:pt idx="658">
                  <c:v>544</c:v>
                </c:pt>
                <c:pt idx="659">
                  <c:v>520</c:v>
                </c:pt>
                <c:pt idx="660">
                  <c:v>539</c:v>
                </c:pt>
                <c:pt idx="661">
                  <c:v>542</c:v>
                </c:pt>
                <c:pt idx="662">
                  <c:v>528</c:v>
                </c:pt>
                <c:pt idx="663">
                  <c:v>545</c:v>
                </c:pt>
                <c:pt idx="664">
                  <c:v>549</c:v>
                </c:pt>
                <c:pt idx="665">
                  <c:v>519</c:v>
                </c:pt>
                <c:pt idx="666">
                  <c:v>536</c:v>
                </c:pt>
                <c:pt idx="667">
                  <c:v>538</c:v>
                </c:pt>
                <c:pt idx="668">
                  <c:v>558</c:v>
                </c:pt>
                <c:pt idx="669">
                  <c:v>545</c:v>
                </c:pt>
                <c:pt idx="670">
                  <c:v>550</c:v>
                </c:pt>
                <c:pt idx="671">
                  <c:v>545</c:v>
                </c:pt>
                <c:pt idx="672">
                  <c:v>537</c:v>
                </c:pt>
                <c:pt idx="673">
                  <c:v>508</c:v>
                </c:pt>
                <c:pt idx="674">
                  <c:v>529</c:v>
                </c:pt>
                <c:pt idx="675">
                  <c:v>542</c:v>
                </c:pt>
                <c:pt idx="676">
                  <c:v>550</c:v>
                </c:pt>
                <c:pt idx="677">
                  <c:v>540</c:v>
                </c:pt>
                <c:pt idx="678">
                  <c:v>534</c:v>
                </c:pt>
                <c:pt idx="679">
                  <c:v>553</c:v>
                </c:pt>
                <c:pt idx="680">
                  <c:v>535</c:v>
                </c:pt>
                <c:pt idx="681">
                  <c:v>501</c:v>
                </c:pt>
                <c:pt idx="682">
                  <c:v>509</c:v>
                </c:pt>
                <c:pt idx="683">
                  <c:v>544</c:v>
                </c:pt>
                <c:pt idx="684">
                  <c:v>523</c:v>
                </c:pt>
                <c:pt idx="685">
                  <c:v>531</c:v>
                </c:pt>
                <c:pt idx="686">
                  <c:v>537</c:v>
                </c:pt>
                <c:pt idx="687">
                  <c:v>555</c:v>
                </c:pt>
                <c:pt idx="688">
                  <c:v>539</c:v>
                </c:pt>
                <c:pt idx="689">
                  <c:v>528</c:v>
                </c:pt>
                <c:pt idx="690">
                  <c:v>536</c:v>
                </c:pt>
                <c:pt idx="691">
                  <c:v>541</c:v>
                </c:pt>
                <c:pt idx="692">
                  <c:v>556</c:v>
                </c:pt>
                <c:pt idx="693">
                  <c:v>521</c:v>
                </c:pt>
                <c:pt idx="694">
                  <c:v>536</c:v>
                </c:pt>
                <c:pt idx="695">
                  <c:v>541</c:v>
                </c:pt>
                <c:pt idx="696">
                  <c:v>536</c:v>
                </c:pt>
                <c:pt idx="697">
                  <c:v>533</c:v>
                </c:pt>
                <c:pt idx="698">
                  <c:v>540</c:v>
                </c:pt>
                <c:pt idx="699">
                  <c:v>544</c:v>
                </c:pt>
                <c:pt idx="700">
                  <c:v>539</c:v>
                </c:pt>
                <c:pt idx="701">
                  <c:v>520</c:v>
                </c:pt>
                <c:pt idx="702">
                  <c:v>522</c:v>
                </c:pt>
                <c:pt idx="703">
                  <c:v>515</c:v>
                </c:pt>
                <c:pt idx="704">
                  <c:v>540</c:v>
                </c:pt>
                <c:pt idx="705">
                  <c:v>550</c:v>
                </c:pt>
                <c:pt idx="706">
                  <c:v>538</c:v>
                </c:pt>
                <c:pt idx="707">
                  <c:v>530</c:v>
                </c:pt>
                <c:pt idx="708">
                  <c:v>547</c:v>
                </c:pt>
                <c:pt idx="709">
                  <c:v>541</c:v>
                </c:pt>
                <c:pt idx="710">
                  <c:v>505</c:v>
                </c:pt>
                <c:pt idx="711">
                  <c:v>544</c:v>
                </c:pt>
                <c:pt idx="712">
                  <c:v>531</c:v>
                </c:pt>
                <c:pt idx="713">
                  <c:v>538</c:v>
                </c:pt>
                <c:pt idx="714">
                  <c:v>530</c:v>
                </c:pt>
                <c:pt idx="715">
                  <c:v>526</c:v>
                </c:pt>
                <c:pt idx="716">
                  <c:v>512</c:v>
                </c:pt>
                <c:pt idx="717">
                  <c:v>530</c:v>
                </c:pt>
                <c:pt idx="718">
                  <c:v>548</c:v>
                </c:pt>
                <c:pt idx="719">
                  <c:v>519</c:v>
                </c:pt>
                <c:pt idx="720">
                  <c:v>539</c:v>
                </c:pt>
                <c:pt idx="721">
                  <c:v>531</c:v>
                </c:pt>
                <c:pt idx="722">
                  <c:v>540</c:v>
                </c:pt>
                <c:pt idx="723">
                  <c:v>513</c:v>
                </c:pt>
                <c:pt idx="724">
                  <c:v>548</c:v>
                </c:pt>
                <c:pt idx="725">
                  <c:v>524</c:v>
                </c:pt>
                <c:pt idx="726">
                  <c:v>521</c:v>
                </c:pt>
                <c:pt idx="727">
                  <c:v>516</c:v>
                </c:pt>
                <c:pt idx="728">
                  <c:v>522</c:v>
                </c:pt>
                <c:pt idx="729">
                  <c:v>516</c:v>
                </c:pt>
                <c:pt idx="730">
                  <c:v>536</c:v>
                </c:pt>
                <c:pt idx="731">
                  <c:v>528</c:v>
                </c:pt>
                <c:pt idx="732">
                  <c:v>510</c:v>
                </c:pt>
                <c:pt idx="733">
                  <c:v>516</c:v>
                </c:pt>
                <c:pt idx="734">
                  <c:v>530</c:v>
                </c:pt>
                <c:pt idx="735">
                  <c:v>530</c:v>
                </c:pt>
                <c:pt idx="736">
                  <c:v>542</c:v>
                </c:pt>
                <c:pt idx="737">
                  <c:v>519</c:v>
                </c:pt>
                <c:pt idx="738">
                  <c:v>554</c:v>
                </c:pt>
                <c:pt idx="739">
                  <c:v>518</c:v>
                </c:pt>
                <c:pt idx="740">
                  <c:v>533</c:v>
                </c:pt>
                <c:pt idx="741">
                  <c:v>523</c:v>
                </c:pt>
                <c:pt idx="742">
                  <c:v>532</c:v>
                </c:pt>
                <c:pt idx="743">
                  <c:v>538</c:v>
                </c:pt>
                <c:pt idx="744">
                  <c:v>519</c:v>
                </c:pt>
                <c:pt idx="745">
                  <c:v>519</c:v>
                </c:pt>
                <c:pt idx="746">
                  <c:v>530</c:v>
                </c:pt>
                <c:pt idx="747">
                  <c:v>521</c:v>
                </c:pt>
                <c:pt idx="748">
                  <c:v>520</c:v>
                </c:pt>
                <c:pt idx="749">
                  <c:v>549</c:v>
                </c:pt>
                <c:pt idx="750">
                  <c:v>522</c:v>
                </c:pt>
                <c:pt idx="751">
                  <c:v>527</c:v>
                </c:pt>
                <c:pt idx="752">
                  <c:v>526</c:v>
                </c:pt>
                <c:pt idx="753">
                  <c:v>524</c:v>
                </c:pt>
                <c:pt idx="754">
                  <c:v>536</c:v>
                </c:pt>
                <c:pt idx="755">
                  <c:v>509</c:v>
                </c:pt>
                <c:pt idx="756">
                  <c:v>532</c:v>
                </c:pt>
                <c:pt idx="757">
                  <c:v>528</c:v>
                </c:pt>
                <c:pt idx="758">
                  <c:v>504</c:v>
                </c:pt>
                <c:pt idx="759">
                  <c:v>548</c:v>
                </c:pt>
                <c:pt idx="760">
                  <c:v>529</c:v>
                </c:pt>
                <c:pt idx="761">
                  <c:v>560</c:v>
                </c:pt>
                <c:pt idx="762">
                  <c:v>525</c:v>
                </c:pt>
                <c:pt idx="763">
                  <c:v>539</c:v>
                </c:pt>
                <c:pt idx="764">
                  <c:v>518</c:v>
                </c:pt>
                <c:pt idx="765">
                  <c:v>511</c:v>
                </c:pt>
                <c:pt idx="766">
                  <c:v>544</c:v>
                </c:pt>
                <c:pt idx="767">
                  <c:v>534</c:v>
                </c:pt>
                <c:pt idx="768">
                  <c:v>559</c:v>
                </c:pt>
                <c:pt idx="769">
                  <c:v>532</c:v>
                </c:pt>
                <c:pt idx="770">
                  <c:v>523</c:v>
                </c:pt>
                <c:pt idx="771">
                  <c:v>532</c:v>
                </c:pt>
                <c:pt idx="772">
                  <c:v>515</c:v>
                </c:pt>
                <c:pt idx="773">
                  <c:v>516</c:v>
                </c:pt>
                <c:pt idx="774">
                  <c:v>512</c:v>
                </c:pt>
                <c:pt idx="775">
                  <c:v>545</c:v>
                </c:pt>
                <c:pt idx="776">
                  <c:v>519</c:v>
                </c:pt>
                <c:pt idx="777">
                  <c:v>549</c:v>
                </c:pt>
                <c:pt idx="778">
                  <c:v>515</c:v>
                </c:pt>
                <c:pt idx="779">
                  <c:v>516</c:v>
                </c:pt>
                <c:pt idx="780">
                  <c:v>520</c:v>
                </c:pt>
                <c:pt idx="781">
                  <c:v>514</c:v>
                </c:pt>
                <c:pt idx="782">
                  <c:v>522</c:v>
                </c:pt>
                <c:pt idx="783">
                  <c:v>538</c:v>
                </c:pt>
                <c:pt idx="784">
                  <c:v>523</c:v>
                </c:pt>
                <c:pt idx="785">
                  <c:v>524</c:v>
                </c:pt>
                <c:pt idx="786">
                  <c:v>525</c:v>
                </c:pt>
                <c:pt idx="787">
                  <c:v>532</c:v>
                </c:pt>
                <c:pt idx="788">
                  <c:v>516</c:v>
                </c:pt>
                <c:pt idx="789">
                  <c:v>527</c:v>
                </c:pt>
                <c:pt idx="790">
                  <c:v>523</c:v>
                </c:pt>
                <c:pt idx="791">
                  <c:v>543</c:v>
                </c:pt>
                <c:pt idx="792">
                  <c:v>521</c:v>
                </c:pt>
                <c:pt idx="793">
                  <c:v>536</c:v>
                </c:pt>
                <c:pt idx="794">
                  <c:v>529</c:v>
                </c:pt>
                <c:pt idx="795">
                  <c:v>528</c:v>
                </c:pt>
                <c:pt idx="796">
                  <c:v>537</c:v>
                </c:pt>
                <c:pt idx="797">
                  <c:v>510</c:v>
                </c:pt>
                <c:pt idx="798">
                  <c:v>532</c:v>
                </c:pt>
                <c:pt idx="799">
                  <c:v>541</c:v>
                </c:pt>
                <c:pt idx="800">
                  <c:v>520</c:v>
                </c:pt>
                <c:pt idx="801">
                  <c:v>532</c:v>
                </c:pt>
                <c:pt idx="802">
                  <c:v>541</c:v>
                </c:pt>
                <c:pt idx="803">
                  <c:v>520</c:v>
                </c:pt>
                <c:pt idx="804">
                  <c:v>514</c:v>
                </c:pt>
                <c:pt idx="805">
                  <c:v>536</c:v>
                </c:pt>
                <c:pt idx="806">
                  <c:v>513</c:v>
                </c:pt>
                <c:pt idx="807">
                  <c:v>521</c:v>
                </c:pt>
                <c:pt idx="808">
                  <c:v>530</c:v>
                </c:pt>
                <c:pt idx="809">
                  <c:v>522</c:v>
                </c:pt>
                <c:pt idx="810">
                  <c:v>527</c:v>
                </c:pt>
                <c:pt idx="811">
                  <c:v>532</c:v>
                </c:pt>
                <c:pt idx="812">
                  <c:v>524</c:v>
                </c:pt>
                <c:pt idx="813">
                  <c:v>529</c:v>
                </c:pt>
                <c:pt idx="814">
                  <c:v>511</c:v>
                </c:pt>
                <c:pt idx="815">
                  <c:v>553</c:v>
                </c:pt>
                <c:pt idx="816">
                  <c:v>524</c:v>
                </c:pt>
                <c:pt idx="817">
                  <c:v>518</c:v>
                </c:pt>
                <c:pt idx="818">
                  <c:v>536</c:v>
                </c:pt>
                <c:pt idx="819">
                  <c:v>517</c:v>
                </c:pt>
                <c:pt idx="820">
                  <c:v>530</c:v>
                </c:pt>
                <c:pt idx="821">
                  <c:v>536</c:v>
                </c:pt>
                <c:pt idx="822">
                  <c:v>533</c:v>
                </c:pt>
                <c:pt idx="823">
                  <c:v>509</c:v>
                </c:pt>
                <c:pt idx="824">
                  <c:v>513</c:v>
                </c:pt>
                <c:pt idx="825">
                  <c:v>517</c:v>
                </c:pt>
                <c:pt idx="826">
                  <c:v>537</c:v>
                </c:pt>
                <c:pt idx="827">
                  <c:v>522</c:v>
                </c:pt>
                <c:pt idx="828">
                  <c:v>529</c:v>
                </c:pt>
                <c:pt idx="829">
                  <c:v>530</c:v>
                </c:pt>
                <c:pt idx="830">
                  <c:v>524</c:v>
                </c:pt>
                <c:pt idx="831">
                  <c:v>516</c:v>
                </c:pt>
                <c:pt idx="832">
                  <c:v>532</c:v>
                </c:pt>
                <c:pt idx="833">
                  <c:v>547</c:v>
                </c:pt>
                <c:pt idx="834">
                  <c:v>545</c:v>
                </c:pt>
                <c:pt idx="835">
                  <c:v>544</c:v>
                </c:pt>
                <c:pt idx="836">
                  <c:v>522</c:v>
                </c:pt>
                <c:pt idx="837">
                  <c:v>513</c:v>
                </c:pt>
                <c:pt idx="838">
                  <c:v>542</c:v>
                </c:pt>
                <c:pt idx="839">
                  <c:v>540</c:v>
                </c:pt>
                <c:pt idx="840">
                  <c:v>544</c:v>
                </c:pt>
                <c:pt idx="841">
                  <c:v>550</c:v>
                </c:pt>
                <c:pt idx="842">
                  <c:v>538</c:v>
                </c:pt>
                <c:pt idx="843">
                  <c:v>536</c:v>
                </c:pt>
                <c:pt idx="844">
                  <c:v>552</c:v>
                </c:pt>
                <c:pt idx="845">
                  <c:v>539</c:v>
                </c:pt>
                <c:pt idx="846">
                  <c:v>547</c:v>
                </c:pt>
                <c:pt idx="847">
                  <c:v>545</c:v>
                </c:pt>
                <c:pt idx="848">
                  <c:v>549</c:v>
                </c:pt>
                <c:pt idx="849">
                  <c:v>543</c:v>
                </c:pt>
                <c:pt idx="850">
                  <c:v>566</c:v>
                </c:pt>
                <c:pt idx="851">
                  <c:v>527</c:v>
                </c:pt>
                <c:pt idx="852">
                  <c:v>532</c:v>
                </c:pt>
                <c:pt idx="853">
                  <c:v>554</c:v>
                </c:pt>
                <c:pt idx="854">
                  <c:v>558</c:v>
                </c:pt>
                <c:pt idx="855">
                  <c:v>555</c:v>
                </c:pt>
                <c:pt idx="856">
                  <c:v>549</c:v>
                </c:pt>
                <c:pt idx="857">
                  <c:v>547</c:v>
                </c:pt>
                <c:pt idx="858">
                  <c:v>550</c:v>
                </c:pt>
                <c:pt idx="859">
                  <c:v>552</c:v>
                </c:pt>
                <c:pt idx="860">
                  <c:v>538</c:v>
                </c:pt>
                <c:pt idx="861">
                  <c:v>555</c:v>
                </c:pt>
                <c:pt idx="862">
                  <c:v>556</c:v>
                </c:pt>
                <c:pt idx="863">
                  <c:v>542</c:v>
                </c:pt>
                <c:pt idx="864">
                  <c:v>550</c:v>
                </c:pt>
                <c:pt idx="865">
                  <c:v>559</c:v>
                </c:pt>
                <c:pt idx="866">
                  <c:v>562</c:v>
                </c:pt>
                <c:pt idx="867">
                  <c:v>550</c:v>
                </c:pt>
                <c:pt idx="868">
                  <c:v>558</c:v>
                </c:pt>
                <c:pt idx="869">
                  <c:v>546</c:v>
                </c:pt>
                <c:pt idx="870">
                  <c:v>549</c:v>
                </c:pt>
                <c:pt idx="871">
                  <c:v>555</c:v>
                </c:pt>
                <c:pt idx="872">
                  <c:v>583</c:v>
                </c:pt>
                <c:pt idx="873">
                  <c:v>574</c:v>
                </c:pt>
                <c:pt idx="874">
                  <c:v>549</c:v>
                </c:pt>
                <c:pt idx="875">
                  <c:v>565</c:v>
                </c:pt>
                <c:pt idx="876">
                  <c:v>556</c:v>
                </c:pt>
                <c:pt idx="877">
                  <c:v>551</c:v>
                </c:pt>
                <c:pt idx="878">
                  <c:v>572</c:v>
                </c:pt>
                <c:pt idx="879">
                  <c:v>545</c:v>
                </c:pt>
                <c:pt idx="880">
                  <c:v>594</c:v>
                </c:pt>
                <c:pt idx="881">
                  <c:v>574</c:v>
                </c:pt>
                <c:pt idx="882">
                  <c:v>586</c:v>
                </c:pt>
                <c:pt idx="883">
                  <c:v>570</c:v>
                </c:pt>
                <c:pt idx="884">
                  <c:v>566</c:v>
                </c:pt>
                <c:pt idx="885">
                  <c:v>580</c:v>
                </c:pt>
                <c:pt idx="886">
                  <c:v>568</c:v>
                </c:pt>
                <c:pt idx="887">
                  <c:v>560</c:v>
                </c:pt>
                <c:pt idx="888">
                  <c:v>552</c:v>
                </c:pt>
                <c:pt idx="889">
                  <c:v>582</c:v>
                </c:pt>
                <c:pt idx="890">
                  <c:v>593</c:v>
                </c:pt>
                <c:pt idx="891">
                  <c:v>564</c:v>
                </c:pt>
                <c:pt idx="892">
                  <c:v>570</c:v>
                </c:pt>
                <c:pt idx="893">
                  <c:v>578</c:v>
                </c:pt>
                <c:pt idx="894">
                  <c:v>566</c:v>
                </c:pt>
                <c:pt idx="895">
                  <c:v>574</c:v>
                </c:pt>
                <c:pt idx="897">
                  <c:v>585</c:v>
                </c:pt>
                <c:pt idx="898">
                  <c:v>564</c:v>
                </c:pt>
                <c:pt idx="899">
                  <c:v>575</c:v>
                </c:pt>
                <c:pt idx="900">
                  <c:v>577</c:v>
                </c:pt>
                <c:pt idx="901">
                  <c:v>565</c:v>
                </c:pt>
                <c:pt idx="902">
                  <c:v>572</c:v>
                </c:pt>
                <c:pt idx="903">
                  <c:v>578</c:v>
                </c:pt>
                <c:pt idx="904">
                  <c:v>547</c:v>
                </c:pt>
                <c:pt idx="905">
                  <c:v>562</c:v>
                </c:pt>
                <c:pt idx="906">
                  <c:v>543</c:v>
                </c:pt>
                <c:pt idx="907">
                  <c:v>550</c:v>
                </c:pt>
                <c:pt idx="908">
                  <c:v>562</c:v>
                </c:pt>
                <c:pt idx="909">
                  <c:v>568</c:v>
                </c:pt>
                <c:pt idx="910">
                  <c:v>576</c:v>
                </c:pt>
                <c:pt idx="911">
                  <c:v>523</c:v>
                </c:pt>
                <c:pt idx="912">
                  <c:v>545</c:v>
                </c:pt>
                <c:pt idx="913">
                  <c:v>559</c:v>
                </c:pt>
                <c:pt idx="914">
                  <c:v>558</c:v>
                </c:pt>
                <c:pt idx="915">
                  <c:v>546</c:v>
                </c:pt>
                <c:pt idx="916">
                  <c:v>558</c:v>
                </c:pt>
                <c:pt idx="917">
                  <c:v>542</c:v>
                </c:pt>
                <c:pt idx="918">
                  <c:v>548</c:v>
                </c:pt>
                <c:pt idx="919">
                  <c:v>525</c:v>
                </c:pt>
                <c:pt idx="920">
                  <c:v>543</c:v>
                </c:pt>
                <c:pt idx="921">
                  <c:v>553</c:v>
                </c:pt>
                <c:pt idx="922">
                  <c:v>517</c:v>
                </c:pt>
                <c:pt idx="923">
                  <c:v>538</c:v>
                </c:pt>
                <c:pt idx="924">
                  <c:v>547</c:v>
                </c:pt>
                <c:pt idx="925">
                  <c:v>542</c:v>
                </c:pt>
                <c:pt idx="926">
                  <c:v>544</c:v>
                </c:pt>
                <c:pt idx="927">
                  <c:v>560</c:v>
                </c:pt>
                <c:pt idx="928">
                  <c:v>546</c:v>
                </c:pt>
                <c:pt idx="929">
                  <c:v>540</c:v>
                </c:pt>
                <c:pt idx="930">
                  <c:v>533</c:v>
                </c:pt>
                <c:pt idx="931">
                  <c:v>531</c:v>
                </c:pt>
                <c:pt idx="932">
                  <c:v>511</c:v>
                </c:pt>
                <c:pt idx="933">
                  <c:v>532</c:v>
                </c:pt>
                <c:pt idx="934">
                  <c:v>537</c:v>
                </c:pt>
                <c:pt idx="935">
                  <c:v>529</c:v>
                </c:pt>
                <c:pt idx="936">
                  <c:v>523</c:v>
                </c:pt>
                <c:pt idx="937">
                  <c:v>508</c:v>
                </c:pt>
                <c:pt idx="938">
                  <c:v>530</c:v>
                </c:pt>
                <c:pt idx="939">
                  <c:v>530</c:v>
                </c:pt>
                <c:pt idx="940">
                  <c:v>522</c:v>
                </c:pt>
                <c:pt idx="941">
                  <c:v>542</c:v>
                </c:pt>
                <c:pt idx="942">
                  <c:v>549</c:v>
                </c:pt>
                <c:pt idx="943">
                  <c:v>534</c:v>
                </c:pt>
                <c:pt idx="944">
                  <c:v>533</c:v>
                </c:pt>
                <c:pt idx="945">
                  <c:v>510</c:v>
                </c:pt>
                <c:pt idx="946">
                  <c:v>514</c:v>
                </c:pt>
                <c:pt idx="947">
                  <c:v>520</c:v>
                </c:pt>
                <c:pt idx="948">
                  <c:v>522</c:v>
                </c:pt>
                <c:pt idx="949">
                  <c:v>516</c:v>
                </c:pt>
                <c:pt idx="950">
                  <c:v>534</c:v>
                </c:pt>
                <c:pt idx="951">
                  <c:v>523</c:v>
                </c:pt>
                <c:pt idx="952">
                  <c:v>494</c:v>
                </c:pt>
                <c:pt idx="953">
                  <c:v>524</c:v>
                </c:pt>
                <c:pt idx="954">
                  <c:v>512</c:v>
                </c:pt>
                <c:pt idx="955">
                  <c:v>533</c:v>
                </c:pt>
                <c:pt idx="956">
                  <c:v>508</c:v>
                </c:pt>
                <c:pt idx="957">
                  <c:v>519</c:v>
                </c:pt>
                <c:pt idx="958">
                  <c:v>487</c:v>
                </c:pt>
                <c:pt idx="959">
                  <c:v>524</c:v>
                </c:pt>
                <c:pt idx="960">
                  <c:v>511</c:v>
                </c:pt>
                <c:pt idx="961">
                  <c:v>527</c:v>
                </c:pt>
                <c:pt idx="962">
                  <c:v>521</c:v>
                </c:pt>
                <c:pt idx="963">
                  <c:v>545</c:v>
                </c:pt>
                <c:pt idx="964">
                  <c:v>502</c:v>
                </c:pt>
                <c:pt idx="965">
                  <c:v>508</c:v>
                </c:pt>
                <c:pt idx="966">
                  <c:v>499</c:v>
                </c:pt>
                <c:pt idx="967">
                  <c:v>509</c:v>
                </c:pt>
                <c:pt idx="968">
                  <c:v>490</c:v>
                </c:pt>
                <c:pt idx="969">
                  <c:v>500</c:v>
                </c:pt>
                <c:pt idx="970">
                  <c:v>519</c:v>
                </c:pt>
                <c:pt idx="971">
                  <c:v>503</c:v>
                </c:pt>
                <c:pt idx="972">
                  <c:v>511</c:v>
                </c:pt>
                <c:pt idx="973">
                  <c:v>502</c:v>
                </c:pt>
                <c:pt idx="974">
                  <c:v>517</c:v>
                </c:pt>
                <c:pt idx="975">
                  <c:v>508</c:v>
                </c:pt>
                <c:pt idx="976">
                  <c:v>516</c:v>
                </c:pt>
                <c:pt idx="977">
                  <c:v>515</c:v>
                </c:pt>
                <c:pt idx="978">
                  <c:v>533</c:v>
                </c:pt>
                <c:pt idx="979">
                  <c:v>498</c:v>
                </c:pt>
                <c:pt idx="980">
                  <c:v>530</c:v>
                </c:pt>
                <c:pt idx="981">
                  <c:v>524</c:v>
                </c:pt>
                <c:pt idx="982">
                  <c:v>507</c:v>
                </c:pt>
                <c:pt idx="983">
                  <c:v>519</c:v>
                </c:pt>
                <c:pt idx="984">
                  <c:v>523</c:v>
                </c:pt>
                <c:pt idx="985">
                  <c:v>528</c:v>
                </c:pt>
                <c:pt idx="986">
                  <c:v>508</c:v>
                </c:pt>
                <c:pt idx="987">
                  <c:v>509</c:v>
                </c:pt>
                <c:pt idx="988">
                  <c:v>481</c:v>
                </c:pt>
                <c:pt idx="989">
                  <c:v>505</c:v>
                </c:pt>
                <c:pt idx="990">
                  <c:v>508</c:v>
                </c:pt>
                <c:pt idx="991">
                  <c:v>515</c:v>
                </c:pt>
                <c:pt idx="992">
                  <c:v>521</c:v>
                </c:pt>
                <c:pt idx="993">
                  <c:v>505</c:v>
                </c:pt>
                <c:pt idx="994">
                  <c:v>500</c:v>
                </c:pt>
                <c:pt idx="995">
                  <c:v>499</c:v>
                </c:pt>
                <c:pt idx="996">
                  <c:v>507</c:v>
                </c:pt>
                <c:pt idx="997">
                  <c:v>489</c:v>
                </c:pt>
                <c:pt idx="998">
                  <c:v>515</c:v>
                </c:pt>
                <c:pt idx="999">
                  <c:v>499</c:v>
                </c:pt>
                <c:pt idx="1000">
                  <c:v>498</c:v>
                </c:pt>
                <c:pt idx="1001">
                  <c:v>510</c:v>
                </c:pt>
                <c:pt idx="1002">
                  <c:v>496</c:v>
                </c:pt>
                <c:pt idx="1003">
                  <c:v>495</c:v>
                </c:pt>
                <c:pt idx="1004">
                  <c:v>511</c:v>
                </c:pt>
                <c:pt idx="1005">
                  <c:v>512</c:v>
                </c:pt>
                <c:pt idx="1006">
                  <c:v>491</c:v>
                </c:pt>
                <c:pt idx="1007">
                  <c:v>490</c:v>
                </c:pt>
                <c:pt idx="1008">
                  <c:v>495</c:v>
                </c:pt>
                <c:pt idx="1009">
                  <c:v>493</c:v>
                </c:pt>
                <c:pt idx="1010">
                  <c:v>498</c:v>
                </c:pt>
                <c:pt idx="1011">
                  <c:v>515</c:v>
                </c:pt>
                <c:pt idx="1012">
                  <c:v>496</c:v>
                </c:pt>
                <c:pt idx="1013">
                  <c:v>513</c:v>
                </c:pt>
                <c:pt idx="1014">
                  <c:v>508</c:v>
                </c:pt>
                <c:pt idx="1015">
                  <c:v>511</c:v>
                </c:pt>
                <c:pt idx="1016">
                  <c:v>503</c:v>
                </c:pt>
                <c:pt idx="1017">
                  <c:v>487</c:v>
                </c:pt>
                <c:pt idx="1018">
                  <c:v>497</c:v>
                </c:pt>
                <c:pt idx="1019">
                  <c:v>489</c:v>
                </c:pt>
                <c:pt idx="1020">
                  <c:v>510</c:v>
                </c:pt>
                <c:pt idx="1021">
                  <c:v>474</c:v>
                </c:pt>
                <c:pt idx="1022">
                  <c:v>502</c:v>
                </c:pt>
                <c:pt idx="1023">
                  <c:v>498</c:v>
                </c:pt>
                <c:pt idx="1024">
                  <c:v>500</c:v>
                </c:pt>
                <c:pt idx="1025">
                  <c:v>492</c:v>
                </c:pt>
                <c:pt idx="1026">
                  <c:v>505</c:v>
                </c:pt>
                <c:pt idx="1027">
                  <c:v>492</c:v>
                </c:pt>
                <c:pt idx="1028">
                  <c:v>485</c:v>
                </c:pt>
                <c:pt idx="1029">
                  <c:v>495</c:v>
                </c:pt>
                <c:pt idx="1030">
                  <c:v>508</c:v>
                </c:pt>
                <c:pt idx="1031">
                  <c:v>500</c:v>
                </c:pt>
                <c:pt idx="1032">
                  <c:v>498</c:v>
                </c:pt>
                <c:pt idx="1033">
                  <c:v>494</c:v>
                </c:pt>
                <c:pt idx="1034">
                  <c:v>514</c:v>
                </c:pt>
                <c:pt idx="1035">
                  <c:v>496</c:v>
                </c:pt>
                <c:pt idx="1036">
                  <c:v>492</c:v>
                </c:pt>
                <c:pt idx="1037">
                  <c:v>504</c:v>
                </c:pt>
                <c:pt idx="1038">
                  <c:v>481</c:v>
                </c:pt>
                <c:pt idx="1039">
                  <c:v>497</c:v>
                </c:pt>
                <c:pt idx="1040">
                  <c:v>500</c:v>
                </c:pt>
                <c:pt idx="1041">
                  <c:v>481</c:v>
                </c:pt>
                <c:pt idx="1042">
                  <c:v>482</c:v>
                </c:pt>
                <c:pt idx="1043">
                  <c:v>494</c:v>
                </c:pt>
                <c:pt idx="1044">
                  <c:v>496</c:v>
                </c:pt>
                <c:pt idx="1045">
                  <c:v>486</c:v>
                </c:pt>
                <c:pt idx="1046">
                  <c:v>486</c:v>
                </c:pt>
                <c:pt idx="1047">
                  <c:v>489</c:v>
                </c:pt>
                <c:pt idx="1048">
                  <c:v>504</c:v>
                </c:pt>
                <c:pt idx="1049">
                  <c:v>517</c:v>
                </c:pt>
                <c:pt idx="1050">
                  <c:v>497</c:v>
                </c:pt>
                <c:pt idx="1051">
                  <c:v>506</c:v>
                </c:pt>
                <c:pt idx="1052">
                  <c:v>507</c:v>
                </c:pt>
                <c:pt idx="1053">
                  <c:v>514</c:v>
                </c:pt>
                <c:pt idx="1054">
                  <c:v>507</c:v>
                </c:pt>
                <c:pt idx="1055">
                  <c:v>507</c:v>
                </c:pt>
                <c:pt idx="1056">
                  <c:v>495</c:v>
                </c:pt>
                <c:pt idx="1057">
                  <c:v>499</c:v>
                </c:pt>
                <c:pt idx="1058">
                  <c:v>485</c:v>
                </c:pt>
                <c:pt idx="1059">
                  <c:v>498</c:v>
                </c:pt>
                <c:pt idx="1060">
                  <c:v>487</c:v>
                </c:pt>
                <c:pt idx="1061">
                  <c:v>523</c:v>
                </c:pt>
                <c:pt idx="1062">
                  <c:v>495</c:v>
                </c:pt>
                <c:pt idx="1063">
                  <c:v>489</c:v>
                </c:pt>
                <c:pt idx="1064">
                  <c:v>490</c:v>
                </c:pt>
                <c:pt idx="1065">
                  <c:v>494</c:v>
                </c:pt>
                <c:pt idx="1066">
                  <c:v>491</c:v>
                </c:pt>
                <c:pt idx="1067">
                  <c:v>493</c:v>
                </c:pt>
                <c:pt idx="1068">
                  <c:v>500</c:v>
                </c:pt>
                <c:pt idx="1069">
                  <c:v>487</c:v>
                </c:pt>
                <c:pt idx="1070">
                  <c:v>487</c:v>
                </c:pt>
                <c:pt idx="1071">
                  <c:v>493</c:v>
                </c:pt>
                <c:pt idx="1072">
                  <c:v>475</c:v>
                </c:pt>
                <c:pt idx="1073">
                  <c:v>494</c:v>
                </c:pt>
                <c:pt idx="1074">
                  <c:v>492</c:v>
                </c:pt>
                <c:pt idx="1075">
                  <c:v>503</c:v>
                </c:pt>
                <c:pt idx="1076">
                  <c:v>484</c:v>
                </c:pt>
                <c:pt idx="1077">
                  <c:v>492</c:v>
                </c:pt>
                <c:pt idx="1078">
                  <c:v>474</c:v>
                </c:pt>
                <c:pt idx="1079">
                  <c:v>498</c:v>
                </c:pt>
                <c:pt idx="1080">
                  <c:v>497</c:v>
                </c:pt>
                <c:pt idx="1081">
                  <c:v>482</c:v>
                </c:pt>
                <c:pt idx="1082">
                  <c:v>494</c:v>
                </c:pt>
                <c:pt idx="1083">
                  <c:v>502</c:v>
                </c:pt>
                <c:pt idx="1084">
                  <c:v>496</c:v>
                </c:pt>
                <c:pt idx="1085">
                  <c:v>488</c:v>
                </c:pt>
                <c:pt idx="1086">
                  <c:v>495</c:v>
                </c:pt>
                <c:pt idx="1087">
                  <c:v>507</c:v>
                </c:pt>
                <c:pt idx="1088">
                  <c:v>464</c:v>
                </c:pt>
                <c:pt idx="1089">
                  <c:v>489</c:v>
                </c:pt>
                <c:pt idx="1090">
                  <c:v>489</c:v>
                </c:pt>
                <c:pt idx="1091">
                  <c:v>508</c:v>
                </c:pt>
                <c:pt idx="1092">
                  <c:v>508</c:v>
                </c:pt>
                <c:pt idx="1093">
                  <c:v>486</c:v>
                </c:pt>
                <c:pt idx="1094">
                  <c:v>496</c:v>
                </c:pt>
                <c:pt idx="1095">
                  <c:v>500</c:v>
                </c:pt>
                <c:pt idx="1096">
                  <c:v>502</c:v>
                </c:pt>
                <c:pt idx="1097">
                  <c:v>492</c:v>
                </c:pt>
                <c:pt idx="1098">
                  <c:v>498</c:v>
                </c:pt>
                <c:pt idx="1099">
                  <c:v>487</c:v>
                </c:pt>
                <c:pt idx="1100">
                  <c:v>480</c:v>
                </c:pt>
                <c:pt idx="1101">
                  <c:v>488</c:v>
                </c:pt>
                <c:pt idx="1102">
                  <c:v>479</c:v>
                </c:pt>
                <c:pt idx="1103">
                  <c:v>498</c:v>
                </c:pt>
                <c:pt idx="1104">
                  <c:v>494</c:v>
                </c:pt>
                <c:pt idx="1105">
                  <c:v>489</c:v>
                </c:pt>
                <c:pt idx="1106">
                  <c:v>505</c:v>
                </c:pt>
                <c:pt idx="1107">
                  <c:v>491</c:v>
                </c:pt>
                <c:pt idx="1108">
                  <c:v>498</c:v>
                </c:pt>
                <c:pt idx="1109">
                  <c:v>515</c:v>
                </c:pt>
                <c:pt idx="1110">
                  <c:v>496</c:v>
                </c:pt>
                <c:pt idx="1111">
                  <c:v>478</c:v>
                </c:pt>
                <c:pt idx="1112">
                  <c:v>500</c:v>
                </c:pt>
                <c:pt idx="1113">
                  <c:v>477</c:v>
                </c:pt>
                <c:pt idx="1114">
                  <c:v>484</c:v>
                </c:pt>
                <c:pt idx="1115">
                  <c:v>481</c:v>
                </c:pt>
                <c:pt idx="1116">
                  <c:v>490</c:v>
                </c:pt>
                <c:pt idx="1117">
                  <c:v>488</c:v>
                </c:pt>
                <c:pt idx="1118">
                  <c:v>501</c:v>
                </c:pt>
                <c:pt idx="1119">
                  <c:v>493</c:v>
                </c:pt>
                <c:pt idx="1120">
                  <c:v>494</c:v>
                </c:pt>
                <c:pt idx="1121">
                  <c:v>485</c:v>
                </c:pt>
                <c:pt idx="1122">
                  <c:v>485</c:v>
                </c:pt>
                <c:pt idx="1123">
                  <c:v>503</c:v>
                </c:pt>
                <c:pt idx="1124">
                  <c:v>503</c:v>
                </c:pt>
                <c:pt idx="1125">
                  <c:v>498</c:v>
                </c:pt>
                <c:pt idx="1126">
                  <c:v>477</c:v>
                </c:pt>
                <c:pt idx="1127">
                  <c:v>484</c:v>
                </c:pt>
                <c:pt idx="1128">
                  <c:v>485</c:v>
                </c:pt>
                <c:pt idx="1129">
                  <c:v>498</c:v>
                </c:pt>
                <c:pt idx="1130">
                  <c:v>458</c:v>
                </c:pt>
                <c:pt idx="1131">
                  <c:v>480</c:v>
                </c:pt>
                <c:pt idx="1132">
                  <c:v>498</c:v>
                </c:pt>
                <c:pt idx="1133">
                  <c:v>487</c:v>
                </c:pt>
                <c:pt idx="1134">
                  <c:v>502</c:v>
                </c:pt>
                <c:pt idx="1135">
                  <c:v>503</c:v>
                </c:pt>
                <c:pt idx="1136">
                  <c:v>481</c:v>
                </c:pt>
                <c:pt idx="1137">
                  <c:v>490</c:v>
                </c:pt>
                <c:pt idx="1138">
                  <c:v>487</c:v>
                </c:pt>
                <c:pt idx="1139">
                  <c:v>503</c:v>
                </c:pt>
                <c:pt idx="1140">
                  <c:v>499</c:v>
                </c:pt>
                <c:pt idx="1141">
                  <c:v>483</c:v>
                </c:pt>
                <c:pt idx="1142">
                  <c:v>492</c:v>
                </c:pt>
                <c:pt idx="1143">
                  <c:v>505</c:v>
                </c:pt>
                <c:pt idx="1144">
                  <c:v>491</c:v>
                </c:pt>
                <c:pt idx="1145">
                  <c:v>478</c:v>
                </c:pt>
                <c:pt idx="1146">
                  <c:v>508</c:v>
                </c:pt>
                <c:pt idx="1147">
                  <c:v>501</c:v>
                </c:pt>
                <c:pt idx="1148">
                  <c:v>483</c:v>
                </c:pt>
                <c:pt idx="1149">
                  <c:v>475</c:v>
                </c:pt>
                <c:pt idx="1150">
                  <c:v>487</c:v>
                </c:pt>
                <c:pt idx="1151">
                  <c:v>487</c:v>
                </c:pt>
                <c:pt idx="1152">
                  <c:v>464</c:v>
                </c:pt>
                <c:pt idx="1153">
                  <c:v>501</c:v>
                </c:pt>
                <c:pt idx="1154">
                  <c:v>462</c:v>
                </c:pt>
                <c:pt idx="1155">
                  <c:v>482</c:v>
                </c:pt>
                <c:pt idx="1156">
                  <c:v>473</c:v>
                </c:pt>
                <c:pt idx="1157">
                  <c:v>490</c:v>
                </c:pt>
                <c:pt idx="1158">
                  <c:v>478</c:v>
                </c:pt>
                <c:pt idx="1159">
                  <c:v>489</c:v>
                </c:pt>
                <c:pt idx="1160">
                  <c:v>497</c:v>
                </c:pt>
                <c:pt idx="1161">
                  <c:v>502</c:v>
                </c:pt>
                <c:pt idx="1162">
                  <c:v>498</c:v>
                </c:pt>
                <c:pt idx="1163">
                  <c:v>481</c:v>
                </c:pt>
                <c:pt idx="1164">
                  <c:v>487</c:v>
                </c:pt>
                <c:pt idx="1165">
                  <c:v>499</c:v>
                </c:pt>
                <c:pt idx="1166">
                  <c:v>486</c:v>
                </c:pt>
                <c:pt idx="1167">
                  <c:v>469</c:v>
                </c:pt>
                <c:pt idx="1168">
                  <c:v>492</c:v>
                </c:pt>
                <c:pt idx="1169">
                  <c:v>475</c:v>
                </c:pt>
                <c:pt idx="1170">
                  <c:v>486</c:v>
                </c:pt>
                <c:pt idx="1171">
                  <c:v>484</c:v>
                </c:pt>
                <c:pt idx="1172">
                  <c:v>494</c:v>
                </c:pt>
                <c:pt idx="1173">
                  <c:v>488</c:v>
                </c:pt>
                <c:pt idx="1174">
                  <c:v>486</c:v>
                </c:pt>
                <c:pt idx="1175">
                  <c:v>501</c:v>
                </c:pt>
                <c:pt idx="1176">
                  <c:v>479</c:v>
                </c:pt>
                <c:pt idx="1177">
                  <c:v>468</c:v>
                </c:pt>
                <c:pt idx="1178">
                  <c:v>491</c:v>
                </c:pt>
                <c:pt idx="1179">
                  <c:v>505</c:v>
                </c:pt>
                <c:pt idx="1180">
                  <c:v>479</c:v>
                </c:pt>
                <c:pt idx="1181">
                  <c:v>480</c:v>
                </c:pt>
                <c:pt idx="1182">
                  <c:v>485</c:v>
                </c:pt>
                <c:pt idx="1183">
                  <c:v>490</c:v>
                </c:pt>
                <c:pt idx="1184">
                  <c:v>501</c:v>
                </c:pt>
                <c:pt idx="1185">
                  <c:v>483</c:v>
                </c:pt>
                <c:pt idx="1186">
                  <c:v>483</c:v>
                </c:pt>
                <c:pt idx="1187">
                  <c:v>501</c:v>
                </c:pt>
                <c:pt idx="1188">
                  <c:v>478</c:v>
                </c:pt>
                <c:pt idx="1189">
                  <c:v>469</c:v>
                </c:pt>
                <c:pt idx="1190">
                  <c:v>466</c:v>
                </c:pt>
                <c:pt idx="1191">
                  <c:v>482</c:v>
                </c:pt>
                <c:pt idx="1192">
                  <c:v>468</c:v>
                </c:pt>
                <c:pt idx="1193">
                  <c:v>500</c:v>
                </c:pt>
                <c:pt idx="1194">
                  <c:v>484</c:v>
                </c:pt>
                <c:pt idx="1195">
                  <c:v>493</c:v>
                </c:pt>
                <c:pt idx="1196">
                  <c:v>487</c:v>
                </c:pt>
                <c:pt idx="1197">
                  <c:v>489</c:v>
                </c:pt>
                <c:pt idx="1198">
                  <c:v>487</c:v>
                </c:pt>
                <c:pt idx="1199">
                  <c:v>491</c:v>
                </c:pt>
                <c:pt idx="1200">
                  <c:v>479</c:v>
                </c:pt>
                <c:pt idx="1201">
                  <c:v>499</c:v>
                </c:pt>
                <c:pt idx="1202">
                  <c:v>471</c:v>
                </c:pt>
                <c:pt idx="1203">
                  <c:v>508</c:v>
                </c:pt>
                <c:pt idx="1204">
                  <c:v>472</c:v>
                </c:pt>
                <c:pt idx="1205">
                  <c:v>484</c:v>
                </c:pt>
                <c:pt idx="1206">
                  <c:v>497</c:v>
                </c:pt>
                <c:pt idx="1207">
                  <c:v>492</c:v>
                </c:pt>
                <c:pt idx="1208">
                  <c:v>491</c:v>
                </c:pt>
                <c:pt idx="1209">
                  <c:v>509</c:v>
                </c:pt>
                <c:pt idx="1210">
                  <c:v>483</c:v>
                </c:pt>
                <c:pt idx="1211">
                  <c:v>494</c:v>
                </c:pt>
                <c:pt idx="1212">
                  <c:v>496</c:v>
                </c:pt>
                <c:pt idx="1213">
                  <c:v>476</c:v>
                </c:pt>
                <c:pt idx="1214">
                  <c:v>486</c:v>
                </c:pt>
                <c:pt idx="1215">
                  <c:v>486</c:v>
                </c:pt>
                <c:pt idx="1216">
                  <c:v>469</c:v>
                </c:pt>
                <c:pt idx="1217">
                  <c:v>507</c:v>
                </c:pt>
                <c:pt idx="1218">
                  <c:v>492</c:v>
                </c:pt>
                <c:pt idx="1219">
                  <c:v>489</c:v>
                </c:pt>
                <c:pt idx="1220">
                  <c:v>500</c:v>
                </c:pt>
                <c:pt idx="1221">
                  <c:v>489</c:v>
                </c:pt>
                <c:pt idx="1222">
                  <c:v>478</c:v>
                </c:pt>
                <c:pt idx="1223">
                  <c:v>508</c:v>
                </c:pt>
                <c:pt idx="1224">
                  <c:v>471</c:v>
                </c:pt>
                <c:pt idx="1225">
                  <c:v>482</c:v>
                </c:pt>
                <c:pt idx="1226">
                  <c:v>491</c:v>
                </c:pt>
                <c:pt idx="1227">
                  <c:v>497</c:v>
                </c:pt>
                <c:pt idx="1228">
                  <c:v>488</c:v>
                </c:pt>
                <c:pt idx="1229">
                  <c:v>474</c:v>
                </c:pt>
                <c:pt idx="1230">
                  <c:v>479</c:v>
                </c:pt>
                <c:pt idx="1231">
                  <c:v>496</c:v>
                </c:pt>
                <c:pt idx="1232">
                  <c:v>486</c:v>
                </c:pt>
                <c:pt idx="1233">
                  <c:v>459</c:v>
                </c:pt>
                <c:pt idx="1234">
                  <c:v>482</c:v>
                </c:pt>
                <c:pt idx="1235">
                  <c:v>487</c:v>
                </c:pt>
                <c:pt idx="1236">
                  <c:v>488</c:v>
                </c:pt>
                <c:pt idx="1237">
                  <c:v>496</c:v>
                </c:pt>
                <c:pt idx="1238">
                  <c:v>478</c:v>
                </c:pt>
                <c:pt idx="1239">
                  <c:v>484</c:v>
                </c:pt>
                <c:pt idx="1240">
                  <c:v>484</c:v>
                </c:pt>
                <c:pt idx="1241">
                  <c:v>478</c:v>
                </c:pt>
                <c:pt idx="1242">
                  <c:v>488</c:v>
                </c:pt>
                <c:pt idx="1243">
                  <c:v>472</c:v>
                </c:pt>
                <c:pt idx="1244">
                  <c:v>472</c:v>
                </c:pt>
                <c:pt idx="1245">
                  <c:v>481</c:v>
                </c:pt>
                <c:pt idx="1246">
                  <c:v>466</c:v>
                </c:pt>
                <c:pt idx="1247">
                  <c:v>487</c:v>
                </c:pt>
                <c:pt idx="1248">
                  <c:v>484</c:v>
                </c:pt>
                <c:pt idx="1249">
                  <c:v>514</c:v>
                </c:pt>
                <c:pt idx="1250">
                  <c:v>479</c:v>
                </c:pt>
                <c:pt idx="1251">
                  <c:v>480</c:v>
                </c:pt>
                <c:pt idx="1252">
                  <c:v>487</c:v>
                </c:pt>
                <c:pt idx="1253">
                  <c:v>481</c:v>
                </c:pt>
                <c:pt idx="1254">
                  <c:v>476</c:v>
                </c:pt>
                <c:pt idx="1255">
                  <c:v>470</c:v>
                </c:pt>
                <c:pt idx="1256">
                  <c:v>480</c:v>
                </c:pt>
                <c:pt idx="1257">
                  <c:v>488</c:v>
                </c:pt>
                <c:pt idx="1258">
                  <c:v>478</c:v>
                </c:pt>
                <c:pt idx="1259">
                  <c:v>471</c:v>
                </c:pt>
                <c:pt idx="1260">
                  <c:v>502</c:v>
                </c:pt>
                <c:pt idx="1261">
                  <c:v>486</c:v>
                </c:pt>
                <c:pt idx="1262">
                  <c:v>503</c:v>
                </c:pt>
                <c:pt idx="1263">
                  <c:v>485</c:v>
                </c:pt>
                <c:pt idx="1264">
                  <c:v>483</c:v>
                </c:pt>
                <c:pt idx="1265">
                  <c:v>515</c:v>
                </c:pt>
                <c:pt idx="1266">
                  <c:v>479</c:v>
                </c:pt>
                <c:pt idx="1267">
                  <c:v>483</c:v>
                </c:pt>
                <c:pt idx="1268">
                  <c:v>473</c:v>
                </c:pt>
                <c:pt idx="1269">
                  <c:v>483</c:v>
                </c:pt>
                <c:pt idx="1270">
                  <c:v>480</c:v>
                </c:pt>
                <c:pt idx="1271">
                  <c:v>476</c:v>
                </c:pt>
                <c:pt idx="1272">
                  <c:v>480</c:v>
                </c:pt>
                <c:pt idx="1273">
                  <c:v>482</c:v>
                </c:pt>
                <c:pt idx="1274">
                  <c:v>478</c:v>
                </c:pt>
                <c:pt idx="1275">
                  <c:v>475</c:v>
                </c:pt>
                <c:pt idx="1276">
                  <c:v>482</c:v>
                </c:pt>
                <c:pt idx="1277">
                  <c:v>484</c:v>
                </c:pt>
                <c:pt idx="1278">
                  <c:v>465</c:v>
                </c:pt>
                <c:pt idx="1279">
                  <c:v>480</c:v>
                </c:pt>
                <c:pt idx="1280">
                  <c:v>493</c:v>
                </c:pt>
                <c:pt idx="1281">
                  <c:v>481</c:v>
                </c:pt>
                <c:pt idx="1282">
                  <c:v>475</c:v>
                </c:pt>
                <c:pt idx="1283">
                  <c:v>489</c:v>
                </c:pt>
                <c:pt idx="1284">
                  <c:v>476</c:v>
                </c:pt>
                <c:pt idx="1285">
                  <c:v>487</c:v>
                </c:pt>
                <c:pt idx="1286">
                  <c:v>488</c:v>
                </c:pt>
                <c:pt idx="1287">
                  <c:v>483</c:v>
                </c:pt>
                <c:pt idx="1288">
                  <c:v>474</c:v>
                </c:pt>
                <c:pt idx="1289">
                  <c:v>474</c:v>
                </c:pt>
                <c:pt idx="1290">
                  <c:v>493</c:v>
                </c:pt>
                <c:pt idx="1291">
                  <c:v>477</c:v>
                </c:pt>
                <c:pt idx="1292">
                  <c:v>488</c:v>
                </c:pt>
                <c:pt idx="1293">
                  <c:v>482</c:v>
                </c:pt>
                <c:pt idx="1294">
                  <c:v>474</c:v>
                </c:pt>
                <c:pt idx="1295">
                  <c:v>478</c:v>
                </c:pt>
                <c:pt idx="1296">
                  <c:v>480</c:v>
                </c:pt>
                <c:pt idx="1297">
                  <c:v>467</c:v>
                </c:pt>
                <c:pt idx="1298">
                  <c:v>487</c:v>
                </c:pt>
                <c:pt idx="1299">
                  <c:v>483</c:v>
                </c:pt>
                <c:pt idx="1300">
                  <c:v>488</c:v>
                </c:pt>
                <c:pt idx="1301">
                  <c:v>488</c:v>
                </c:pt>
                <c:pt idx="1302">
                  <c:v>489</c:v>
                </c:pt>
                <c:pt idx="1303">
                  <c:v>475</c:v>
                </c:pt>
                <c:pt idx="1304">
                  <c:v>479</c:v>
                </c:pt>
                <c:pt idx="1305">
                  <c:v>476</c:v>
                </c:pt>
                <c:pt idx="1306">
                  <c:v>475</c:v>
                </c:pt>
                <c:pt idx="1307">
                  <c:v>480</c:v>
                </c:pt>
                <c:pt idx="1308">
                  <c:v>484</c:v>
                </c:pt>
                <c:pt idx="1309">
                  <c:v>479</c:v>
                </c:pt>
                <c:pt idx="1310">
                  <c:v>484</c:v>
                </c:pt>
                <c:pt idx="1311">
                  <c:v>485</c:v>
                </c:pt>
                <c:pt idx="1312">
                  <c:v>494</c:v>
                </c:pt>
                <c:pt idx="1313">
                  <c:v>476</c:v>
                </c:pt>
                <c:pt idx="1314">
                  <c:v>481</c:v>
                </c:pt>
                <c:pt idx="1315">
                  <c:v>480</c:v>
                </c:pt>
                <c:pt idx="1316">
                  <c:v>473</c:v>
                </c:pt>
                <c:pt idx="1317">
                  <c:v>492</c:v>
                </c:pt>
                <c:pt idx="1318">
                  <c:v>482</c:v>
                </c:pt>
                <c:pt idx="1319">
                  <c:v>482</c:v>
                </c:pt>
                <c:pt idx="1320">
                  <c:v>476</c:v>
                </c:pt>
                <c:pt idx="1321">
                  <c:v>476</c:v>
                </c:pt>
                <c:pt idx="1322">
                  <c:v>495</c:v>
                </c:pt>
                <c:pt idx="1323">
                  <c:v>475</c:v>
                </c:pt>
                <c:pt idx="1324">
                  <c:v>467</c:v>
                </c:pt>
                <c:pt idx="1325">
                  <c:v>479</c:v>
                </c:pt>
                <c:pt idx="1326">
                  <c:v>479</c:v>
                </c:pt>
                <c:pt idx="1327">
                  <c:v>512</c:v>
                </c:pt>
                <c:pt idx="1328">
                  <c:v>483</c:v>
                </c:pt>
                <c:pt idx="1329">
                  <c:v>482</c:v>
                </c:pt>
                <c:pt idx="1330">
                  <c:v>484</c:v>
                </c:pt>
                <c:pt idx="1331">
                  <c:v>488</c:v>
                </c:pt>
                <c:pt idx="1332">
                  <c:v>486</c:v>
                </c:pt>
                <c:pt idx="1333">
                  <c:v>486</c:v>
                </c:pt>
                <c:pt idx="1334">
                  <c:v>500</c:v>
                </c:pt>
                <c:pt idx="1335">
                  <c:v>501</c:v>
                </c:pt>
                <c:pt idx="1336">
                  <c:v>491</c:v>
                </c:pt>
                <c:pt idx="1337">
                  <c:v>494</c:v>
                </c:pt>
                <c:pt idx="1338">
                  <c:v>486</c:v>
                </c:pt>
                <c:pt idx="1339">
                  <c:v>486</c:v>
                </c:pt>
                <c:pt idx="1340">
                  <c:v>485</c:v>
                </c:pt>
                <c:pt idx="1341">
                  <c:v>471</c:v>
                </c:pt>
                <c:pt idx="1342">
                  <c:v>487</c:v>
                </c:pt>
                <c:pt idx="1343">
                  <c:v>487</c:v>
                </c:pt>
                <c:pt idx="1344">
                  <c:v>470</c:v>
                </c:pt>
                <c:pt idx="1345">
                  <c:v>483</c:v>
                </c:pt>
                <c:pt idx="1346">
                  <c:v>478</c:v>
                </c:pt>
                <c:pt idx="1347">
                  <c:v>486</c:v>
                </c:pt>
                <c:pt idx="1348">
                  <c:v>475</c:v>
                </c:pt>
                <c:pt idx="1349">
                  <c:v>503</c:v>
                </c:pt>
                <c:pt idx="1350">
                  <c:v>500</c:v>
                </c:pt>
                <c:pt idx="1351">
                  <c:v>487</c:v>
                </c:pt>
                <c:pt idx="1352">
                  <c:v>497</c:v>
                </c:pt>
                <c:pt idx="1353">
                  <c:v>489</c:v>
                </c:pt>
                <c:pt idx="1354">
                  <c:v>488</c:v>
                </c:pt>
                <c:pt idx="1355">
                  <c:v>487</c:v>
                </c:pt>
                <c:pt idx="1356">
                  <c:v>479</c:v>
                </c:pt>
                <c:pt idx="1357">
                  <c:v>477</c:v>
                </c:pt>
                <c:pt idx="1358">
                  <c:v>476</c:v>
                </c:pt>
                <c:pt idx="1359">
                  <c:v>499</c:v>
                </c:pt>
                <c:pt idx="1360">
                  <c:v>502</c:v>
                </c:pt>
                <c:pt idx="1361">
                  <c:v>484</c:v>
                </c:pt>
                <c:pt idx="1362">
                  <c:v>480</c:v>
                </c:pt>
                <c:pt idx="1363">
                  <c:v>513</c:v>
                </c:pt>
                <c:pt idx="1364">
                  <c:v>489</c:v>
                </c:pt>
                <c:pt idx="1365">
                  <c:v>491</c:v>
                </c:pt>
                <c:pt idx="1366">
                  <c:v>476</c:v>
                </c:pt>
                <c:pt idx="1367">
                  <c:v>498</c:v>
                </c:pt>
                <c:pt idx="1368">
                  <c:v>479</c:v>
                </c:pt>
                <c:pt idx="1369">
                  <c:v>496</c:v>
                </c:pt>
                <c:pt idx="1370">
                  <c:v>475</c:v>
                </c:pt>
                <c:pt idx="1371">
                  <c:v>485</c:v>
                </c:pt>
                <c:pt idx="1372">
                  <c:v>480</c:v>
                </c:pt>
                <c:pt idx="1373">
                  <c:v>491</c:v>
                </c:pt>
                <c:pt idx="1374">
                  <c:v>481</c:v>
                </c:pt>
                <c:pt idx="1375">
                  <c:v>478</c:v>
                </c:pt>
                <c:pt idx="1376">
                  <c:v>478</c:v>
                </c:pt>
                <c:pt idx="1377">
                  <c:v>478</c:v>
                </c:pt>
                <c:pt idx="1378">
                  <c:v>488</c:v>
                </c:pt>
                <c:pt idx="1379">
                  <c:v>488</c:v>
                </c:pt>
                <c:pt idx="1380">
                  <c:v>481</c:v>
                </c:pt>
                <c:pt idx="1381">
                  <c:v>496</c:v>
                </c:pt>
                <c:pt idx="1382">
                  <c:v>482</c:v>
                </c:pt>
                <c:pt idx="1383">
                  <c:v>484</c:v>
                </c:pt>
                <c:pt idx="1384">
                  <c:v>486</c:v>
                </c:pt>
                <c:pt idx="1385">
                  <c:v>494</c:v>
                </c:pt>
                <c:pt idx="1386">
                  <c:v>504</c:v>
                </c:pt>
                <c:pt idx="1387">
                  <c:v>475</c:v>
                </c:pt>
                <c:pt idx="1388">
                  <c:v>507</c:v>
                </c:pt>
                <c:pt idx="1389">
                  <c:v>484</c:v>
                </c:pt>
                <c:pt idx="1390">
                  <c:v>477</c:v>
                </c:pt>
                <c:pt idx="1391">
                  <c:v>493</c:v>
                </c:pt>
                <c:pt idx="1392">
                  <c:v>484</c:v>
                </c:pt>
                <c:pt idx="1393">
                  <c:v>491</c:v>
                </c:pt>
                <c:pt idx="1394">
                  <c:v>511</c:v>
                </c:pt>
                <c:pt idx="1395">
                  <c:v>493</c:v>
                </c:pt>
                <c:pt idx="1396">
                  <c:v>482</c:v>
                </c:pt>
                <c:pt idx="1397">
                  <c:v>497</c:v>
                </c:pt>
                <c:pt idx="1398">
                  <c:v>511</c:v>
                </c:pt>
                <c:pt idx="1399">
                  <c:v>496</c:v>
                </c:pt>
                <c:pt idx="1400">
                  <c:v>501</c:v>
                </c:pt>
                <c:pt idx="1401">
                  <c:v>486</c:v>
                </c:pt>
                <c:pt idx="1402">
                  <c:v>500</c:v>
                </c:pt>
                <c:pt idx="1403">
                  <c:v>490</c:v>
                </c:pt>
                <c:pt idx="1404">
                  <c:v>484</c:v>
                </c:pt>
                <c:pt idx="1405">
                  <c:v>484</c:v>
                </c:pt>
                <c:pt idx="1406">
                  <c:v>482</c:v>
                </c:pt>
                <c:pt idx="1407">
                  <c:v>502</c:v>
                </c:pt>
                <c:pt idx="1408">
                  <c:v>489</c:v>
                </c:pt>
                <c:pt idx="1409">
                  <c:v>508</c:v>
                </c:pt>
                <c:pt idx="1410">
                  <c:v>483</c:v>
                </c:pt>
                <c:pt idx="1411">
                  <c:v>486</c:v>
                </c:pt>
                <c:pt idx="1412">
                  <c:v>502</c:v>
                </c:pt>
                <c:pt idx="1413">
                  <c:v>502</c:v>
                </c:pt>
                <c:pt idx="1414">
                  <c:v>480</c:v>
                </c:pt>
                <c:pt idx="1415">
                  <c:v>488</c:v>
                </c:pt>
                <c:pt idx="1416">
                  <c:v>496</c:v>
                </c:pt>
                <c:pt idx="1417">
                  <c:v>494</c:v>
                </c:pt>
                <c:pt idx="1418">
                  <c:v>484</c:v>
                </c:pt>
                <c:pt idx="1419">
                  <c:v>500</c:v>
                </c:pt>
                <c:pt idx="1420">
                  <c:v>483</c:v>
                </c:pt>
                <c:pt idx="1421">
                  <c:v>500</c:v>
                </c:pt>
                <c:pt idx="1422">
                  <c:v>490</c:v>
                </c:pt>
                <c:pt idx="1423">
                  <c:v>492</c:v>
                </c:pt>
                <c:pt idx="1424">
                  <c:v>493</c:v>
                </c:pt>
                <c:pt idx="1425">
                  <c:v>496</c:v>
                </c:pt>
                <c:pt idx="1426">
                  <c:v>499</c:v>
                </c:pt>
                <c:pt idx="1427">
                  <c:v>480</c:v>
                </c:pt>
                <c:pt idx="1428">
                  <c:v>532</c:v>
                </c:pt>
                <c:pt idx="1429">
                  <c:v>484</c:v>
                </c:pt>
                <c:pt idx="1430">
                  <c:v>507</c:v>
                </c:pt>
                <c:pt idx="1431">
                  <c:v>479</c:v>
                </c:pt>
                <c:pt idx="1432">
                  <c:v>509</c:v>
                </c:pt>
                <c:pt idx="1433">
                  <c:v>494</c:v>
                </c:pt>
                <c:pt idx="1434">
                  <c:v>491</c:v>
                </c:pt>
                <c:pt idx="1435">
                  <c:v>482</c:v>
                </c:pt>
                <c:pt idx="1437">
                  <c:v>500</c:v>
                </c:pt>
                <c:pt idx="1438">
                  <c:v>504</c:v>
                </c:pt>
                <c:pt idx="1439">
                  <c:v>497</c:v>
                </c:pt>
                <c:pt idx="1440">
                  <c:v>482</c:v>
                </c:pt>
                <c:pt idx="1441">
                  <c:v>491</c:v>
                </c:pt>
                <c:pt idx="1442">
                  <c:v>493</c:v>
                </c:pt>
                <c:pt idx="1443">
                  <c:v>489</c:v>
                </c:pt>
                <c:pt idx="1444">
                  <c:v>491</c:v>
                </c:pt>
                <c:pt idx="1445">
                  <c:v>510</c:v>
                </c:pt>
                <c:pt idx="1446">
                  <c:v>506</c:v>
                </c:pt>
                <c:pt idx="1447">
                  <c:v>494</c:v>
                </c:pt>
                <c:pt idx="1448">
                  <c:v>499</c:v>
                </c:pt>
                <c:pt idx="1449">
                  <c:v>495</c:v>
                </c:pt>
                <c:pt idx="1450">
                  <c:v>487</c:v>
                </c:pt>
                <c:pt idx="1451">
                  <c:v>485</c:v>
                </c:pt>
                <c:pt idx="1452">
                  <c:v>485</c:v>
                </c:pt>
                <c:pt idx="1453">
                  <c:v>493</c:v>
                </c:pt>
                <c:pt idx="1454">
                  <c:v>487</c:v>
                </c:pt>
                <c:pt idx="1455">
                  <c:v>499</c:v>
                </c:pt>
                <c:pt idx="1456">
                  <c:v>489</c:v>
                </c:pt>
                <c:pt idx="1457">
                  <c:v>497</c:v>
                </c:pt>
                <c:pt idx="1458">
                  <c:v>488</c:v>
                </c:pt>
                <c:pt idx="1459">
                  <c:v>482</c:v>
                </c:pt>
                <c:pt idx="1460">
                  <c:v>504</c:v>
                </c:pt>
                <c:pt idx="1461">
                  <c:v>496</c:v>
                </c:pt>
                <c:pt idx="1462">
                  <c:v>481</c:v>
                </c:pt>
                <c:pt idx="1463">
                  <c:v>474</c:v>
                </c:pt>
                <c:pt idx="1464">
                  <c:v>488</c:v>
                </c:pt>
                <c:pt idx="1465">
                  <c:v>482</c:v>
                </c:pt>
                <c:pt idx="1466">
                  <c:v>486</c:v>
                </c:pt>
                <c:pt idx="1467">
                  <c:v>501</c:v>
                </c:pt>
                <c:pt idx="1468">
                  <c:v>500</c:v>
                </c:pt>
                <c:pt idx="1469">
                  <c:v>486</c:v>
                </c:pt>
                <c:pt idx="1470">
                  <c:v>493</c:v>
                </c:pt>
                <c:pt idx="1471">
                  <c:v>494</c:v>
                </c:pt>
                <c:pt idx="1472">
                  <c:v>513</c:v>
                </c:pt>
                <c:pt idx="1473">
                  <c:v>506</c:v>
                </c:pt>
                <c:pt idx="1474">
                  <c:v>494</c:v>
                </c:pt>
                <c:pt idx="1475">
                  <c:v>499</c:v>
                </c:pt>
                <c:pt idx="1476">
                  <c:v>493</c:v>
                </c:pt>
                <c:pt idx="1477">
                  <c:v>497</c:v>
                </c:pt>
                <c:pt idx="1478">
                  <c:v>493</c:v>
                </c:pt>
                <c:pt idx="1479">
                  <c:v>475</c:v>
                </c:pt>
                <c:pt idx="1480">
                  <c:v>489</c:v>
                </c:pt>
                <c:pt idx="1481">
                  <c:v>492</c:v>
                </c:pt>
                <c:pt idx="1482">
                  <c:v>484</c:v>
                </c:pt>
                <c:pt idx="1483">
                  <c:v>507</c:v>
                </c:pt>
                <c:pt idx="1484">
                  <c:v>480</c:v>
                </c:pt>
                <c:pt idx="1485">
                  <c:v>501</c:v>
                </c:pt>
                <c:pt idx="1486">
                  <c:v>491</c:v>
                </c:pt>
                <c:pt idx="1487">
                  <c:v>479</c:v>
                </c:pt>
                <c:pt idx="1488">
                  <c:v>485</c:v>
                </c:pt>
                <c:pt idx="1489">
                  <c:v>496</c:v>
                </c:pt>
                <c:pt idx="1490">
                  <c:v>497</c:v>
                </c:pt>
                <c:pt idx="1491">
                  <c:v>487</c:v>
                </c:pt>
                <c:pt idx="1492">
                  <c:v>483</c:v>
                </c:pt>
                <c:pt idx="1493">
                  <c:v>517</c:v>
                </c:pt>
                <c:pt idx="1494">
                  <c:v>499</c:v>
                </c:pt>
                <c:pt idx="1495">
                  <c:v>482</c:v>
                </c:pt>
                <c:pt idx="1496">
                  <c:v>505</c:v>
                </c:pt>
                <c:pt idx="1497">
                  <c:v>508</c:v>
                </c:pt>
                <c:pt idx="1498">
                  <c:v>513</c:v>
                </c:pt>
                <c:pt idx="1499">
                  <c:v>507</c:v>
                </c:pt>
                <c:pt idx="1500">
                  <c:v>501</c:v>
                </c:pt>
                <c:pt idx="1501">
                  <c:v>474</c:v>
                </c:pt>
                <c:pt idx="1502">
                  <c:v>489</c:v>
                </c:pt>
                <c:pt idx="1503">
                  <c:v>517</c:v>
                </c:pt>
                <c:pt idx="1504">
                  <c:v>497</c:v>
                </c:pt>
                <c:pt idx="1505">
                  <c:v>495</c:v>
                </c:pt>
                <c:pt idx="1506">
                  <c:v>504</c:v>
                </c:pt>
                <c:pt idx="1507">
                  <c:v>493</c:v>
                </c:pt>
                <c:pt idx="1508">
                  <c:v>480</c:v>
                </c:pt>
                <c:pt idx="1509">
                  <c:v>506</c:v>
                </c:pt>
                <c:pt idx="1510">
                  <c:v>494</c:v>
                </c:pt>
                <c:pt idx="1511">
                  <c:v>494</c:v>
                </c:pt>
                <c:pt idx="1512">
                  <c:v>508</c:v>
                </c:pt>
                <c:pt idx="1513">
                  <c:v>485</c:v>
                </c:pt>
                <c:pt idx="1514">
                  <c:v>505</c:v>
                </c:pt>
                <c:pt idx="1515">
                  <c:v>502</c:v>
                </c:pt>
                <c:pt idx="1516">
                  <c:v>514</c:v>
                </c:pt>
                <c:pt idx="1517">
                  <c:v>506</c:v>
                </c:pt>
                <c:pt idx="1518">
                  <c:v>476</c:v>
                </c:pt>
                <c:pt idx="1519">
                  <c:v>507</c:v>
                </c:pt>
                <c:pt idx="1520">
                  <c:v>487</c:v>
                </c:pt>
                <c:pt idx="1521">
                  <c:v>525</c:v>
                </c:pt>
                <c:pt idx="1522">
                  <c:v>500</c:v>
                </c:pt>
                <c:pt idx="1523">
                  <c:v>505</c:v>
                </c:pt>
                <c:pt idx="1524">
                  <c:v>480</c:v>
                </c:pt>
                <c:pt idx="1525">
                  <c:v>491</c:v>
                </c:pt>
                <c:pt idx="1526">
                  <c:v>492</c:v>
                </c:pt>
                <c:pt idx="1527">
                  <c:v>513</c:v>
                </c:pt>
                <c:pt idx="1528">
                  <c:v>476</c:v>
                </c:pt>
                <c:pt idx="1529">
                  <c:v>518</c:v>
                </c:pt>
                <c:pt idx="1530">
                  <c:v>483</c:v>
                </c:pt>
                <c:pt idx="1531">
                  <c:v>525</c:v>
                </c:pt>
                <c:pt idx="1532">
                  <c:v>478</c:v>
                </c:pt>
                <c:pt idx="1533">
                  <c:v>506</c:v>
                </c:pt>
                <c:pt idx="1534">
                  <c:v>510</c:v>
                </c:pt>
                <c:pt idx="1535">
                  <c:v>504</c:v>
                </c:pt>
                <c:pt idx="1536">
                  <c:v>498</c:v>
                </c:pt>
                <c:pt idx="1537">
                  <c:v>516</c:v>
                </c:pt>
                <c:pt idx="1538">
                  <c:v>512</c:v>
                </c:pt>
                <c:pt idx="1539">
                  <c:v>515</c:v>
                </c:pt>
                <c:pt idx="1540">
                  <c:v>507</c:v>
                </c:pt>
                <c:pt idx="1541">
                  <c:v>516</c:v>
                </c:pt>
                <c:pt idx="1542">
                  <c:v>511</c:v>
                </c:pt>
                <c:pt idx="1543">
                  <c:v>493</c:v>
                </c:pt>
                <c:pt idx="1544">
                  <c:v>499</c:v>
                </c:pt>
                <c:pt idx="1545">
                  <c:v>508</c:v>
                </c:pt>
                <c:pt idx="1546">
                  <c:v>509</c:v>
                </c:pt>
                <c:pt idx="1547">
                  <c:v>519</c:v>
                </c:pt>
                <c:pt idx="1548">
                  <c:v>494</c:v>
                </c:pt>
                <c:pt idx="1549">
                  <c:v>521</c:v>
                </c:pt>
                <c:pt idx="1550">
                  <c:v>488</c:v>
                </c:pt>
                <c:pt idx="1551">
                  <c:v>512</c:v>
                </c:pt>
                <c:pt idx="1552">
                  <c:v>523</c:v>
                </c:pt>
                <c:pt idx="1553">
                  <c:v>499</c:v>
                </c:pt>
                <c:pt idx="1554">
                  <c:v>514</c:v>
                </c:pt>
                <c:pt idx="1555">
                  <c:v>509</c:v>
                </c:pt>
                <c:pt idx="1556">
                  <c:v>510</c:v>
                </c:pt>
                <c:pt idx="1557">
                  <c:v>513</c:v>
                </c:pt>
                <c:pt idx="1558">
                  <c:v>535</c:v>
                </c:pt>
                <c:pt idx="1559">
                  <c:v>528</c:v>
                </c:pt>
                <c:pt idx="1560">
                  <c:v>522</c:v>
                </c:pt>
                <c:pt idx="1561">
                  <c:v>513</c:v>
                </c:pt>
                <c:pt idx="1562">
                  <c:v>508</c:v>
                </c:pt>
                <c:pt idx="1563">
                  <c:v>529</c:v>
                </c:pt>
                <c:pt idx="1564">
                  <c:v>540</c:v>
                </c:pt>
                <c:pt idx="1565">
                  <c:v>512</c:v>
                </c:pt>
                <c:pt idx="1566">
                  <c:v>525</c:v>
                </c:pt>
                <c:pt idx="1567">
                  <c:v>522</c:v>
                </c:pt>
                <c:pt idx="1568">
                  <c:v>528</c:v>
                </c:pt>
                <c:pt idx="1569">
                  <c:v>517</c:v>
                </c:pt>
                <c:pt idx="1570">
                  <c:v>530</c:v>
                </c:pt>
                <c:pt idx="1571">
                  <c:v>527</c:v>
                </c:pt>
                <c:pt idx="1572">
                  <c:v>543</c:v>
                </c:pt>
                <c:pt idx="1573">
                  <c:v>519</c:v>
                </c:pt>
                <c:pt idx="1574">
                  <c:v>531</c:v>
                </c:pt>
                <c:pt idx="1575">
                  <c:v>531</c:v>
                </c:pt>
                <c:pt idx="1576">
                  <c:v>523</c:v>
                </c:pt>
                <c:pt idx="1577">
                  <c:v>541</c:v>
                </c:pt>
                <c:pt idx="1578">
                  <c:v>534</c:v>
                </c:pt>
                <c:pt idx="1579">
                  <c:v>559</c:v>
                </c:pt>
                <c:pt idx="1580">
                  <c:v>545</c:v>
                </c:pt>
                <c:pt idx="1581">
                  <c:v>535</c:v>
                </c:pt>
                <c:pt idx="1582">
                  <c:v>553</c:v>
                </c:pt>
                <c:pt idx="1583">
                  <c:v>526</c:v>
                </c:pt>
                <c:pt idx="1584">
                  <c:v>562</c:v>
                </c:pt>
                <c:pt idx="1585">
                  <c:v>562</c:v>
                </c:pt>
                <c:pt idx="1586">
                  <c:v>536</c:v>
                </c:pt>
                <c:pt idx="1587">
                  <c:v>539</c:v>
                </c:pt>
                <c:pt idx="1588">
                  <c:v>552</c:v>
                </c:pt>
                <c:pt idx="1589">
                  <c:v>552</c:v>
                </c:pt>
                <c:pt idx="1590">
                  <c:v>569</c:v>
                </c:pt>
                <c:pt idx="1591">
                  <c:v>568</c:v>
                </c:pt>
                <c:pt idx="1592">
                  <c:v>546</c:v>
                </c:pt>
                <c:pt idx="1593">
                  <c:v>587</c:v>
                </c:pt>
                <c:pt idx="1594">
                  <c:v>563</c:v>
                </c:pt>
                <c:pt idx="1595">
                  <c:v>559</c:v>
                </c:pt>
                <c:pt idx="1596">
                  <c:v>563</c:v>
                </c:pt>
                <c:pt idx="1597">
                  <c:v>562</c:v>
                </c:pt>
                <c:pt idx="1598">
                  <c:v>576</c:v>
                </c:pt>
                <c:pt idx="1599">
                  <c:v>578</c:v>
                </c:pt>
                <c:pt idx="1600">
                  <c:v>586</c:v>
                </c:pt>
                <c:pt idx="1601">
                  <c:v>582</c:v>
                </c:pt>
                <c:pt idx="1602">
                  <c:v>585</c:v>
                </c:pt>
                <c:pt idx="1603">
                  <c:v>600</c:v>
                </c:pt>
                <c:pt idx="1604">
                  <c:v>601</c:v>
                </c:pt>
                <c:pt idx="1605">
                  <c:v>580</c:v>
                </c:pt>
                <c:pt idx="1606">
                  <c:v>582</c:v>
                </c:pt>
                <c:pt idx="1607">
                  <c:v>582</c:v>
                </c:pt>
                <c:pt idx="1608">
                  <c:v>588</c:v>
                </c:pt>
                <c:pt idx="1609">
                  <c:v>619</c:v>
                </c:pt>
                <c:pt idx="1610">
                  <c:v>607</c:v>
                </c:pt>
                <c:pt idx="1611">
                  <c:v>614</c:v>
                </c:pt>
                <c:pt idx="1612">
                  <c:v>595</c:v>
                </c:pt>
                <c:pt idx="1613">
                  <c:v>625</c:v>
                </c:pt>
                <c:pt idx="1614">
                  <c:v>601</c:v>
                </c:pt>
                <c:pt idx="1615">
                  <c:v>634</c:v>
                </c:pt>
                <c:pt idx="1616">
                  <c:v>639</c:v>
                </c:pt>
                <c:pt idx="1617">
                  <c:v>634</c:v>
                </c:pt>
                <c:pt idx="1618">
                  <c:v>650</c:v>
                </c:pt>
                <c:pt idx="1619">
                  <c:v>629</c:v>
                </c:pt>
                <c:pt idx="1620">
                  <c:v>661</c:v>
                </c:pt>
                <c:pt idx="1621">
                  <c:v>648</c:v>
                </c:pt>
                <c:pt idx="1622">
                  <c:v>667</c:v>
                </c:pt>
                <c:pt idx="1623">
                  <c:v>653</c:v>
                </c:pt>
                <c:pt idx="1624">
                  <c:v>684</c:v>
                </c:pt>
                <c:pt idx="1625">
                  <c:v>698</c:v>
                </c:pt>
                <c:pt idx="1626">
                  <c:v>706</c:v>
                </c:pt>
                <c:pt idx="1627">
                  <c:v>695</c:v>
                </c:pt>
                <c:pt idx="1628">
                  <c:v>689</c:v>
                </c:pt>
                <c:pt idx="1629">
                  <c:v>699</c:v>
                </c:pt>
                <c:pt idx="1630">
                  <c:v>718</c:v>
                </c:pt>
                <c:pt idx="1631">
                  <c:v>673</c:v>
                </c:pt>
                <c:pt idx="1632">
                  <c:v>718</c:v>
                </c:pt>
                <c:pt idx="1633">
                  <c:v>716</c:v>
                </c:pt>
                <c:pt idx="1634">
                  <c:v>684</c:v>
                </c:pt>
                <c:pt idx="1635">
                  <c:v>722</c:v>
                </c:pt>
                <c:pt idx="1636">
                  <c:v>735</c:v>
                </c:pt>
                <c:pt idx="1637">
                  <c:v>720</c:v>
                </c:pt>
                <c:pt idx="1638">
                  <c:v>701</c:v>
                </c:pt>
                <c:pt idx="1639">
                  <c:v>733</c:v>
                </c:pt>
                <c:pt idx="1640">
                  <c:v>713</c:v>
                </c:pt>
                <c:pt idx="1641">
                  <c:v>736</c:v>
                </c:pt>
                <c:pt idx="1642">
                  <c:v>730</c:v>
                </c:pt>
                <c:pt idx="1643">
                  <c:v>728</c:v>
                </c:pt>
                <c:pt idx="1644">
                  <c:v>742</c:v>
                </c:pt>
                <c:pt idx="1645">
                  <c:v>785</c:v>
                </c:pt>
                <c:pt idx="1646">
                  <c:v>722</c:v>
                </c:pt>
                <c:pt idx="1647">
                  <c:v>699</c:v>
                </c:pt>
                <c:pt idx="1648">
                  <c:v>719</c:v>
                </c:pt>
                <c:pt idx="1649">
                  <c:v>726</c:v>
                </c:pt>
                <c:pt idx="1650">
                  <c:v>717</c:v>
                </c:pt>
                <c:pt idx="1651">
                  <c:v>789</c:v>
                </c:pt>
                <c:pt idx="1652">
                  <c:v>723</c:v>
                </c:pt>
                <c:pt idx="1654">
                  <c:v>749</c:v>
                </c:pt>
                <c:pt idx="1655">
                  <c:v>696</c:v>
                </c:pt>
                <c:pt idx="1656">
                  <c:v>760</c:v>
                </c:pt>
                <c:pt idx="1657">
                  <c:v>725</c:v>
                </c:pt>
                <c:pt idx="1658">
                  <c:v>735</c:v>
                </c:pt>
                <c:pt idx="1659">
                  <c:v>716</c:v>
                </c:pt>
                <c:pt idx="1660">
                  <c:v>743</c:v>
                </c:pt>
                <c:pt idx="1661">
                  <c:v>704</c:v>
                </c:pt>
                <c:pt idx="1662">
                  <c:v>685</c:v>
                </c:pt>
                <c:pt idx="1663">
                  <c:v>717</c:v>
                </c:pt>
                <c:pt idx="1664">
                  <c:v>709</c:v>
                </c:pt>
                <c:pt idx="1665">
                  <c:v>668</c:v>
                </c:pt>
                <c:pt idx="1666">
                  <c:v>695</c:v>
                </c:pt>
                <c:pt idx="1667">
                  <c:v>692</c:v>
                </c:pt>
                <c:pt idx="1668">
                  <c:v>689</c:v>
                </c:pt>
                <c:pt idx="1669">
                  <c:v>677</c:v>
                </c:pt>
                <c:pt idx="1670">
                  <c:v>664</c:v>
                </c:pt>
                <c:pt idx="1671">
                  <c:v>654</c:v>
                </c:pt>
                <c:pt idx="1672">
                  <c:v>633</c:v>
                </c:pt>
                <c:pt idx="1673">
                  <c:v>661</c:v>
                </c:pt>
                <c:pt idx="1674">
                  <c:v>656</c:v>
                </c:pt>
                <c:pt idx="1675">
                  <c:v>636</c:v>
                </c:pt>
                <c:pt idx="1676">
                  <c:v>630</c:v>
                </c:pt>
                <c:pt idx="1677">
                  <c:v>641</c:v>
                </c:pt>
                <c:pt idx="1678">
                  <c:v>630</c:v>
                </c:pt>
                <c:pt idx="1679">
                  <c:v>658</c:v>
                </c:pt>
                <c:pt idx="1680">
                  <c:v>625</c:v>
                </c:pt>
                <c:pt idx="1681">
                  <c:v>622</c:v>
                </c:pt>
                <c:pt idx="1682">
                  <c:v>613</c:v>
                </c:pt>
                <c:pt idx="1683">
                  <c:v>616</c:v>
                </c:pt>
                <c:pt idx="1684">
                  <c:v>602</c:v>
                </c:pt>
                <c:pt idx="1685">
                  <c:v>629</c:v>
                </c:pt>
                <c:pt idx="1686">
                  <c:v>603</c:v>
                </c:pt>
                <c:pt idx="1687">
                  <c:v>612</c:v>
                </c:pt>
                <c:pt idx="1688">
                  <c:v>585</c:v>
                </c:pt>
                <c:pt idx="1689">
                  <c:v>602</c:v>
                </c:pt>
                <c:pt idx="1690">
                  <c:v>590</c:v>
                </c:pt>
                <c:pt idx="1691">
                  <c:v>584</c:v>
                </c:pt>
                <c:pt idx="1692">
                  <c:v>571</c:v>
                </c:pt>
                <c:pt idx="1693">
                  <c:v>590</c:v>
                </c:pt>
                <c:pt idx="1694">
                  <c:v>583</c:v>
                </c:pt>
                <c:pt idx="1695">
                  <c:v>566</c:v>
                </c:pt>
                <c:pt idx="1696">
                  <c:v>570</c:v>
                </c:pt>
                <c:pt idx="1697">
                  <c:v>579</c:v>
                </c:pt>
                <c:pt idx="1698">
                  <c:v>577</c:v>
                </c:pt>
                <c:pt idx="1699">
                  <c:v>537</c:v>
                </c:pt>
                <c:pt idx="1700">
                  <c:v>549</c:v>
                </c:pt>
                <c:pt idx="1701">
                  <c:v>565</c:v>
                </c:pt>
                <c:pt idx="1702">
                  <c:v>543</c:v>
                </c:pt>
                <c:pt idx="1703">
                  <c:v>549</c:v>
                </c:pt>
                <c:pt idx="1704">
                  <c:v>552</c:v>
                </c:pt>
                <c:pt idx="1705">
                  <c:v>546</c:v>
                </c:pt>
                <c:pt idx="1706">
                  <c:v>536</c:v>
                </c:pt>
                <c:pt idx="1707">
                  <c:v>513</c:v>
                </c:pt>
                <c:pt idx="1708">
                  <c:v>561</c:v>
                </c:pt>
                <c:pt idx="1709">
                  <c:v>556</c:v>
                </c:pt>
                <c:pt idx="1710">
                  <c:v>546</c:v>
                </c:pt>
                <c:pt idx="1711">
                  <c:v>530</c:v>
                </c:pt>
                <c:pt idx="1712">
                  <c:v>528</c:v>
                </c:pt>
                <c:pt idx="1713">
                  <c:v>544</c:v>
                </c:pt>
                <c:pt idx="1714">
                  <c:v>528</c:v>
                </c:pt>
                <c:pt idx="1715">
                  <c:v>546</c:v>
                </c:pt>
                <c:pt idx="1716">
                  <c:v>541</c:v>
                </c:pt>
                <c:pt idx="1717">
                  <c:v>530</c:v>
                </c:pt>
                <c:pt idx="1718">
                  <c:v>527</c:v>
                </c:pt>
                <c:pt idx="1719">
                  <c:v>519</c:v>
                </c:pt>
                <c:pt idx="1720">
                  <c:v>564</c:v>
                </c:pt>
                <c:pt idx="1721">
                  <c:v>495</c:v>
                </c:pt>
                <c:pt idx="1722">
                  <c:v>525</c:v>
                </c:pt>
                <c:pt idx="1723">
                  <c:v>527</c:v>
                </c:pt>
                <c:pt idx="1724">
                  <c:v>533</c:v>
                </c:pt>
                <c:pt idx="1725">
                  <c:v>526</c:v>
                </c:pt>
                <c:pt idx="1726">
                  <c:v>529</c:v>
                </c:pt>
                <c:pt idx="1727">
                  <c:v>515</c:v>
                </c:pt>
                <c:pt idx="1728">
                  <c:v>522</c:v>
                </c:pt>
                <c:pt idx="1729">
                  <c:v>511</c:v>
                </c:pt>
                <c:pt idx="1730">
                  <c:v>516</c:v>
                </c:pt>
                <c:pt idx="1731">
                  <c:v>536</c:v>
                </c:pt>
                <c:pt idx="1732">
                  <c:v>534</c:v>
                </c:pt>
                <c:pt idx="1733">
                  <c:v>512</c:v>
                </c:pt>
                <c:pt idx="1734">
                  <c:v>523</c:v>
                </c:pt>
                <c:pt idx="1735">
                  <c:v>522</c:v>
                </c:pt>
                <c:pt idx="1736">
                  <c:v>502</c:v>
                </c:pt>
                <c:pt idx="1737">
                  <c:v>502</c:v>
                </c:pt>
                <c:pt idx="1738">
                  <c:v>499</c:v>
                </c:pt>
                <c:pt idx="1739">
                  <c:v>523</c:v>
                </c:pt>
                <c:pt idx="1740">
                  <c:v>503</c:v>
                </c:pt>
                <c:pt idx="1741">
                  <c:v>484</c:v>
                </c:pt>
                <c:pt idx="1742">
                  <c:v>491</c:v>
                </c:pt>
                <c:pt idx="1743">
                  <c:v>525</c:v>
                </c:pt>
                <c:pt idx="1744">
                  <c:v>510</c:v>
                </c:pt>
                <c:pt idx="1745">
                  <c:v>520</c:v>
                </c:pt>
                <c:pt idx="1746">
                  <c:v>506</c:v>
                </c:pt>
                <c:pt idx="1747">
                  <c:v>484</c:v>
                </c:pt>
                <c:pt idx="1748">
                  <c:v>512</c:v>
                </c:pt>
                <c:pt idx="1749">
                  <c:v>484</c:v>
                </c:pt>
                <c:pt idx="1750">
                  <c:v>507</c:v>
                </c:pt>
                <c:pt idx="1751">
                  <c:v>504</c:v>
                </c:pt>
                <c:pt idx="1752">
                  <c:v>505</c:v>
                </c:pt>
                <c:pt idx="1753">
                  <c:v>506</c:v>
                </c:pt>
                <c:pt idx="1754">
                  <c:v>507</c:v>
                </c:pt>
                <c:pt idx="1755">
                  <c:v>498</c:v>
                </c:pt>
                <c:pt idx="1756">
                  <c:v>492</c:v>
                </c:pt>
                <c:pt idx="1757">
                  <c:v>494</c:v>
                </c:pt>
                <c:pt idx="1758">
                  <c:v>514</c:v>
                </c:pt>
                <c:pt idx="1759">
                  <c:v>507</c:v>
                </c:pt>
                <c:pt idx="1760">
                  <c:v>503</c:v>
                </c:pt>
                <c:pt idx="1761">
                  <c:v>505</c:v>
                </c:pt>
                <c:pt idx="1762">
                  <c:v>497</c:v>
                </c:pt>
                <c:pt idx="1763">
                  <c:v>487</c:v>
                </c:pt>
                <c:pt idx="1764">
                  <c:v>500</c:v>
                </c:pt>
                <c:pt idx="1765">
                  <c:v>502</c:v>
                </c:pt>
                <c:pt idx="1766">
                  <c:v>492</c:v>
                </c:pt>
                <c:pt idx="1767">
                  <c:v>507</c:v>
                </c:pt>
                <c:pt idx="1768">
                  <c:v>506</c:v>
                </c:pt>
                <c:pt idx="1769">
                  <c:v>490</c:v>
                </c:pt>
                <c:pt idx="1770">
                  <c:v>505</c:v>
                </c:pt>
                <c:pt idx="1771">
                  <c:v>490</c:v>
                </c:pt>
                <c:pt idx="1772">
                  <c:v>488</c:v>
                </c:pt>
                <c:pt idx="1773">
                  <c:v>505</c:v>
                </c:pt>
                <c:pt idx="1774">
                  <c:v>490</c:v>
                </c:pt>
                <c:pt idx="1775">
                  <c:v>486</c:v>
                </c:pt>
                <c:pt idx="1776">
                  <c:v>494</c:v>
                </c:pt>
                <c:pt idx="1777">
                  <c:v>499</c:v>
                </c:pt>
                <c:pt idx="1778">
                  <c:v>510</c:v>
                </c:pt>
                <c:pt idx="1779">
                  <c:v>500</c:v>
                </c:pt>
                <c:pt idx="1780">
                  <c:v>505</c:v>
                </c:pt>
                <c:pt idx="1781">
                  <c:v>509</c:v>
                </c:pt>
                <c:pt idx="1782">
                  <c:v>485</c:v>
                </c:pt>
                <c:pt idx="1783">
                  <c:v>492</c:v>
                </c:pt>
                <c:pt idx="1784">
                  <c:v>486</c:v>
                </c:pt>
                <c:pt idx="1785">
                  <c:v>504</c:v>
                </c:pt>
                <c:pt idx="1786">
                  <c:v>491</c:v>
                </c:pt>
                <c:pt idx="1787">
                  <c:v>496</c:v>
                </c:pt>
                <c:pt idx="1788">
                  <c:v>504</c:v>
                </c:pt>
                <c:pt idx="1789">
                  <c:v>483</c:v>
                </c:pt>
                <c:pt idx="1790">
                  <c:v>495</c:v>
                </c:pt>
                <c:pt idx="1791">
                  <c:v>483</c:v>
                </c:pt>
                <c:pt idx="1792">
                  <c:v>508</c:v>
                </c:pt>
                <c:pt idx="1793">
                  <c:v>488</c:v>
                </c:pt>
                <c:pt idx="1794">
                  <c:v>483</c:v>
                </c:pt>
                <c:pt idx="1795">
                  <c:v>491</c:v>
                </c:pt>
                <c:pt idx="1796">
                  <c:v>508</c:v>
                </c:pt>
                <c:pt idx="1797">
                  <c:v>497</c:v>
                </c:pt>
                <c:pt idx="1798">
                  <c:v>494</c:v>
                </c:pt>
                <c:pt idx="1799">
                  <c:v>485</c:v>
                </c:pt>
                <c:pt idx="1800">
                  <c:v>488</c:v>
                </c:pt>
                <c:pt idx="1801">
                  <c:v>494</c:v>
                </c:pt>
                <c:pt idx="1802">
                  <c:v>482</c:v>
                </c:pt>
                <c:pt idx="1803">
                  <c:v>474</c:v>
                </c:pt>
                <c:pt idx="1804">
                  <c:v>477</c:v>
                </c:pt>
                <c:pt idx="1805">
                  <c:v>469</c:v>
                </c:pt>
                <c:pt idx="1806">
                  <c:v>497</c:v>
                </c:pt>
                <c:pt idx="1807">
                  <c:v>474</c:v>
                </c:pt>
                <c:pt idx="1808">
                  <c:v>487</c:v>
                </c:pt>
                <c:pt idx="1809">
                  <c:v>492</c:v>
                </c:pt>
                <c:pt idx="1810">
                  <c:v>494</c:v>
                </c:pt>
                <c:pt idx="1811">
                  <c:v>470</c:v>
                </c:pt>
                <c:pt idx="1812">
                  <c:v>477</c:v>
                </c:pt>
                <c:pt idx="1813">
                  <c:v>498</c:v>
                </c:pt>
                <c:pt idx="1814">
                  <c:v>482</c:v>
                </c:pt>
                <c:pt idx="1815">
                  <c:v>491</c:v>
                </c:pt>
                <c:pt idx="1816">
                  <c:v>469</c:v>
                </c:pt>
                <c:pt idx="1817">
                  <c:v>484</c:v>
                </c:pt>
                <c:pt idx="1818">
                  <c:v>494</c:v>
                </c:pt>
                <c:pt idx="1819">
                  <c:v>478</c:v>
                </c:pt>
                <c:pt idx="1820">
                  <c:v>491</c:v>
                </c:pt>
                <c:pt idx="1821">
                  <c:v>483</c:v>
                </c:pt>
                <c:pt idx="1822">
                  <c:v>494</c:v>
                </c:pt>
                <c:pt idx="1823">
                  <c:v>470</c:v>
                </c:pt>
                <c:pt idx="1824">
                  <c:v>491</c:v>
                </c:pt>
                <c:pt idx="1825">
                  <c:v>482</c:v>
                </c:pt>
                <c:pt idx="1826">
                  <c:v>492</c:v>
                </c:pt>
                <c:pt idx="1827">
                  <c:v>494</c:v>
                </c:pt>
                <c:pt idx="1828">
                  <c:v>487</c:v>
                </c:pt>
                <c:pt idx="1829">
                  <c:v>470</c:v>
                </c:pt>
                <c:pt idx="1830">
                  <c:v>474</c:v>
                </c:pt>
                <c:pt idx="1831">
                  <c:v>476</c:v>
                </c:pt>
                <c:pt idx="1832">
                  <c:v>493</c:v>
                </c:pt>
                <c:pt idx="1833">
                  <c:v>485</c:v>
                </c:pt>
                <c:pt idx="1834">
                  <c:v>499</c:v>
                </c:pt>
                <c:pt idx="1835">
                  <c:v>478</c:v>
                </c:pt>
                <c:pt idx="1836">
                  <c:v>488</c:v>
                </c:pt>
                <c:pt idx="1837">
                  <c:v>493</c:v>
                </c:pt>
                <c:pt idx="1838">
                  <c:v>490</c:v>
                </c:pt>
                <c:pt idx="1839">
                  <c:v>488</c:v>
                </c:pt>
                <c:pt idx="1840">
                  <c:v>483</c:v>
                </c:pt>
                <c:pt idx="1841">
                  <c:v>483</c:v>
                </c:pt>
                <c:pt idx="1842">
                  <c:v>483</c:v>
                </c:pt>
                <c:pt idx="1843">
                  <c:v>494</c:v>
                </c:pt>
                <c:pt idx="1844">
                  <c:v>462</c:v>
                </c:pt>
                <c:pt idx="1845">
                  <c:v>495</c:v>
                </c:pt>
                <c:pt idx="1846">
                  <c:v>476</c:v>
                </c:pt>
                <c:pt idx="1847">
                  <c:v>494</c:v>
                </c:pt>
                <c:pt idx="1848">
                  <c:v>484</c:v>
                </c:pt>
                <c:pt idx="1849">
                  <c:v>484</c:v>
                </c:pt>
                <c:pt idx="1850">
                  <c:v>486</c:v>
                </c:pt>
                <c:pt idx="1851">
                  <c:v>464</c:v>
                </c:pt>
                <c:pt idx="1852">
                  <c:v>495</c:v>
                </c:pt>
                <c:pt idx="1853">
                  <c:v>490</c:v>
                </c:pt>
                <c:pt idx="1854">
                  <c:v>493</c:v>
                </c:pt>
                <c:pt idx="1855">
                  <c:v>478</c:v>
                </c:pt>
                <c:pt idx="1856">
                  <c:v>493</c:v>
                </c:pt>
                <c:pt idx="1857">
                  <c:v>475</c:v>
                </c:pt>
                <c:pt idx="1858">
                  <c:v>471</c:v>
                </c:pt>
                <c:pt idx="1859">
                  <c:v>489</c:v>
                </c:pt>
                <c:pt idx="1860">
                  <c:v>485</c:v>
                </c:pt>
                <c:pt idx="1861">
                  <c:v>498</c:v>
                </c:pt>
                <c:pt idx="1862">
                  <c:v>476</c:v>
                </c:pt>
                <c:pt idx="1863">
                  <c:v>497</c:v>
                </c:pt>
                <c:pt idx="1864">
                  <c:v>492</c:v>
                </c:pt>
                <c:pt idx="1865">
                  <c:v>486</c:v>
                </c:pt>
                <c:pt idx="1866">
                  <c:v>488</c:v>
                </c:pt>
                <c:pt idx="1867">
                  <c:v>488</c:v>
                </c:pt>
                <c:pt idx="1868">
                  <c:v>483</c:v>
                </c:pt>
                <c:pt idx="1869">
                  <c:v>479</c:v>
                </c:pt>
                <c:pt idx="1870">
                  <c:v>486</c:v>
                </c:pt>
                <c:pt idx="1871">
                  <c:v>487</c:v>
                </c:pt>
                <c:pt idx="1872">
                  <c:v>473</c:v>
                </c:pt>
                <c:pt idx="1873">
                  <c:v>479</c:v>
                </c:pt>
                <c:pt idx="1874">
                  <c:v>475</c:v>
                </c:pt>
                <c:pt idx="1875">
                  <c:v>482</c:v>
                </c:pt>
                <c:pt idx="1876">
                  <c:v>488</c:v>
                </c:pt>
                <c:pt idx="1877">
                  <c:v>485</c:v>
                </c:pt>
                <c:pt idx="1878">
                  <c:v>481</c:v>
                </c:pt>
                <c:pt idx="1879">
                  <c:v>493</c:v>
                </c:pt>
                <c:pt idx="1880">
                  <c:v>487</c:v>
                </c:pt>
                <c:pt idx="1881">
                  <c:v>472</c:v>
                </c:pt>
                <c:pt idx="1882">
                  <c:v>483</c:v>
                </c:pt>
                <c:pt idx="1883">
                  <c:v>470</c:v>
                </c:pt>
                <c:pt idx="1884">
                  <c:v>478</c:v>
                </c:pt>
                <c:pt idx="1885">
                  <c:v>483</c:v>
                </c:pt>
                <c:pt idx="1886">
                  <c:v>486</c:v>
                </c:pt>
                <c:pt idx="1887">
                  <c:v>470</c:v>
                </c:pt>
                <c:pt idx="1888">
                  <c:v>476</c:v>
                </c:pt>
                <c:pt idx="1889">
                  <c:v>489</c:v>
                </c:pt>
                <c:pt idx="1890">
                  <c:v>475</c:v>
                </c:pt>
                <c:pt idx="1891">
                  <c:v>477</c:v>
                </c:pt>
                <c:pt idx="1892">
                  <c:v>487</c:v>
                </c:pt>
                <c:pt idx="1893">
                  <c:v>488</c:v>
                </c:pt>
                <c:pt idx="1894">
                  <c:v>491</c:v>
                </c:pt>
                <c:pt idx="1895">
                  <c:v>483</c:v>
                </c:pt>
                <c:pt idx="1896">
                  <c:v>477</c:v>
                </c:pt>
                <c:pt idx="1897">
                  <c:v>481</c:v>
                </c:pt>
                <c:pt idx="1898">
                  <c:v>472</c:v>
                </c:pt>
                <c:pt idx="1899">
                  <c:v>462</c:v>
                </c:pt>
                <c:pt idx="1900">
                  <c:v>479</c:v>
                </c:pt>
                <c:pt idx="1901">
                  <c:v>492</c:v>
                </c:pt>
                <c:pt idx="1902">
                  <c:v>472</c:v>
                </c:pt>
                <c:pt idx="1903">
                  <c:v>478</c:v>
                </c:pt>
                <c:pt idx="1904">
                  <c:v>491</c:v>
                </c:pt>
                <c:pt idx="1905">
                  <c:v>481</c:v>
                </c:pt>
                <c:pt idx="1906">
                  <c:v>491</c:v>
                </c:pt>
                <c:pt idx="1907">
                  <c:v>481</c:v>
                </c:pt>
                <c:pt idx="1908">
                  <c:v>474</c:v>
                </c:pt>
                <c:pt idx="1909">
                  <c:v>475</c:v>
                </c:pt>
                <c:pt idx="1910">
                  <c:v>489</c:v>
                </c:pt>
                <c:pt idx="1911">
                  <c:v>469</c:v>
                </c:pt>
                <c:pt idx="1912">
                  <c:v>482</c:v>
                </c:pt>
                <c:pt idx="1913">
                  <c:v>477</c:v>
                </c:pt>
                <c:pt idx="1914">
                  <c:v>472</c:v>
                </c:pt>
                <c:pt idx="1915">
                  <c:v>474</c:v>
                </c:pt>
                <c:pt idx="1916">
                  <c:v>484</c:v>
                </c:pt>
                <c:pt idx="1917">
                  <c:v>478</c:v>
                </c:pt>
                <c:pt idx="1918">
                  <c:v>486</c:v>
                </c:pt>
                <c:pt idx="1919">
                  <c:v>484</c:v>
                </c:pt>
                <c:pt idx="1920">
                  <c:v>473</c:v>
                </c:pt>
                <c:pt idx="1921">
                  <c:v>480</c:v>
                </c:pt>
                <c:pt idx="1922">
                  <c:v>477</c:v>
                </c:pt>
                <c:pt idx="1923">
                  <c:v>483</c:v>
                </c:pt>
                <c:pt idx="1924">
                  <c:v>471</c:v>
                </c:pt>
                <c:pt idx="1925">
                  <c:v>483</c:v>
                </c:pt>
                <c:pt idx="1926">
                  <c:v>462</c:v>
                </c:pt>
                <c:pt idx="1927">
                  <c:v>478</c:v>
                </c:pt>
                <c:pt idx="1928">
                  <c:v>465</c:v>
                </c:pt>
                <c:pt idx="1929">
                  <c:v>474</c:v>
                </c:pt>
                <c:pt idx="1930">
                  <c:v>483</c:v>
                </c:pt>
                <c:pt idx="1931">
                  <c:v>492</c:v>
                </c:pt>
                <c:pt idx="1932">
                  <c:v>473</c:v>
                </c:pt>
                <c:pt idx="1933">
                  <c:v>477</c:v>
                </c:pt>
                <c:pt idx="1934">
                  <c:v>481</c:v>
                </c:pt>
                <c:pt idx="1935">
                  <c:v>481</c:v>
                </c:pt>
                <c:pt idx="1936">
                  <c:v>480</c:v>
                </c:pt>
                <c:pt idx="1937">
                  <c:v>489</c:v>
                </c:pt>
                <c:pt idx="1938">
                  <c:v>481</c:v>
                </c:pt>
                <c:pt idx="1939">
                  <c:v>501</c:v>
                </c:pt>
                <c:pt idx="1940">
                  <c:v>475</c:v>
                </c:pt>
                <c:pt idx="1941">
                  <c:v>481</c:v>
                </c:pt>
                <c:pt idx="1942">
                  <c:v>489</c:v>
                </c:pt>
                <c:pt idx="1943">
                  <c:v>479</c:v>
                </c:pt>
                <c:pt idx="1944">
                  <c:v>480</c:v>
                </c:pt>
                <c:pt idx="1945">
                  <c:v>478</c:v>
                </c:pt>
                <c:pt idx="1946">
                  <c:v>497</c:v>
                </c:pt>
                <c:pt idx="1947">
                  <c:v>486</c:v>
                </c:pt>
                <c:pt idx="1948">
                  <c:v>480</c:v>
                </c:pt>
                <c:pt idx="1949">
                  <c:v>478</c:v>
                </c:pt>
                <c:pt idx="1950">
                  <c:v>474</c:v>
                </c:pt>
                <c:pt idx="1951">
                  <c:v>488</c:v>
                </c:pt>
                <c:pt idx="1952">
                  <c:v>471</c:v>
                </c:pt>
                <c:pt idx="1953">
                  <c:v>484</c:v>
                </c:pt>
                <c:pt idx="1954">
                  <c:v>492</c:v>
                </c:pt>
                <c:pt idx="1955">
                  <c:v>484</c:v>
                </c:pt>
                <c:pt idx="1956">
                  <c:v>473</c:v>
                </c:pt>
                <c:pt idx="1957">
                  <c:v>479</c:v>
                </c:pt>
                <c:pt idx="1958">
                  <c:v>467</c:v>
                </c:pt>
                <c:pt idx="1959">
                  <c:v>486</c:v>
                </c:pt>
                <c:pt idx="1960">
                  <c:v>482</c:v>
                </c:pt>
                <c:pt idx="1961">
                  <c:v>497</c:v>
                </c:pt>
                <c:pt idx="1962">
                  <c:v>495</c:v>
                </c:pt>
                <c:pt idx="1963">
                  <c:v>493</c:v>
                </c:pt>
                <c:pt idx="1964">
                  <c:v>482</c:v>
                </c:pt>
                <c:pt idx="1965">
                  <c:v>481</c:v>
                </c:pt>
                <c:pt idx="1966">
                  <c:v>483</c:v>
                </c:pt>
                <c:pt idx="1967">
                  <c:v>472</c:v>
                </c:pt>
                <c:pt idx="1968">
                  <c:v>489</c:v>
                </c:pt>
                <c:pt idx="1969">
                  <c:v>502</c:v>
                </c:pt>
                <c:pt idx="1970">
                  <c:v>475</c:v>
                </c:pt>
                <c:pt idx="1971">
                  <c:v>486</c:v>
                </c:pt>
                <c:pt idx="1972">
                  <c:v>472</c:v>
                </c:pt>
                <c:pt idx="1973">
                  <c:v>467</c:v>
                </c:pt>
                <c:pt idx="1974">
                  <c:v>468</c:v>
                </c:pt>
                <c:pt idx="1975">
                  <c:v>488</c:v>
                </c:pt>
                <c:pt idx="1976">
                  <c:v>488</c:v>
                </c:pt>
                <c:pt idx="1977">
                  <c:v>489</c:v>
                </c:pt>
                <c:pt idx="1978">
                  <c:v>479</c:v>
                </c:pt>
                <c:pt idx="1979">
                  <c:v>472</c:v>
                </c:pt>
                <c:pt idx="1980">
                  <c:v>471</c:v>
                </c:pt>
                <c:pt idx="1981">
                  <c:v>488</c:v>
                </c:pt>
                <c:pt idx="1982">
                  <c:v>483</c:v>
                </c:pt>
                <c:pt idx="1983">
                  <c:v>477</c:v>
                </c:pt>
                <c:pt idx="1984">
                  <c:v>463</c:v>
                </c:pt>
                <c:pt idx="1985">
                  <c:v>482</c:v>
                </c:pt>
                <c:pt idx="1986">
                  <c:v>486</c:v>
                </c:pt>
                <c:pt idx="1987">
                  <c:v>499</c:v>
                </c:pt>
                <c:pt idx="1988">
                  <c:v>492</c:v>
                </c:pt>
                <c:pt idx="1989">
                  <c:v>478</c:v>
                </c:pt>
                <c:pt idx="1990">
                  <c:v>474</c:v>
                </c:pt>
                <c:pt idx="1991">
                  <c:v>474</c:v>
                </c:pt>
                <c:pt idx="1992">
                  <c:v>482</c:v>
                </c:pt>
                <c:pt idx="1993">
                  <c:v>481</c:v>
                </c:pt>
                <c:pt idx="1994">
                  <c:v>463</c:v>
                </c:pt>
                <c:pt idx="1995">
                  <c:v>489</c:v>
                </c:pt>
                <c:pt idx="1996">
                  <c:v>484</c:v>
                </c:pt>
                <c:pt idx="1997">
                  <c:v>478</c:v>
                </c:pt>
                <c:pt idx="1998">
                  <c:v>479</c:v>
                </c:pt>
                <c:pt idx="1999">
                  <c:v>480</c:v>
                </c:pt>
                <c:pt idx="2000">
                  <c:v>481</c:v>
                </c:pt>
                <c:pt idx="2001">
                  <c:v>508</c:v>
                </c:pt>
                <c:pt idx="2002">
                  <c:v>486</c:v>
                </c:pt>
                <c:pt idx="2003">
                  <c:v>500</c:v>
                </c:pt>
                <c:pt idx="2004">
                  <c:v>496</c:v>
                </c:pt>
                <c:pt idx="2005">
                  <c:v>469</c:v>
                </c:pt>
                <c:pt idx="2006">
                  <c:v>467</c:v>
                </c:pt>
                <c:pt idx="2007">
                  <c:v>479</c:v>
                </c:pt>
                <c:pt idx="2008">
                  <c:v>472</c:v>
                </c:pt>
                <c:pt idx="2009">
                  <c:v>486</c:v>
                </c:pt>
                <c:pt idx="2010">
                  <c:v>497</c:v>
                </c:pt>
                <c:pt idx="2011">
                  <c:v>473</c:v>
                </c:pt>
                <c:pt idx="2012">
                  <c:v>487</c:v>
                </c:pt>
                <c:pt idx="2013">
                  <c:v>485</c:v>
                </c:pt>
                <c:pt idx="2014">
                  <c:v>491</c:v>
                </c:pt>
                <c:pt idx="2015">
                  <c:v>496</c:v>
                </c:pt>
                <c:pt idx="2016">
                  <c:v>474</c:v>
                </c:pt>
                <c:pt idx="2017">
                  <c:v>482</c:v>
                </c:pt>
                <c:pt idx="2018">
                  <c:v>498</c:v>
                </c:pt>
                <c:pt idx="2019">
                  <c:v>488</c:v>
                </c:pt>
                <c:pt idx="2020">
                  <c:v>479</c:v>
                </c:pt>
                <c:pt idx="2021">
                  <c:v>503</c:v>
                </c:pt>
                <c:pt idx="2022">
                  <c:v>492</c:v>
                </c:pt>
                <c:pt idx="2023">
                  <c:v>487</c:v>
                </c:pt>
                <c:pt idx="2024">
                  <c:v>497</c:v>
                </c:pt>
                <c:pt idx="2025">
                  <c:v>482</c:v>
                </c:pt>
                <c:pt idx="2026">
                  <c:v>480</c:v>
                </c:pt>
                <c:pt idx="2027">
                  <c:v>477</c:v>
                </c:pt>
                <c:pt idx="2028">
                  <c:v>477</c:v>
                </c:pt>
                <c:pt idx="2029">
                  <c:v>491</c:v>
                </c:pt>
                <c:pt idx="2030">
                  <c:v>479</c:v>
                </c:pt>
                <c:pt idx="2031">
                  <c:v>485</c:v>
                </c:pt>
                <c:pt idx="2032">
                  <c:v>475</c:v>
                </c:pt>
                <c:pt idx="2033">
                  <c:v>469</c:v>
                </c:pt>
                <c:pt idx="2034">
                  <c:v>481</c:v>
                </c:pt>
                <c:pt idx="2035">
                  <c:v>486</c:v>
                </c:pt>
                <c:pt idx="2036">
                  <c:v>484</c:v>
                </c:pt>
                <c:pt idx="2037">
                  <c:v>481</c:v>
                </c:pt>
                <c:pt idx="2038">
                  <c:v>487</c:v>
                </c:pt>
                <c:pt idx="2039">
                  <c:v>484</c:v>
                </c:pt>
                <c:pt idx="2040">
                  <c:v>486</c:v>
                </c:pt>
                <c:pt idx="2041">
                  <c:v>475</c:v>
                </c:pt>
                <c:pt idx="2042">
                  <c:v>488</c:v>
                </c:pt>
                <c:pt idx="2043">
                  <c:v>476</c:v>
                </c:pt>
                <c:pt idx="2044">
                  <c:v>481</c:v>
                </c:pt>
                <c:pt idx="2045">
                  <c:v>474</c:v>
                </c:pt>
                <c:pt idx="2046">
                  <c:v>483</c:v>
                </c:pt>
                <c:pt idx="2047">
                  <c:v>491</c:v>
                </c:pt>
                <c:pt idx="2048">
                  <c:v>504</c:v>
                </c:pt>
                <c:pt idx="2049">
                  <c:v>484</c:v>
                </c:pt>
                <c:pt idx="2050">
                  <c:v>483</c:v>
                </c:pt>
                <c:pt idx="2051">
                  <c:v>498</c:v>
                </c:pt>
                <c:pt idx="2052">
                  <c:v>481</c:v>
                </c:pt>
                <c:pt idx="2053">
                  <c:v>494</c:v>
                </c:pt>
                <c:pt idx="2054">
                  <c:v>481</c:v>
                </c:pt>
                <c:pt idx="2055">
                  <c:v>495</c:v>
                </c:pt>
                <c:pt idx="2056">
                  <c:v>483</c:v>
                </c:pt>
                <c:pt idx="2057">
                  <c:v>482</c:v>
                </c:pt>
                <c:pt idx="2058">
                  <c:v>490</c:v>
                </c:pt>
                <c:pt idx="2059">
                  <c:v>479</c:v>
                </c:pt>
                <c:pt idx="2060">
                  <c:v>480</c:v>
                </c:pt>
                <c:pt idx="2061">
                  <c:v>483</c:v>
                </c:pt>
                <c:pt idx="2062">
                  <c:v>500</c:v>
                </c:pt>
                <c:pt idx="2063">
                  <c:v>469</c:v>
                </c:pt>
                <c:pt idx="2064">
                  <c:v>499</c:v>
                </c:pt>
                <c:pt idx="2065">
                  <c:v>488</c:v>
                </c:pt>
                <c:pt idx="2066">
                  <c:v>478</c:v>
                </c:pt>
                <c:pt idx="2067">
                  <c:v>466</c:v>
                </c:pt>
                <c:pt idx="2068">
                  <c:v>492</c:v>
                </c:pt>
                <c:pt idx="2069">
                  <c:v>505</c:v>
                </c:pt>
                <c:pt idx="2070">
                  <c:v>491</c:v>
                </c:pt>
                <c:pt idx="2071">
                  <c:v>505</c:v>
                </c:pt>
                <c:pt idx="2072">
                  <c:v>468</c:v>
                </c:pt>
                <c:pt idx="2073">
                  <c:v>475</c:v>
                </c:pt>
                <c:pt idx="2074">
                  <c:v>483</c:v>
                </c:pt>
                <c:pt idx="2075">
                  <c:v>476</c:v>
                </c:pt>
                <c:pt idx="2076">
                  <c:v>484</c:v>
                </c:pt>
                <c:pt idx="2077">
                  <c:v>493</c:v>
                </c:pt>
                <c:pt idx="2078">
                  <c:v>478</c:v>
                </c:pt>
                <c:pt idx="2079">
                  <c:v>497</c:v>
                </c:pt>
                <c:pt idx="2080">
                  <c:v>467</c:v>
                </c:pt>
                <c:pt idx="2081">
                  <c:v>493</c:v>
                </c:pt>
                <c:pt idx="2082">
                  <c:v>504</c:v>
                </c:pt>
                <c:pt idx="2083">
                  <c:v>480</c:v>
                </c:pt>
                <c:pt idx="2084">
                  <c:v>494</c:v>
                </c:pt>
                <c:pt idx="2085">
                  <c:v>493</c:v>
                </c:pt>
                <c:pt idx="2086">
                  <c:v>512</c:v>
                </c:pt>
                <c:pt idx="2087">
                  <c:v>483</c:v>
                </c:pt>
                <c:pt idx="2088">
                  <c:v>494</c:v>
                </c:pt>
                <c:pt idx="2089">
                  <c:v>494</c:v>
                </c:pt>
                <c:pt idx="2090">
                  <c:v>492</c:v>
                </c:pt>
                <c:pt idx="2091">
                  <c:v>502</c:v>
                </c:pt>
                <c:pt idx="2092">
                  <c:v>499</c:v>
                </c:pt>
                <c:pt idx="2093">
                  <c:v>489</c:v>
                </c:pt>
                <c:pt idx="2094">
                  <c:v>477</c:v>
                </c:pt>
                <c:pt idx="2095">
                  <c:v>485</c:v>
                </c:pt>
                <c:pt idx="2096">
                  <c:v>495</c:v>
                </c:pt>
                <c:pt idx="2097">
                  <c:v>505</c:v>
                </c:pt>
                <c:pt idx="2098">
                  <c:v>495</c:v>
                </c:pt>
                <c:pt idx="2099">
                  <c:v>493</c:v>
                </c:pt>
                <c:pt idx="2100">
                  <c:v>507</c:v>
                </c:pt>
                <c:pt idx="2101">
                  <c:v>490</c:v>
                </c:pt>
                <c:pt idx="2102">
                  <c:v>488</c:v>
                </c:pt>
                <c:pt idx="2103">
                  <c:v>506</c:v>
                </c:pt>
                <c:pt idx="2104">
                  <c:v>501</c:v>
                </c:pt>
                <c:pt idx="2105">
                  <c:v>489</c:v>
                </c:pt>
                <c:pt idx="2106">
                  <c:v>508</c:v>
                </c:pt>
                <c:pt idx="2107">
                  <c:v>503</c:v>
                </c:pt>
                <c:pt idx="2108">
                  <c:v>512</c:v>
                </c:pt>
                <c:pt idx="2109">
                  <c:v>500</c:v>
                </c:pt>
                <c:pt idx="2110">
                  <c:v>486</c:v>
                </c:pt>
                <c:pt idx="2111">
                  <c:v>522</c:v>
                </c:pt>
                <c:pt idx="2112">
                  <c:v>493</c:v>
                </c:pt>
                <c:pt idx="2113">
                  <c:v>490</c:v>
                </c:pt>
                <c:pt idx="2114">
                  <c:v>487</c:v>
                </c:pt>
                <c:pt idx="2115">
                  <c:v>482</c:v>
                </c:pt>
                <c:pt idx="2116">
                  <c:v>493</c:v>
                </c:pt>
                <c:pt idx="2117">
                  <c:v>511</c:v>
                </c:pt>
                <c:pt idx="2118">
                  <c:v>504</c:v>
                </c:pt>
                <c:pt idx="2119">
                  <c:v>502</c:v>
                </c:pt>
                <c:pt idx="2120">
                  <c:v>508</c:v>
                </c:pt>
                <c:pt idx="2121">
                  <c:v>505</c:v>
                </c:pt>
                <c:pt idx="2122">
                  <c:v>512</c:v>
                </c:pt>
                <c:pt idx="2123">
                  <c:v>527</c:v>
                </c:pt>
                <c:pt idx="2124">
                  <c:v>511</c:v>
                </c:pt>
                <c:pt idx="2125">
                  <c:v>498</c:v>
                </c:pt>
                <c:pt idx="2126">
                  <c:v>509</c:v>
                </c:pt>
                <c:pt idx="2127">
                  <c:v>494</c:v>
                </c:pt>
                <c:pt idx="2128">
                  <c:v>506</c:v>
                </c:pt>
                <c:pt idx="2129">
                  <c:v>494</c:v>
                </c:pt>
                <c:pt idx="2130">
                  <c:v>511</c:v>
                </c:pt>
                <c:pt idx="2131">
                  <c:v>503</c:v>
                </c:pt>
                <c:pt idx="2132">
                  <c:v>503</c:v>
                </c:pt>
                <c:pt idx="2133">
                  <c:v>499</c:v>
                </c:pt>
                <c:pt idx="2134">
                  <c:v>530</c:v>
                </c:pt>
                <c:pt idx="2135">
                  <c:v>509</c:v>
                </c:pt>
                <c:pt idx="2136">
                  <c:v>525</c:v>
                </c:pt>
                <c:pt idx="2137">
                  <c:v>510</c:v>
                </c:pt>
                <c:pt idx="2138">
                  <c:v>512</c:v>
                </c:pt>
                <c:pt idx="2139">
                  <c:v>518</c:v>
                </c:pt>
                <c:pt idx="2140">
                  <c:v>523</c:v>
                </c:pt>
                <c:pt idx="2141">
                  <c:v>527</c:v>
                </c:pt>
                <c:pt idx="2142">
                  <c:v>542</c:v>
                </c:pt>
                <c:pt idx="2143">
                  <c:v>519</c:v>
                </c:pt>
                <c:pt idx="2144">
                  <c:v>497</c:v>
                </c:pt>
                <c:pt idx="2145">
                  <c:v>526</c:v>
                </c:pt>
                <c:pt idx="2146">
                  <c:v>530</c:v>
                </c:pt>
                <c:pt idx="2147">
                  <c:v>531</c:v>
                </c:pt>
                <c:pt idx="2148">
                  <c:v>531</c:v>
                </c:pt>
                <c:pt idx="2149">
                  <c:v>549</c:v>
                </c:pt>
                <c:pt idx="2150">
                  <c:v>500</c:v>
                </c:pt>
                <c:pt idx="2151">
                  <c:v>541</c:v>
                </c:pt>
                <c:pt idx="2152">
                  <c:v>544</c:v>
                </c:pt>
                <c:pt idx="2153">
                  <c:v>517</c:v>
                </c:pt>
                <c:pt idx="2154">
                  <c:v>548</c:v>
                </c:pt>
                <c:pt idx="2155">
                  <c:v>537</c:v>
                </c:pt>
                <c:pt idx="2156">
                  <c:v>565</c:v>
                </c:pt>
                <c:pt idx="2157">
                  <c:v>536</c:v>
                </c:pt>
                <c:pt idx="2158">
                  <c:v>542</c:v>
                </c:pt>
                <c:pt idx="2159">
                  <c:v>577</c:v>
                </c:pt>
                <c:pt idx="2160">
                  <c:v>553</c:v>
                </c:pt>
                <c:pt idx="2161">
                  <c:v>536</c:v>
                </c:pt>
                <c:pt idx="2162">
                  <c:v>558</c:v>
                </c:pt>
                <c:pt idx="2163">
                  <c:v>557</c:v>
                </c:pt>
                <c:pt idx="2164">
                  <c:v>550</c:v>
                </c:pt>
                <c:pt idx="2165">
                  <c:v>571</c:v>
                </c:pt>
                <c:pt idx="2166">
                  <c:v>572</c:v>
                </c:pt>
                <c:pt idx="2167">
                  <c:v>581</c:v>
                </c:pt>
                <c:pt idx="2168">
                  <c:v>535</c:v>
                </c:pt>
                <c:pt idx="2169">
                  <c:v>576</c:v>
                </c:pt>
                <c:pt idx="2170">
                  <c:v>568</c:v>
                </c:pt>
                <c:pt idx="2171">
                  <c:v>571</c:v>
                </c:pt>
                <c:pt idx="2172">
                  <c:v>577</c:v>
                </c:pt>
                <c:pt idx="2173">
                  <c:v>574</c:v>
                </c:pt>
                <c:pt idx="2174">
                  <c:v>597</c:v>
                </c:pt>
                <c:pt idx="2175">
                  <c:v>568</c:v>
                </c:pt>
                <c:pt idx="2176">
                  <c:v>587</c:v>
                </c:pt>
                <c:pt idx="2177">
                  <c:v>601</c:v>
                </c:pt>
                <c:pt idx="2178">
                  <c:v>563</c:v>
                </c:pt>
                <c:pt idx="2179">
                  <c:v>585</c:v>
                </c:pt>
                <c:pt idx="2180">
                  <c:v>579</c:v>
                </c:pt>
                <c:pt idx="2181">
                  <c:v>602</c:v>
                </c:pt>
                <c:pt idx="2182">
                  <c:v>618</c:v>
                </c:pt>
                <c:pt idx="2183">
                  <c:v>583</c:v>
                </c:pt>
                <c:pt idx="2184">
                  <c:v>602</c:v>
                </c:pt>
                <c:pt idx="2185">
                  <c:v>612</c:v>
                </c:pt>
                <c:pt idx="2186">
                  <c:v>595</c:v>
                </c:pt>
                <c:pt idx="2187">
                  <c:v>595</c:v>
                </c:pt>
                <c:pt idx="2188">
                  <c:v>647</c:v>
                </c:pt>
                <c:pt idx="2189">
                  <c:v>585</c:v>
                </c:pt>
                <c:pt idx="2190">
                  <c:v>594</c:v>
                </c:pt>
                <c:pt idx="2191">
                  <c:v>588</c:v>
                </c:pt>
                <c:pt idx="2192">
                  <c:v>599</c:v>
                </c:pt>
                <c:pt idx="2193">
                  <c:v>604</c:v>
                </c:pt>
                <c:pt idx="2194">
                  <c:v>609</c:v>
                </c:pt>
                <c:pt idx="2195">
                  <c:v>626</c:v>
                </c:pt>
                <c:pt idx="2196">
                  <c:v>608</c:v>
                </c:pt>
                <c:pt idx="2197">
                  <c:v>594</c:v>
                </c:pt>
                <c:pt idx="2198">
                  <c:v>639</c:v>
                </c:pt>
                <c:pt idx="2199">
                  <c:v>623</c:v>
                </c:pt>
                <c:pt idx="2200">
                  <c:v>640</c:v>
                </c:pt>
                <c:pt idx="2201">
                  <c:v>612</c:v>
                </c:pt>
                <c:pt idx="2202">
                  <c:v>610</c:v>
                </c:pt>
                <c:pt idx="2203">
                  <c:v>616</c:v>
                </c:pt>
                <c:pt idx="2204">
                  <c:v>607</c:v>
                </c:pt>
                <c:pt idx="2205">
                  <c:v>638</c:v>
                </c:pt>
                <c:pt idx="2206">
                  <c:v>636</c:v>
                </c:pt>
                <c:pt idx="2208">
                  <c:v>638</c:v>
                </c:pt>
                <c:pt idx="2209">
                  <c:v>632</c:v>
                </c:pt>
                <c:pt idx="2210">
                  <c:v>600</c:v>
                </c:pt>
                <c:pt idx="2211">
                  <c:v>622</c:v>
                </c:pt>
                <c:pt idx="2212">
                  <c:v>618</c:v>
                </c:pt>
                <c:pt idx="2213">
                  <c:v>599</c:v>
                </c:pt>
                <c:pt idx="2214">
                  <c:v>630</c:v>
                </c:pt>
                <c:pt idx="2215">
                  <c:v>612</c:v>
                </c:pt>
                <c:pt idx="2216">
                  <c:v>614</c:v>
                </c:pt>
                <c:pt idx="2217">
                  <c:v>601</c:v>
                </c:pt>
                <c:pt idx="2218">
                  <c:v>613</c:v>
                </c:pt>
                <c:pt idx="2219">
                  <c:v>616</c:v>
                </c:pt>
                <c:pt idx="2220">
                  <c:v>588</c:v>
                </c:pt>
                <c:pt idx="2221">
                  <c:v>588</c:v>
                </c:pt>
                <c:pt idx="2222">
                  <c:v>590</c:v>
                </c:pt>
                <c:pt idx="2223">
                  <c:v>635</c:v>
                </c:pt>
                <c:pt idx="2224">
                  <c:v>617</c:v>
                </c:pt>
                <c:pt idx="2225">
                  <c:v>591</c:v>
                </c:pt>
                <c:pt idx="2226">
                  <c:v>626</c:v>
                </c:pt>
                <c:pt idx="2227">
                  <c:v>617</c:v>
                </c:pt>
                <c:pt idx="2228">
                  <c:v>603</c:v>
                </c:pt>
                <c:pt idx="2229">
                  <c:v>608</c:v>
                </c:pt>
                <c:pt idx="2230">
                  <c:v>615</c:v>
                </c:pt>
                <c:pt idx="2231">
                  <c:v>595</c:v>
                </c:pt>
                <c:pt idx="2232">
                  <c:v>623</c:v>
                </c:pt>
                <c:pt idx="2233">
                  <c:v>616</c:v>
                </c:pt>
                <c:pt idx="2234">
                  <c:v>606</c:v>
                </c:pt>
                <c:pt idx="2235">
                  <c:v>623</c:v>
                </c:pt>
                <c:pt idx="2236">
                  <c:v>593</c:v>
                </c:pt>
                <c:pt idx="2237">
                  <c:v>587</c:v>
                </c:pt>
                <c:pt idx="2238">
                  <c:v>608</c:v>
                </c:pt>
                <c:pt idx="2239">
                  <c:v>625</c:v>
                </c:pt>
                <c:pt idx="2240">
                  <c:v>622</c:v>
                </c:pt>
                <c:pt idx="2241">
                  <c:v>625</c:v>
                </c:pt>
                <c:pt idx="2242">
                  <c:v>626</c:v>
                </c:pt>
                <c:pt idx="2243">
                  <c:v>635</c:v>
                </c:pt>
                <c:pt idx="2244">
                  <c:v>630</c:v>
                </c:pt>
                <c:pt idx="2245">
                  <c:v>654</c:v>
                </c:pt>
                <c:pt idx="2246">
                  <c:v>631</c:v>
                </c:pt>
                <c:pt idx="2247">
                  <c:v>640</c:v>
                </c:pt>
                <c:pt idx="2248">
                  <c:v>620</c:v>
                </c:pt>
                <c:pt idx="2249">
                  <c:v>632</c:v>
                </c:pt>
                <c:pt idx="2250">
                  <c:v>620</c:v>
                </c:pt>
                <c:pt idx="2251">
                  <c:v>653</c:v>
                </c:pt>
                <c:pt idx="2252">
                  <c:v>631</c:v>
                </c:pt>
                <c:pt idx="2253">
                  <c:v>640</c:v>
                </c:pt>
                <c:pt idx="2254">
                  <c:v>658</c:v>
                </c:pt>
                <c:pt idx="2255">
                  <c:v>661</c:v>
                </c:pt>
                <c:pt idx="2256">
                  <c:v>683</c:v>
                </c:pt>
                <c:pt idx="2257">
                  <c:v>649</c:v>
                </c:pt>
                <c:pt idx="2258">
                  <c:v>668</c:v>
                </c:pt>
                <c:pt idx="2259">
                  <c:v>724</c:v>
                </c:pt>
                <c:pt idx="2260">
                  <c:v>687</c:v>
                </c:pt>
                <c:pt idx="2261">
                  <c:v>710</c:v>
                </c:pt>
                <c:pt idx="2262">
                  <c:v>727</c:v>
                </c:pt>
                <c:pt idx="2263">
                  <c:v>731</c:v>
                </c:pt>
                <c:pt idx="2264">
                  <c:v>699</c:v>
                </c:pt>
                <c:pt idx="2265">
                  <c:v>745</c:v>
                </c:pt>
                <c:pt idx="2266">
                  <c:v>763</c:v>
                </c:pt>
                <c:pt idx="2267">
                  <c:v>751</c:v>
                </c:pt>
                <c:pt idx="2268">
                  <c:v>775</c:v>
                </c:pt>
                <c:pt idx="2269">
                  <c:v>791</c:v>
                </c:pt>
                <c:pt idx="2270">
                  <c:v>789</c:v>
                </c:pt>
                <c:pt idx="2271">
                  <c:v>799</c:v>
                </c:pt>
                <c:pt idx="2272">
                  <c:v>788</c:v>
                </c:pt>
                <c:pt idx="2273">
                  <c:v>832</c:v>
                </c:pt>
                <c:pt idx="2274">
                  <c:v>828</c:v>
                </c:pt>
                <c:pt idx="2275">
                  <c:v>848</c:v>
                </c:pt>
                <c:pt idx="2276">
                  <c:v>890</c:v>
                </c:pt>
                <c:pt idx="2277">
                  <c:v>882</c:v>
                </c:pt>
                <c:pt idx="2278">
                  <c:v>827</c:v>
                </c:pt>
                <c:pt idx="2279">
                  <c:v>862</c:v>
                </c:pt>
                <c:pt idx="2280">
                  <c:v>897</c:v>
                </c:pt>
                <c:pt idx="2281">
                  <c:v>950</c:v>
                </c:pt>
                <c:pt idx="2282">
                  <c:v>915</c:v>
                </c:pt>
                <c:pt idx="2283">
                  <c:v>927</c:v>
                </c:pt>
                <c:pt idx="2285">
                  <c:v>942</c:v>
                </c:pt>
                <c:pt idx="2286">
                  <c:v>889</c:v>
                </c:pt>
                <c:pt idx="2287">
                  <c:v>955</c:v>
                </c:pt>
                <c:pt idx="2288">
                  <c:v>935</c:v>
                </c:pt>
                <c:pt idx="2289">
                  <c:v>887</c:v>
                </c:pt>
                <c:pt idx="2290">
                  <c:v>944</c:v>
                </c:pt>
                <c:pt idx="2291">
                  <c:v>962</c:v>
                </c:pt>
                <c:pt idx="2292">
                  <c:v>962</c:v>
                </c:pt>
                <c:pt idx="2293">
                  <c:v>915</c:v>
                </c:pt>
                <c:pt idx="2294">
                  <c:v>944</c:v>
                </c:pt>
                <c:pt idx="2295">
                  <c:v>916</c:v>
                </c:pt>
                <c:pt idx="2296">
                  <c:v>928</c:v>
                </c:pt>
                <c:pt idx="2297">
                  <c:v>933</c:v>
                </c:pt>
                <c:pt idx="2298">
                  <c:v>884</c:v>
                </c:pt>
                <c:pt idx="2299">
                  <c:v>917</c:v>
                </c:pt>
                <c:pt idx="2300">
                  <c:v>872</c:v>
                </c:pt>
                <c:pt idx="2301">
                  <c:v>887</c:v>
                </c:pt>
                <c:pt idx="2302">
                  <c:v>858</c:v>
                </c:pt>
                <c:pt idx="2303">
                  <c:v>846</c:v>
                </c:pt>
                <c:pt idx="2304">
                  <c:v>804</c:v>
                </c:pt>
                <c:pt idx="2305">
                  <c:v>777</c:v>
                </c:pt>
                <c:pt idx="2306">
                  <c:v>828</c:v>
                </c:pt>
                <c:pt idx="2307">
                  <c:v>802</c:v>
                </c:pt>
                <c:pt idx="2308">
                  <c:v>810</c:v>
                </c:pt>
                <c:pt idx="2309">
                  <c:v>788</c:v>
                </c:pt>
                <c:pt idx="2310">
                  <c:v>779</c:v>
                </c:pt>
                <c:pt idx="2311">
                  <c:v>752</c:v>
                </c:pt>
                <c:pt idx="2312">
                  <c:v>717</c:v>
                </c:pt>
                <c:pt idx="2313">
                  <c:v>741</c:v>
                </c:pt>
                <c:pt idx="2314">
                  <c:v>730</c:v>
                </c:pt>
                <c:pt idx="2315">
                  <c:v>703</c:v>
                </c:pt>
                <c:pt idx="2316">
                  <c:v>697</c:v>
                </c:pt>
                <c:pt idx="2317">
                  <c:v>682</c:v>
                </c:pt>
                <c:pt idx="2318">
                  <c:v>692</c:v>
                </c:pt>
                <c:pt idx="2319">
                  <c:v>632</c:v>
                </c:pt>
                <c:pt idx="2320">
                  <c:v>657</c:v>
                </c:pt>
                <c:pt idx="2321">
                  <c:v>652</c:v>
                </c:pt>
                <c:pt idx="2322">
                  <c:v>632</c:v>
                </c:pt>
                <c:pt idx="2323">
                  <c:v>637</c:v>
                </c:pt>
                <c:pt idx="2324">
                  <c:v>622</c:v>
                </c:pt>
                <c:pt idx="2325">
                  <c:v>587</c:v>
                </c:pt>
                <c:pt idx="2326">
                  <c:v>621</c:v>
                </c:pt>
                <c:pt idx="2327">
                  <c:v>591</c:v>
                </c:pt>
                <c:pt idx="2328">
                  <c:v>616</c:v>
                </c:pt>
                <c:pt idx="2329">
                  <c:v>586</c:v>
                </c:pt>
                <c:pt idx="2330">
                  <c:v>596</c:v>
                </c:pt>
                <c:pt idx="2331">
                  <c:v>593</c:v>
                </c:pt>
                <c:pt idx="2332">
                  <c:v>587</c:v>
                </c:pt>
                <c:pt idx="2333">
                  <c:v>611</c:v>
                </c:pt>
                <c:pt idx="2334">
                  <c:v>593</c:v>
                </c:pt>
                <c:pt idx="2335">
                  <c:v>585</c:v>
                </c:pt>
                <c:pt idx="2336">
                  <c:v>590</c:v>
                </c:pt>
                <c:pt idx="2337">
                  <c:v>580</c:v>
                </c:pt>
                <c:pt idx="2338">
                  <c:v>555</c:v>
                </c:pt>
                <c:pt idx="2339">
                  <c:v>570</c:v>
                </c:pt>
                <c:pt idx="2340">
                  <c:v>558</c:v>
                </c:pt>
                <c:pt idx="2341">
                  <c:v>595</c:v>
                </c:pt>
                <c:pt idx="2342">
                  <c:v>578</c:v>
                </c:pt>
                <c:pt idx="2343">
                  <c:v>558</c:v>
                </c:pt>
                <c:pt idx="2344">
                  <c:v>561</c:v>
                </c:pt>
                <c:pt idx="2345">
                  <c:v>548</c:v>
                </c:pt>
                <c:pt idx="2346">
                  <c:v>565</c:v>
                </c:pt>
                <c:pt idx="2347">
                  <c:v>548</c:v>
                </c:pt>
                <c:pt idx="2348">
                  <c:v>555</c:v>
                </c:pt>
                <c:pt idx="2349">
                  <c:v>568</c:v>
                </c:pt>
                <c:pt idx="2350">
                  <c:v>541</c:v>
                </c:pt>
                <c:pt idx="2351">
                  <c:v>557</c:v>
                </c:pt>
                <c:pt idx="2352">
                  <c:v>543</c:v>
                </c:pt>
                <c:pt idx="2353">
                  <c:v>539</c:v>
                </c:pt>
                <c:pt idx="2354">
                  <c:v>563</c:v>
                </c:pt>
                <c:pt idx="2355">
                  <c:v>565</c:v>
                </c:pt>
                <c:pt idx="2356">
                  <c:v>535</c:v>
                </c:pt>
                <c:pt idx="2357">
                  <c:v>534</c:v>
                </c:pt>
                <c:pt idx="2358">
                  <c:v>529</c:v>
                </c:pt>
                <c:pt idx="2359">
                  <c:v>565</c:v>
                </c:pt>
                <c:pt idx="2360">
                  <c:v>549</c:v>
                </c:pt>
                <c:pt idx="2361">
                  <c:v>537</c:v>
                </c:pt>
                <c:pt idx="2362">
                  <c:v>561</c:v>
                </c:pt>
                <c:pt idx="2363">
                  <c:v>549</c:v>
                </c:pt>
                <c:pt idx="2364">
                  <c:v>545</c:v>
                </c:pt>
                <c:pt idx="2365">
                  <c:v>544</c:v>
                </c:pt>
                <c:pt idx="2366">
                  <c:v>567</c:v>
                </c:pt>
                <c:pt idx="2367">
                  <c:v>552</c:v>
                </c:pt>
                <c:pt idx="2368">
                  <c:v>540</c:v>
                </c:pt>
                <c:pt idx="2369">
                  <c:v>532</c:v>
                </c:pt>
                <c:pt idx="2370">
                  <c:v>544</c:v>
                </c:pt>
                <c:pt idx="2371">
                  <c:v>534</c:v>
                </c:pt>
                <c:pt idx="2372">
                  <c:v>548</c:v>
                </c:pt>
                <c:pt idx="2373">
                  <c:v>520</c:v>
                </c:pt>
                <c:pt idx="2374">
                  <c:v>533</c:v>
                </c:pt>
                <c:pt idx="2375">
                  <c:v>538</c:v>
                </c:pt>
                <c:pt idx="2376">
                  <c:v>541</c:v>
                </c:pt>
                <c:pt idx="2377">
                  <c:v>522</c:v>
                </c:pt>
                <c:pt idx="2378">
                  <c:v>529</c:v>
                </c:pt>
                <c:pt idx="2379">
                  <c:v>518</c:v>
                </c:pt>
                <c:pt idx="2380">
                  <c:v>533</c:v>
                </c:pt>
                <c:pt idx="2381">
                  <c:v>518</c:v>
                </c:pt>
                <c:pt idx="2382">
                  <c:v>526</c:v>
                </c:pt>
                <c:pt idx="2383">
                  <c:v>522</c:v>
                </c:pt>
                <c:pt idx="2384">
                  <c:v>519</c:v>
                </c:pt>
                <c:pt idx="2385">
                  <c:v>539</c:v>
                </c:pt>
                <c:pt idx="2386">
                  <c:v>521</c:v>
                </c:pt>
                <c:pt idx="2387">
                  <c:v>518</c:v>
                </c:pt>
                <c:pt idx="2388">
                  <c:v>507</c:v>
                </c:pt>
                <c:pt idx="2389">
                  <c:v>512</c:v>
                </c:pt>
                <c:pt idx="2390">
                  <c:v>516</c:v>
                </c:pt>
                <c:pt idx="2391">
                  <c:v>532</c:v>
                </c:pt>
                <c:pt idx="2392">
                  <c:v>514</c:v>
                </c:pt>
                <c:pt idx="2393">
                  <c:v>513</c:v>
                </c:pt>
                <c:pt idx="2394">
                  <c:v>511</c:v>
                </c:pt>
                <c:pt idx="2395">
                  <c:v>511</c:v>
                </c:pt>
                <c:pt idx="2396">
                  <c:v>517</c:v>
                </c:pt>
                <c:pt idx="2397">
                  <c:v>501</c:v>
                </c:pt>
                <c:pt idx="2398">
                  <c:v>541</c:v>
                </c:pt>
                <c:pt idx="2399">
                  <c:v>540</c:v>
                </c:pt>
                <c:pt idx="2400">
                  <c:v>502</c:v>
                </c:pt>
                <c:pt idx="2401">
                  <c:v>518</c:v>
                </c:pt>
                <c:pt idx="2402">
                  <c:v>522</c:v>
                </c:pt>
                <c:pt idx="2403">
                  <c:v>519</c:v>
                </c:pt>
                <c:pt idx="2404">
                  <c:v>513</c:v>
                </c:pt>
                <c:pt idx="2405">
                  <c:v>501</c:v>
                </c:pt>
                <c:pt idx="2406">
                  <c:v>515</c:v>
                </c:pt>
                <c:pt idx="2407">
                  <c:v>522</c:v>
                </c:pt>
                <c:pt idx="2408">
                  <c:v>504</c:v>
                </c:pt>
                <c:pt idx="2409">
                  <c:v>522</c:v>
                </c:pt>
                <c:pt idx="2410">
                  <c:v>512</c:v>
                </c:pt>
                <c:pt idx="2411">
                  <c:v>500</c:v>
                </c:pt>
                <c:pt idx="2412">
                  <c:v>503</c:v>
                </c:pt>
                <c:pt idx="2413">
                  <c:v>504</c:v>
                </c:pt>
                <c:pt idx="2414">
                  <c:v>508</c:v>
                </c:pt>
                <c:pt idx="2415">
                  <c:v>505</c:v>
                </c:pt>
                <c:pt idx="2416">
                  <c:v>498</c:v>
                </c:pt>
                <c:pt idx="2417">
                  <c:v>510</c:v>
                </c:pt>
                <c:pt idx="2418">
                  <c:v>519</c:v>
                </c:pt>
                <c:pt idx="2419">
                  <c:v>525</c:v>
                </c:pt>
                <c:pt idx="2420">
                  <c:v>509</c:v>
                </c:pt>
                <c:pt idx="2421">
                  <c:v>519</c:v>
                </c:pt>
                <c:pt idx="2422">
                  <c:v>495</c:v>
                </c:pt>
                <c:pt idx="2423">
                  <c:v>492</c:v>
                </c:pt>
                <c:pt idx="2424">
                  <c:v>494</c:v>
                </c:pt>
                <c:pt idx="2425">
                  <c:v>507</c:v>
                </c:pt>
                <c:pt idx="2426">
                  <c:v>494</c:v>
                </c:pt>
                <c:pt idx="2427">
                  <c:v>527</c:v>
                </c:pt>
                <c:pt idx="2428">
                  <c:v>510</c:v>
                </c:pt>
                <c:pt idx="2429">
                  <c:v>495</c:v>
                </c:pt>
                <c:pt idx="2430">
                  <c:v>507</c:v>
                </c:pt>
                <c:pt idx="2431">
                  <c:v>511</c:v>
                </c:pt>
                <c:pt idx="2432">
                  <c:v>501</c:v>
                </c:pt>
                <c:pt idx="2433">
                  <c:v>489</c:v>
                </c:pt>
                <c:pt idx="2434">
                  <c:v>492</c:v>
                </c:pt>
                <c:pt idx="2435">
                  <c:v>503</c:v>
                </c:pt>
                <c:pt idx="2436">
                  <c:v>519</c:v>
                </c:pt>
                <c:pt idx="2437">
                  <c:v>515</c:v>
                </c:pt>
                <c:pt idx="2438">
                  <c:v>524</c:v>
                </c:pt>
                <c:pt idx="2439">
                  <c:v>507</c:v>
                </c:pt>
                <c:pt idx="2440">
                  <c:v>503</c:v>
                </c:pt>
                <c:pt idx="2441">
                  <c:v>490</c:v>
                </c:pt>
                <c:pt idx="2442">
                  <c:v>512</c:v>
                </c:pt>
                <c:pt idx="2443">
                  <c:v>515</c:v>
                </c:pt>
                <c:pt idx="2444">
                  <c:v>505</c:v>
                </c:pt>
                <c:pt idx="2445">
                  <c:v>504</c:v>
                </c:pt>
                <c:pt idx="2446">
                  <c:v>499</c:v>
                </c:pt>
                <c:pt idx="2447">
                  <c:v>492</c:v>
                </c:pt>
                <c:pt idx="2448">
                  <c:v>502</c:v>
                </c:pt>
                <c:pt idx="2449">
                  <c:v>510</c:v>
                </c:pt>
                <c:pt idx="2450">
                  <c:v>487</c:v>
                </c:pt>
                <c:pt idx="2451">
                  <c:v>494</c:v>
                </c:pt>
                <c:pt idx="2452">
                  <c:v>510</c:v>
                </c:pt>
                <c:pt idx="2453">
                  <c:v>529</c:v>
                </c:pt>
                <c:pt idx="2454">
                  <c:v>513</c:v>
                </c:pt>
                <c:pt idx="2455">
                  <c:v>511</c:v>
                </c:pt>
                <c:pt idx="2456">
                  <c:v>516</c:v>
                </c:pt>
                <c:pt idx="2457">
                  <c:v>508</c:v>
                </c:pt>
                <c:pt idx="2458">
                  <c:v>528</c:v>
                </c:pt>
                <c:pt idx="2459">
                  <c:v>514</c:v>
                </c:pt>
                <c:pt idx="2460">
                  <c:v>483</c:v>
                </c:pt>
                <c:pt idx="2461">
                  <c:v>531</c:v>
                </c:pt>
                <c:pt idx="2462">
                  <c:v>522</c:v>
                </c:pt>
                <c:pt idx="2463">
                  <c:v>514</c:v>
                </c:pt>
                <c:pt idx="2464">
                  <c:v>508</c:v>
                </c:pt>
                <c:pt idx="2465">
                  <c:v>520</c:v>
                </c:pt>
                <c:pt idx="2466">
                  <c:v>509</c:v>
                </c:pt>
                <c:pt idx="2467">
                  <c:v>520</c:v>
                </c:pt>
                <c:pt idx="2468">
                  <c:v>516</c:v>
                </c:pt>
                <c:pt idx="2469">
                  <c:v>506</c:v>
                </c:pt>
                <c:pt idx="2470">
                  <c:v>496</c:v>
                </c:pt>
                <c:pt idx="2471">
                  <c:v>506</c:v>
                </c:pt>
                <c:pt idx="2472">
                  <c:v>495</c:v>
                </c:pt>
                <c:pt idx="2473">
                  <c:v>520</c:v>
                </c:pt>
                <c:pt idx="2474">
                  <c:v>520</c:v>
                </c:pt>
                <c:pt idx="2475">
                  <c:v>516</c:v>
                </c:pt>
                <c:pt idx="2476">
                  <c:v>522</c:v>
                </c:pt>
                <c:pt idx="2477">
                  <c:v>506</c:v>
                </c:pt>
                <c:pt idx="2478">
                  <c:v>506</c:v>
                </c:pt>
                <c:pt idx="2479">
                  <c:v>521</c:v>
                </c:pt>
                <c:pt idx="2480">
                  <c:v>513</c:v>
                </c:pt>
                <c:pt idx="2481">
                  <c:v>530</c:v>
                </c:pt>
                <c:pt idx="2482">
                  <c:v>517</c:v>
                </c:pt>
                <c:pt idx="2483">
                  <c:v>528</c:v>
                </c:pt>
                <c:pt idx="2484">
                  <c:v>518</c:v>
                </c:pt>
                <c:pt idx="2485">
                  <c:v>504</c:v>
                </c:pt>
                <c:pt idx="2486">
                  <c:v>533</c:v>
                </c:pt>
                <c:pt idx="2487">
                  <c:v>505</c:v>
                </c:pt>
                <c:pt idx="2488">
                  <c:v>522</c:v>
                </c:pt>
                <c:pt idx="2489">
                  <c:v>534</c:v>
                </c:pt>
                <c:pt idx="2490">
                  <c:v>513</c:v>
                </c:pt>
                <c:pt idx="2491">
                  <c:v>530</c:v>
                </c:pt>
                <c:pt idx="2492">
                  <c:v>526</c:v>
                </c:pt>
                <c:pt idx="2493">
                  <c:v>544</c:v>
                </c:pt>
                <c:pt idx="2494">
                  <c:v>525</c:v>
                </c:pt>
                <c:pt idx="2495">
                  <c:v>519</c:v>
                </c:pt>
                <c:pt idx="2496">
                  <c:v>531</c:v>
                </c:pt>
                <c:pt idx="2497">
                  <c:v>526</c:v>
                </c:pt>
                <c:pt idx="2498">
                  <c:v>533</c:v>
                </c:pt>
                <c:pt idx="2499">
                  <c:v>522</c:v>
                </c:pt>
                <c:pt idx="2500">
                  <c:v>517</c:v>
                </c:pt>
                <c:pt idx="2501">
                  <c:v>532</c:v>
                </c:pt>
                <c:pt idx="2502">
                  <c:v>525</c:v>
                </c:pt>
                <c:pt idx="2503">
                  <c:v>524</c:v>
                </c:pt>
                <c:pt idx="2504">
                  <c:v>512</c:v>
                </c:pt>
                <c:pt idx="2505">
                  <c:v>520</c:v>
                </c:pt>
                <c:pt idx="2506">
                  <c:v>534</c:v>
                </c:pt>
                <c:pt idx="2507">
                  <c:v>529</c:v>
                </c:pt>
                <c:pt idx="2508">
                  <c:v>535</c:v>
                </c:pt>
                <c:pt idx="2509">
                  <c:v>533</c:v>
                </c:pt>
                <c:pt idx="2510">
                  <c:v>532</c:v>
                </c:pt>
                <c:pt idx="2511">
                  <c:v>535</c:v>
                </c:pt>
                <c:pt idx="2512">
                  <c:v>540</c:v>
                </c:pt>
                <c:pt idx="2513">
                  <c:v>540</c:v>
                </c:pt>
                <c:pt idx="2514">
                  <c:v>539</c:v>
                </c:pt>
                <c:pt idx="2515">
                  <c:v>523</c:v>
                </c:pt>
                <c:pt idx="2516">
                  <c:v>513</c:v>
                </c:pt>
                <c:pt idx="2517">
                  <c:v>548</c:v>
                </c:pt>
                <c:pt idx="2518">
                  <c:v>521</c:v>
                </c:pt>
                <c:pt idx="2519">
                  <c:v>540</c:v>
                </c:pt>
                <c:pt idx="2520">
                  <c:v>542</c:v>
                </c:pt>
                <c:pt idx="2522">
                  <c:v>510</c:v>
                </c:pt>
                <c:pt idx="2523">
                  <c:v>536</c:v>
                </c:pt>
                <c:pt idx="2524">
                  <c:v>532</c:v>
                </c:pt>
                <c:pt idx="2525">
                  <c:v>526</c:v>
                </c:pt>
                <c:pt idx="2526">
                  <c:v>542</c:v>
                </c:pt>
                <c:pt idx="2527">
                  <c:v>523</c:v>
                </c:pt>
                <c:pt idx="2528">
                  <c:v>519</c:v>
                </c:pt>
                <c:pt idx="2529">
                  <c:v>525</c:v>
                </c:pt>
                <c:pt idx="2530">
                  <c:v>530</c:v>
                </c:pt>
                <c:pt idx="2531">
                  <c:v>543</c:v>
                </c:pt>
                <c:pt idx="2532">
                  <c:v>538</c:v>
                </c:pt>
                <c:pt idx="2533">
                  <c:v>523</c:v>
                </c:pt>
                <c:pt idx="2534">
                  <c:v>537</c:v>
                </c:pt>
                <c:pt idx="2535">
                  <c:v>531</c:v>
                </c:pt>
                <c:pt idx="2536">
                  <c:v>534</c:v>
                </c:pt>
                <c:pt idx="2537">
                  <c:v>547</c:v>
                </c:pt>
                <c:pt idx="2538">
                  <c:v>520</c:v>
                </c:pt>
                <c:pt idx="2539">
                  <c:v>528</c:v>
                </c:pt>
                <c:pt idx="2540">
                  <c:v>531</c:v>
                </c:pt>
                <c:pt idx="2541">
                  <c:v>532</c:v>
                </c:pt>
                <c:pt idx="2542">
                  <c:v>535</c:v>
                </c:pt>
                <c:pt idx="2543">
                  <c:v>538</c:v>
                </c:pt>
                <c:pt idx="2544">
                  <c:v>558</c:v>
                </c:pt>
                <c:pt idx="2545">
                  <c:v>545</c:v>
                </c:pt>
                <c:pt idx="2546">
                  <c:v>553</c:v>
                </c:pt>
                <c:pt idx="2547">
                  <c:v>529</c:v>
                </c:pt>
                <c:pt idx="2548">
                  <c:v>556</c:v>
                </c:pt>
                <c:pt idx="2549">
                  <c:v>551</c:v>
                </c:pt>
                <c:pt idx="2550">
                  <c:v>535</c:v>
                </c:pt>
                <c:pt idx="2551">
                  <c:v>528</c:v>
                </c:pt>
                <c:pt idx="2552">
                  <c:v>542</c:v>
                </c:pt>
                <c:pt idx="2553">
                  <c:v>552</c:v>
                </c:pt>
                <c:pt idx="2554">
                  <c:v>558</c:v>
                </c:pt>
                <c:pt idx="2555">
                  <c:v>564</c:v>
                </c:pt>
                <c:pt idx="2556">
                  <c:v>555</c:v>
                </c:pt>
                <c:pt idx="2557">
                  <c:v>538</c:v>
                </c:pt>
                <c:pt idx="2558">
                  <c:v>566</c:v>
                </c:pt>
                <c:pt idx="2559">
                  <c:v>568</c:v>
                </c:pt>
                <c:pt idx="2560">
                  <c:v>585</c:v>
                </c:pt>
                <c:pt idx="2561">
                  <c:v>573</c:v>
                </c:pt>
                <c:pt idx="2562">
                  <c:v>578</c:v>
                </c:pt>
                <c:pt idx="2563">
                  <c:v>577</c:v>
                </c:pt>
                <c:pt idx="2564">
                  <c:v>591</c:v>
                </c:pt>
                <c:pt idx="2565">
                  <c:v>600</c:v>
                </c:pt>
                <c:pt idx="2566">
                  <c:v>589</c:v>
                </c:pt>
                <c:pt idx="2567">
                  <c:v>570</c:v>
                </c:pt>
                <c:pt idx="2568">
                  <c:v>564</c:v>
                </c:pt>
                <c:pt idx="2569">
                  <c:v>586</c:v>
                </c:pt>
                <c:pt idx="2570">
                  <c:v>594</c:v>
                </c:pt>
                <c:pt idx="2571">
                  <c:v>583</c:v>
                </c:pt>
                <c:pt idx="2572">
                  <c:v>609</c:v>
                </c:pt>
                <c:pt idx="2573">
                  <c:v>605</c:v>
                </c:pt>
                <c:pt idx="2574">
                  <c:v>613</c:v>
                </c:pt>
                <c:pt idx="2575">
                  <c:v>611</c:v>
                </c:pt>
                <c:pt idx="2576">
                  <c:v>636</c:v>
                </c:pt>
                <c:pt idx="2577">
                  <c:v>600</c:v>
                </c:pt>
                <c:pt idx="2578">
                  <c:v>616</c:v>
                </c:pt>
                <c:pt idx="2579">
                  <c:v>633</c:v>
                </c:pt>
                <c:pt idx="2580">
                  <c:v>634</c:v>
                </c:pt>
                <c:pt idx="2581">
                  <c:v>652</c:v>
                </c:pt>
                <c:pt idx="2582">
                  <c:v>615</c:v>
                </c:pt>
                <c:pt idx="2583">
                  <c:v>615</c:v>
                </c:pt>
                <c:pt idx="2584">
                  <c:v>632</c:v>
                </c:pt>
                <c:pt idx="2585">
                  <c:v>651</c:v>
                </c:pt>
                <c:pt idx="2586">
                  <c:v>653</c:v>
                </c:pt>
                <c:pt idx="2587">
                  <c:v>651</c:v>
                </c:pt>
                <c:pt idx="2588">
                  <c:v>648</c:v>
                </c:pt>
                <c:pt idx="2589">
                  <c:v>674</c:v>
                </c:pt>
                <c:pt idx="2590">
                  <c:v>672</c:v>
                </c:pt>
                <c:pt idx="2591">
                  <c:v>655</c:v>
                </c:pt>
                <c:pt idx="2592">
                  <c:v>662</c:v>
                </c:pt>
                <c:pt idx="2593">
                  <c:v>663</c:v>
                </c:pt>
                <c:pt idx="2594">
                  <c:v>659</c:v>
                </c:pt>
                <c:pt idx="2595">
                  <c:v>666</c:v>
                </c:pt>
                <c:pt idx="2596">
                  <c:v>658</c:v>
                </c:pt>
                <c:pt idx="2597">
                  <c:v>650</c:v>
                </c:pt>
                <c:pt idx="2599">
                  <c:v>674</c:v>
                </c:pt>
                <c:pt idx="2600">
                  <c:v>679</c:v>
                </c:pt>
                <c:pt idx="2601">
                  <c:v>671</c:v>
                </c:pt>
                <c:pt idx="2602">
                  <c:v>643</c:v>
                </c:pt>
                <c:pt idx="2603">
                  <c:v>652</c:v>
                </c:pt>
                <c:pt idx="2604">
                  <c:v>645</c:v>
                </c:pt>
                <c:pt idx="2605">
                  <c:v>631</c:v>
                </c:pt>
                <c:pt idx="2606">
                  <c:v>622</c:v>
                </c:pt>
                <c:pt idx="2607">
                  <c:v>637</c:v>
                </c:pt>
                <c:pt idx="2608">
                  <c:v>638</c:v>
                </c:pt>
                <c:pt idx="2609">
                  <c:v>621</c:v>
                </c:pt>
                <c:pt idx="2610">
                  <c:v>660</c:v>
                </c:pt>
                <c:pt idx="2611">
                  <c:v>651</c:v>
                </c:pt>
                <c:pt idx="2612">
                  <c:v>613</c:v>
                </c:pt>
                <c:pt idx="2613">
                  <c:v>644</c:v>
                </c:pt>
                <c:pt idx="2614">
                  <c:v>598</c:v>
                </c:pt>
                <c:pt idx="2615">
                  <c:v>584</c:v>
                </c:pt>
                <c:pt idx="2616">
                  <c:v>630</c:v>
                </c:pt>
                <c:pt idx="2617">
                  <c:v>598</c:v>
                </c:pt>
                <c:pt idx="2618">
                  <c:v>568</c:v>
                </c:pt>
                <c:pt idx="2619">
                  <c:v>599</c:v>
                </c:pt>
                <c:pt idx="2620">
                  <c:v>576</c:v>
                </c:pt>
                <c:pt idx="2621">
                  <c:v>566</c:v>
                </c:pt>
                <c:pt idx="2622">
                  <c:v>570</c:v>
                </c:pt>
                <c:pt idx="2623">
                  <c:v>570</c:v>
                </c:pt>
                <c:pt idx="2624">
                  <c:v>570</c:v>
                </c:pt>
                <c:pt idx="2625">
                  <c:v>563</c:v>
                </c:pt>
                <c:pt idx="2626">
                  <c:v>576</c:v>
                </c:pt>
                <c:pt idx="2627">
                  <c:v>556</c:v>
                </c:pt>
                <c:pt idx="2628">
                  <c:v>563</c:v>
                </c:pt>
                <c:pt idx="2629">
                  <c:v>553</c:v>
                </c:pt>
                <c:pt idx="2630">
                  <c:v>571</c:v>
                </c:pt>
                <c:pt idx="2631">
                  <c:v>560</c:v>
                </c:pt>
                <c:pt idx="2632">
                  <c:v>549</c:v>
                </c:pt>
                <c:pt idx="2633">
                  <c:v>546</c:v>
                </c:pt>
                <c:pt idx="2634">
                  <c:v>516</c:v>
                </c:pt>
                <c:pt idx="2635">
                  <c:v>547</c:v>
                </c:pt>
                <c:pt idx="2636">
                  <c:v>550</c:v>
                </c:pt>
                <c:pt idx="2637">
                  <c:v>529</c:v>
                </c:pt>
                <c:pt idx="2638">
                  <c:v>528</c:v>
                </c:pt>
                <c:pt idx="2639">
                  <c:v>540</c:v>
                </c:pt>
                <c:pt idx="2640">
                  <c:v>515</c:v>
                </c:pt>
                <c:pt idx="2641">
                  <c:v>522</c:v>
                </c:pt>
                <c:pt idx="2642">
                  <c:v>545</c:v>
                </c:pt>
                <c:pt idx="2643">
                  <c:v>501</c:v>
                </c:pt>
                <c:pt idx="2644">
                  <c:v>500</c:v>
                </c:pt>
                <c:pt idx="2645">
                  <c:v>525</c:v>
                </c:pt>
                <c:pt idx="2646">
                  <c:v>504</c:v>
                </c:pt>
                <c:pt idx="2647">
                  <c:v>513</c:v>
                </c:pt>
                <c:pt idx="2648">
                  <c:v>521</c:v>
                </c:pt>
                <c:pt idx="2649">
                  <c:v>527</c:v>
                </c:pt>
                <c:pt idx="2650">
                  <c:v>533</c:v>
                </c:pt>
                <c:pt idx="2651">
                  <c:v>512</c:v>
                </c:pt>
                <c:pt idx="2652">
                  <c:v>504</c:v>
                </c:pt>
                <c:pt idx="2653">
                  <c:v>484</c:v>
                </c:pt>
                <c:pt idx="2654">
                  <c:v>499</c:v>
                </c:pt>
                <c:pt idx="2655">
                  <c:v>520</c:v>
                </c:pt>
                <c:pt idx="2656">
                  <c:v>511</c:v>
                </c:pt>
                <c:pt idx="2657">
                  <c:v>512</c:v>
                </c:pt>
                <c:pt idx="2658">
                  <c:v>498</c:v>
                </c:pt>
                <c:pt idx="2659">
                  <c:v>513</c:v>
                </c:pt>
                <c:pt idx="2660">
                  <c:v>501</c:v>
                </c:pt>
                <c:pt idx="2661">
                  <c:v>503</c:v>
                </c:pt>
                <c:pt idx="2662">
                  <c:v>485</c:v>
                </c:pt>
                <c:pt idx="2663">
                  <c:v>496</c:v>
                </c:pt>
                <c:pt idx="2664">
                  <c:v>505</c:v>
                </c:pt>
                <c:pt idx="2665">
                  <c:v>497</c:v>
                </c:pt>
                <c:pt idx="2666">
                  <c:v>497</c:v>
                </c:pt>
                <c:pt idx="2667">
                  <c:v>486</c:v>
                </c:pt>
                <c:pt idx="2668">
                  <c:v>496</c:v>
                </c:pt>
                <c:pt idx="2669">
                  <c:v>486</c:v>
                </c:pt>
                <c:pt idx="2670">
                  <c:v>481</c:v>
                </c:pt>
                <c:pt idx="2671">
                  <c:v>488</c:v>
                </c:pt>
                <c:pt idx="2672">
                  <c:v>486</c:v>
                </c:pt>
                <c:pt idx="2673">
                  <c:v>522</c:v>
                </c:pt>
                <c:pt idx="2674">
                  <c:v>504</c:v>
                </c:pt>
                <c:pt idx="2675">
                  <c:v>522</c:v>
                </c:pt>
                <c:pt idx="2676">
                  <c:v>494</c:v>
                </c:pt>
                <c:pt idx="2677">
                  <c:v>501</c:v>
                </c:pt>
                <c:pt idx="2678">
                  <c:v>495</c:v>
                </c:pt>
                <c:pt idx="2679">
                  <c:v>510</c:v>
                </c:pt>
                <c:pt idx="2680">
                  <c:v>480</c:v>
                </c:pt>
                <c:pt idx="2681">
                  <c:v>479</c:v>
                </c:pt>
                <c:pt idx="2682">
                  <c:v>496</c:v>
                </c:pt>
                <c:pt idx="2683">
                  <c:v>491</c:v>
                </c:pt>
                <c:pt idx="2684">
                  <c:v>500</c:v>
                </c:pt>
                <c:pt idx="2685">
                  <c:v>487</c:v>
                </c:pt>
                <c:pt idx="2686">
                  <c:v>508</c:v>
                </c:pt>
                <c:pt idx="2687">
                  <c:v>486</c:v>
                </c:pt>
                <c:pt idx="2688">
                  <c:v>490</c:v>
                </c:pt>
                <c:pt idx="2689">
                  <c:v>497</c:v>
                </c:pt>
                <c:pt idx="2690">
                  <c:v>491</c:v>
                </c:pt>
                <c:pt idx="2691">
                  <c:v>478</c:v>
                </c:pt>
                <c:pt idx="2692">
                  <c:v>484</c:v>
                </c:pt>
                <c:pt idx="2693">
                  <c:v>489</c:v>
                </c:pt>
                <c:pt idx="2694">
                  <c:v>483</c:v>
                </c:pt>
                <c:pt idx="2695">
                  <c:v>482</c:v>
                </c:pt>
                <c:pt idx="2696">
                  <c:v>480</c:v>
                </c:pt>
                <c:pt idx="2697">
                  <c:v>493</c:v>
                </c:pt>
                <c:pt idx="2698">
                  <c:v>493</c:v>
                </c:pt>
                <c:pt idx="2699">
                  <c:v>486</c:v>
                </c:pt>
                <c:pt idx="2700">
                  <c:v>496</c:v>
                </c:pt>
                <c:pt idx="2701">
                  <c:v>489</c:v>
                </c:pt>
                <c:pt idx="2702">
                  <c:v>492</c:v>
                </c:pt>
                <c:pt idx="2703">
                  <c:v>481</c:v>
                </c:pt>
                <c:pt idx="2704">
                  <c:v>512</c:v>
                </c:pt>
                <c:pt idx="2705">
                  <c:v>492</c:v>
                </c:pt>
                <c:pt idx="2706">
                  <c:v>484</c:v>
                </c:pt>
                <c:pt idx="2707">
                  <c:v>477</c:v>
                </c:pt>
                <c:pt idx="2708">
                  <c:v>493</c:v>
                </c:pt>
                <c:pt idx="2709">
                  <c:v>489</c:v>
                </c:pt>
                <c:pt idx="2710">
                  <c:v>492</c:v>
                </c:pt>
                <c:pt idx="2711">
                  <c:v>485</c:v>
                </c:pt>
                <c:pt idx="2712">
                  <c:v>480</c:v>
                </c:pt>
                <c:pt idx="2713">
                  <c:v>471</c:v>
                </c:pt>
                <c:pt idx="2714">
                  <c:v>493</c:v>
                </c:pt>
                <c:pt idx="2715">
                  <c:v>485</c:v>
                </c:pt>
                <c:pt idx="2716">
                  <c:v>493</c:v>
                </c:pt>
                <c:pt idx="2717">
                  <c:v>483</c:v>
                </c:pt>
                <c:pt idx="2718">
                  <c:v>483</c:v>
                </c:pt>
                <c:pt idx="2719">
                  <c:v>471</c:v>
                </c:pt>
                <c:pt idx="2720">
                  <c:v>481</c:v>
                </c:pt>
                <c:pt idx="2721">
                  <c:v>487</c:v>
                </c:pt>
                <c:pt idx="2722">
                  <c:v>462</c:v>
                </c:pt>
                <c:pt idx="2723">
                  <c:v>478</c:v>
                </c:pt>
                <c:pt idx="2724">
                  <c:v>486</c:v>
                </c:pt>
                <c:pt idx="2725">
                  <c:v>489</c:v>
                </c:pt>
                <c:pt idx="2726">
                  <c:v>470</c:v>
                </c:pt>
                <c:pt idx="2727">
                  <c:v>462</c:v>
                </c:pt>
                <c:pt idx="2728">
                  <c:v>495</c:v>
                </c:pt>
                <c:pt idx="2729">
                  <c:v>481</c:v>
                </c:pt>
                <c:pt idx="2730">
                  <c:v>491</c:v>
                </c:pt>
                <c:pt idx="2731">
                  <c:v>487</c:v>
                </c:pt>
                <c:pt idx="2732">
                  <c:v>478</c:v>
                </c:pt>
                <c:pt idx="2733">
                  <c:v>475</c:v>
                </c:pt>
                <c:pt idx="2734">
                  <c:v>465</c:v>
                </c:pt>
                <c:pt idx="2735">
                  <c:v>508</c:v>
                </c:pt>
                <c:pt idx="2736">
                  <c:v>479</c:v>
                </c:pt>
                <c:pt idx="2737">
                  <c:v>473</c:v>
                </c:pt>
                <c:pt idx="2738">
                  <c:v>482</c:v>
                </c:pt>
                <c:pt idx="2739">
                  <c:v>476</c:v>
                </c:pt>
                <c:pt idx="2740">
                  <c:v>488</c:v>
                </c:pt>
                <c:pt idx="2741">
                  <c:v>468</c:v>
                </c:pt>
                <c:pt idx="2742">
                  <c:v>500</c:v>
                </c:pt>
                <c:pt idx="2743">
                  <c:v>472</c:v>
                </c:pt>
                <c:pt idx="2744">
                  <c:v>478</c:v>
                </c:pt>
                <c:pt idx="2745">
                  <c:v>479</c:v>
                </c:pt>
                <c:pt idx="2746">
                  <c:v>503</c:v>
                </c:pt>
                <c:pt idx="2747">
                  <c:v>494</c:v>
                </c:pt>
                <c:pt idx="2748">
                  <c:v>479</c:v>
                </c:pt>
                <c:pt idx="2749">
                  <c:v>494</c:v>
                </c:pt>
                <c:pt idx="2750">
                  <c:v>488</c:v>
                </c:pt>
                <c:pt idx="2751">
                  <c:v>474</c:v>
                </c:pt>
                <c:pt idx="2752">
                  <c:v>480</c:v>
                </c:pt>
                <c:pt idx="2753">
                  <c:v>483</c:v>
                </c:pt>
                <c:pt idx="2754">
                  <c:v>478</c:v>
                </c:pt>
                <c:pt idx="2755">
                  <c:v>486</c:v>
                </c:pt>
                <c:pt idx="2756">
                  <c:v>485</c:v>
                </c:pt>
                <c:pt idx="2757">
                  <c:v>461</c:v>
                </c:pt>
                <c:pt idx="2758">
                  <c:v>492</c:v>
                </c:pt>
                <c:pt idx="2759">
                  <c:v>498</c:v>
                </c:pt>
                <c:pt idx="2760">
                  <c:v>476</c:v>
                </c:pt>
                <c:pt idx="2761">
                  <c:v>473</c:v>
                </c:pt>
                <c:pt idx="2762">
                  <c:v>493</c:v>
                </c:pt>
                <c:pt idx="2763">
                  <c:v>488</c:v>
                </c:pt>
                <c:pt idx="2764">
                  <c:v>477</c:v>
                </c:pt>
                <c:pt idx="2765">
                  <c:v>485</c:v>
                </c:pt>
                <c:pt idx="2766">
                  <c:v>480</c:v>
                </c:pt>
                <c:pt idx="2767">
                  <c:v>485</c:v>
                </c:pt>
                <c:pt idx="2768">
                  <c:v>476</c:v>
                </c:pt>
                <c:pt idx="2769">
                  <c:v>473</c:v>
                </c:pt>
                <c:pt idx="2770">
                  <c:v>484</c:v>
                </c:pt>
                <c:pt idx="2771">
                  <c:v>487</c:v>
                </c:pt>
                <c:pt idx="2772">
                  <c:v>501</c:v>
                </c:pt>
                <c:pt idx="2773">
                  <c:v>498</c:v>
                </c:pt>
                <c:pt idx="2774">
                  <c:v>482</c:v>
                </c:pt>
                <c:pt idx="2775">
                  <c:v>469</c:v>
                </c:pt>
                <c:pt idx="2776">
                  <c:v>465</c:v>
                </c:pt>
                <c:pt idx="2777">
                  <c:v>483</c:v>
                </c:pt>
                <c:pt idx="2778">
                  <c:v>495</c:v>
                </c:pt>
                <c:pt idx="2779">
                  <c:v>475</c:v>
                </c:pt>
                <c:pt idx="2780">
                  <c:v>490</c:v>
                </c:pt>
                <c:pt idx="2781">
                  <c:v>476</c:v>
                </c:pt>
                <c:pt idx="2782">
                  <c:v>485</c:v>
                </c:pt>
                <c:pt idx="2783">
                  <c:v>488</c:v>
                </c:pt>
                <c:pt idx="2784">
                  <c:v>489</c:v>
                </c:pt>
                <c:pt idx="2785">
                  <c:v>494</c:v>
                </c:pt>
                <c:pt idx="2786">
                  <c:v>487</c:v>
                </c:pt>
                <c:pt idx="2787">
                  <c:v>488</c:v>
                </c:pt>
                <c:pt idx="2788">
                  <c:v>488</c:v>
                </c:pt>
                <c:pt idx="2789">
                  <c:v>491</c:v>
                </c:pt>
                <c:pt idx="2790">
                  <c:v>490</c:v>
                </c:pt>
                <c:pt idx="2791">
                  <c:v>521</c:v>
                </c:pt>
                <c:pt idx="2792">
                  <c:v>481</c:v>
                </c:pt>
                <c:pt idx="2793">
                  <c:v>487</c:v>
                </c:pt>
                <c:pt idx="2794">
                  <c:v>492</c:v>
                </c:pt>
                <c:pt idx="2795">
                  <c:v>499</c:v>
                </c:pt>
                <c:pt idx="2796">
                  <c:v>491</c:v>
                </c:pt>
                <c:pt idx="2797">
                  <c:v>483</c:v>
                </c:pt>
                <c:pt idx="2798">
                  <c:v>490</c:v>
                </c:pt>
                <c:pt idx="2799">
                  <c:v>481</c:v>
                </c:pt>
                <c:pt idx="2800">
                  <c:v>492</c:v>
                </c:pt>
                <c:pt idx="2801">
                  <c:v>483</c:v>
                </c:pt>
                <c:pt idx="2802">
                  <c:v>468</c:v>
                </c:pt>
                <c:pt idx="2803">
                  <c:v>495</c:v>
                </c:pt>
                <c:pt idx="2804">
                  <c:v>472</c:v>
                </c:pt>
                <c:pt idx="2805">
                  <c:v>474</c:v>
                </c:pt>
                <c:pt idx="2806">
                  <c:v>494</c:v>
                </c:pt>
                <c:pt idx="2807">
                  <c:v>521</c:v>
                </c:pt>
                <c:pt idx="2808">
                  <c:v>493</c:v>
                </c:pt>
                <c:pt idx="2809">
                  <c:v>498</c:v>
                </c:pt>
                <c:pt idx="2810">
                  <c:v>494</c:v>
                </c:pt>
                <c:pt idx="2811">
                  <c:v>482</c:v>
                </c:pt>
                <c:pt idx="2812">
                  <c:v>500</c:v>
                </c:pt>
                <c:pt idx="2813">
                  <c:v>464</c:v>
                </c:pt>
                <c:pt idx="2814">
                  <c:v>494</c:v>
                </c:pt>
                <c:pt idx="2815">
                  <c:v>488</c:v>
                </c:pt>
                <c:pt idx="2816">
                  <c:v>486</c:v>
                </c:pt>
                <c:pt idx="2817">
                  <c:v>485</c:v>
                </c:pt>
                <c:pt idx="2818">
                  <c:v>478</c:v>
                </c:pt>
                <c:pt idx="2819">
                  <c:v>506</c:v>
                </c:pt>
                <c:pt idx="2820">
                  <c:v>500</c:v>
                </c:pt>
                <c:pt idx="2821">
                  <c:v>479</c:v>
                </c:pt>
                <c:pt idx="2822">
                  <c:v>491</c:v>
                </c:pt>
                <c:pt idx="2823">
                  <c:v>488</c:v>
                </c:pt>
                <c:pt idx="2824">
                  <c:v>493</c:v>
                </c:pt>
                <c:pt idx="2825">
                  <c:v>479</c:v>
                </c:pt>
                <c:pt idx="2826">
                  <c:v>496</c:v>
                </c:pt>
                <c:pt idx="2827">
                  <c:v>485</c:v>
                </c:pt>
                <c:pt idx="2828">
                  <c:v>486</c:v>
                </c:pt>
                <c:pt idx="2829">
                  <c:v>492</c:v>
                </c:pt>
                <c:pt idx="2830">
                  <c:v>504</c:v>
                </c:pt>
                <c:pt idx="2831">
                  <c:v>501</c:v>
                </c:pt>
                <c:pt idx="2832">
                  <c:v>481</c:v>
                </c:pt>
                <c:pt idx="2833">
                  <c:v>504</c:v>
                </c:pt>
                <c:pt idx="2834">
                  <c:v>482</c:v>
                </c:pt>
                <c:pt idx="2835">
                  <c:v>501</c:v>
                </c:pt>
                <c:pt idx="2836">
                  <c:v>485</c:v>
                </c:pt>
                <c:pt idx="2837">
                  <c:v>488</c:v>
                </c:pt>
                <c:pt idx="2838">
                  <c:v>504</c:v>
                </c:pt>
                <c:pt idx="2839">
                  <c:v>499</c:v>
                </c:pt>
                <c:pt idx="2840">
                  <c:v>509</c:v>
                </c:pt>
                <c:pt idx="2841">
                  <c:v>509</c:v>
                </c:pt>
                <c:pt idx="2842">
                  <c:v>510</c:v>
                </c:pt>
                <c:pt idx="2843">
                  <c:v>507</c:v>
                </c:pt>
                <c:pt idx="2844">
                  <c:v>492</c:v>
                </c:pt>
                <c:pt idx="2845">
                  <c:v>514</c:v>
                </c:pt>
                <c:pt idx="2846">
                  <c:v>518</c:v>
                </c:pt>
                <c:pt idx="2847">
                  <c:v>515</c:v>
                </c:pt>
                <c:pt idx="2848">
                  <c:v>519</c:v>
                </c:pt>
                <c:pt idx="2849">
                  <c:v>507</c:v>
                </c:pt>
                <c:pt idx="2850">
                  <c:v>505</c:v>
                </c:pt>
                <c:pt idx="2851">
                  <c:v>511</c:v>
                </c:pt>
                <c:pt idx="2852">
                  <c:v>526</c:v>
                </c:pt>
                <c:pt idx="2853">
                  <c:v>531</c:v>
                </c:pt>
                <c:pt idx="2854">
                  <c:v>499</c:v>
                </c:pt>
                <c:pt idx="2855">
                  <c:v>510</c:v>
                </c:pt>
                <c:pt idx="2856">
                  <c:v>520</c:v>
                </c:pt>
                <c:pt idx="2857">
                  <c:v>513</c:v>
                </c:pt>
                <c:pt idx="2858">
                  <c:v>520</c:v>
                </c:pt>
                <c:pt idx="2859">
                  <c:v>514</c:v>
                </c:pt>
                <c:pt idx="2860">
                  <c:v>517</c:v>
                </c:pt>
                <c:pt idx="2861">
                  <c:v>515</c:v>
                </c:pt>
                <c:pt idx="2862">
                  <c:v>526</c:v>
                </c:pt>
                <c:pt idx="2863">
                  <c:v>534</c:v>
                </c:pt>
                <c:pt idx="2864">
                  <c:v>526</c:v>
                </c:pt>
                <c:pt idx="2865">
                  <c:v>528</c:v>
                </c:pt>
                <c:pt idx="2866">
                  <c:v>532</c:v>
                </c:pt>
                <c:pt idx="2867">
                  <c:v>554</c:v>
                </c:pt>
                <c:pt idx="2868">
                  <c:v>540</c:v>
                </c:pt>
                <c:pt idx="2869">
                  <c:v>518</c:v>
                </c:pt>
                <c:pt idx="2870">
                  <c:v>525</c:v>
                </c:pt>
                <c:pt idx="2871">
                  <c:v>547</c:v>
                </c:pt>
                <c:pt idx="2872">
                  <c:v>512</c:v>
                </c:pt>
                <c:pt idx="2873">
                  <c:v>536</c:v>
                </c:pt>
                <c:pt idx="2874">
                  <c:v>517</c:v>
                </c:pt>
                <c:pt idx="2875">
                  <c:v>538</c:v>
                </c:pt>
                <c:pt idx="2876">
                  <c:v>536</c:v>
                </c:pt>
                <c:pt idx="2877">
                  <c:v>533</c:v>
                </c:pt>
                <c:pt idx="2879">
                  <c:v>547</c:v>
                </c:pt>
                <c:pt idx="2880">
                  <c:v>532</c:v>
                </c:pt>
                <c:pt idx="2881">
                  <c:v>556</c:v>
                </c:pt>
                <c:pt idx="2882">
                  <c:v>573</c:v>
                </c:pt>
                <c:pt idx="2883">
                  <c:v>570</c:v>
                </c:pt>
                <c:pt idx="2884">
                  <c:v>542</c:v>
                </c:pt>
                <c:pt idx="2885">
                  <c:v>532</c:v>
                </c:pt>
                <c:pt idx="2886">
                  <c:v>543</c:v>
                </c:pt>
                <c:pt idx="2887">
                  <c:v>545</c:v>
                </c:pt>
                <c:pt idx="2888">
                  <c:v>536</c:v>
                </c:pt>
                <c:pt idx="2889">
                  <c:v>556</c:v>
                </c:pt>
                <c:pt idx="2890">
                  <c:v>530</c:v>
                </c:pt>
                <c:pt idx="2891">
                  <c:v>536</c:v>
                </c:pt>
                <c:pt idx="2892">
                  <c:v>535</c:v>
                </c:pt>
                <c:pt idx="2893">
                  <c:v>539</c:v>
                </c:pt>
                <c:pt idx="2894">
                  <c:v>536</c:v>
                </c:pt>
                <c:pt idx="2895">
                  <c:v>503</c:v>
                </c:pt>
                <c:pt idx="2896">
                  <c:v>535</c:v>
                </c:pt>
                <c:pt idx="2897">
                  <c:v>531</c:v>
                </c:pt>
                <c:pt idx="2898">
                  <c:v>550</c:v>
                </c:pt>
                <c:pt idx="2899">
                  <c:v>562</c:v>
                </c:pt>
                <c:pt idx="2900">
                  <c:v>533</c:v>
                </c:pt>
                <c:pt idx="2901">
                  <c:v>522</c:v>
                </c:pt>
                <c:pt idx="2902">
                  <c:v>534</c:v>
                </c:pt>
                <c:pt idx="2903">
                  <c:v>530</c:v>
                </c:pt>
                <c:pt idx="2904">
                  <c:v>516</c:v>
                </c:pt>
                <c:pt idx="2905">
                  <c:v>523</c:v>
                </c:pt>
                <c:pt idx="2906">
                  <c:v>522</c:v>
                </c:pt>
                <c:pt idx="2907">
                  <c:v>527</c:v>
                </c:pt>
                <c:pt idx="2908">
                  <c:v>537</c:v>
                </c:pt>
                <c:pt idx="2909">
                  <c:v>532</c:v>
                </c:pt>
                <c:pt idx="2910">
                  <c:v>548</c:v>
                </c:pt>
                <c:pt idx="2911">
                  <c:v>520</c:v>
                </c:pt>
                <c:pt idx="2912">
                  <c:v>512</c:v>
                </c:pt>
                <c:pt idx="2913">
                  <c:v>531</c:v>
                </c:pt>
                <c:pt idx="2914">
                  <c:v>521</c:v>
                </c:pt>
                <c:pt idx="2915">
                  <c:v>521</c:v>
                </c:pt>
                <c:pt idx="2916">
                  <c:v>526</c:v>
                </c:pt>
                <c:pt idx="2917">
                  <c:v>534</c:v>
                </c:pt>
                <c:pt idx="2918">
                  <c:v>507</c:v>
                </c:pt>
                <c:pt idx="2919">
                  <c:v>544</c:v>
                </c:pt>
                <c:pt idx="2920">
                  <c:v>526</c:v>
                </c:pt>
                <c:pt idx="2921">
                  <c:v>511</c:v>
                </c:pt>
                <c:pt idx="2922">
                  <c:v>514</c:v>
                </c:pt>
                <c:pt idx="2923">
                  <c:v>532</c:v>
                </c:pt>
                <c:pt idx="2924">
                  <c:v>521</c:v>
                </c:pt>
                <c:pt idx="2925">
                  <c:v>523</c:v>
                </c:pt>
                <c:pt idx="2926">
                  <c:v>540</c:v>
                </c:pt>
                <c:pt idx="2927">
                  <c:v>529</c:v>
                </c:pt>
                <c:pt idx="2928">
                  <c:v>533</c:v>
                </c:pt>
                <c:pt idx="2929">
                  <c:v>538</c:v>
                </c:pt>
                <c:pt idx="2930">
                  <c:v>520</c:v>
                </c:pt>
                <c:pt idx="2931">
                  <c:v>527</c:v>
                </c:pt>
                <c:pt idx="2932">
                  <c:v>531</c:v>
                </c:pt>
                <c:pt idx="2934">
                  <c:v>501</c:v>
                </c:pt>
                <c:pt idx="2935">
                  <c:v>511</c:v>
                </c:pt>
                <c:pt idx="2936">
                  <c:v>514</c:v>
                </c:pt>
                <c:pt idx="2937">
                  <c:v>513</c:v>
                </c:pt>
                <c:pt idx="2938">
                  <c:v>517</c:v>
                </c:pt>
                <c:pt idx="2939">
                  <c:v>504</c:v>
                </c:pt>
                <c:pt idx="2940">
                  <c:v>520</c:v>
                </c:pt>
                <c:pt idx="2941">
                  <c:v>499</c:v>
                </c:pt>
                <c:pt idx="2942">
                  <c:v>527</c:v>
                </c:pt>
                <c:pt idx="2943">
                  <c:v>508</c:v>
                </c:pt>
                <c:pt idx="2944">
                  <c:v>520</c:v>
                </c:pt>
                <c:pt idx="2945">
                  <c:v>520</c:v>
                </c:pt>
                <c:pt idx="2946">
                  <c:v>526</c:v>
                </c:pt>
                <c:pt idx="2947">
                  <c:v>509</c:v>
                </c:pt>
                <c:pt idx="2948">
                  <c:v>528</c:v>
                </c:pt>
                <c:pt idx="2949">
                  <c:v>536</c:v>
                </c:pt>
                <c:pt idx="2950">
                  <c:v>503</c:v>
                </c:pt>
                <c:pt idx="2951">
                  <c:v>504</c:v>
                </c:pt>
                <c:pt idx="2952">
                  <c:v>531</c:v>
                </c:pt>
                <c:pt idx="2953">
                  <c:v>515</c:v>
                </c:pt>
                <c:pt idx="2954">
                  <c:v>494</c:v>
                </c:pt>
                <c:pt idx="2955">
                  <c:v>523</c:v>
                </c:pt>
                <c:pt idx="2956">
                  <c:v>518</c:v>
                </c:pt>
                <c:pt idx="2957">
                  <c:v>508</c:v>
                </c:pt>
                <c:pt idx="2958">
                  <c:v>537</c:v>
                </c:pt>
                <c:pt idx="2959">
                  <c:v>489</c:v>
                </c:pt>
                <c:pt idx="2960">
                  <c:v>503</c:v>
                </c:pt>
                <c:pt idx="2961">
                  <c:v>518</c:v>
                </c:pt>
                <c:pt idx="2962">
                  <c:v>512</c:v>
                </c:pt>
                <c:pt idx="2963">
                  <c:v>523</c:v>
                </c:pt>
                <c:pt idx="2964">
                  <c:v>528</c:v>
                </c:pt>
                <c:pt idx="2965">
                  <c:v>505</c:v>
                </c:pt>
                <c:pt idx="2966">
                  <c:v>494</c:v>
                </c:pt>
                <c:pt idx="2967">
                  <c:v>484</c:v>
                </c:pt>
                <c:pt idx="2968">
                  <c:v>513</c:v>
                </c:pt>
                <c:pt idx="2969">
                  <c:v>519</c:v>
                </c:pt>
                <c:pt idx="2970">
                  <c:v>513</c:v>
                </c:pt>
                <c:pt idx="2971">
                  <c:v>511</c:v>
                </c:pt>
                <c:pt idx="2972">
                  <c:v>505</c:v>
                </c:pt>
                <c:pt idx="2973">
                  <c:v>505</c:v>
                </c:pt>
                <c:pt idx="2974">
                  <c:v>502</c:v>
                </c:pt>
                <c:pt idx="2975">
                  <c:v>489</c:v>
                </c:pt>
                <c:pt idx="2976">
                  <c:v>519</c:v>
                </c:pt>
                <c:pt idx="2977">
                  <c:v>497</c:v>
                </c:pt>
                <c:pt idx="2978">
                  <c:v>512</c:v>
                </c:pt>
                <c:pt idx="2979">
                  <c:v>505</c:v>
                </c:pt>
                <c:pt idx="2980">
                  <c:v>492</c:v>
                </c:pt>
                <c:pt idx="2981">
                  <c:v>497</c:v>
                </c:pt>
                <c:pt idx="2982">
                  <c:v>514</c:v>
                </c:pt>
                <c:pt idx="2983">
                  <c:v>508</c:v>
                </c:pt>
                <c:pt idx="2984">
                  <c:v>502</c:v>
                </c:pt>
                <c:pt idx="2985">
                  <c:v>512</c:v>
                </c:pt>
                <c:pt idx="2986">
                  <c:v>482</c:v>
                </c:pt>
                <c:pt idx="2987">
                  <c:v>509</c:v>
                </c:pt>
                <c:pt idx="2988">
                  <c:v>498</c:v>
                </c:pt>
                <c:pt idx="2989">
                  <c:v>529</c:v>
                </c:pt>
                <c:pt idx="2990">
                  <c:v>501</c:v>
                </c:pt>
                <c:pt idx="2991">
                  <c:v>499</c:v>
                </c:pt>
                <c:pt idx="2992">
                  <c:v>497</c:v>
                </c:pt>
                <c:pt idx="2993">
                  <c:v>497</c:v>
                </c:pt>
                <c:pt idx="2994">
                  <c:v>514</c:v>
                </c:pt>
                <c:pt idx="2995">
                  <c:v>489</c:v>
                </c:pt>
                <c:pt idx="2996">
                  <c:v>518</c:v>
                </c:pt>
                <c:pt idx="2997">
                  <c:v>494</c:v>
                </c:pt>
                <c:pt idx="2998">
                  <c:v>497</c:v>
                </c:pt>
                <c:pt idx="2999">
                  <c:v>501</c:v>
                </c:pt>
                <c:pt idx="3000">
                  <c:v>505</c:v>
                </c:pt>
                <c:pt idx="3001">
                  <c:v>490</c:v>
                </c:pt>
                <c:pt idx="3002">
                  <c:v>497</c:v>
                </c:pt>
                <c:pt idx="3003">
                  <c:v>487</c:v>
                </c:pt>
                <c:pt idx="3004">
                  <c:v>492</c:v>
                </c:pt>
                <c:pt idx="3005">
                  <c:v>486</c:v>
                </c:pt>
                <c:pt idx="3006">
                  <c:v>484</c:v>
                </c:pt>
                <c:pt idx="3007">
                  <c:v>513</c:v>
                </c:pt>
                <c:pt idx="3008">
                  <c:v>504</c:v>
                </c:pt>
                <c:pt idx="3009">
                  <c:v>507</c:v>
                </c:pt>
                <c:pt idx="3010">
                  <c:v>486</c:v>
                </c:pt>
                <c:pt idx="3011">
                  <c:v>493</c:v>
                </c:pt>
                <c:pt idx="3012">
                  <c:v>501</c:v>
                </c:pt>
                <c:pt idx="3013">
                  <c:v>490</c:v>
                </c:pt>
                <c:pt idx="3014">
                  <c:v>515</c:v>
                </c:pt>
                <c:pt idx="3015">
                  <c:v>486</c:v>
                </c:pt>
                <c:pt idx="3016">
                  <c:v>502</c:v>
                </c:pt>
                <c:pt idx="3017">
                  <c:v>483</c:v>
                </c:pt>
                <c:pt idx="3018">
                  <c:v>505</c:v>
                </c:pt>
                <c:pt idx="3019">
                  <c:v>497</c:v>
                </c:pt>
                <c:pt idx="3020">
                  <c:v>497</c:v>
                </c:pt>
                <c:pt idx="3021">
                  <c:v>500</c:v>
                </c:pt>
                <c:pt idx="3022">
                  <c:v>504</c:v>
                </c:pt>
                <c:pt idx="3023">
                  <c:v>494</c:v>
                </c:pt>
                <c:pt idx="3024">
                  <c:v>491</c:v>
                </c:pt>
                <c:pt idx="3025">
                  <c:v>495</c:v>
                </c:pt>
                <c:pt idx="3026">
                  <c:v>504</c:v>
                </c:pt>
                <c:pt idx="3027">
                  <c:v>488</c:v>
                </c:pt>
                <c:pt idx="3028">
                  <c:v>492</c:v>
                </c:pt>
                <c:pt idx="3029">
                  <c:v>508</c:v>
                </c:pt>
                <c:pt idx="3030">
                  <c:v>506</c:v>
                </c:pt>
                <c:pt idx="3031">
                  <c:v>511</c:v>
                </c:pt>
                <c:pt idx="3032">
                  <c:v>498</c:v>
                </c:pt>
                <c:pt idx="3033">
                  <c:v>512</c:v>
                </c:pt>
                <c:pt idx="3034">
                  <c:v>488</c:v>
                </c:pt>
                <c:pt idx="3035">
                  <c:v>493</c:v>
                </c:pt>
                <c:pt idx="3036">
                  <c:v>503</c:v>
                </c:pt>
                <c:pt idx="3037">
                  <c:v>495</c:v>
                </c:pt>
                <c:pt idx="3038">
                  <c:v>491</c:v>
                </c:pt>
                <c:pt idx="3039">
                  <c:v>512</c:v>
                </c:pt>
                <c:pt idx="3040">
                  <c:v>503</c:v>
                </c:pt>
                <c:pt idx="3041">
                  <c:v>509</c:v>
                </c:pt>
                <c:pt idx="3042">
                  <c:v>478</c:v>
                </c:pt>
                <c:pt idx="3043">
                  <c:v>506</c:v>
                </c:pt>
                <c:pt idx="3044">
                  <c:v>506</c:v>
                </c:pt>
                <c:pt idx="3045">
                  <c:v>484</c:v>
                </c:pt>
                <c:pt idx="3046">
                  <c:v>496</c:v>
                </c:pt>
                <c:pt idx="3047">
                  <c:v>484</c:v>
                </c:pt>
                <c:pt idx="3048">
                  <c:v>506</c:v>
                </c:pt>
                <c:pt idx="3049">
                  <c:v>498</c:v>
                </c:pt>
                <c:pt idx="3050">
                  <c:v>504</c:v>
                </c:pt>
                <c:pt idx="3051">
                  <c:v>500</c:v>
                </c:pt>
                <c:pt idx="3052">
                  <c:v>495</c:v>
                </c:pt>
                <c:pt idx="3053">
                  <c:v>481</c:v>
                </c:pt>
                <c:pt idx="3054">
                  <c:v>496</c:v>
                </c:pt>
                <c:pt idx="3055">
                  <c:v>492</c:v>
                </c:pt>
                <c:pt idx="3056">
                  <c:v>517</c:v>
                </c:pt>
                <c:pt idx="3057">
                  <c:v>520</c:v>
                </c:pt>
                <c:pt idx="3058">
                  <c:v>497</c:v>
                </c:pt>
                <c:pt idx="3059">
                  <c:v>488</c:v>
                </c:pt>
                <c:pt idx="3060">
                  <c:v>518</c:v>
                </c:pt>
                <c:pt idx="3061">
                  <c:v>483</c:v>
                </c:pt>
                <c:pt idx="3062">
                  <c:v>506</c:v>
                </c:pt>
                <c:pt idx="3063">
                  <c:v>514</c:v>
                </c:pt>
                <c:pt idx="3064">
                  <c:v>517</c:v>
                </c:pt>
                <c:pt idx="3065">
                  <c:v>491</c:v>
                </c:pt>
                <c:pt idx="3066">
                  <c:v>523</c:v>
                </c:pt>
                <c:pt idx="3067">
                  <c:v>496</c:v>
                </c:pt>
                <c:pt idx="3068">
                  <c:v>509</c:v>
                </c:pt>
                <c:pt idx="3069">
                  <c:v>494</c:v>
                </c:pt>
                <c:pt idx="3070">
                  <c:v>496</c:v>
                </c:pt>
                <c:pt idx="3071">
                  <c:v>518</c:v>
                </c:pt>
                <c:pt idx="3072">
                  <c:v>509</c:v>
                </c:pt>
                <c:pt idx="3073">
                  <c:v>512</c:v>
                </c:pt>
                <c:pt idx="3074">
                  <c:v>492</c:v>
                </c:pt>
                <c:pt idx="3075">
                  <c:v>511</c:v>
                </c:pt>
                <c:pt idx="3076">
                  <c:v>517</c:v>
                </c:pt>
                <c:pt idx="3077">
                  <c:v>502</c:v>
                </c:pt>
                <c:pt idx="3078">
                  <c:v>531</c:v>
                </c:pt>
                <c:pt idx="3079">
                  <c:v>510</c:v>
                </c:pt>
                <c:pt idx="3080">
                  <c:v>520</c:v>
                </c:pt>
                <c:pt idx="3081">
                  <c:v>510</c:v>
                </c:pt>
                <c:pt idx="3082">
                  <c:v>520</c:v>
                </c:pt>
                <c:pt idx="3083">
                  <c:v>511</c:v>
                </c:pt>
                <c:pt idx="3084">
                  <c:v>515</c:v>
                </c:pt>
                <c:pt idx="3085">
                  <c:v>511</c:v>
                </c:pt>
                <c:pt idx="3086">
                  <c:v>509</c:v>
                </c:pt>
                <c:pt idx="3087">
                  <c:v>530</c:v>
                </c:pt>
                <c:pt idx="3088">
                  <c:v>505</c:v>
                </c:pt>
                <c:pt idx="3089">
                  <c:v>534</c:v>
                </c:pt>
                <c:pt idx="3090">
                  <c:v>539</c:v>
                </c:pt>
                <c:pt idx="3091">
                  <c:v>512</c:v>
                </c:pt>
                <c:pt idx="3092">
                  <c:v>528</c:v>
                </c:pt>
                <c:pt idx="3093">
                  <c:v>533</c:v>
                </c:pt>
                <c:pt idx="3094">
                  <c:v>523</c:v>
                </c:pt>
                <c:pt idx="3095">
                  <c:v>517</c:v>
                </c:pt>
                <c:pt idx="3096">
                  <c:v>523</c:v>
                </c:pt>
                <c:pt idx="3097">
                  <c:v>543</c:v>
                </c:pt>
                <c:pt idx="3098">
                  <c:v>530</c:v>
                </c:pt>
                <c:pt idx="3099">
                  <c:v>548</c:v>
                </c:pt>
                <c:pt idx="3100">
                  <c:v>557</c:v>
                </c:pt>
                <c:pt idx="3101">
                  <c:v>541</c:v>
                </c:pt>
                <c:pt idx="3102">
                  <c:v>580</c:v>
                </c:pt>
                <c:pt idx="3103">
                  <c:v>529</c:v>
                </c:pt>
                <c:pt idx="3104">
                  <c:v>576</c:v>
                </c:pt>
                <c:pt idx="3105">
                  <c:v>557</c:v>
                </c:pt>
                <c:pt idx="3106">
                  <c:v>538</c:v>
                </c:pt>
                <c:pt idx="3107">
                  <c:v>579</c:v>
                </c:pt>
                <c:pt idx="3108">
                  <c:v>580</c:v>
                </c:pt>
                <c:pt idx="3109">
                  <c:v>560</c:v>
                </c:pt>
                <c:pt idx="3110">
                  <c:v>591</c:v>
                </c:pt>
                <c:pt idx="3111">
                  <c:v>593</c:v>
                </c:pt>
                <c:pt idx="3112">
                  <c:v>589</c:v>
                </c:pt>
                <c:pt idx="3113">
                  <c:v>583</c:v>
                </c:pt>
                <c:pt idx="3114">
                  <c:v>582</c:v>
                </c:pt>
                <c:pt idx="3115">
                  <c:v>562</c:v>
                </c:pt>
                <c:pt idx="3116">
                  <c:v>596</c:v>
                </c:pt>
                <c:pt idx="3117">
                  <c:v>589</c:v>
                </c:pt>
                <c:pt idx="3118">
                  <c:v>581</c:v>
                </c:pt>
                <c:pt idx="3119">
                  <c:v>597</c:v>
                </c:pt>
                <c:pt idx="3120">
                  <c:v>560</c:v>
                </c:pt>
                <c:pt idx="3121">
                  <c:v>603</c:v>
                </c:pt>
                <c:pt idx="3122">
                  <c:v>611</c:v>
                </c:pt>
                <c:pt idx="3123">
                  <c:v>596</c:v>
                </c:pt>
                <c:pt idx="3124">
                  <c:v>621</c:v>
                </c:pt>
                <c:pt idx="3125">
                  <c:v>598</c:v>
                </c:pt>
                <c:pt idx="3126">
                  <c:v>611</c:v>
                </c:pt>
                <c:pt idx="3127">
                  <c:v>621</c:v>
                </c:pt>
                <c:pt idx="3128">
                  <c:v>621</c:v>
                </c:pt>
                <c:pt idx="3129">
                  <c:v>603</c:v>
                </c:pt>
                <c:pt idx="3130">
                  <c:v>602</c:v>
                </c:pt>
                <c:pt idx="3131">
                  <c:v>604</c:v>
                </c:pt>
                <c:pt idx="3132">
                  <c:v>606</c:v>
                </c:pt>
                <c:pt idx="3133">
                  <c:v>606</c:v>
                </c:pt>
                <c:pt idx="3134">
                  <c:v>623</c:v>
                </c:pt>
                <c:pt idx="3135">
                  <c:v>631</c:v>
                </c:pt>
                <c:pt idx="3136">
                  <c:v>616</c:v>
                </c:pt>
                <c:pt idx="3137">
                  <c:v>634</c:v>
                </c:pt>
                <c:pt idx="3138">
                  <c:v>631</c:v>
                </c:pt>
                <c:pt idx="3139">
                  <c:v>632</c:v>
                </c:pt>
                <c:pt idx="3140">
                  <c:v>606</c:v>
                </c:pt>
                <c:pt idx="3141">
                  <c:v>614</c:v>
                </c:pt>
                <c:pt idx="3142">
                  <c:v>650</c:v>
                </c:pt>
                <c:pt idx="3143">
                  <c:v>606</c:v>
                </c:pt>
                <c:pt idx="3144">
                  <c:v>615</c:v>
                </c:pt>
                <c:pt idx="3145">
                  <c:v>634</c:v>
                </c:pt>
                <c:pt idx="3146">
                  <c:v>617</c:v>
                </c:pt>
                <c:pt idx="3147">
                  <c:v>622</c:v>
                </c:pt>
                <c:pt idx="3148">
                  <c:v>621</c:v>
                </c:pt>
                <c:pt idx="3150">
                  <c:v>598</c:v>
                </c:pt>
                <c:pt idx="3151">
                  <c:v>618</c:v>
                </c:pt>
                <c:pt idx="3152">
                  <c:v>599</c:v>
                </c:pt>
                <c:pt idx="3153">
                  <c:v>610</c:v>
                </c:pt>
                <c:pt idx="3154">
                  <c:v>600</c:v>
                </c:pt>
                <c:pt idx="3155">
                  <c:v>582</c:v>
                </c:pt>
                <c:pt idx="3156">
                  <c:v>606</c:v>
                </c:pt>
                <c:pt idx="3157">
                  <c:v>600</c:v>
                </c:pt>
                <c:pt idx="3158">
                  <c:v>589</c:v>
                </c:pt>
                <c:pt idx="3159">
                  <c:v>608</c:v>
                </c:pt>
                <c:pt idx="3160">
                  <c:v>609</c:v>
                </c:pt>
                <c:pt idx="3161">
                  <c:v>593</c:v>
                </c:pt>
                <c:pt idx="3162">
                  <c:v>583</c:v>
                </c:pt>
                <c:pt idx="3163">
                  <c:v>600</c:v>
                </c:pt>
                <c:pt idx="3164">
                  <c:v>605</c:v>
                </c:pt>
                <c:pt idx="3165">
                  <c:v>586</c:v>
                </c:pt>
                <c:pt idx="3166">
                  <c:v>606</c:v>
                </c:pt>
                <c:pt idx="3167">
                  <c:v>599</c:v>
                </c:pt>
                <c:pt idx="3168">
                  <c:v>548</c:v>
                </c:pt>
                <c:pt idx="3169">
                  <c:v>568</c:v>
                </c:pt>
                <c:pt idx="3170">
                  <c:v>562</c:v>
                </c:pt>
                <c:pt idx="3171">
                  <c:v>555</c:v>
                </c:pt>
                <c:pt idx="3172">
                  <c:v>562</c:v>
                </c:pt>
                <c:pt idx="3173">
                  <c:v>553</c:v>
                </c:pt>
                <c:pt idx="3174">
                  <c:v>595</c:v>
                </c:pt>
                <c:pt idx="3175">
                  <c:v>556</c:v>
                </c:pt>
                <c:pt idx="3176">
                  <c:v>555</c:v>
                </c:pt>
                <c:pt idx="3177">
                  <c:v>564</c:v>
                </c:pt>
                <c:pt idx="3178">
                  <c:v>554</c:v>
                </c:pt>
                <c:pt idx="3179">
                  <c:v>533</c:v>
                </c:pt>
                <c:pt idx="3180">
                  <c:v>549</c:v>
                </c:pt>
                <c:pt idx="3181">
                  <c:v>536</c:v>
                </c:pt>
                <c:pt idx="3182">
                  <c:v>530</c:v>
                </c:pt>
                <c:pt idx="3183">
                  <c:v>564</c:v>
                </c:pt>
                <c:pt idx="3184">
                  <c:v>543</c:v>
                </c:pt>
                <c:pt idx="3185">
                  <c:v>540</c:v>
                </c:pt>
                <c:pt idx="3186">
                  <c:v>543</c:v>
                </c:pt>
                <c:pt idx="3187">
                  <c:v>529</c:v>
                </c:pt>
                <c:pt idx="3188">
                  <c:v>524</c:v>
                </c:pt>
                <c:pt idx="3189">
                  <c:v>533</c:v>
                </c:pt>
                <c:pt idx="3190">
                  <c:v>543</c:v>
                </c:pt>
                <c:pt idx="3191">
                  <c:v>521</c:v>
                </c:pt>
                <c:pt idx="3192">
                  <c:v>509</c:v>
                </c:pt>
                <c:pt idx="3193">
                  <c:v>503</c:v>
                </c:pt>
                <c:pt idx="3194">
                  <c:v>530</c:v>
                </c:pt>
                <c:pt idx="3195">
                  <c:v>507</c:v>
                </c:pt>
                <c:pt idx="3196">
                  <c:v>524</c:v>
                </c:pt>
                <c:pt idx="3197">
                  <c:v>516</c:v>
                </c:pt>
                <c:pt idx="3198">
                  <c:v>503</c:v>
                </c:pt>
                <c:pt idx="3199">
                  <c:v>498</c:v>
                </c:pt>
                <c:pt idx="3200">
                  <c:v>515</c:v>
                </c:pt>
                <c:pt idx="3201">
                  <c:v>502</c:v>
                </c:pt>
                <c:pt idx="3202">
                  <c:v>507</c:v>
                </c:pt>
                <c:pt idx="3203">
                  <c:v>521</c:v>
                </c:pt>
                <c:pt idx="3204">
                  <c:v>516</c:v>
                </c:pt>
                <c:pt idx="3205">
                  <c:v>506</c:v>
                </c:pt>
                <c:pt idx="3206">
                  <c:v>501</c:v>
                </c:pt>
                <c:pt idx="3207">
                  <c:v>498</c:v>
                </c:pt>
                <c:pt idx="3208">
                  <c:v>516</c:v>
                </c:pt>
                <c:pt idx="3209">
                  <c:v>492</c:v>
                </c:pt>
                <c:pt idx="3210">
                  <c:v>499</c:v>
                </c:pt>
                <c:pt idx="3211">
                  <c:v>500</c:v>
                </c:pt>
                <c:pt idx="3212">
                  <c:v>502</c:v>
                </c:pt>
                <c:pt idx="3213">
                  <c:v>508</c:v>
                </c:pt>
                <c:pt idx="3214">
                  <c:v>496</c:v>
                </c:pt>
                <c:pt idx="3215">
                  <c:v>505</c:v>
                </c:pt>
                <c:pt idx="3216">
                  <c:v>499</c:v>
                </c:pt>
                <c:pt idx="3217">
                  <c:v>502</c:v>
                </c:pt>
                <c:pt idx="3218">
                  <c:v>499</c:v>
                </c:pt>
                <c:pt idx="3219">
                  <c:v>518</c:v>
                </c:pt>
                <c:pt idx="3220">
                  <c:v>501</c:v>
                </c:pt>
                <c:pt idx="3221">
                  <c:v>493</c:v>
                </c:pt>
                <c:pt idx="3222">
                  <c:v>502</c:v>
                </c:pt>
                <c:pt idx="3223">
                  <c:v>505</c:v>
                </c:pt>
                <c:pt idx="3224">
                  <c:v>495</c:v>
                </c:pt>
                <c:pt idx="3225">
                  <c:v>491</c:v>
                </c:pt>
                <c:pt idx="3226">
                  <c:v>495</c:v>
                </c:pt>
                <c:pt idx="3227">
                  <c:v>496</c:v>
                </c:pt>
                <c:pt idx="3228">
                  <c:v>493</c:v>
                </c:pt>
                <c:pt idx="3229">
                  <c:v>491</c:v>
                </c:pt>
                <c:pt idx="3230">
                  <c:v>503</c:v>
                </c:pt>
                <c:pt idx="3231">
                  <c:v>511</c:v>
                </c:pt>
                <c:pt idx="3232">
                  <c:v>498</c:v>
                </c:pt>
                <c:pt idx="3233">
                  <c:v>497</c:v>
                </c:pt>
                <c:pt idx="3234">
                  <c:v>488</c:v>
                </c:pt>
                <c:pt idx="3235">
                  <c:v>498</c:v>
                </c:pt>
                <c:pt idx="3236">
                  <c:v>489</c:v>
                </c:pt>
                <c:pt idx="3237">
                  <c:v>501</c:v>
                </c:pt>
                <c:pt idx="3238">
                  <c:v>515</c:v>
                </c:pt>
                <c:pt idx="3239">
                  <c:v>482</c:v>
                </c:pt>
                <c:pt idx="3240">
                  <c:v>494</c:v>
                </c:pt>
                <c:pt idx="3241">
                  <c:v>502</c:v>
                </c:pt>
                <c:pt idx="3242">
                  <c:v>485</c:v>
                </c:pt>
                <c:pt idx="3243">
                  <c:v>483</c:v>
                </c:pt>
                <c:pt idx="3244">
                  <c:v>495</c:v>
                </c:pt>
                <c:pt idx="3245">
                  <c:v>486</c:v>
                </c:pt>
                <c:pt idx="3246">
                  <c:v>507</c:v>
                </c:pt>
                <c:pt idx="3247">
                  <c:v>494</c:v>
                </c:pt>
                <c:pt idx="3248">
                  <c:v>488</c:v>
                </c:pt>
                <c:pt idx="3249">
                  <c:v>494</c:v>
                </c:pt>
                <c:pt idx="3250">
                  <c:v>480</c:v>
                </c:pt>
                <c:pt idx="3251">
                  <c:v>508</c:v>
                </c:pt>
                <c:pt idx="3252">
                  <c:v>507</c:v>
                </c:pt>
                <c:pt idx="3253">
                  <c:v>509</c:v>
                </c:pt>
                <c:pt idx="3254">
                  <c:v>504</c:v>
                </c:pt>
                <c:pt idx="3255">
                  <c:v>507</c:v>
                </c:pt>
                <c:pt idx="3256">
                  <c:v>488</c:v>
                </c:pt>
                <c:pt idx="3257">
                  <c:v>481</c:v>
                </c:pt>
                <c:pt idx="3258">
                  <c:v>492</c:v>
                </c:pt>
                <c:pt idx="3259">
                  <c:v>481</c:v>
                </c:pt>
                <c:pt idx="3260">
                  <c:v>505</c:v>
                </c:pt>
                <c:pt idx="3261">
                  <c:v>490</c:v>
                </c:pt>
                <c:pt idx="3262">
                  <c:v>494</c:v>
                </c:pt>
                <c:pt idx="3263">
                  <c:v>513</c:v>
                </c:pt>
                <c:pt idx="3264">
                  <c:v>496</c:v>
                </c:pt>
                <c:pt idx="3265">
                  <c:v>489</c:v>
                </c:pt>
                <c:pt idx="3266">
                  <c:v>489</c:v>
                </c:pt>
                <c:pt idx="3267">
                  <c:v>495</c:v>
                </c:pt>
                <c:pt idx="3268">
                  <c:v>492</c:v>
                </c:pt>
                <c:pt idx="3269">
                  <c:v>505</c:v>
                </c:pt>
                <c:pt idx="3270">
                  <c:v>497</c:v>
                </c:pt>
                <c:pt idx="3271">
                  <c:v>495</c:v>
                </c:pt>
                <c:pt idx="3272">
                  <c:v>494</c:v>
                </c:pt>
                <c:pt idx="3273">
                  <c:v>509</c:v>
                </c:pt>
                <c:pt idx="3274">
                  <c:v>484</c:v>
                </c:pt>
                <c:pt idx="3275">
                  <c:v>502</c:v>
                </c:pt>
                <c:pt idx="3276">
                  <c:v>510</c:v>
                </c:pt>
                <c:pt idx="3277">
                  <c:v>486</c:v>
                </c:pt>
                <c:pt idx="3278">
                  <c:v>498</c:v>
                </c:pt>
                <c:pt idx="3279">
                  <c:v>504</c:v>
                </c:pt>
                <c:pt idx="3280">
                  <c:v>497</c:v>
                </c:pt>
                <c:pt idx="3281">
                  <c:v>491</c:v>
                </c:pt>
                <c:pt idx="3282">
                  <c:v>508</c:v>
                </c:pt>
                <c:pt idx="3283">
                  <c:v>488</c:v>
                </c:pt>
                <c:pt idx="3284">
                  <c:v>498</c:v>
                </c:pt>
                <c:pt idx="3285">
                  <c:v>506</c:v>
                </c:pt>
                <c:pt idx="3286">
                  <c:v>489</c:v>
                </c:pt>
                <c:pt idx="3287">
                  <c:v>501</c:v>
                </c:pt>
                <c:pt idx="3288">
                  <c:v>503</c:v>
                </c:pt>
                <c:pt idx="3289">
                  <c:v>511</c:v>
                </c:pt>
                <c:pt idx="3290">
                  <c:v>500</c:v>
                </c:pt>
                <c:pt idx="3291">
                  <c:v>502</c:v>
                </c:pt>
                <c:pt idx="3292">
                  <c:v>501</c:v>
                </c:pt>
                <c:pt idx="3293">
                  <c:v>504</c:v>
                </c:pt>
                <c:pt idx="3294">
                  <c:v>514</c:v>
                </c:pt>
                <c:pt idx="3295">
                  <c:v>501</c:v>
                </c:pt>
                <c:pt idx="3296">
                  <c:v>510</c:v>
                </c:pt>
                <c:pt idx="3297">
                  <c:v>508</c:v>
                </c:pt>
                <c:pt idx="3298">
                  <c:v>495</c:v>
                </c:pt>
                <c:pt idx="3299">
                  <c:v>515</c:v>
                </c:pt>
                <c:pt idx="3300">
                  <c:v>501</c:v>
                </c:pt>
                <c:pt idx="3301">
                  <c:v>528</c:v>
                </c:pt>
                <c:pt idx="3302">
                  <c:v>504</c:v>
                </c:pt>
                <c:pt idx="3303">
                  <c:v>518</c:v>
                </c:pt>
                <c:pt idx="3304">
                  <c:v>522</c:v>
                </c:pt>
                <c:pt idx="3305">
                  <c:v>507</c:v>
                </c:pt>
                <c:pt idx="3306">
                  <c:v>498</c:v>
                </c:pt>
                <c:pt idx="3307">
                  <c:v>498</c:v>
                </c:pt>
                <c:pt idx="3308">
                  <c:v>521</c:v>
                </c:pt>
                <c:pt idx="3309">
                  <c:v>511</c:v>
                </c:pt>
                <c:pt idx="3310">
                  <c:v>516</c:v>
                </c:pt>
                <c:pt idx="3311">
                  <c:v>520</c:v>
                </c:pt>
                <c:pt idx="3312">
                  <c:v>504</c:v>
                </c:pt>
                <c:pt idx="3313">
                  <c:v>517</c:v>
                </c:pt>
                <c:pt idx="3314">
                  <c:v>498</c:v>
                </c:pt>
                <c:pt idx="3315">
                  <c:v>515</c:v>
                </c:pt>
                <c:pt idx="3316">
                  <c:v>500</c:v>
                </c:pt>
                <c:pt idx="3317">
                  <c:v>521</c:v>
                </c:pt>
                <c:pt idx="3318">
                  <c:v>507</c:v>
                </c:pt>
                <c:pt idx="3319">
                  <c:v>527</c:v>
                </c:pt>
                <c:pt idx="3320">
                  <c:v>502</c:v>
                </c:pt>
                <c:pt idx="3321">
                  <c:v>516</c:v>
                </c:pt>
                <c:pt idx="3322">
                  <c:v>510</c:v>
                </c:pt>
                <c:pt idx="3323">
                  <c:v>504</c:v>
                </c:pt>
                <c:pt idx="3324">
                  <c:v>509</c:v>
                </c:pt>
                <c:pt idx="3325">
                  <c:v>524</c:v>
                </c:pt>
                <c:pt idx="3326">
                  <c:v>503</c:v>
                </c:pt>
                <c:pt idx="3327">
                  <c:v>514</c:v>
                </c:pt>
                <c:pt idx="3328">
                  <c:v>508</c:v>
                </c:pt>
                <c:pt idx="3329">
                  <c:v>499</c:v>
                </c:pt>
                <c:pt idx="3330">
                  <c:v>505</c:v>
                </c:pt>
                <c:pt idx="3331">
                  <c:v>489</c:v>
                </c:pt>
                <c:pt idx="3333">
                  <c:v>517</c:v>
                </c:pt>
                <c:pt idx="3334">
                  <c:v>522</c:v>
                </c:pt>
                <c:pt idx="3335">
                  <c:v>506</c:v>
                </c:pt>
                <c:pt idx="3336">
                  <c:v>506</c:v>
                </c:pt>
                <c:pt idx="3337">
                  <c:v>511</c:v>
                </c:pt>
                <c:pt idx="3338">
                  <c:v>515</c:v>
                </c:pt>
                <c:pt idx="3339">
                  <c:v>509</c:v>
                </c:pt>
                <c:pt idx="3340">
                  <c:v>503</c:v>
                </c:pt>
                <c:pt idx="3341">
                  <c:v>514</c:v>
                </c:pt>
                <c:pt idx="3342">
                  <c:v>515</c:v>
                </c:pt>
                <c:pt idx="3343">
                  <c:v>524</c:v>
                </c:pt>
                <c:pt idx="3344">
                  <c:v>500</c:v>
                </c:pt>
                <c:pt idx="3345">
                  <c:v>493</c:v>
                </c:pt>
                <c:pt idx="3346">
                  <c:v>520</c:v>
                </c:pt>
                <c:pt idx="3347">
                  <c:v>505</c:v>
                </c:pt>
                <c:pt idx="3348">
                  <c:v>497</c:v>
                </c:pt>
                <c:pt idx="3349">
                  <c:v>536</c:v>
                </c:pt>
                <c:pt idx="3350">
                  <c:v>489</c:v>
                </c:pt>
                <c:pt idx="3351">
                  <c:v>512</c:v>
                </c:pt>
                <c:pt idx="3352">
                  <c:v>509</c:v>
                </c:pt>
                <c:pt idx="3353">
                  <c:v>504</c:v>
                </c:pt>
                <c:pt idx="3354">
                  <c:v>501</c:v>
                </c:pt>
                <c:pt idx="3355">
                  <c:v>505</c:v>
                </c:pt>
                <c:pt idx="3356">
                  <c:v>510</c:v>
                </c:pt>
                <c:pt idx="3357">
                  <c:v>517</c:v>
                </c:pt>
                <c:pt idx="3358">
                  <c:v>511</c:v>
                </c:pt>
                <c:pt idx="3359">
                  <c:v>505</c:v>
                </c:pt>
                <c:pt idx="3360">
                  <c:v>514</c:v>
                </c:pt>
                <c:pt idx="3361">
                  <c:v>520</c:v>
                </c:pt>
                <c:pt idx="3362">
                  <c:v>500</c:v>
                </c:pt>
                <c:pt idx="3363">
                  <c:v>508</c:v>
                </c:pt>
                <c:pt idx="3364">
                  <c:v>486</c:v>
                </c:pt>
                <c:pt idx="3365">
                  <c:v>509</c:v>
                </c:pt>
                <c:pt idx="3366">
                  <c:v>501</c:v>
                </c:pt>
                <c:pt idx="3367">
                  <c:v>514</c:v>
                </c:pt>
                <c:pt idx="3368">
                  <c:v>502</c:v>
                </c:pt>
                <c:pt idx="3369">
                  <c:v>487</c:v>
                </c:pt>
                <c:pt idx="3370">
                  <c:v>499</c:v>
                </c:pt>
                <c:pt idx="3371">
                  <c:v>507</c:v>
                </c:pt>
                <c:pt idx="3372">
                  <c:v>519</c:v>
                </c:pt>
                <c:pt idx="3373">
                  <c:v>508</c:v>
                </c:pt>
                <c:pt idx="3374">
                  <c:v>509</c:v>
                </c:pt>
                <c:pt idx="3375">
                  <c:v>489</c:v>
                </c:pt>
                <c:pt idx="3376">
                  <c:v>496</c:v>
                </c:pt>
                <c:pt idx="3377">
                  <c:v>493</c:v>
                </c:pt>
                <c:pt idx="3378">
                  <c:v>502</c:v>
                </c:pt>
                <c:pt idx="3379">
                  <c:v>475</c:v>
                </c:pt>
                <c:pt idx="3380">
                  <c:v>499</c:v>
                </c:pt>
                <c:pt idx="3381">
                  <c:v>517</c:v>
                </c:pt>
                <c:pt idx="3382">
                  <c:v>488</c:v>
                </c:pt>
                <c:pt idx="3383">
                  <c:v>513</c:v>
                </c:pt>
                <c:pt idx="3384">
                  <c:v>515</c:v>
                </c:pt>
                <c:pt idx="3385">
                  <c:v>488</c:v>
                </c:pt>
                <c:pt idx="3386">
                  <c:v>511</c:v>
                </c:pt>
                <c:pt idx="3387">
                  <c:v>497</c:v>
                </c:pt>
                <c:pt idx="3388">
                  <c:v>494</c:v>
                </c:pt>
                <c:pt idx="3389">
                  <c:v>486</c:v>
                </c:pt>
                <c:pt idx="3390">
                  <c:v>494</c:v>
                </c:pt>
                <c:pt idx="3391">
                  <c:v>496</c:v>
                </c:pt>
                <c:pt idx="3392">
                  <c:v>505</c:v>
                </c:pt>
                <c:pt idx="3393">
                  <c:v>484</c:v>
                </c:pt>
                <c:pt idx="3394">
                  <c:v>490</c:v>
                </c:pt>
                <c:pt idx="3395">
                  <c:v>498</c:v>
                </c:pt>
                <c:pt idx="3396">
                  <c:v>495</c:v>
                </c:pt>
                <c:pt idx="3397">
                  <c:v>509</c:v>
                </c:pt>
                <c:pt idx="3398">
                  <c:v>522</c:v>
                </c:pt>
                <c:pt idx="3399">
                  <c:v>507</c:v>
                </c:pt>
                <c:pt idx="3400">
                  <c:v>495</c:v>
                </c:pt>
                <c:pt idx="3401">
                  <c:v>499</c:v>
                </c:pt>
                <c:pt idx="3402">
                  <c:v>494</c:v>
                </c:pt>
                <c:pt idx="3403">
                  <c:v>518</c:v>
                </c:pt>
                <c:pt idx="3404">
                  <c:v>491</c:v>
                </c:pt>
                <c:pt idx="3405">
                  <c:v>501</c:v>
                </c:pt>
                <c:pt idx="3406">
                  <c:v>496</c:v>
                </c:pt>
                <c:pt idx="3407">
                  <c:v>512</c:v>
                </c:pt>
                <c:pt idx="3408">
                  <c:v>499</c:v>
                </c:pt>
                <c:pt idx="3409">
                  <c:v>489</c:v>
                </c:pt>
                <c:pt idx="3410">
                  <c:v>485</c:v>
                </c:pt>
                <c:pt idx="3411">
                  <c:v>505</c:v>
                </c:pt>
                <c:pt idx="3412">
                  <c:v>482</c:v>
                </c:pt>
                <c:pt idx="3413">
                  <c:v>520</c:v>
                </c:pt>
                <c:pt idx="3414">
                  <c:v>495</c:v>
                </c:pt>
                <c:pt idx="3415">
                  <c:v>502</c:v>
                </c:pt>
                <c:pt idx="3416">
                  <c:v>491</c:v>
                </c:pt>
                <c:pt idx="3417">
                  <c:v>472</c:v>
                </c:pt>
                <c:pt idx="3418">
                  <c:v>506</c:v>
                </c:pt>
                <c:pt idx="3419">
                  <c:v>488</c:v>
                </c:pt>
                <c:pt idx="3420">
                  <c:v>488</c:v>
                </c:pt>
                <c:pt idx="3421">
                  <c:v>503</c:v>
                </c:pt>
                <c:pt idx="3422">
                  <c:v>493</c:v>
                </c:pt>
                <c:pt idx="3423">
                  <c:v>500</c:v>
                </c:pt>
                <c:pt idx="3424">
                  <c:v>507</c:v>
                </c:pt>
                <c:pt idx="3425">
                  <c:v>505</c:v>
                </c:pt>
                <c:pt idx="3426">
                  <c:v>499</c:v>
                </c:pt>
                <c:pt idx="3427">
                  <c:v>518</c:v>
                </c:pt>
                <c:pt idx="3428">
                  <c:v>489</c:v>
                </c:pt>
                <c:pt idx="3429">
                  <c:v>516</c:v>
                </c:pt>
                <c:pt idx="3430">
                  <c:v>490</c:v>
                </c:pt>
                <c:pt idx="3431">
                  <c:v>496</c:v>
                </c:pt>
                <c:pt idx="3432">
                  <c:v>507</c:v>
                </c:pt>
                <c:pt idx="3433">
                  <c:v>509</c:v>
                </c:pt>
                <c:pt idx="3434">
                  <c:v>496</c:v>
                </c:pt>
                <c:pt idx="3435">
                  <c:v>489</c:v>
                </c:pt>
                <c:pt idx="3436">
                  <c:v>490</c:v>
                </c:pt>
                <c:pt idx="3437">
                  <c:v>488</c:v>
                </c:pt>
                <c:pt idx="3438">
                  <c:v>487</c:v>
                </c:pt>
                <c:pt idx="3439">
                  <c:v>493</c:v>
                </c:pt>
                <c:pt idx="3440">
                  <c:v>498</c:v>
                </c:pt>
                <c:pt idx="3441">
                  <c:v>513</c:v>
                </c:pt>
                <c:pt idx="3442">
                  <c:v>505</c:v>
                </c:pt>
                <c:pt idx="3443">
                  <c:v>489</c:v>
                </c:pt>
                <c:pt idx="3444">
                  <c:v>499</c:v>
                </c:pt>
                <c:pt idx="3445">
                  <c:v>494</c:v>
                </c:pt>
                <c:pt idx="3446">
                  <c:v>506</c:v>
                </c:pt>
                <c:pt idx="3447">
                  <c:v>493</c:v>
                </c:pt>
                <c:pt idx="3448">
                  <c:v>492</c:v>
                </c:pt>
                <c:pt idx="3449">
                  <c:v>504</c:v>
                </c:pt>
                <c:pt idx="3450">
                  <c:v>503</c:v>
                </c:pt>
                <c:pt idx="3451">
                  <c:v>505</c:v>
                </c:pt>
                <c:pt idx="3452">
                  <c:v>503</c:v>
                </c:pt>
                <c:pt idx="3453">
                  <c:v>496</c:v>
                </c:pt>
                <c:pt idx="3454">
                  <c:v>490</c:v>
                </c:pt>
                <c:pt idx="3455">
                  <c:v>513</c:v>
                </c:pt>
                <c:pt idx="3456">
                  <c:v>490</c:v>
                </c:pt>
                <c:pt idx="3457">
                  <c:v>518</c:v>
                </c:pt>
                <c:pt idx="3458">
                  <c:v>485</c:v>
                </c:pt>
                <c:pt idx="3459">
                  <c:v>506</c:v>
                </c:pt>
                <c:pt idx="3460">
                  <c:v>500</c:v>
                </c:pt>
                <c:pt idx="3461">
                  <c:v>504</c:v>
                </c:pt>
                <c:pt idx="3462">
                  <c:v>491</c:v>
                </c:pt>
                <c:pt idx="3463">
                  <c:v>500</c:v>
                </c:pt>
                <c:pt idx="3464">
                  <c:v>500</c:v>
                </c:pt>
                <c:pt idx="3465">
                  <c:v>490</c:v>
                </c:pt>
                <c:pt idx="3466">
                  <c:v>509</c:v>
                </c:pt>
                <c:pt idx="3467">
                  <c:v>508</c:v>
                </c:pt>
                <c:pt idx="3468">
                  <c:v>506</c:v>
                </c:pt>
                <c:pt idx="3469">
                  <c:v>502</c:v>
                </c:pt>
                <c:pt idx="3470">
                  <c:v>520</c:v>
                </c:pt>
                <c:pt idx="3471">
                  <c:v>514</c:v>
                </c:pt>
                <c:pt idx="3472">
                  <c:v>488</c:v>
                </c:pt>
                <c:pt idx="3473">
                  <c:v>496</c:v>
                </c:pt>
                <c:pt idx="3474">
                  <c:v>501</c:v>
                </c:pt>
                <c:pt idx="3475">
                  <c:v>514</c:v>
                </c:pt>
                <c:pt idx="3476">
                  <c:v>494</c:v>
                </c:pt>
                <c:pt idx="3477">
                  <c:v>514</c:v>
                </c:pt>
                <c:pt idx="3478">
                  <c:v>503</c:v>
                </c:pt>
                <c:pt idx="3479">
                  <c:v>505</c:v>
                </c:pt>
                <c:pt idx="3480">
                  <c:v>516</c:v>
                </c:pt>
                <c:pt idx="3481">
                  <c:v>495</c:v>
                </c:pt>
                <c:pt idx="3482">
                  <c:v>530</c:v>
                </c:pt>
                <c:pt idx="3483">
                  <c:v>515</c:v>
                </c:pt>
                <c:pt idx="3484">
                  <c:v>494</c:v>
                </c:pt>
                <c:pt idx="3485">
                  <c:v>530</c:v>
                </c:pt>
                <c:pt idx="3486">
                  <c:v>514</c:v>
                </c:pt>
                <c:pt idx="3487">
                  <c:v>510</c:v>
                </c:pt>
                <c:pt idx="3488">
                  <c:v>522</c:v>
                </c:pt>
                <c:pt idx="3489">
                  <c:v>494</c:v>
                </c:pt>
                <c:pt idx="3490">
                  <c:v>517</c:v>
                </c:pt>
                <c:pt idx="3491">
                  <c:v>499</c:v>
                </c:pt>
                <c:pt idx="3492">
                  <c:v>513</c:v>
                </c:pt>
                <c:pt idx="3493">
                  <c:v>497</c:v>
                </c:pt>
                <c:pt idx="3494">
                  <c:v>509</c:v>
                </c:pt>
                <c:pt idx="3495">
                  <c:v>525</c:v>
                </c:pt>
                <c:pt idx="3496">
                  <c:v>502</c:v>
                </c:pt>
                <c:pt idx="3497">
                  <c:v>508</c:v>
                </c:pt>
                <c:pt idx="3498">
                  <c:v>521</c:v>
                </c:pt>
                <c:pt idx="3499">
                  <c:v>515</c:v>
                </c:pt>
                <c:pt idx="3500">
                  <c:v>505</c:v>
                </c:pt>
                <c:pt idx="3501">
                  <c:v>513</c:v>
                </c:pt>
                <c:pt idx="3502">
                  <c:v>518</c:v>
                </c:pt>
                <c:pt idx="3503">
                  <c:v>519</c:v>
                </c:pt>
                <c:pt idx="3504">
                  <c:v>516</c:v>
                </c:pt>
                <c:pt idx="3505">
                  <c:v>534</c:v>
                </c:pt>
                <c:pt idx="3506">
                  <c:v>535</c:v>
                </c:pt>
                <c:pt idx="3507">
                  <c:v>520</c:v>
                </c:pt>
                <c:pt idx="3508">
                  <c:v>508</c:v>
                </c:pt>
                <c:pt idx="3509">
                  <c:v>529</c:v>
                </c:pt>
                <c:pt idx="3510">
                  <c:v>520</c:v>
                </c:pt>
                <c:pt idx="3511">
                  <c:v>525</c:v>
                </c:pt>
                <c:pt idx="3512">
                  <c:v>533</c:v>
                </c:pt>
                <c:pt idx="3513">
                  <c:v>508</c:v>
                </c:pt>
                <c:pt idx="3514">
                  <c:v>522</c:v>
                </c:pt>
                <c:pt idx="3515">
                  <c:v>521</c:v>
                </c:pt>
                <c:pt idx="3516">
                  <c:v>529</c:v>
                </c:pt>
                <c:pt idx="3517">
                  <c:v>530</c:v>
                </c:pt>
                <c:pt idx="3518">
                  <c:v>536</c:v>
                </c:pt>
                <c:pt idx="3519">
                  <c:v>523</c:v>
                </c:pt>
                <c:pt idx="3520">
                  <c:v>549</c:v>
                </c:pt>
                <c:pt idx="3521">
                  <c:v>532</c:v>
                </c:pt>
                <c:pt idx="3522">
                  <c:v>533</c:v>
                </c:pt>
                <c:pt idx="3523">
                  <c:v>539</c:v>
                </c:pt>
                <c:pt idx="3524">
                  <c:v>535</c:v>
                </c:pt>
                <c:pt idx="3525">
                  <c:v>550</c:v>
                </c:pt>
                <c:pt idx="3526">
                  <c:v>556</c:v>
                </c:pt>
                <c:pt idx="3527">
                  <c:v>524</c:v>
                </c:pt>
                <c:pt idx="3528">
                  <c:v>548</c:v>
                </c:pt>
                <c:pt idx="3529">
                  <c:v>551</c:v>
                </c:pt>
                <c:pt idx="3530">
                  <c:v>544</c:v>
                </c:pt>
                <c:pt idx="3531">
                  <c:v>560</c:v>
                </c:pt>
                <c:pt idx="3532">
                  <c:v>550</c:v>
                </c:pt>
                <c:pt idx="3533">
                  <c:v>561</c:v>
                </c:pt>
                <c:pt idx="3534">
                  <c:v>527</c:v>
                </c:pt>
                <c:pt idx="3535">
                  <c:v>552</c:v>
                </c:pt>
                <c:pt idx="3536">
                  <c:v>556</c:v>
                </c:pt>
                <c:pt idx="3537">
                  <c:v>568</c:v>
                </c:pt>
                <c:pt idx="3538">
                  <c:v>556</c:v>
                </c:pt>
                <c:pt idx="3539">
                  <c:v>562</c:v>
                </c:pt>
                <c:pt idx="3540">
                  <c:v>581</c:v>
                </c:pt>
                <c:pt idx="3541">
                  <c:v>561</c:v>
                </c:pt>
                <c:pt idx="3542">
                  <c:v>558</c:v>
                </c:pt>
                <c:pt idx="3543">
                  <c:v>555</c:v>
                </c:pt>
                <c:pt idx="3544">
                  <c:v>585</c:v>
                </c:pt>
                <c:pt idx="3545">
                  <c:v>570</c:v>
                </c:pt>
                <c:pt idx="3546">
                  <c:v>574</c:v>
                </c:pt>
                <c:pt idx="3547">
                  <c:v>574</c:v>
                </c:pt>
                <c:pt idx="3548">
                  <c:v>572</c:v>
                </c:pt>
                <c:pt idx="3549">
                  <c:v>570</c:v>
                </c:pt>
                <c:pt idx="3550">
                  <c:v>593</c:v>
                </c:pt>
                <c:pt idx="3551">
                  <c:v>569</c:v>
                </c:pt>
                <c:pt idx="3552">
                  <c:v>594</c:v>
                </c:pt>
                <c:pt idx="3553">
                  <c:v>562</c:v>
                </c:pt>
                <c:pt idx="3554">
                  <c:v>569</c:v>
                </c:pt>
                <c:pt idx="3555">
                  <c:v>562</c:v>
                </c:pt>
                <c:pt idx="3556">
                  <c:v>570</c:v>
                </c:pt>
                <c:pt idx="3557">
                  <c:v>578</c:v>
                </c:pt>
                <c:pt idx="3558">
                  <c:v>571</c:v>
                </c:pt>
                <c:pt idx="3559">
                  <c:v>569</c:v>
                </c:pt>
                <c:pt idx="3560">
                  <c:v>583</c:v>
                </c:pt>
                <c:pt idx="3561">
                  <c:v>584</c:v>
                </c:pt>
                <c:pt idx="3562">
                  <c:v>586</c:v>
                </c:pt>
                <c:pt idx="3563">
                  <c:v>588</c:v>
                </c:pt>
                <c:pt idx="3564">
                  <c:v>555</c:v>
                </c:pt>
                <c:pt idx="3565">
                  <c:v>571</c:v>
                </c:pt>
                <c:pt idx="3566">
                  <c:v>544</c:v>
                </c:pt>
                <c:pt idx="3567">
                  <c:v>592</c:v>
                </c:pt>
                <c:pt idx="3568">
                  <c:v>577</c:v>
                </c:pt>
                <c:pt idx="3569">
                  <c:v>561</c:v>
                </c:pt>
                <c:pt idx="3570">
                  <c:v>583</c:v>
                </c:pt>
                <c:pt idx="3571">
                  <c:v>574</c:v>
                </c:pt>
                <c:pt idx="3572">
                  <c:v>583</c:v>
                </c:pt>
                <c:pt idx="3573">
                  <c:v>577</c:v>
                </c:pt>
                <c:pt idx="3574">
                  <c:v>603</c:v>
                </c:pt>
                <c:pt idx="3575">
                  <c:v>602</c:v>
                </c:pt>
                <c:pt idx="3576">
                  <c:v>573</c:v>
                </c:pt>
                <c:pt idx="3577">
                  <c:v>598</c:v>
                </c:pt>
                <c:pt idx="3579">
                  <c:v>562</c:v>
                </c:pt>
                <c:pt idx="3580">
                  <c:v>581</c:v>
                </c:pt>
                <c:pt idx="3581">
                  <c:v>566</c:v>
                </c:pt>
                <c:pt idx="3582">
                  <c:v>566</c:v>
                </c:pt>
                <c:pt idx="3583">
                  <c:v>578</c:v>
                </c:pt>
                <c:pt idx="3584">
                  <c:v>547</c:v>
                </c:pt>
                <c:pt idx="3585">
                  <c:v>561</c:v>
                </c:pt>
                <c:pt idx="3586">
                  <c:v>587</c:v>
                </c:pt>
                <c:pt idx="3587">
                  <c:v>562</c:v>
                </c:pt>
                <c:pt idx="3588">
                  <c:v>547</c:v>
                </c:pt>
                <c:pt idx="3589">
                  <c:v>571</c:v>
                </c:pt>
                <c:pt idx="3590">
                  <c:v>561</c:v>
                </c:pt>
                <c:pt idx="3591">
                  <c:v>551</c:v>
                </c:pt>
                <c:pt idx="3592">
                  <c:v>552</c:v>
                </c:pt>
                <c:pt idx="3593">
                  <c:v>567</c:v>
                </c:pt>
                <c:pt idx="3594">
                  <c:v>543</c:v>
                </c:pt>
                <c:pt idx="3595">
                  <c:v>565</c:v>
                </c:pt>
                <c:pt idx="3596">
                  <c:v>584</c:v>
                </c:pt>
                <c:pt idx="3597">
                  <c:v>539</c:v>
                </c:pt>
                <c:pt idx="3598">
                  <c:v>542</c:v>
                </c:pt>
                <c:pt idx="3599">
                  <c:v>549</c:v>
                </c:pt>
                <c:pt idx="3600">
                  <c:v>557</c:v>
                </c:pt>
                <c:pt idx="3601">
                  <c:v>528</c:v>
                </c:pt>
                <c:pt idx="3602">
                  <c:v>540</c:v>
                </c:pt>
                <c:pt idx="3603">
                  <c:v>592</c:v>
                </c:pt>
                <c:pt idx="3604">
                  <c:v>532</c:v>
                </c:pt>
                <c:pt idx="3605">
                  <c:v>546</c:v>
                </c:pt>
                <c:pt idx="3606">
                  <c:v>538</c:v>
                </c:pt>
                <c:pt idx="3607">
                  <c:v>554</c:v>
                </c:pt>
                <c:pt idx="3608">
                  <c:v>550</c:v>
                </c:pt>
                <c:pt idx="3609">
                  <c:v>538</c:v>
                </c:pt>
                <c:pt idx="3610">
                  <c:v>547</c:v>
                </c:pt>
                <c:pt idx="3611">
                  <c:v>550</c:v>
                </c:pt>
                <c:pt idx="3612">
                  <c:v>556</c:v>
                </c:pt>
                <c:pt idx="3613">
                  <c:v>537</c:v>
                </c:pt>
                <c:pt idx="3614">
                  <c:v>560</c:v>
                </c:pt>
                <c:pt idx="3615">
                  <c:v>555</c:v>
                </c:pt>
                <c:pt idx="3616">
                  <c:v>554</c:v>
                </c:pt>
                <c:pt idx="3617">
                  <c:v>527</c:v>
                </c:pt>
                <c:pt idx="3618">
                  <c:v>547</c:v>
                </c:pt>
                <c:pt idx="3619">
                  <c:v>538</c:v>
                </c:pt>
                <c:pt idx="3620">
                  <c:v>548</c:v>
                </c:pt>
                <c:pt idx="3621">
                  <c:v>536</c:v>
                </c:pt>
                <c:pt idx="3622">
                  <c:v>534</c:v>
                </c:pt>
                <c:pt idx="3623">
                  <c:v>552</c:v>
                </c:pt>
                <c:pt idx="3624">
                  <c:v>553</c:v>
                </c:pt>
                <c:pt idx="3625">
                  <c:v>533</c:v>
                </c:pt>
                <c:pt idx="3626">
                  <c:v>546</c:v>
                </c:pt>
                <c:pt idx="3627">
                  <c:v>526</c:v>
                </c:pt>
                <c:pt idx="3628">
                  <c:v>541</c:v>
                </c:pt>
                <c:pt idx="3629">
                  <c:v>531</c:v>
                </c:pt>
                <c:pt idx="3630">
                  <c:v>562</c:v>
                </c:pt>
                <c:pt idx="3631">
                  <c:v>544</c:v>
                </c:pt>
                <c:pt idx="3632">
                  <c:v>547</c:v>
                </c:pt>
                <c:pt idx="3633">
                  <c:v>561</c:v>
                </c:pt>
                <c:pt idx="3634">
                  <c:v>554</c:v>
                </c:pt>
                <c:pt idx="3635">
                  <c:v>536</c:v>
                </c:pt>
                <c:pt idx="3636">
                  <c:v>543</c:v>
                </c:pt>
                <c:pt idx="3637">
                  <c:v>518</c:v>
                </c:pt>
                <c:pt idx="3638">
                  <c:v>510</c:v>
                </c:pt>
                <c:pt idx="3639">
                  <c:v>533</c:v>
                </c:pt>
                <c:pt idx="3640">
                  <c:v>533</c:v>
                </c:pt>
                <c:pt idx="3641">
                  <c:v>547</c:v>
                </c:pt>
                <c:pt idx="3642">
                  <c:v>548</c:v>
                </c:pt>
                <c:pt idx="3643">
                  <c:v>531</c:v>
                </c:pt>
                <c:pt idx="3644">
                  <c:v>524</c:v>
                </c:pt>
                <c:pt idx="3645">
                  <c:v>537</c:v>
                </c:pt>
                <c:pt idx="3646">
                  <c:v>546</c:v>
                </c:pt>
                <c:pt idx="3648">
                  <c:v>535</c:v>
                </c:pt>
                <c:pt idx="3649">
                  <c:v>519</c:v>
                </c:pt>
                <c:pt idx="3650">
                  <c:v>513</c:v>
                </c:pt>
                <c:pt idx="3651">
                  <c:v>522</c:v>
                </c:pt>
                <c:pt idx="3652">
                  <c:v>540</c:v>
                </c:pt>
                <c:pt idx="3653">
                  <c:v>536</c:v>
                </c:pt>
                <c:pt idx="3654">
                  <c:v>524</c:v>
                </c:pt>
                <c:pt idx="3655">
                  <c:v>522</c:v>
                </c:pt>
                <c:pt idx="3656">
                  <c:v>556</c:v>
                </c:pt>
                <c:pt idx="3657">
                  <c:v>539</c:v>
                </c:pt>
                <c:pt idx="3658">
                  <c:v>522</c:v>
                </c:pt>
                <c:pt idx="3659">
                  <c:v>554</c:v>
                </c:pt>
                <c:pt idx="3660">
                  <c:v>517</c:v>
                </c:pt>
                <c:pt idx="3661">
                  <c:v>514</c:v>
                </c:pt>
                <c:pt idx="3662">
                  <c:v>537</c:v>
                </c:pt>
                <c:pt idx="3663">
                  <c:v>529</c:v>
                </c:pt>
                <c:pt idx="3664">
                  <c:v>519</c:v>
                </c:pt>
                <c:pt idx="3665">
                  <c:v>523</c:v>
                </c:pt>
                <c:pt idx="3666">
                  <c:v>526</c:v>
                </c:pt>
                <c:pt idx="3667">
                  <c:v>506</c:v>
                </c:pt>
                <c:pt idx="3668">
                  <c:v>512</c:v>
                </c:pt>
                <c:pt idx="3669">
                  <c:v>516</c:v>
                </c:pt>
                <c:pt idx="3670">
                  <c:v>529</c:v>
                </c:pt>
                <c:pt idx="3671">
                  <c:v>521</c:v>
                </c:pt>
                <c:pt idx="3672">
                  <c:v>529</c:v>
                </c:pt>
                <c:pt idx="3673">
                  <c:v>508</c:v>
                </c:pt>
                <c:pt idx="3674">
                  <c:v>522</c:v>
                </c:pt>
                <c:pt idx="3675">
                  <c:v>515</c:v>
                </c:pt>
                <c:pt idx="3676">
                  <c:v>528</c:v>
                </c:pt>
                <c:pt idx="3677">
                  <c:v>518</c:v>
                </c:pt>
                <c:pt idx="3678">
                  <c:v>524</c:v>
                </c:pt>
                <c:pt idx="3679">
                  <c:v>518</c:v>
                </c:pt>
                <c:pt idx="3680">
                  <c:v>486</c:v>
                </c:pt>
                <c:pt idx="3681">
                  <c:v>518</c:v>
                </c:pt>
                <c:pt idx="3682">
                  <c:v>510</c:v>
                </c:pt>
                <c:pt idx="3683">
                  <c:v>499</c:v>
                </c:pt>
                <c:pt idx="3684">
                  <c:v>534</c:v>
                </c:pt>
                <c:pt idx="3685">
                  <c:v>493</c:v>
                </c:pt>
                <c:pt idx="3686">
                  <c:v>505</c:v>
                </c:pt>
                <c:pt idx="3687">
                  <c:v>506</c:v>
                </c:pt>
                <c:pt idx="3688">
                  <c:v>510</c:v>
                </c:pt>
                <c:pt idx="3689">
                  <c:v>508</c:v>
                </c:pt>
                <c:pt idx="3690">
                  <c:v>524</c:v>
                </c:pt>
                <c:pt idx="3691">
                  <c:v>514</c:v>
                </c:pt>
                <c:pt idx="3692">
                  <c:v>518</c:v>
                </c:pt>
                <c:pt idx="3693">
                  <c:v>532</c:v>
                </c:pt>
                <c:pt idx="3694">
                  <c:v>512</c:v>
                </c:pt>
                <c:pt idx="3695">
                  <c:v>517</c:v>
                </c:pt>
                <c:pt idx="3696">
                  <c:v>529</c:v>
                </c:pt>
                <c:pt idx="3697">
                  <c:v>512</c:v>
                </c:pt>
                <c:pt idx="3698">
                  <c:v>511</c:v>
                </c:pt>
                <c:pt idx="3699">
                  <c:v>505</c:v>
                </c:pt>
                <c:pt idx="3700">
                  <c:v>506</c:v>
                </c:pt>
                <c:pt idx="3701">
                  <c:v>527</c:v>
                </c:pt>
                <c:pt idx="3702">
                  <c:v>505</c:v>
                </c:pt>
                <c:pt idx="3703">
                  <c:v>503</c:v>
                </c:pt>
                <c:pt idx="3704">
                  <c:v>503</c:v>
                </c:pt>
                <c:pt idx="3705">
                  <c:v>508</c:v>
                </c:pt>
                <c:pt idx="3706">
                  <c:v>501</c:v>
                </c:pt>
                <c:pt idx="3707">
                  <c:v>512</c:v>
                </c:pt>
                <c:pt idx="3708">
                  <c:v>491</c:v>
                </c:pt>
                <c:pt idx="3709">
                  <c:v>500</c:v>
                </c:pt>
                <c:pt idx="3710">
                  <c:v>510</c:v>
                </c:pt>
                <c:pt idx="3711">
                  <c:v>504</c:v>
                </c:pt>
                <c:pt idx="3712">
                  <c:v>526</c:v>
                </c:pt>
                <c:pt idx="3713">
                  <c:v>519</c:v>
                </c:pt>
                <c:pt idx="3714">
                  <c:v>501</c:v>
                </c:pt>
                <c:pt idx="3715">
                  <c:v>510</c:v>
                </c:pt>
                <c:pt idx="3716">
                  <c:v>520</c:v>
                </c:pt>
                <c:pt idx="3717">
                  <c:v>517</c:v>
                </c:pt>
                <c:pt idx="3718">
                  <c:v>501</c:v>
                </c:pt>
                <c:pt idx="3719">
                  <c:v>522</c:v>
                </c:pt>
                <c:pt idx="3720">
                  <c:v>511</c:v>
                </c:pt>
                <c:pt idx="3721">
                  <c:v>520</c:v>
                </c:pt>
                <c:pt idx="3722">
                  <c:v>539</c:v>
                </c:pt>
                <c:pt idx="3723">
                  <c:v>527</c:v>
                </c:pt>
                <c:pt idx="3724">
                  <c:v>523</c:v>
                </c:pt>
                <c:pt idx="3725">
                  <c:v>524</c:v>
                </c:pt>
                <c:pt idx="3726">
                  <c:v>510</c:v>
                </c:pt>
                <c:pt idx="3727">
                  <c:v>522</c:v>
                </c:pt>
                <c:pt idx="3728">
                  <c:v>518</c:v>
                </c:pt>
                <c:pt idx="3729">
                  <c:v>529</c:v>
                </c:pt>
                <c:pt idx="3730">
                  <c:v>528</c:v>
                </c:pt>
                <c:pt idx="3731">
                  <c:v>524</c:v>
                </c:pt>
                <c:pt idx="3732">
                  <c:v>500</c:v>
                </c:pt>
                <c:pt idx="3733">
                  <c:v>530</c:v>
                </c:pt>
                <c:pt idx="3734">
                  <c:v>523</c:v>
                </c:pt>
                <c:pt idx="3735">
                  <c:v>528</c:v>
                </c:pt>
                <c:pt idx="3736">
                  <c:v>510</c:v>
                </c:pt>
                <c:pt idx="3737">
                  <c:v>516</c:v>
                </c:pt>
                <c:pt idx="3738">
                  <c:v>517</c:v>
                </c:pt>
                <c:pt idx="3739">
                  <c:v>514</c:v>
                </c:pt>
                <c:pt idx="3740">
                  <c:v>509</c:v>
                </c:pt>
                <c:pt idx="3741">
                  <c:v>534</c:v>
                </c:pt>
                <c:pt idx="3742">
                  <c:v>510</c:v>
                </c:pt>
                <c:pt idx="3743">
                  <c:v>514</c:v>
                </c:pt>
                <c:pt idx="3744">
                  <c:v>520</c:v>
                </c:pt>
                <c:pt idx="3745">
                  <c:v>516</c:v>
                </c:pt>
                <c:pt idx="3746">
                  <c:v>524</c:v>
                </c:pt>
                <c:pt idx="3747">
                  <c:v>524</c:v>
                </c:pt>
                <c:pt idx="3748">
                  <c:v>516</c:v>
                </c:pt>
                <c:pt idx="3749">
                  <c:v>522</c:v>
                </c:pt>
                <c:pt idx="3750">
                  <c:v>528</c:v>
                </c:pt>
                <c:pt idx="3751">
                  <c:v>525</c:v>
                </c:pt>
                <c:pt idx="3752">
                  <c:v>535</c:v>
                </c:pt>
                <c:pt idx="3753">
                  <c:v>541</c:v>
                </c:pt>
                <c:pt idx="3754">
                  <c:v>528</c:v>
                </c:pt>
                <c:pt idx="3755">
                  <c:v>501</c:v>
                </c:pt>
                <c:pt idx="3756">
                  <c:v>528</c:v>
                </c:pt>
                <c:pt idx="3757">
                  <c:v>503</c:v>
                </c:pt>
                <c:pt idx="3758">
                  <c:v>537</c:v>
                </c:pt>
                <c:pt idx="3759">
                  <c:v>551</c:v>
                </c:pt>
                <c:pt idx="3760">
                  <c:v>526</c:v>
                </c:pt>
                <c:pt idx="3761">
                  <c:v>541</c:v>
                </c:pt>
                <c:pt idx="3762">
                  <c:v>527</c:v>
                </c:pt>
                <c:pt idx="3763">
                  <c:v>539</c:v>
                </c:pt>
                <c:pt idx="3764">
                  <c:v>545</c:v>
                </c:pt>
                <c:pt idx="3765">
                  <c:v>542</c:v>
                </c:pt>
                <c:pt idx="3766">
                  <c:v>551</c:v>
                </c:pt>
                <c:pt idx="3767">
                  <c:v>544</c:v>
                </c:pt>
                <c:pt idx="3768">
                  <c:v>532</c:v>
                </c:pt>
                <c:pt idx="3769">
                  <c:v>533</c:v>
                </c:pt>
                <c:pt idx="3770">
                  <c:v>542</c:v>
                </c:pt>
                <c:pt idx="3771">
                  <c:v>573</c:v>
                </c:pt>
                <c:pt idx="3772">
                  <c:v>547</c:v>
                </c:pt>
                <c:pt idx="3773">
                  <c:v>558</c:v>
                </c:pt>
                <c:pt idx="3774">
                  <c:v>530</c:v>
                </c:pt>
                <c:pt idx="3775">
                  <c:v>548</c:v>
                </c:pt>
                <c:pt idx="3776">
                  <c:v>546</c:v>
                </c:pt>
                <c:pt idx="3777">
                  <c:v>547</c:v>
                </c:pt>
                <c:pt idx="3778">
                  <c:v>539</c:v>
                </c:pt>
                <c:pt idx="3779">
                  <c:v>549</c:v>
                </c:pt>
                <c:pt idx="3780">
                  <c:v>544</c:v>
                </c:pt>
                <c:pt idx="3781">
                  <c:v>547</c:v>
                </c:pt>
                <c:pt idx="3782">
                  <c:v>561</c:v>
                </c:pt>
                <c:pt idx="3783">
                  <c:v>557</c:v>
                </c:pt>
                <c:pt idx="3784">
                  <c:v>566</c:v>
                </c:pt>
                <c:pt idx="3785">
                  <c:v>581</c:v>
                </c:pt>
                <c:pt idx="3786">
                  <c:v>548</c:v>
                </c:pt>
                <c:pt idx="3787">
                  <c:v>561</c:v>
                </c:pt>
                <c:pt idx="3788">
                  <c:v>562</c:v>
                </c:pt>
                <c:pt idx="3789">
                  <c:v>551</c:v>
                </c:pt>
                <c:pt idx="3790">
                  <c:v>570</c:v>
                </c:pt>
                <c:pt idx="3791">
                  <c:v>575</c:v>
                </c:pt>
                <c:pt idx="3792">
                  <c:v>554</c:v>
                </c:pt>
                <c:pt idx="3793">
                  <c:v>579</c:v>
                </c:pt>
                <c:pt idx="3794">
                  <c:v>596</c:v>
                </c:pt>
                <c:pt idx="3795">
                  <c:v>559</c:v>
                </c:pt>
                <c:pt idx="3796">
                  <c:v>564</c:v>
                </c:pt>
                <c:pt idx="3797">
                  <c:v>568</c:v>
                </c:pt>
                <c:pt idx="3798">
                  <c:v>581</c:v>
                </c:pt>
                <c:pt idx="3799">
                  <c:v>560</c:v>
                </c:pt>
                <c:pt idx="3800">
                  <c:v>571</c:v>
                </c:pt>
                <c:pt idx="3801">
                  <c:v>597</c:v>
                </c:pt>
                <c:pt idx="3802">
                  <c:v>587</c:v>
                </c:pt>
                <c:pt idx="3803">
                  <c:v>570</c:v>
                </c:pt>
                <c:pt idx="3804">
                  <c:v>568</c:v>
                </c:pt>
                <c:pt idx="3805">
                  <c:v>575</c:v>
                </c:pt>
                <c:pt idx="3806">
                  <c:v>618</c:v>
                </c:pt>
                <c:pt idx="3807">
                  <c:v>604</c:v>
                </c:pt>
                <c:pt idx="3808">
                  <c:v>575</c:v>
                </c:pt>
                <c:pt idx="3809">
                  <c:v>571</c:v>
                </c:pt>
                <c:pt idx="3810">
                  <c:v>592</c:v>
                </c:pt>
                <c:pt idx="3811">
                  <c:v>624</c:v>
                </c:pt>
                <c:pt idx="3812">
                  <c:v>590</c:v>
                </c:pt>
                <c:pt idx="3813">
                  <c:v>630</c:v>
                </c:pt>
                <c:pt idx="3814">
                  <c:v>632</c:v>
                </c:pt>
                <c:pt idx="3815">
                  <c:v>614</c:v>
                </c:pt>
                <c:pt idx="3816">
                  <c:v>620</c:v>
                </c:pt>
                <c:pt idx="3817">
                  <c:v>616</c:v>
                </c:pt>
                <c:pt idx="3818">
                  <c:v>626</c:v>
                </c:pt>
                <c:pt idx="3819">
                  <c:v>646</c:v>
                </c:pt>
                <c:pt idx="3820">
                  <c:v>691</c:v>
                </c:pt>
                <c:pt idx="3821">
                  <c:v>663</c:v>
                </c:pt>
                <c:pt idx="3822">
                  <c:v>664</c:v>
                </c:pt>
                <c:pt idx="3823">
                  <c:v>695</c:v>
                </c:pt>
                <c:pt idx="3824">
                  <c:v>642</c:v>
                </c:pt>
                <c:pt idx="3825">
                  <c:v>666</c:v>
                </c:pt>
                <c:pt idx="3826">
                  <c:v>679</c:v>
                </c:pt>
                <c:pt idx="3827">
                  <c:v>691</c:v>
                </c:pt>
                <c:pt idx="3828">
                  <c:v>682</c:v>
                </c:pt>
                <c:pt idx="3829">
                  <c:v>682</c:v>
                </c:pt>
                <c:pt idx="3830">
                  <c:v>688</c:v>
                </c:pt>
                <c:pt idx="3831">
                  <c:v>688</c:v>
                </c:pt>
                <c:pt idx="3832">
                  <c:v>712</c:v>
                </c:pt>
                <c:pt idx="3833">
                  <c:v>696</c:v>
                </c:pt>
                <c:pt idx="3834">
                  <c:v>674</c:v>
                </c:pt>
                <c:pt idx="3835">
                  <c:v>716</c:v>
                </c:pt>
                <c:pt idx="3836">
                  <c:v>710</c:v>
                </c:pt>
                <c:pt idx="3837">
                  <c:v>722</c:v>
                </c:pt>
                <c:pt idx="3838">
                  <c:v>766</c:v>
                </c:pt>
                <c:pt idx="3839">
                  <c:v>732</c:v>
                </c:pt>
                <c:pt idx="3840">
                  <c:v>763</c:v>
                </c:pt>
                <c:pt idx="3841">
                  <c:v>771</c:v>
                </c:pt>
                <c:pt idx="3842">
                  <c:v>728</c:v>
                </c:pt>
                <c:pt idx="3843">
                  <c:v>743</c:v>
                </c:pt>
                <c:pt idx="3844">
                  <c:v>763</c:v>
                </c:pt>
                <c:pt idx="3845">
                  <c:v>747</c:v>
                </c:pt>
                <c:pt idx="3846">
                  <c:v>763</c:v>
                </c:pt>
                <c:pt idx="3847">
                  <c:v>795</c:v>
                </c:pt>
                <c:pt idx="3848">
                  <c:v>777</c:v>
                </c:pt>
                <c:pt idx="3849">
                  <c:v>790</c:v>
                </c:pt>
                <c:pt idx="3850">
                  <c:v>775</c:v>
                </c:pt>
                <c:pt idx="3851">
                  <c:v>809</c:v>
                </c:pt>
                <c:pt idx="3852">
                  <c:v>790</c:v>
                </c:pt>
                <c:pt idx="3853">
                  <c:v>824</c:v>
                </c:pt>
                <c:pt idx="3854">
                  <c:v>799</c:v>
                </c:pt>
                <c:pt idx="3855">
                  <c:v>788</c:v>
                </c:pt>
                <c:pt idx="3856">
                  <c:v>783</c:v>
                </c:pt>
                <c:pt idx="3857">
                  <c:v>778</c:v>
                </c:pt>
                <c:pt idx="3858">
                  <c:v>765</c:v>
                </c:pt>
                <c:pt idx="3859">
                  <c:v>806</c:v>
                </c:pt>
                <c:pt idx="3860">
                  <c:v>806</c:v>
                </c:pt>
                <c:pt idx="3861">
                  <c:v>800</c:v>
                </c:pt>
                <c:pt idx="3862">
                  <c:v>808</c:v>
                </c:pt>
                <c:pt idx="3863">
                  <c:v>738</c:v>
                </c:pt>
                <c:pt idx="3864">
                  <c:v>766</c:v>
                </c:pt>
                <c:pt idx="3865">
                  <c:v>740</c:v>
                </c:pt>
                <c:pt idx="3866">
                  <c:v>746</c:v>
                </c:pt>
                <c:pt idx="3867">
                  <c:v>745</c:v>
                </c:pt>
                <c:pt idx="3868">
                  <c:v>756</c:v>
                </c:pt>
                <c:pt idx="3869">
                  <c:v>758</c:v>
                </c:pt>
                <c:pt idx="3870">
                  <c:v>755</c:v>
                </c:pt>
                <c:pt idx="3872">
                  <c:v>760</c:v>
                </c:pt>
                <c:pt idx="3873">
                  <c:v>750</c:v>
                </c:pt>
                <c:pt idx="3874">
                  <c:v>767</c:v>
                </c:pt>
                <c:pt idx="3875">
                  <c:v>726</c:v>
                </c:pt>
                <c:pt idx="3876">
                  <c:v>714</c:v>
                </c:pt>
                <c:pt idx="3877">
                  <c:v>742</c:v>
                </c:pt>
                <c:pt idx="3878">
                  <c:v>750</c:v>
                </c:pt>
                <c:pt idx="3879">
                  <c:v>711</c:v>
                </c:pt>
                <c:pt idx="3880">
                  <c:v>707</c:v>
                </c:pt>
                <c:pt idx="3881">
                  <c:v>706</c:v>
                </c:pt>
                <c:pt idx="3882">
                  <c:v>738</c:v>
                </c:pt>
                <c:pt idx="3883">
                  <c:v>683</c:v>
                </c:pt>
                <c:pt idx="3884">
                  <c:v>706</c:v>
                </c:pt>
                <c:pt idx="3885">
                  <c:v>661</c:v>
                </c:pt>
                <c:pt idx="3886">
                  <c:v>692</c:v>
                </c:pt>
                <c:pt idx="3887">
                  <c:v>678</c:v>
                </c:pt>
                <c:pt idx="3888">
                  <c:v>681</c:v>
                </c:pt>
                <c:pt idx="3889">
                  <c:v>681</c:v>
                </c:pt>
                <c:pt idx="3890">
                  <c:v>679</c:v>
                </c:pt>
                <c:pt idx="3891">
                  <c:v>677</c:v>
                </c:pt>
                <c:pt idx="3892">
                  <c:v>663</c:v>
                </c:pt>
                <c:pt idx="3893">
                  <c:v>661</c:v>
                </c:pt>
                <c:pt idx="3894">
                  <c:v>667</c:v>
                </c:pt>
                <c:pt idx="3895">
                  <c:v>635</c:v>
                </c:pt>
                <c:pt idx="3896">
                  <c:v>619</c:v>
                </c:pt>
                <c:pt idx="3897">
                  <c:v>660</c:v>
                </c:pt>
                <c:pt idx="3898">
                  <c:v>664</c:v>
                </c:pt>
                <c:pt idx="3899">
                  <c:v>634</c:v>
                </c:pt>
                <c:pt idx="3900">
                  <c:v>641</c:v>
                </c:pt>
                <c:pt idx="3901">
                  <c:v>617</c:v>
                </c:pt>
                <c:pt idx="3902">
                  <c:v>638</c:v>
                </c:pt>
                <c:pt idx="3903">
                  <c:v>597</c:v>
                </c:pt>
                <c:pt idx="3904">
                  <c:v>585</c:v>
                </c:pt>
                <c:pt idx="3905">
                  <c:v>606</c:v>
                </c:pt>
                <c:pt idx="3906">
                  <c:v>608</c:v>
                </c:pt>
                <c:pt idx="3907">
                  <c:v>600</c:v>
                </c:pt>
                <c:pt idx="3908">
                  <c:v>588</c:v>
                </c:pt>
                <c:pt idx="3909">
                  <c:v>606</c:v>
                </c:pt>
                <c:pt idx="3910">
                  <c:v>573</c:v>
                </c:pt>
                <c:pt idx="3911">
                  <c:v>592</c:v>
                </c:pt>
                <c:pt idx="3912">
                  <c:v>578</c:v>
                </c:pt>
                <c:pt idx="3913">
                  <c:v>598</c:v>
                </c:pt>
                <c:pt idx="3914">
                  <c:v>570</c:v>
                </c:pt>
                <c:pt idx="3915">
                  <c:v>576</c:v>
                </c:pt>
                <c:pt idx="3916">
                  <c:v>588</c:v>
                </c:pt>
                <c:pt idx="3917">
                  <c:v>575</c:v>
                </c:pt>
                <c:pt idx="3918">
                  <c:v>579</c:v>
                </c:pt>
                <c:pt idx="3919">
                  <c:v>584</c:v>
                </c:pt>
                <c:pt idx="3920">
                  <c:v>579</c:v>
                </c:pt>
                <c:pt idx="3921">
                  <c:v>594</c:v>
                </c:pt>
                <c:pt idx="3922">
                  <c:v>575</c:v>
                </c:pt>
                <c:pt idx="3923">
                  <c:v>558</c:v>
                </c:pt>
                <c:pt idx="3924">
                  <c:v>564</c:v>
                </c:pt>
                <c:pt idx="3925">
                  <c:v>564</c:v>
                </c:pt>
                <c:pt idx="3926">
                  <c:v>564</c:v>
                </c:pt>
                <c:pt idx="3927">
                  <c:v>548</c:v>
                </c:pt>
                <c:pt idx="3928">
                  <c:v>554</c:v>
                </c:pt>
                <c:pt idx="3929">
                  <c:v>560</c:v>
                </c:pt>
                <c:pt idx="3930">
                  <c:v>545</c:v>
                </c:pt>
                <c:pt idx="3931">
                  <c:v>538</c:v>
                </c:pt>
                <c:pt idx="3932">
                  <c:v>564</c:v>
                </c:pt>
                <c:pt idx="3933">
                  <c:v>533</c:v>
                </c:pt>
                <c:pt idx="3934">
                  <c:v>537</c:v>
                </c:pt>
                <c:pt idx="3935">
                  <c:v>538</c:v>
                </c:pt>
                <c:pt idx="3936">
                  <c:v>527</c:v>
                </c:pt>
                <c:pt idx="3937">
                  <c:v>542</c:v>
                </c:pt>
                <c:pt idx="3938">
                  <c:v>538</c:v>
                </c:pt>
                <c:pt idx="3939">
                  <c:v>549</c:v>
                </c:pt>
                <c:pt idx="3940">
                  <c:v>532</c:v>
                </c:pt>
                <c:pt idx="3941">
                  <c:v>540</c:v>
                </c:pt>
                <c:pt idx="3942">
                  <c:v>550</c:v>
                </c:pt>
                <c:pt idx="3943">
                  <c:v>555</c:v>
                </c:pt>
                <c:pt idx="3944">
                  <c:v>527</c:v>
                </c:pt>
                <c:pt idx="3945">
                  <c:v>543</c:v>
                </c:pt>
                <c:pt idx="3946">
                  <c:v>542</c:v>
                </c:pt>
                <c:pt idx="3947">
                  <c:v>537</c:v>
                </c:pt>
                <c:pt idx="3948">
                  <c:v>522</c:v>
                </c:pt>
                <c:pt idx="3949">
                  <c:v>538</c:v>
                </c:pt>
                <c:pt idx="3950">
                  <c:v>541</c:v>
                </c:pt>
                <c:pt idx="3951">
                  <c:v>540</c:v>
                </c:pt>
                <c:pt idx="3952">
                  <c:v>532</c:v>
                </c:pt>
                <c:pt idx="3953">
                  <c:v>533</c:v>
                </c:pt>
                <c:pt idx="3954">
                  <c:v>519</c:v>
                </c:pt>
                <c:pt idx="3955">
                  <c:v>516</c:v>
                </c:pt>
                <c:pt idx="3956">
                  <c:v>527</c:v>
                </c:pt>
                <c:pt idx="3957">
                  <c:v>506</c:v>
                </c:pt>
                <c:pt idx="3958">
                  <c:v>528</c:v>
                </c:pt>
                <c:pt idx="3959">
                  <c:v>528</c:v>
                </c:pt>
                <c:pt idx="3960">
                  <c:v>498</c:v>
                </c:pt>
                <c:pt idx="3961">
                  <c:v>548</c:v>
                </c:pt>
                <c:pt idx="3962">
                  <c:v>526</c:v>
                </c:pt>
                <c:pt idx="3963">
                  <c:v>494</c:v>
                </c:pt>
                <c:pt idx="3964">
                  <c:v>516</c:v>
                </c:pt>
                <c:pt idx="3965">
                  <c:v>528</c:v>
                </c:pt>
                <c:pt idx="3966">
                  <c:v>518</c:v>
                </c:pt>
                <c:pt idx="3967">
                  <c:v>529</c:v>
                </c:pt>
                <c:pt idx="3968">
                  <c:v>526</c:v>
                </c:pt>
                <c:pt idx="3969">
                  <c:v>506</c:v>
                </c:pt>
                <c:pt idx="3970">
                  <c:v>516</c:v>
                </c:pt>
                <c:pt idx="3971">
                  <c:v>500</c:v>
                </c:pt>
                <c:pt idx="3972">
                  <c:v>540</c:v>
                </c:pt>
                <c:pt idx="3973">
                  <c:v>516</c:v>
                </c:pt>
                <c:pt idx="3974">
                  <c:v>504</c:v>
                </c:pt>
                <c:pt idx="3975">
                  <c:v>519</c:v>
                </c:pt>
                <c:pt idx="3976">
                  <c:v>508</c:v>
                </c:pt>
                <c:pt idx="3977">
                  <c:v>499</c:v>
                </c:pt>
                <c:pt idx="3978">
                  <c:v>506</c:v>
                </c:pt>
                <c:pt idx="3979">
                  <c:v>513</c:v>
                </c:pt>
                <c:pt idx="3980">
                  <c:v>512</c:v>
                </c:pt>
                <c:pt idx="3981">
                  <c:v>513</c:v>
                </c:pt>
                <c:pt idx="3982">
                  <c:v>506</c:v>
                </c:pt>
                <c:pt idx="3983">
                  <c:v>516</c:v>
                </c:pt>
                <c:pt idx="3984">
                  <c:v>508</c:v>
                </c:pt>
                <c:pt idx="3985">
                  <c:v>513</c:v>
                </c:pt>
                <c:pt idx="3986">
                  <c:v>516</c:v>
                </c:pt>
                <c:pt idx="3987">
                  <c:v>526</c:v>
                </c:pt>
                <c:pt idx="3988">
                  <c:v>508</c:v>
                </c:pt>
                <c:pt idx="3989">
                  <c:v>507</c:v>
                </c:pt>
                <c:pt idx="3990">
                  <c:v>502</c:v>
                </c:pt>
                <c:pt idx="3991">
                  <c:v>513</c:v>
                </c:pt>
                <c:pt idx="3992">
                  <c:v>519</c:v>
                </c:pt>
                <c:pt idx="3993">
                  <c:v>517</c:v>
                </c:pt>
                <c:pt idx="3994">
                  <c:v>516</c:v>
                </c:pt>
                <c:pt idx="3995">
                  <c:v>510</c:v>
                </c:pt>
                <c:pt idx="3996">
                  <c:v>495</c:v>
                </c:pt>
                <c:pt idx="3997">
                  <c:v>502</c:v>
                </c:pt>
                <c:pt idx="3998">
                  <c:v>502</c:v>
                </c:pt>
                <c:pt idx="3999">
                  <c:v>508</c:v>
                </c:pt>
                <c:pt idx="4000">
                  <c:v>510</c:v>
                </c:pt>
                <c:pt idx="4001">
                  <c:v>502</c:v>
                </c:pt>
                <c:pt idx="4002">
                  <c:v>515</c:v>
                </c:pt>
                <c:pt idx="4003">
                  <c:v>493</c:v>
                </c:pt>
                <c:pt idx="4004">
                  <c:v>487</c:v>
                </c:pt>
                <c:pt idx="4005">
                  <c:v>512</c:v>
                </c:pt>
                <c:pt idx="4006">
                  <c:v>504</c:v>
                </c:pt>
                <c:pt idx="4007">
                  <c:v>502</c:v>
                </c:pt>
                <c:pt idx="4008">
                  <c:v>487</c:v>
                </c:pt>
                <c:pt idx="4009">
                  <c:v>502</c:v>
                </c:pt>
                <c:pt idx="4010">
                  <c:v>498</c:v>
                </c:pt>
                <c:pt idx="4011">
                  <c:v>515</c:v>
                </c:pt>
                <c:pt idx="4012">
                  <c:v>489</c:v>
                </c:pt>
                <c:pt idx="4013">
                  <c:v>504</c:v>
                </c:pt>
                <c:pt idx="4014">
                  <c:v>501</c:v>
                </c:pt>
                <c:pt idx="4015">
                  <c:v>506</c:v>
                </c:pt>
                <c:pt idx="4016">
                  <c:v>496</c:v>
                </c:pt>
                <c:pt idx="4017">
                  <c:v>504</c:v>
                </c:pt>
                <c:pt idx="4018">
                  <c:v>512</c:v>
                </c:pt>
                <c:pt idx="4019">
                  <c:v>494</c:v>
                </c:pt>
                <c:pt idx="4020">
                  <c:v>477</c:v>
                </c:pt>
                <c:pt idx="4021">
                  <c:v>495</c:v>
                </c:pt>
                <c:pt idx="4022">
                  <c:v>498</c:v>
                </c:pt>
                <c:pt idx="4023">
                  <c:v>518</c:v>
                </c:pt>
                <c:pt idx="4024">
                  <c:v>518</c:v>
                </c:pt>
                <c:pt idx="4025">
                  <c:v>499</c:v>
                </c:pt>
                <c:pt idx="4026">
                  <c:v>500</c:v>
                </c:pt>
                <c:pt idx="4027">
                  <c:v>500</c:v>
                </c:pt>
                <c:pt idx="4028">
                  <c:v>503</c:v>
                </c:pt>
                <c:pt idx="4029">
                  <c:v>485</c:v>
                </c:pt>
                <c:pt idx="4030">
                  <c:v>519</c:v>
                </c:pt>
                <c:pt idx="4031">
                  <c:v>503</c:v>
                </c:pt>
                <c:pt idx="4032">
                  <c:v>499</c:v>
                </c:pt>
                <c:pt idx="4033">
                  <c:v>501</c:v>
                </c:pt>
                <c:pt idx="4034">
                  <c:v>512</c:v>
                </c:pt>
                <c:pt idx="4035">
                  <c:v>516</c:v>
                </c:pt>
                <c:pt idx="4036">
                  <c:v>491</c:v>
                </c:pt>
                <c:pt idx="4037">
                  <c:v>489</c:v>
                </c:pt>
                <c:pt idx="4038">
                  <c:v>499</c:v>
                </c:pt>
                <c:pt idx="4039">
                  <c:v>507</c:v>
                </c:pt>
                <c:pt idx="4040">
                  <c:v>498</c:v>
                </c:pt>
                <c:pt idx="4041">
                  <c:v>482</c:v>
                </c:pt>
                <c:pt idx="4042">
                  <c:v>512</c:v>
                </c:pt>
                <c:pt idx="4043">
                  <c:v>506</c:v>
                </c:pt>
                <c:pt idx="4044">
                  <c:v>508</c:v>
                </c:pt>
                <c:pt idx="4045">
                  <c:v>484</c:v>
                </c:pt>
                <c:pt idx="4046">
                  <c:v>496</c:v>
                </c:pt>
                <c:pt idx="4047">
                  <c:v>502</c:v>
                </c:pt>
                <c:pt idx="4048">
                  <c:v>506</c:v>
                </c:pt>
                <c:pt idx="4049">
                  <c:v>496</c:v>
                </c:pt>
                <c:pt idx="4050">
                  <c:v>513</c:v>
                </c:pt>
                <c:pt idx="4051">
                  <c:v>485</c:v>
                </c:pt>
                <c:pt idx="4052">
                  <c:v>514</c:v>
                </c:pt>
                <c:pt idx="4053">
                  <c:v>499</c:v>
                </c:pt>
                <c:pt idx="4054">
                  <c:v>492</c:v>
                </c:pt>
                <c:pt idx="4055">
                  <c:v>497</c:v>
                </c:pt>
                <c:pt idx="4056">
                  <c:v>489</c:v>
                </c:pt>
                <c:pt idx="4057">
                  <c:v>499</c:v>
                </c:pt>
                <c:pt idx="4058">
                  <c:v>491</c:v>
                </c:pt>
                <c:pt idx="4059">
                  <c:v>496</c:v>
                </c:pt>
                <c:pt idx="4060">
                  <c:v>500</c:v>
                </c:pt>
                <c:pt idx="4061">
                  <c:v>507</c:v>
                </c:pt>
                <c:pt idx="4062">
                  <c:v>503</c:v>
                </c:pt>
                <c:pt idx="4063">
                  <c:v>500</c:v>
                </c:pt>
                <c:pt idx="4064">
                  <c:v>510</c:v>
                </c:pt>
                <c:pt idx="4065">
                  <c:v>501</c:v>
                </c:pt>
                <c:pt idx="4066">
                  <c:v>494</c:v>
                </c:pt>
                <c:pt idx="4067">
                  <c:v>501</c:v>
                </c:pt>
                <c:pt idx="4068">
                  <c:v>492</c:v>
                </c:pt>
                <c:pt idx="4069">
                  <c:v>499</c:v>
                </c:pt>
                <c:pt idx="4070">
                  <c:v>504</c:v>
                </c:pt>
                <c:pt idx="4071">
                  <c:v>482</c:v>
                </c:pt>
                <c:pt idx="4072">
                  <c:v>486</c:v>
                </c:pt>
                <c:pt idx="4073">
                  <c:v>508</c:v>
                </c:pt>
                <c:pt idx="4074">
                  <c:v>507</c:v>
                </c:pt>
                <c:pt idx="4075">
                  <c:v>500</c:v>
                </c:pt>
                <c:pt idx="4076">
                  <c:v>500</c:v>
                </c:pt>
                <c:pt idx="4077">
                  <c:v>494</c:v>
                </c:pt>
                <c:pt idx="4078">
                  <c:v>501</c:v>
                </c:pt>
                <c:pt idx="4079">
                  <c:v>503</c:v>
                </c:pt>
                <c:pt idx="4080">
                  <c:v>492</c:v>
                </c:pt>
                <c:pt idx="4081">
                  <c:v>481</c:v>
                </c:pt>
                <c:pt idx="4082">
                  <c:v>499</c:v>
                </c:pt>
                <c:pt idx="4083">
                  <c:v>508</c:v>
                </c:pt>
                <c:pt idx="4084">
                  <c:v>521</c:v>
                </c:pt>
                <c:pt idx="4085">
                  <c:v>505</c:v>
                </c:pt>
                <c:pt idx="4086">
                  <c:v>499</c:v>
                </c:pt>
                <c:pt idx="4087">
                  <c:v>497</c:v>
                </c:pt>
                <c:pt idx="4088">
                  <c:v>496</c:v>
                </c:pt>
                <c:pt idx="4089">
                  <c:v>502</c:v>
                </c:pt>
                <c:pt idx="4090">
                  <c:v>496</c:v>
                </c:pt>
                <c:pt idx="4091">
                  <c:v>497</c:v>
                </c:pt>
                <c:pt idx="4092">
                  <c:v>497</c:v>
                </c:pt>
                <c:pt idx="4093">
                  <c:v>506</c:v>
                </c:pt>
                <c:pt idx="4094">
                  <c:v>522</c:v>
                </c:pt>
                <c:pt idx="4095">
                  <c:v>502</c:v>
                </c:pt>
                <c:pt idx="4096">
                  <c:v>511</c:v>
                </c:pt>
                <c:pt idx="4097">
                  <c:v>495</c:v>
                </c:pt>
                <c:pt idx="4098">
                  <c:v>505</c:v>
                </c:pt>
                <c:pt idx="4099">
                  <c:v>527</c:v>
                </c:pt>
                <c:pt idx="4100">
                  <c:v>497</c:v>
                </c:pt>
                <c:pt idx="4101">
                  <c:v>503</c:v>
                </c:pt>
                <c:pt idx="4102">
                  <c:v>516</c:v>
                </c:pt>
                <c:pt idx="4103">
                  <c:v>488</c:v>
                </c:pt>
                <c:pt idx="4104">
                  <c:v>488</c:v>
                </c:pt>
                <c:pt idx="4105">
                  <c:v>503</c:v>
                </c:pt>
                <c:pt idx="4106">
                  <c:v>510</c:v>
                </c:pt>
                <c:pt idx="4107">
                  <c:v>509</c:v>
                </c:pt>
                <c:pt idx="4108">
                  <c:v>497</c:v>
                </c:pt>
                <c:pt idx="4109">
                  <c:v>495</c:v>
                </c:pt>
                <c:pt idx="4110">
                  <c:v>512</c:v>
                </c:pt>
                <c:pt idx="4111">
                  <c:v>508</c:v>
                </c:pt>
                <c:pt idx="4112">
                  <c:v>501</c:v>
                </c:pt>
                <c:pt idx="4113">
                  <c:v>496</c:v>
                </c:pt>
                <c:pt idx="4114">
                  <c:v>494</c:v>
                </c:pt>
                <c:pt idx="4115">
                  <c:v>513</c:v>
                </c:pt>
                <c:pt idx="4116">
                  <c:v>509</c:v>
                </c:pt>
                <c:pt idx="4117">
                  <c:v>491</c:v>
                </c:pt>
                <c:pt idx="4118">
                  <c:v>496</c:v>
                </c:pt>
                <c:pt idx="4119">
                  <c:v>504</c:v>
                </c:pt>
                <c:pt idx="4120">
                  <c:v>496</c:v>
                </c:pt>
                <c:pt idx="4121">
                  <c:v>520</c:v>
                </c:pt>
                <c:pt idx="4122">
                  <c:v>502</c:v>
                </c:pt>
                <c:pt idx="4123">
                  <c:v>499</c:v>
                </c:pt>
                <c:pt idx="4124">
                  <c:v>502</c:v>
                </c:pt>
                <c:pt idx="4125">
                  <c:v>493</c:v>
                </c:pt>
                <c:pt idx="4126">
                  <c:v>502</c:v>
                </c:pt>
                <c:pt idx="4127">
                  <c:v>499</c:v>
                </c:pt>
                <c:pt idx="4128">
                  <c:v>486</c:v>
                </c:pt>
                <c:pt idx="4129">
                  <c:v>518</c:v>
                </c:pt>
                <c:pt idx="4130">
                  <c:v>494</c:v>
                </c:pt>
                <c:pt idx="4131">
                  <c:v>490</c:v>
                </c:pt>
                <c:pt idx="4132">
                  <c:v>497</c:v>
                </c:pt>
                <c:pt idx="4133">
                  <c:v>497</c:v>
                </c:pt>
                <c:pt idx="4134">
                  <c:v>500</c:v>
                </c:pt>
                <c:pt idx="4135">
                  <c:v>499</c:v>
                </c:pt>
                <c:pt idx="4136">
                  <c:v>491</c:v>
                </c:pt>
                <c:pt idx="4137">
                  <c:v>506</c:v>
                </c:pt>
                <c:pt idx="4138">
                  <c:v>505</c:v>
                </c:pt>
                <c:pt idx="4139">
                  <c:v>520</c:v>
                </c:pt>
                <c:pt idx="4140">
                  <c:v>503</c:v>
                </c:pt>
                <c:pt idx="4141">
                  <c:v>490</c:v>
                </c:pt>
                <c:pt idx="4142">
                  <c:v>489</c:v>
                </c:pt>
                <c:pt idx="4143">
                  <c:v>488</c:v>
                </c:pt>
                <c:pt idx="4144">
                  <c:v>499</c:v>
                </c:pt>
                <c:pt idx="4145">
                  <c:v>492</c:v>
                </c:pt>
                <c:pt idx="4146">
                  <c:v>497</c:v>
                </c:pt>
                <c:pt idx="4147">
                  <c:v>502</c:v>
                </c:pt>
                <c:pt idx="4148">
                  <c:v>505</c:v>
                </c:pt>
                <c:pt idx="4149">
                  <c:v>495</c:v>
                </c:pt>
                <c:pt idx="4150">
                  <c:v>504</c:v>
                </c:pt>
                <c:pt idx="4151">
                  <c:v>517</c:v>
                </c:pt>
                <c:pt idx="4152">
                  <c:v>497</c:v>
                </c:pt>
                <c:pt idx="4153">
                  <c:v>481</c:v>
                </c:pt>
                <c:pt idx="4154">
                  <c:v>505</c:v>
                </c:pt>
                <c:pt idx="4155">
                  <c:v>509</c:v>
                </c:pt>
                <c:pt idx="4156">
                  <c:v>511</c:v>
                </c:pt>
                <c:pt idx="4157">
                  <c:v>491</c:v>
                </c:pt>
                <c:pt idx="4158">
                  <c:v>512</c:v>
                </c:pt>
                <c:pt idx="4159">
                  <c:v>513</c:v>
                </c:pt>
                <c:pt idx="4160">
                  <c:v>514</c:v>
                </c:pt>
                <c:pt idx="4161">
                  <c:v>518</c:v>
                </c:pt>
                <c:pt idx="4162">
                  <c:v>492</c:v>
                </c:pt>
                <c:pt idx="4163">
                  <c:v>503</c:v>
                </c:pt>
                <c:pt idx="4164">
                  <c:v>491</c:v>
                </c:pt>
                <c:pt idx="4165">
                  <c:v>533</c:v>
                </c:pt>
                <c:pt idx="4166">
                  <c:v>491</c:v>
                </c:pt>
                <c:pt idx="4167">
                  <c:v>488</c:v>
                </c:pt>
                <c:pt idx="4168">
                  <c:v>520</c:v>
                </c:pt>
                <c:pt idx="4169">
                  <c:v>505</c:v>
                </c:pt>
                <c:pt idx="4170">
                  <c:v>524</c:v>
                </c:pt>
                <c:pt idx="4171">
                  <c:v>520</c:v>
                </c:pt>
                <c:pt idx="4172">
                  <c:v>502</c:v>
                </c:pt>
                <c:pt idx="4173">
                  <c:v>504</c:v>
                </c:pt>
                <c:pt idx="4174">
                  <c:v>484</c:v>
                </c:pt>
                <c:pt idx="4175">
                  <c:v>515</c:v>
                </c:pt>
                <c:pt idx="4176">
                  <c:v>493</c:v>
                </c:pt>
                <c:pt idx="4177">
                  <c:v>529</c:v>
                </c:pt>
                <c:pt idx="4178">
                  <c:v>523</c:v>
                </c:pt>
                <c:pt idx="4179">
                  <c:v>508</c:v>
                </c:pt>
                <c:pt idx="4180">
                  <c:v>510</c:v>
                </c:pt>
                <c:pt idx="4181">
                  <c:v>526</c:v>
                </c:pt>
                <c:pt idx="4182">
                  <c:v>490</c:v>
                </c:pt>
                <c:pt idx="4183">
                  <c:v>512</c:v>
                </c:pt>
                <c:pt idx="4184">
                  <c:v>504</c:v>
                </c:pt>
                <c:pt idx="4185">
                  <c:v>499</c:v>
                </c:pt>
                <c:pt idx="4186">
                  <c:v>506</c:v>
                </c:pt>
                <c:pt idx="4187">
                  <c:v>511</c:v>
                </c:pt>
                <c:pt idx="4188">
                  <c:v>485</c:v>
                </c:pt>
                <c:pt idx="4189">
                  <c:v>515</c:v>
                </c:pt>
                <c:pt idx="4190">
                  <c:v>518</c:v>
                </c:pt>
                <c:pt idx="4191">
                  <c:v>525</c:v>
                </c:pt>
                <c:pt idx="4192">
                  <c:v>517</c:v>
                </c:pt>
                <c:pt idx="4193">
                  <c:v>499</c:v>
                </c:pt>
                <c:pt idx="4194">
                  <c:v>521</c:v>
                </c:pt>
                <c:pt idx="4195">
                  <c:v>495</c:v>
                </c:pt>
                <c:pt idx="4196">
                  <c:v>493</c:v>
                </c:pt>
                <c:pt idx="4197">
                  <c:v>509</c:v>
                </c:pt>
                <c:pt idx="4198">
                  <c:v>509</c:v>
                </c:pt>
                <c:pt idx="4199">
                  <c:v>517</c:v>
                </c:pt>
                <c:pt idx="4200">
                  <c:v>512</c:v>
                </c:pt>
                <c:pt idx="4201">
                  <c:v>530</c:v>
                </c:pt>
                <c:pt idx="4202">
                  <c:v>508</c:v>
                </c:pt>
                <c:pt idx="4203">
                  <c:v>516</c:v>
                </c:pt>
                <c:pt idx="4204">
                  <c:v>521</c:v>
                </c:pt>
                <c:pt idx="4205">
                  <c:v>513</c:v>
                </c:pt>
                <c:pt idx="4206">
                  <c:v>515</c:v>
                </c:pt>
                <c:pt idx="4207">
                  <c:v>521</c:v>
                </c:pt>
                <c:pt idx="4208">
                  <c:v>520</c:v>
                </c:pt>
                <c:pt idx="4209">
                  <c:v>516</c:v>
                </c:pt>
                <c:pt idx="4210">
                  <c:v>505</c:v>
                </c:pt>
                <c:pt idx="4211">
                  <c:v>518</c:v>
                </c:pt>
                <c:pt idx="4212">
                  <c:v>517</c:v>
                </c:pt>
                <c:pt idx="4213">
                  <c:v>532</c:v>
                </c:pt>
                <c:pt idx="4214">
                  <c:v>524</c:v>
                </c:pt>
                <c:pt idx="4215">
                  <c:v>517</c:v>
                </c:pt>
                <c:pt idx="4216">
                  <c:v>536</c:v>
                </c:pt>
                <c:pt idx="4217">
                  <c:v>522</c:v>
                </c:pt>
                <c:pt idx="4218">
                  <c:v>533</c:v>
                </c:pt>
                <c:pt idx="4219">
                  <c:v>540</c:v>
                </c:pt>
                <c:pt idx="4220">
                  <c:v>566</c:v>
                </c:pt>
                <c:pt idx="4221">
                  <c:v>547</c:v>
                </c:pt>
                <c:pt idx="4222">
                  <c:v>540</c:v>
                </c:pt>
                <c:pt idx="4223">
                  <c:v>543</c:v>
                </c:pt>
                <c:pt idx="4224">
                  <c:v>546</c:v>
                </c:pt>
                <c:pt idx="4225">
                  <c:v>535</c:v>
                </c:pt>
                <c:pt idx="4226">
                  <c:v>556</c:v>
                </c:pt>
                <c:pt idx="4227">
                  <c:v>542</c:v>
                </c:pt>
                <c:pt idx="4228">
                  <c:v>566</c:v>
                </c:pt>
                <c:pt idx="4229">
                  <c:v>559</c:v>
                </c:pt>
                <c:pt idx="4230">
                  <c:v>559</c:v>
                </c:pt>
                <c:pt idx="4231">
                  <c:v>564</c:v>
                </c:pt>
                <c:pt idx="4232">
                  <c:v>587</c:v>
                </c:pt>
                <c:pt idx="4233">
                  <c:v>563</c:v>
                </c:pt>
                <c:pt idx="4234">
                  <c:v>611</c:v>
                </c:pt>
                <c:pt idx="4235">
                  <c:v>605</c:v>
                </c:pt>
                <c:pt idx="4236">
                  <c:v>598</c:v>
                </c:pt>
                <c:pt idx="4237">
                  <c:v>606</c:v>
                </c:pt>
                <c:pt idx="4238">
                  <c:v>617</c:v>
                </c:pt>
                <c:pt idx="4239">
                  <c:v>643</c:v>
                </c:pt>
                <c:pt idx="4240">
                  <c:v>607</c:v>
                </c:pt>
                <c:pt idx="4242">
                  <c:v>617</c:v>
                </c:pt>
                <c:pt idx="4243">
                  <c:v>630</c:v>
                </c:pt>
                <c:pt idx="4244">
                  <c:v>608</c:v>
                </c:pt>
                <c:pt idx="4245">
                  <c:v>629</c:v>
                </c:pt>
                <c:pt idx="4246">
                  <c:v>658</c:v>
                </c:pt>
                <c:pt idx="4247">
                  <c:v>641</c:v>
                </c:pt>
                <c:pt idx="4248">
                  <c:v>676</c:v>
                </c:pt>
                <c:pt idx="4249">
                  <c:v>648</c:v>
                </c:pt>
                <c:pt idx="4250">
                  <c:v>666</c:v>
                </c:pt>
                <c:pt idx="4251">
                  <c:v>653</c:v>
                </c:pt>
                <c:pt idx="4252">
                  <c:v>672</c:v>
                </c:pt>
                <c:pt idx="4253">
                  <c:v>658</c:v>
                </c:pt>
                <c:pt idx="4254">
                  <c:v>669</c:v>
                </c:pt>
                <c:pt idx="4255">
                  <c:v>671</c:v>
                </c:pt>
                <c:pt idx="4256">
                  <c:v>671</c:v>
                </c:pt>
                <c:pt idx="4257">
                  <c:v>689</c:v>
                </c:pt>
                <c:pt idx="4258">
                  <c:v>655</c:v>
                </c:pt>
                <c:pt idx="4259">
                  <c:v>667</c:v>
                </c:pt>
                <c:pt idx="4260">
                  <c:v>663</c:v>
                </c:pt>
                <c:pt idx="4261">
                  <c:v>677</c:v>
                </c:pt>
                <c:pt idx="4262">
                  <c:v>652</c:v>
                </c:pt>
                <c:pt idx="4263">
                  <c:v>638</c:v>
                </c:pt>
                <c:pt idx="4264">
                  <c:v>659</c:v>
                </c:pt>
                <c:pt idx="4265">
                  <c:v>655</c:v>
                </c:pt>
                <c:pt idx="4266">
                  <c:v>647</c:v>
                </c:pt>
                <c:pt idx="4267">
                  <c:v>652</c:v>
                </c:pt>
                <c:pt idx="4268">
                  <c:v>638</c:v>
                </c:pt>
                <c:pt idx="4269">
                  <c:v>638</c:v>
                </c:pt>
                <c:pt idx="4270">
                  <c:v>616</c:v>
                </c:pt>
                <c:pt idx="4271">
                  <c:v>637</c:v>
                </c:pt>
                <c:pt idx="4272">
                  <c:v>631</c:v>
                </c:pt>
                <c:pt idx="4273">
                  <c:v>650</c:v>
                </c:pt>
                <c:pt idx="4274">
                  <c:v>629</c:v>
                </c:pt>
                <c:pt idx="4275">
                  <c:v>636</c:v>
                </c:pt>
                <c:pt idx="4276">
                  <c:v>613</c:v>
                </c:pt>
                <c:pt idx="4277">
                  <c:v>641</c:v>
                </c:pt>
                <c:pt idx="4278">
                  <c:v>618</c:v>
                </c:pt>
                <c:pt idx="4279">
                  <c:v>613</c:v>
                </c:pt>
                <c:pt idx="4280">
                  <c:v>596</c:v>
                </c:pt>
                <c:pt idx="4281">
                  <c:v>624</c:v>
                </c:pt>
                <c:pt idx="4282">
                  <c:v>602</c:v>
                </c:pt>
                <c:pt idx="4283">
                  <c:v>603</c:v>
                </c:pt>
                <c:pt idx="4284">
                  <c:v>581</c:v>
                </c:pt>
                <c:pt idx="4285">
                  <c:v>608</c:v>
                </c:pt>
                <c:pt idx="4286">
                  <c:v>621</c:v>
                </c:pt>
                <c:pt idx="4287">
                  <c:v>589</c:v>
                </c:pt>
                <c:pt idx="4288">
                  <c:v>596</c:v>
                </c:pt>
                <c:pt idx="4289">
                  <c:v>594</c:v>
                </c:pt>
                <c:pt idx="4290">
                  <c:v>585</c:v>
                </c:pt>
                <c:pt idx="4291">
                  <c:v>612</c:v>
                </c:pt>
                <c:pt idx="4292">
                  <c:v>581</c:v>
                </c:pt>
                <c:pt idx="4293">
                  <c:v>584</c:v>
                </c:pt>
                <c:pt idx="4294">
                  <c:v>571</c:v>
                </c:pt>
                <c:pt idx="4295">
                  <c:v>608</c:v>
                </c:pt>
                <c:pt idx="4296">
                  <c:v>569</c:v>
                </c:pt>
                <c:pt idx="4297">
                  <c:v>598</c:v>
                </c:pt>
                <c:pt idx="4298">
                  <c:v>601</c:v>
                </c:pt>
                <c:pt idx="4299">
                  <c:v>572</c:v>
                </c:pt>
                <c:pt idx="4300">
                  <c:v>597</c:v>
                </c:pt>
                <c:pt idx="4301">
                  <c:v>596</c:v>
                </c:pt>
                <c:pt idx="4302">
                  <c:v>576</c:v>
                </c:pt>
                <c:pt idx="4303">
                  <c:v>571</c:v>
                </c:pt>
                <c:pt idx="4305">
                  <c:v>597</c:v>
                </c:pt>
                <c:pt idx="4306">
                  <c:v>579</c:v>
                </c:pt>
                <c:pt idx="4307">
                  <c:v>580</c:v>
                </c:pt>
                <c:pt idx="4308">
                  <c:v>561</c:v>
                </c:pt>
                <c:pt idx="4309">
                  <c:v>558</c:v>
                </c:pt>
                <c:pt idx="4310">
                  <c:v>591</c:v>
                </c:pt>
                <c:pt idx="4311">
                  <c:v>587</c:v>
                </c:pt>
                <c:pt idx="4312">
                  <c:v>590</c:v>
                </c:pt>
                <c:pt idx="4313">
                  <c:v>580</c:v>
                </c:pt>
                <c:pt idx="4314">
                  <c:v>588</c:v>
                </c:pt>
                <c:pt idx="4315">
                  <c:v>562</c:v>
                </c:pt>
                <c:pt idx="4316">
                  <c:v>566</c:v>
                </c:pt>
                <c:pt idx="4317">
                  <c:v>561</c:v>
                </c:pt>
                <c:pt idx="4318">
                  <c:v>593</c:v>
                </c:pt>
                <c:pt idx="4319">
                  <c:v>564</c:v>
                </c:pt>
                <c:pt idx="4320">
                  <c:v>572</c:v>
                </c:pt>
                <c:pt idx="4321">
                  <c:v>568</c:v>
                </c:pt>
                <c:pt idx="4322">
                  <c:v>590</c:v>
                </c:pt>
                <c:pt idx="4323">
                  <c:v>560</c:v>
                </c:pt>
                <c:pt idx="4324">
                  <c:v>585</c:v>
                </c:pt>
                <c:pt idx="4325">
                  <c:v>574</c:v>
                </c:pt>
                <c:pt idx="4326">
                  <c:v>546</c:v>
                </c:pt>
                <c:pt idx="4327">
                  <c:v>556</c:v>
                </c:pt>
                <c:pt idx="4328">
                  <c:v>590</c:v>
                </c:pt>
                <c:pt idx="4329">
                  <c:v>577</c:v>
                </c:pt>
                <c:pt idx="4330">
                  <c:v>584</c:v>
                </c:pt>
                <c:pt idx="4331">
                  <c:v>585</c:v>
                </c:pt>
                <c:pt idx="4332">
                  <c:v>565</c:v>
                </c:pt>
                <c:pt idx="4333">
                  <c:v>554</c:v>
                </c:pt>
                <c:pt idx="4334">
                  <c:v>579</c:v>
                </c:pt>
                <c:pt idx="4335">
                  <c:v>576</c:v>
                </c:pt>
                <c:pt idx="4336">
                  <c:v>591</c:v>
                </c:pt>
                <c:pt idx="4337">
                  <c:v>591</c:v>
                </c:pt>
                <c:pt idx="4338">
                  <c:v>572</c:v>
                </c:pt>
                <c:pt idx="4339">
                  <c:v>580</c:v>
                </c:pt>
                <c:pt idx="4340">
                  <c:v>532</c:v>
                </c:pt>
                <c:pt idx="4341">
                  <c:v>575</c:v>
                </c:pt>
                <c:pt idx="4342">
                  <c:v>560</c:v>
                </c:pt>
                <c:pt idx="4343">
                  <c:v>578</c:v>
                </c:pt>
                <c:pt idx="4344">
                  <c:v>560</c:v>
                </c:pt>
                <c:pt idx="4345">
                  <c:v>559</c:v>
                </c:pt>
                <c:pt idx="4346">
                  <c:v>553</c:v>
                </c:pt>
                <c:pt idx="4347">
                  <c:v>560</c:v>
                </c:pt>
                <c:pt idx="4348">
                  <c:v>569</c:v>
                </c:pt>
                <c:pt idx="4349">
                  <c:v>575</c:v>
                </c:pt>
                <c:pt idx="4350">
                  <c:v>571</c:v>
                </c:pt>
                <c:pt idx="4351">
                  <c:v>581</c:v>
                </c:pt>
                <c:pt idx="4352">
                  <c:v>585</c:v>
                </c:pt>
                <c:pt idx="4353">
                  <c:v>588</c:v>
                </c:pt>
                <c:pt idx="4354">
                  <c:v>593</c:v>
                </c:pt>
                <c:pt idx="4355">
                  <c:v>574</c:v>
                </c:pt>
                <c:pt idx="4356">
                  <c:v>601</c:v>
                </c:pt>
                <c:pt idx="4357">
                  <c:v>575</c:v>
                </c:pt>
                <c:pt idx="4358">
                  <c:v>573</c:v>
                </c:pt>
                <c:pt idx="4359">
                  <c:v>552</c:v>
                </c:pt>
                <c:pt idx="4360">
                  <c:v>574</c:v>
                </c:pt>
                <c:pt idx="4361">
                  <c:v>578</c:v>
                </c:pt>
                <c:pt idx="4362">
                  <c:v>581</c:v>
                </c:pt>
                <c:pt idx="4363">
                  <c:v>540</c:v>
                </c:pt>
                <c:pt idx="4365">
                  <c:v>574</c:v>
                </c:pt>
                <c:pt idx="4366">
                  <c:v>582</c:v>
                </c:pt>
                <c:pt idx="4367">
                  <c:v>569</c:v>
                </c:pt>
                <c:pt idx="4368">
                  <c:v>563</c:v>
                </c:pt>
                <c:pt idx="4369">
                  <c:v>592</c:v>
                </c:pt>
                <c:pt idx="4370">
                  <c:v>566</c:v>
                </c:pt>
                <c:pt idx="4371">
                  <c:v>573</c:v>
                </c:pt>
                <c:pt idx="4372">
                  <c:v>553</c:v>
                </c:pt>
                <c:pt idx="4373">
                  <c:v>568</c:v>
                </c:pt>
                <c:pt idx="4374">
                  <c:v>557</c:v>
                </c:pt>
                <c:pt idx="4375">
                  <c:v>553</c:v>
                </c:pt>
                <c:pt idx="4376">
                  <c:v>561</c:v>
                </c:pt>
                <c:pt idx="4377">
                  <c:v>566</c:v>
                </c:pt>
                <c:pt idx="4378">
                  <c:v>556</c:v>
                </c:pt>
                <c:pt idx="4379">
                  <c:v>561</c:v>
                </c:pt>
                <c:pt idx="4380">
                  <c:v>583</c:v>
                </c:pt>
                <c:pt idx="4381">
                  <c:v>535</c:v>
                </c:pt>
                <c:pt idx="4382">
                  <c:v>571</c:v>
                </c:pt>
                <c:pt idx="4383">
                  <c:v>550</c:v>
                </c:pt>
                <c:pt idx="4384">
                  <c:v>562</c:v>
                </c:pt>
                <c:pt idx="4385">
                  <c:v>567</c:v>
                </c:pt>
                <c:pt idx="4386">
                  <c:v>552</c:v>
                </c:pt>
                <c:pt idx="4387">
                  <c:v>562</c:v>
                </c:pt>
                <c:pt idx="4388">
                  <c:v>536</c:v>
                </c:pt>
                <c:pt idx="4389">
                  <c:v>541</c:v>
                </c:pt>
                <c:pt idx="4390">
                  <c:v>523</c:v>
                </c:pt>
                <c:pt idx="4391">
                  <c:v>542</c:v>
                </c:pt>
                <c:pt idx="4392">
                  <c:v>573</c:v>
                </c:pt>
                <c:pt idx="4393">
                  <c:v>550</c:v>
                </c:pt>
                <c:pt idx="4394">
                  <c:v>575</c:v>
                </c:pt>
                <c:pt idx="4395">
                  <c:v>574</c:v>
                </c:pt>
                <c:pt idx="4396">
                  <c:v>570</c:v>
                </c:pt>
                <c:pt idx="4397">
                  <c:v>542</c:v>
                </c:pt>
                <c:pt idx="4398">
                  <c:v>556</c:v>
                </c:pt>
                <c:pt idx="4399">
                  <c:v>559</c:v>
                </c:pt>
                <c:pt idx="4400">
                  <c:v>554</c:v>
                </c:pt>
                <c:pt idx="4401">
                  <c:v>549</c:v>
                </c:pt>
                <c:pt idx="4402">
                  <c:v>550</c:v>
                </c:pt>
                <c:pt idx="4403">
                  <c:v>541</c:v>
                </c:pt>
                <c:pt idx="4404">
                  <c:v>559</c:v>
                </c:pt>
                <c:pt idx="4405">
                  <c:v>572</c:v>
                </c:pt>
                <c:pt idx="4406">
                  <c:v>550</c:v>
                </c:pt>
                <c:pt idx="4407">
                  <c:v>519</c:v>
                </c:pt>
                <c:pt idx="4408">
                  <c:v>570</c:v>
                </c:pt>
                <c:pt idx="4409">
                  <c:v>537</c:v>
                </c:pt>
                <c:pt idx="4410">
                  <c:v>553</c:v>
                </c:pt>
                <c:pt idx="4411">
                  <c:v>544</c:v>
                </c:pt>
                <c:pt idx="4412">
                  <c:v>555</c:v>
                </c:pt>
                <c:pt idx="4413">
                  <c:v>549</c:v>
                </c:pt>
                <c:pt idx="4414">
                  <c:v>542</c:v>
                </c:pt>
                <c:pt idx="4415">
                  <c:v>539</c:v>
                </c:pt>
                <c:pt idx="4416">
                  <c:v>574</c:v>
                </c:pt>
                <c:pt idx="4417">
                  <c:v>553</c:v>
                </c:pt>
                <c:pt idx="4418">
                  <c:v>554</c:v>
                </c:pt>
                <c:pt idx="4419">
                  <c:v>544</c:v>
                </c:pt>
                <c:pt idx="4420">
                  <c:v>571</c:v>
                </c:pt>
                <c:pt idx="4421">
                  <c:v>558</c:v>
                </c:pt>
                <c:pt idx="4422">
                  <c:v>550</c:v>
                </c:pt>
                <c:pt idx="4423">
                  <c:v>584</c:v>
                </c:pt>
                <c:pt idx="4424">
                  <c:v>572</c:v>
                </c:pt>
                <c:pt idx="4425">
                  <c:v>567</c:v>
                </c:pt>
                <c:pt idx="4426">
                  <c:v>549</c:v>
                </c:pt>
                <c:pt idx="4427">
                  <c:v>563</c:v>
                </c:pt>
                <c:pt idx="4428">
                  <c:v>549</c:v>
                </c:pt>
                <c:pt idx="4429">
                  <c:v>536</c:v>
                </c:pt>
                <c:pt idx="4430">
                  <c:v>611</c:v>
                </c:pt>
                <c:pt idx="4431">
                  <c:v>548</c:v>
                </c:pt>
                <c:pt idx="4432">
                  <c:v>576</c:v>
                </c:pt>
                <c:pt idx="4433">
                  <c:v>567</c:v>
                </c:pt>
                <c:pt idx="4434">
                  <c:v>592</c:v>
                </c:pt>
                <c:pt idx="4435">
                  <c:v>570</c:v>
                </c:pt>
                <c:pt idx="4436">
                  <c:v>540</c:v>
                </c:pt>
                <c:pt idx="4437">
                  <c:v>577</c:v>
                </c:pt>
                <c:pt idx="4438">
                  <c:v>544</c:v>
                </c:pt>
                <c:pt idx="4439">
                  <c:v>561</c:v>
                </c:pt>
                <c:pt idx="4440">
                  <c:v>573</c:v>
                </c:pt>
                <c:pt idx="4442">
                  <c:v>567</c:v>
                </c:pt>
                <c:pt idx="4443">
                  <c:v>590</c:v>
                </c:pt>
                <c:pt idx="4444">
                  <c:v>590</c:v>
                </c:pt>
                <c:pt idx="4445">
                  <c:v>613</c:v>
                </c:pt>
                <c:pt idx="4446">
                  <c:v>604</c:v>
                </c:pt>
                <c:pt idx="4447">
                  <c:v>578</c:v>
                </c:pt>
                <c:pt idx="4448">
                  <c:v>559</c:v>
                </c:pt>
                <c:pt idx="4449">
                  <c:v>570</c:v>
                </c:pt>
                <c:pt idx="4450">
                  <c:v>591</c:v>
                </c:pt>
                <c:pt idx="4451">
                  <c:v>591</c:v>
                </c:pt>
                <c:pt idx="4452">
                  <c:v>611</c:v>
                </c:pt>
                <c:pt idx="4453">
                  <c:v>593</c:v>
                </c:pt>
                <c:pt idx="4454">
                  <c:v>592</c:v>
                </c:pt>
                <c:pt idx="4455">
                  <c:v>598</c:v>
                </c:pt>
                <c:pt idx="4456">
                  <c:v>616</c:v>
                </c:pt>
                <c:pt idx="4457">
                  <c:v>585</c:v>
                </c:pt>
                <c:pt idx="4458">
                  <c:v>614</c:v>
                </c:pt>
                <c:pt idx="4459">
                  <c:v>602</c:v>
                </c:pt>
                <c:pt idx="4460">
                  <c:v>606</c:v>
                </c:pt>
                <c:pt idx="4461">
                  <c:v>610</c:v>
                </c:pt>
                <c:pt idx="4462">
                  <c:v>620</c:v>
                </c:pt>
                <c:pt idx="4463">
                  <c:v>611</c:v>
                </c:pt>
                <c:pt idx="4464">
                  <c:v>581</c:v>
                </c:pt>
                <c:pt idx="4465">
                  <c:v>654</c:v>
                </c:pt>
                <c:pt idx="4466">
                  <c:v>613</c:v>
                </c:pt>
                <c:pt idx="4467">
                  <c:v>620</c:v>
                </c:pt>
                <c:pt idx="4468">
                  <c:v>615</c:v>
                </c:pt>
                <c:pt idx="4469">
                  <c:v>636</c:v>
                </c:pt>
                <c:pt idx="4470">
                  <c:v>615</c:v>
                </c:pt>
                <c:pt idx="4471">
                  <c:v>642</c:v>
                </c:pt>
                <c:pt idx="4472">
                  <c:v>631</c:v>
                </c:pt>
                <c:pt idx="4473">
                  <c:v>612</c:v>
                </c:pt>
                <c:pt idx="4474">
                  <c:v>634</c:v>
                </c:pt>
                <c:pt idx="4475">
                  <c:v>627</c:v>
                </c:pt>
                <c:pt idx="4476">
                  <c:v>620</c:v>
                </c:pt>
                <c:pt idx="4477">
                  <c:v>641</c:v>
                </c:pt>
                <c:pt idx="4478">
                  <c:v>643</c:v>
                </c:pt>
                <c:pt idx="4479">
                  <c:v>664</c:v>
                </c:pt>
                <c:pt idx="4480">
                  <c:v>622</c:v>
                </c:pt>
                <c:pt idx="4481">
                  <c:v>641</c:v>
                </c:pt>
                <c:pt idx="4482">
                  <c:v>650</c:v>
                </c:pt>
                <c:pt idx="4483">
                  <c:v>625</c:v>
                </c:pt>
                <c:pt idx="4484">
                  <c:v>660</c:v>
                </c:pt>
                <c:pt idx="4485">
                  <c:v>627</c:v>
                </c:pt>
                <c:pt idx="4486">
                  <c:v>645</c:v>
                </c:pt>
                <c:pt idx="4487">
                  <c:v>658</c:v>
                </c:pt>
                <c:pt idx="4488">
                  <c:v>633</c:v>
                </c:pt>
                <c:pt idx="4489">
                  <c:v>648</c:v>
                </c:pt>
                <c:pt idx="4490">
                  <c:v>645</c:v>
                </c:pt>
                <c:pt idx="4491">
                  <c:v>610</c:v>
                </c:pt>
                <c:pt idx="4492">
                  <c:v>630</c:v>
                </c:pt>
                <c:pt idx="4493">
                  <c:v>655</c:v>
                </c:pt>
                <c:pt idx="4494">
                  <c:v>639</c:v>
                </c:pt>
                <c:pt idx="4495">
                  <c:v>659</c:v>
                </c:pt>
                <c:pt idx="4496">
                  <c:v>661</c:v>
                </c:pt>
                <c:pt idx="4497">
                  <c:v>648</c:v>
                </c:pt>
                <c:pt idx="4498">
                  <c:v>645</c:v>
                </c:pt>
                <c:pt idx="4499">
                  <c:v>642</c:v>
                </c:pt>
                <c:pt idx="4500">
                  <c:v>654</c:v>
                </c:pt>
                <c:pt idx="4501">
                  <c:v>661</c:v>
                </c:pt>
                <c:pt idx="4502">
                  <c:v>633</c:v>
                </c:pt>
                <c:pt idx="4503">
                  <c:v>634</c:v>
                </c:pt>
                <c:pt idx="4504">
                  <c:v>658</c:v>
                </c:pt>
                <c:pt idx="4505">
                  <c:v>634</c:v>
                </c:pt>
                <c:pt idx="4506">
                  <c:v>659</c:v>
                </c:pt>
                <c:pt idx="4507">
                  <c:v>627</c:v>
                </c:pt>
                <c:pt idx="4508">
                  <c:v>631</c:v>
                </c:pt>
                <c:pt idx="4509">
                  <c:v>636</c:v>
                </c:pt>
                <c:pt idx="4510">
                  <c:v>622</c:v>
                </c:pt>
                <c:pt idx="4511">
                  <c:v>671</c:v>
                </c:pt>
                <c:pt idx="4512">
                  <c:v>646</c:v>
                </c:pt>
                <c:pt idx="4513">
                  <c:v>617</c:v>
                </c:pt>
                <c:pt idx="4514">
                  <c:v>616</c:v>
                </c:pt>
                <c:pt idx="4515">
                  <c:v>639</c:v>
                </c:pt>
                <c:pt idx="4516">
                  <c:v>647</c:v>
                </c:pt>
                <c:pt idx="4517">
                  <c:v>609</c:v>
                </c:pt>
                <c:pt idx="4518">
                  <c:v>649</c:v>
                </c:pt>
                <c:pt idx="4519">
                  <c:v>574</c:v>
                </c:pt>
                <c:pt idx="4520">
                  <c:v>633</c:v>
                </c:pt>
                <c:pt idx="4522">
                  <c:v>612</c:v>
                </c:pt>
                <c:pt idx="4523">
                  <c:v>610</c:v>
                </c:pt>
                <c:pt idx="4524">
                  <c:v>610</c:v>
                </c:pt>
                <c:pt idx="4525">
                  <c:v>588</c:v>
                </c:pt>
                <c:pt idx="4526">
                  <c:v>592</c:v>
                </c:pt>
                <c:pt idx="4527">
                  <c:v>579</c:v>
                </c:pt>
                <c:pt idx="4528">
                  <c:v>591</c:v>
                </c:pt>
                <c:pt idx="4529">
                  <c:v>589</c:v>
                </c:pt>
                <c:pt idx="4530">
                  <c:v>557</c:v>
                </c:pt>
                <c:pt idx="4531">
                  <c:v>596</c:v>
                </c:pt>
                <c:pt idx="4532">
                  <c:v>571</c:v>
                </c:pt>
                <c:pt idx="4533">
                  <c:v>607</c:v>
                </c:pt>
                <c:pt idx="4534">
                  <c:v>564</c:v>
                </c:pt>
                <c:pt idx="4535">
                  <c:v>574</c:v>
                </c:pt>
                <c:pt idx="4536">
                  <c:v>574</c:v>
                </c:pt>
                <c:pt idx="4537">
                  <c:v>582</c:v>
                </c:pt>
                <c:pt idx="4538">
                  <c:v>585</c:v>
                </c:pt>
                <c:pt idx="4539">
                  <c:v>551</c:v>
                </c:pt>
                <c:pt idx="4540">
                  <c:v>593</c:v>
                </c:pt>
                <c:pt idx="4541">
                  <c:v>570</c:v>
                </c:pt>
                <c:pt idx="4542">
                  <c:v>560</c:v>
                </c:pt>
                <c:pt idx="4543">
                  <c:v>562</c:v>
                </c:pt>
                <c:pt idx="4544">
                  <c:v>565</c:v>
                </c:pt>
                <c:pt idx="4545">
                  <c:v>550</c:v>
                </c:pt>
                <c:pt idx="4546">
                  <c:v>546</c:v>
                </c:pt>
                <c:pt idx="4547">
                  <c:v>563</c:v>
                </c:pt>
                <c:pt idx="4548">
                  <c:v>562</c:v>
                </c:pt>
                <c:pt idx="4549">
                  <c:v>552</c:v>
                </c:pt>
                <c:pt idx="4550">
                  <c:v>554</c:v>
                </c:pt>
                <c:pt idx="4551">
                  <c:v>572</c:v>
                </c:pt>
                <c:pt idx="4552">
                  <c:v>544</c:v>
                </c:pt>
                <c:pt idx="4553">
                  <c:v>558</c:v>
                </c:pt>
                <c:pt idx="4554">
                  <c:v>545</c:v>
                </c:pt>
                <c:pt idx="4555">
                  <c:v>570</c:v>
                </c:pt>
                <c:pt idx="4556">
                  <c:v>558</c:v>
                </c:pt>
                <c:pt idx="4557">
                  <c:v>562</c:v>
                </c:pt>
                <c:pt idx="4558">
                  <c:v>533</c:v>
                </c:pt>
                <c:pt idx="4559">
                  <c:v>553</c:v>
                </c:pt>
                <c:pt idx="4560">
                  <c:v>539</c:v>
                </c:pt>
                <c:pt idx="4561">
                  <c:v>521</c:v>
                </c:pt>
                <c:pt idx="4562">
                  <c:v>544</c:v>
                </c:pt>
                <c:pt idx="4563">
                  <c:v>549</c:v>
                </c:pt>
                <c:pt idx="4564">
                  <c:v>558</c:v>
                </c:pt>
                <c:pt idx="4565">
                  <c:v>532</c:v>
                </c:pt>
                <c:pt idx="4566">
                  <c:v>551</c:v>
                </c:pt>
                <c:pt idx="4567">
                  <c:v>546</c:v>
                </c:pt>
                <c:pt idx="4568">
                  <c:v>543</c:v>
                </c:pt>
                <c:pt idx="4569">
                  <c:v>538</c:v>
                </c:pt>
                <c:pt idx="4570">
                  <c:v>555</c:v>
                </c:pt>
                <c:pt idx="4571">
                  <c:v>541</c:v>
                </c:pt>
                <c:pt idx="4572">
                  <c:v>524</c:v>
                </c:pt>
                <c:pt idx="4573">
                  <c:v>512</c:v>
                </c:pt>
                <c:pt idx="4574">
                  <c:v>543</c:v>
                </c:pt>
                <c:pt idx="4575">
                  <c:v>538</c:v>
                </c:pt>
                <c:pt idx="4576">
                  <c:v>522</c:v>
                </c:pt>
                <c:pt idx="4577">
                  <c:v>522</c:v>
                </c:pt>
                <c:pt idx="4578">
                  <c:v>525</c:v>
                </c:pt>
                <c:pt idx="4579">
                  <c:v>513</c:v>
                </c:pt>
                <c:pt idx="4580">
                  <c:v>533</c:v>
                </c:pt>
                <c:pt idx="4581">
                  <c:v>519</c:v>
                </c:pt>
                <c:pt idx="4582">
                  <c:v>530</c:v>
                </c:pt>
                <c:pt idx="4583">
                  <c:v>522</c:v>
                </c:pt>
                <c:pt idx="4584">
                  <c:v>507</c:v>
                </c:pt>
                <c:pt idx="4585">
                  <c:v>530</c:v>
                </c:pt>
                <c:pt idx="4586">
                  <c:v>515</c:v>
                </c:pt>
                <c:pt idx="4587">
                  <c:v>518</c:v>
                </c:pt>
                <c:pt idx="4588">
                  <c:v>527</c:v>
                </c:pt>
                <c:pt idx="4589">
                  <c:v>525</c:v>
                </c:pt>
                <c:pt idx="4590">
                  <c:v>510</c:v>
                </c:pt>
                <c:pt idx="4591">
                  <c:v>519</c:v>
                </c:pt>
                <c:pt idx="4592">
                  <c:v>520</c:v>
                </c:pt>
                <c:pt idx="4593">
                  <c:v>506</c:v>
                </c:pt>
                <c:pt idx="4594">
                  <c:v>531</c:v>
                </c:pt>
                <c:pt idx="4595">
                  <c:v>499</c:v>
                </c:pt>
                <c:pt idx="4596">
                  <c:v>535</c:v>
                </c:pt>
                <c:pt idx="4597">
                  <c:v>514</c:v>
                </c:pt>
                <c:pt idx="4598">
                  <c:v>527</c:v>
                </c:pt>
                <c:pt idx="4599">
                  <c:v>512</c:v>
                </c:pt>
                <c:pt idx="4600">
                  <c:v>525</c:v>
                </c:pt>
                <c:pt idx="4601">
                  <c:v>520</c:v>
                </c:pt>
                <c:pt idx="4602">
                  <c:v>514</c:v>
                </c:pt>
                <c:pt idx="4603">
                  <c:v>496</c:v>
                </c:pt>
                <c:pt idx="4604">
                  <c:v>495</c:v>
                </c:pt>
                <c:pt idx="4605">
                  <c:v>528</c:v>
                </c:pt>
                <c:pt idx="4606">
                  <c:v>510</c:v>
                </c:pt>
                <c:pt idx="4607">
                  <c:v>516</c:v>
                </c:pt>
                <c:pt idx="4608">
                  <c:v>510</c:v>
                </c:pt>
                <c:pt idx="4609">
                  <c:v>515</c:v>
                </c:pt>
                <c:pt idx="4610">
                  <c:v>504</c:v>
                </c:pt>
                <c:pt idx="4611">
                  <c:v>512</c:v>
                </c:pt>
                <c:pt idx="4612">
                  <c:v>512</c:v>
                </c:pt>
                <c:pt idx="4613">
                  <c:v>497</c:v>
                </c:pt>
                <c:pt idx="4614">
                  <c:v>524</c:v>
                </c:pt>
                <c:pt idx="4615">
                  <c:v>507</c:v>
                </c:pt>
                <c:pt idx="4616">
                  <c:v>514</c:v>
                </c:pt>
                <c:pt idx="4617">
                  <c:v>514</c:v>
                </c:pt>
                <c:pt idx="4618">
                  <c:v>512</c:v>
                </c:pt>
                <c:pt idx="4619">
                  <c:v>525</c:v>
                </c:pt>
                <c:pt idx="4620">
                  <c:v>523</c:v>
                </c:pt>
                <c:pt idx="4621">
                  <c:v>513</c:v>
                </c:pt>
                <c:pt idx="4622">
                  <c:v>494</c:v>
                </c:pt>
                <c:pt idx="4623">
                  <c:v>513</c:v>
                </c:pt>
                <c:pt idx="4624">
                  <c:v>517</c:v>
                </c:pt>
                <c:pt idx="4625">
                  <c:v>507</c:v>
                </c:pt>
                <c:pt idx="4626">
                  <c:v>517</c:v>
                </c:pt>
                <c:pt idx="4627">
                  <c:v>513</c:v>
                </c:pt>
                <c:pt idx="4628">
                  <c:v>517</c:v>
                </c:pt>
                <c:pt idx="4629">
                  <c:v>518</c:v>
                </c:pt>
                <c:pt idx="4630">
                  <c:v>508</c:v>
                </c:pt>
                <c:pt idx="4631">
                  <c:v>514</c:v>
                </c:pt>
                <c:pt idx="4632">
                  <c:v>524</c:v>
                </c:pt>
                <c:pt idx="4633">
                  <c:v>524</c:v>
                </c:pt>
                <c:pt idx="4634">
                  <c:v>498</c:v>
                </c:pt>
                <c:pt idx="4635">
                  <c:v>518</c:v>
                </c:pt>
                <c:pt idx="4636">
                  <c:v>516</c:v>
                </c:pt>
                <c:pt idx="4637">
                  <c:v>522</c:v>
                </c:pt>
                <c:pt idx="4638">
                  <c:v>506</c:v>
                </c:pt>
                <c:pt idx="4639">
                  <c:v>495</c:v>
                </c:pt>
                <c:pt idx="4640">
                  <c:v>522</c:v>
                </c:pt>
                <c:pt idx="4641">
                  <c:v>510</c:v>
                </c:pt>
                <c:pt idx="4642">
                  <c:v>513</c:v>
                </c:pt>
                <c:pt idx="4643">
                  <c:v>512</c:v>
                </c:pt>
                <c:pt idx="4644">
                  <c:v>516</c:v>
                </c:pt>
                <c:pt idx="4645">
                  <c:v>532</c:v>
                </c:pt>
                <c:pt idx="4646">
                  <c:v>513</c:v>
                </c:pt>
                <c:pt idx="4647">
                  <c:v>525</c:v>
                </c:pt>
                <c:pt idx="4648">
                  <c:v>516</c:v>
                </c:pt>
                <c:pt idx="4649">
                  <c:v>511</c:v>
                </c:pt>
                <c:pt idx="4650">
                  <c:v>512</c:v>
                </c:pt>
                <c:pt idx="4651">
                  <c:v>507</c:v>
                </c:pt>
                <c:pt idx="4652">
                  <c:v>509</c:v>
                </c:pt>
                <c:pt idx="4653">
                  <c:v>514</c:v>
                </c:pt>
                <c:pt idx="4654">
                  <c:v>509</c:v>
                </c:pt>
                <c:pt idx="4655">
                  <c:v>511</c:v>
                </c:pt>
                <c:pt idx="4656">
                  <c:v>498</c:v>
                </c:pt>
                <c:pt idx="4657">
                  <c:v>511</c:v>
                </c:pt>
                <c:pt idx="4658">
                  <c:v>524</c:v>
                </c:pt>
                <c:pt idx="4659">
                  <c:v>515</c:v>
                </c:pt>
                <c:pt idx="4660">
                  <c:v>511</c:v>
                </c:pt>
                <c:pt idx="4661">
                  <c:v>522</c:v>
                </c:pt>
                <c:pt idx="4662">
                  <c:v>513</c:v>
                </c:pt>
                <c:pt idx="4663">
                  <c:v>517</c:v>
                </c:pt>
                <c:pt idx="4664">
                  <c:v>511</c:v>
                </c:pt>
                <c:pt idx="4665">
                  <c:v>481</c:v>
                </c:pt>
                <c:pt idx="4666">
                  <c:v>526</c:v>
                </c:pt>
                <c:pt idx="4667">
                  <c:v>501</c:v>
                </c:pt>
                <c:pt idx="4668">
                  <c:v>503</c:v>
                </c:pt>
                <c:pt idx="4669">
                  <c:v>521</c:v>
                </c:pt>
                <c:pt idx="4670">
                  <c:v>516</c:v>
                </c:pt>
                <c:pt idx="4671">
                  <c:v>504</c:v>
                </c:pt>
                <c:pt idx="4672">
                  <c:v>508</c:v>
                </c:pt>
                <c:pt idx="4673">
                  <c:v>537</c:v>
                </c:pt>
                <c:pt idx="4674">
                  <c:v>523</c:v>
                </c:pt>
                <c:pt idx="4675">
                  <c:v>540</c:v>
                </c:pt>
                <c:pt idx="4676">
                  <c:v>520</c:v>
                </c:pt>
                <c:pt idx="4677">
                  <c:v>518</c:v>
                </c:pt>
                <c:pt idx="4678">
                  <c:v>523</c:v>
                </c:pt>
                <c:pt idx="4679">
                  <c:v>534</c:v>
                </c:pt>
                <c:pt idx="4680">
                  <c:v>514</c:v>
                </c:pt>
                <c:pt idx="4681">
                  <c:v>543</c:v>
                </c:pt>
                <c:pt idx="4682">
                  <c:v>532</c:v>
                </c:pt>
                <c:pt idx="4683">
                  <c:v>519</c:v>
                </c:pt>
                <c:pt idx="4684">
                  <c:v>531</c:v>
                </c:pt>
                <c:pt idx="4685">
                  <c:v>532</c:v>
                </c:pt>
                <c:pt idx="4686">
                  <c:v>531</c:v>
                </c:pt>
                <c:pt idx="4687">
                  <c:v>533</c:v>
                </c:pt>
                <c:pt idx="4688">
                  <c:v>540</c:v>
                </c:pt>
                <c:pt idx="4689">
                  <c:v>506</c:v>
                </c:pt>
                <c:pt idx="4690">
                  <c:v>516</c:v>
                </c:pt>
                <c:pt idx="4691">
                  <c:v>528</c:v>
                </c:pt>
                <c:pt idx="4692">
                  <c:v>520</c:v>
                </c:pt>
                <c:pt idx="4693">
                  <c:v>530</c:v>
                </c:pt>
                <c:pt idx="4694">
                  <c:v>526</c:v>
                </c:pt>
                <c:pt idx="4695">
                  <c:v>527</c:v>
                </c:pt>
                <c:pt idx="4696">
                  <c:v>522</c:v>
                </c:pt>
                <c:pt idx="4697">
                  <c:v>533</c:v>
                </c:pt>
                <c:pt idx="4698">
                  <c:v>543</c:v>
                </c:pt>
                <c:pt idx="4699">
                  <c:v>530</c:v>
                </c:pt>
                <c:pt idx="4700">
                  <c:v>534</c:v>
                </c:pt>
                <c:pt idx="4701">
                  <c:v>539</c:v>
                </c:pt>
                <c:pt idx="4702">
                  <c:v>535</c:v>
                </c:pt>
                <c:pt idx="4703">
                  <c:v>529</c:v>
                </c:pt>
                <c:pt idx="4704">
                  <c:v>551</c:v>
                </c:pt>
                <c:pt idx="4705">
                  <c:v>547</c:v>
                </c:pt>
                <c:pt idx="4706">
                  <c:v>552</c:v>
                </c:pt>
                <c:pt idx="4707">
                  <c:v>533</c:v>
                </c:pt>
                <c:pt idx="4708">
                  <c:v>514</c:v>
                </c:pt>
                <c:pt idx="4709">
                  <c:v>544</c:v>
                </c:pt>
                <c:pt idx="4710">
                  <c:v>558</c:v>
                </c:pt>
                <c:pt idx="4711">
                  <c:v>542</c:v>
                </c:pt>
                <c:pt idx="4712">
                  <c:v>528</c:v>
                </c:pt>
                <c:pt idx="4713">
                  <c:v>551</c:v>
                </c:pt>
                <c:pt idx="4714">
                  <c:v>533</c:v>
                </c:pt>
                <c:pt idx="4715">
                  <c:v>559</c:v>
                </c:pt>
                <c:pt idx="4716">
                  <c:v>528</c:v>
                </c:pt>
                <c:pt idx="4717">
                  <c:v>529</c:v>
                </c:pt>
                <c:pt idx="4718">
                  <c:v>554</c:v>
                </c:pt>
                <c:pt idx="4719">
                  <c:v>545</c:v>
                </c:pt>
                <c:pt idx="4720">
                  <c:v>555</c:v>
                </c:pt>
                <c:pt idx="4721">
                  <c:v>555</c:v>
                </c:pt>
                <c:pt idx="4722">
                  <c:v>546</c:v>
                </c:pt>
                <c:pt idx="4723">
                  <c:v>546</c:v>
                </c:pt>
                <c:pt idx="4724">
                  <c:v>550</c:v>
                </c:pt>
                <c:pt idx="4725">
                  <c:v>554</c:v>
                </c:pt>
                <c:pt idx="4726">
                  <c:v>572</c:v>
                </c:pt>
                <c:pt idx="4727">
                  <c:v>592</c:v>
                </c:pt>
                <c:pt idx="4728">
                  <c:v>574</c:v>
                </c:pt>
                <c:pt idx="4729">
                  <c:v>561</c:v>
                </c:pt>
                <c:pt idx="4730">
                  <c:v>541</c:v>
                </c:pt>
                <c:pt idx="4731">
                  <c:v>562</c:v>
                </c:pt>
                <c:pt idx="4732">
                  <c:v>592</c:v>
                </c:pt>
                <c:pt idx="4733">
                  <c:v>562</c:v>
                </c:pt>
                <c:pt idx="4734">
                  <c:v>542</c:v>
                </c:pt>
                <c:pt idx="4735">
                  <c:v>545</c:v>
                </c:pt>
                <c:pt idx="4736">
                  <c:v>580</c:v>
                </c:pt>
                <c:pt idx="4737">
                  <c:v>563</c:v>
                </c:pt>
                <c:pt idx="4738">
                  <c:v>600</c:v>
                </c:pt>
                <c:pt idx="4739">
                  <c:v>571</c:v>
                </c:pt>
                <c:pt idx="4740">
                  <c:v>568</c:v>
                </c:pt>
                <c:pt idx="4741">
                  <c:v>564</c:v>
                </c:pt>
                <c:pt idx="4742">
                  <c:v>561</c:v>
                </c:pt>
                <c:pt idx="4743">
                  <c:v>554</c:v>
                </c:pt>
                <c:pt idx="4744">
                  <c:v>565</c:v>
                </c:pt>
                <c:pt idx="4745">
                  <c:v>584</c:v>
                </c:pt>
                <c:pt idx="4746">
                  <c:v>572</c:v>
                </c:pt>
                <c:pt idx="4747">
                  <c:v>589</c:v>
                </c:pt>
                <c:pt idx="4748">
                  <c:v>602</c:v>
                </c:pt>
                <c:pt idx="4749">
                  <c:v>596</c:v>
                </c:pt>
                <c:pt idx="4750">
                  <c:v>591</c:v>
                </c:pt>
                <c:pt idx="4751">
                  <c:v>596</c:v>
                </c:pt>
                <c:pt idx="4752">
                  <c:v>597</c:v>
                </c:pt>
                <c:pt idx="4753">
                  <c:v>584</c:v>
                </c:pt>
                <c:pt idx="4754">
                  <c:v>608</c:v>
                </c:pt>
                <c:pt idx="4755">
                  <c:v>618</c:v>
                </c:pt>
                <c:pt idx="4756">
                  <c:v>604</c:v>
                </c:pt>
                <c:pt idx="4757">
                  <c:v>574</c:v>
                </c:pt>
                <c:pt idx="4758">
                  <c:v>580</c:v>
                </c:pt>
                <c:pt idx="4759">
                  <c:v>611</c:v>
                </c:pt>
                <c:pt idx="4760">
                  <c:v>635</c:v>
                </c:pt>
                <c:pt idx="4761">
                  <c:v>600</c:v>
                </c:pt>
                <c:pt idx="4762">
                  <c:v>598</c:v>
                </c:pt>
                <c:pt idx="4763">
                  <c:v>601</c:v>
                </c:pt>
                <c:pt idx="4764">
                  <c:v>592</c:v>
                </c:pt>
                <c:pt idx="4765">
                  <c:v>631</c:v>
                </c:pt>
                <c:pt idx="4766">
                  <c:v>597</c:v>
                </c:pt>
                <c:pt idx="4767">
                  <c:v>608</c:v>
                </c:pt>
                <c:pt idx="4768">
                  <c:v>601</c:v>
                </c:pt>
                <c:pt idx="4769">
                  <c:v>623</c:v>
                </c:pt>
                <c:pt idx="4770">
                  <c:v>600</c:v>
                </c:pt>
                <c:pt idx="4771">
                  <c:v>627</c:v>
                </c:pt>
                <c:pt idx="4772">
                  <c:v>588</c:v>
                </c:pt>
                <c:pt idx="4773">
                  <c:v>614</c:v>
                </c:pt>
                <c:pt idx="4774">
                  <c:v>603</c:v>
                </c:pt>
                <c:pt idx="4775">
                  <c:v>596</c:v>
                </c:pt>
                <c:pt idx="4776">
                  <c:v>597</c:v>
                </c:pt>
                <c:pt idx="4777">
                  <c:v>610</c:v>
                </c:pt>
                <c:pt idx="4778">
                  <c:v>604</c:v>
                </c:pt>
                <c:pt idx="4780">
                  <c:v>624</c:v>
                </c:pt>
                <c:pt idx="4781">
                  <c:v>599</c:v>
                </c:pt>
                <c:pt idx="4782">
                  <c:v>592</c:v>
                </c:pt>
                <c:pt idx="4783">
                  <c:v>574</c:v>
                </c:pt>
                <c:pt idx="4784">
                  <c:v>604</c:v>
                </c:pt>
                <c:pt idx="4785">
                  <c:v>606</c:v>
                </c:pt>
                <c:pt idx="4786">
                  <c:v>596</c:v>
                </c:pt>
                <c:pt idx="4787">
                  <c:v>596</c:v>
                </c:pt>
                <c:pt idx="4788">
                  <c:v>578</c:v>
                </c:pt>
                <c:pt idx="4789">
                  <c:v>583</c:v>
                </c:pt>
                <c:pt idx="4790">
                  <c:v>598</c:v>
                </c:pt>
                <c:pt idx="4791">
                  <c:v>599</c:v>
                </c:pt>
                <c:pt idx="4792">
                  <c:v>580</c:v>
                </c:pt>
                <c:pt idx="4793">
                  <c:v>584</c:v>
                </c:pt>
                <c:pt idx="4794">
                  <c:v>572</c:v>
                </c:pt>
                <c:pt idx="4795">
                  <c:v>563</c:v>
                </c:pt>
                <c:pt idx="4796">
                  <c:v>565</c:v>
                </c:pt>
                <c:pt idx="4797">
                  <c:v>550</c:v>
                </c:pt>
                <c:pt idx="4798">
                  <c:v>557</c:v>
                </c:pt>
                <c:pt idx="4799">
                  <c:v>544</c:v>
                </c:pt>
                <c:pt idx="4800">
                  <c:v>573</c:v>
                </c:pt>
                <c:pt idx="4801">
                  <c:v>562</c:v>
                </c:pt>
                <c:pt idx="4802">
                  <c:v>551</c:v>
                </c:pt>
                <c:pt idx="4803">
                  <c:v>548</c:v>
                </c:pt>
                <c:pt idx="4804">
                  <c:v>563</c:v>
                </c:pt>
                <c:pt idx="4805">
                  <c:v>561</c:v>
                </c:pt>
                <c:pt idx="4806">
                  <c:v>562</c:v>
                </c:pt>
                <c:pt idx="4807">
                  <c:v>543</c:v>
                </c:pt>
                <c:pt idx="4808">
                  <c:v>529</c:v>
                </c:pt>
                <c:pt idx="4809">
                  <c:v>530</c:v>
                </c:pt>
                <c:pt idx="4810">
                  <c:v>524</c:v>
                </c:pt>
                <c:pt idx="4811">
                  <c:v>539</c:v>
                </c:pt>
                <c:pt idx="4812">
                  <c:v>533</c:v>
                </c:pt>
                <c:pt idx="4813">
                  <c:v>515</c:v>
                </c:pt>
                <c:pt idx="4814">
                  <c:v>527</c:v>
                </c:pt>
                <c:pt idx="4815">
                  <c:v>541</c:v>
                </c:pt>
                <c:pt idx="4816">
                  <c:v>524</c:v>
                </c:pt>
                <c:pt idx="4817">
                  <c:v>525</c:v>
                </c:pt>
                <c:pt idx="4818">
                  <c:v>532</c:v>
                </c:pt>
                <c:pt idx="4819">
                  <c:v>533</c:v>
                </c:pt>
                <c:pt idx="4820">
                  <c:v>530</c:v>
                </c:pt>
                <c:pt idx="4821">
                  <c:v>518</c:v>
                </c:pt>
                <c:pt idx="4822">
                  <c:v>521</c:v>
                </c:pt>
                <c:pt idx="4823">
                  <c:v>526</c:v>
                </c:pt>
                <c:pt idx="4824">
                  <c:v>519</c:v>
                </c:pt>
                <c:pt idx="4825">
                  <c:v>520</c:v>
                </c:pt>
                <c:pt idx="4826">
                  <c:v>511</c:v>
                </c:pt>
                <c:pt idx="4827">
                  <c:v>521</c:v>
                </c:pt>
                <c:pt idx="4828">
                  <c:v>500</c:v>
                </c:pt>
                <c:pt idx="4829">
                  <c:v>513</c:v>
                </c:pt>
                <c:pt idx="4830">
                  <c:v>530</c:v>
                </c:pt>
                <c:pt idx="4831">
                  <c:v>532</c:v>
                </c:pt>
                <c:pt idx="4832">
                  <c:v>513</c:v>
                </c:pt>
                <c:pt idx="4833">
                  <c:v>534</c:v>
                </c:pt>
                <c:pt idx="4834">
                  <c:v>523</c:v>
                </c:pt>
                <c:pt idx="4835">
                  <c:v>535</c:v>
                </c:pt>
                <c:pt idx="4836">
                  <c:v>513</c:v>
                </c:pt>
                <c:pt idx="4837">
                  <c:v>525</c:v>
                </c:pt>
                <c:pt idx="4838">
                  <c:v>524</c:v>
                </c:pt>
                <c:pt idx="4839">
                  <c:v>523</c:v>
                </c:pt>
                <c:pt idx="4840">
                  <c:v>508</c:v>
                </c:pt>
                <c:pt idx="4841">
                  <c:v>523</c:v>
                </c:pt>
                <c:pt idx="4842">
                  <c:v>498</c:v>
                </c:pt>
                <c:pt idx="4843">
                  <c:v>491</c:v>
                </c:pt>
                <c:pt idx="4844">
                  <c:v>520</c:v>
                </c:pt>
                <c:pt idx="4845">
                  <c:v>526</c:v>
                </c:pt>
                <c:pt idx="4846">
                  <c:v>507</c:v>
                </c:pt>
                <c:pt idx="4847">
                  <c:v>508</c:v>
                </c:pt>
                <c:pt idx="4848">
                  <c:v>499</c:v>
                </c:pt>
                <c:pt idx="4849">
                  <c:v>509</c:v>
                </c:pt>
                <c:pt idx="4850">
                  <c:v>494</c:v>
                </c:pt>
                <c:pt idx="4851">
                  <c:v>493</c:v>
                </c:pt>
                <c:pt idx="4852">
                  <c:v>495</c:v>
                </c:pt>
                <c:pt idx="4853">
                  <c:v>506</c:v>
                </c:pt>
                <c:pt idx="4854">
                  <c:v>509</c:v>
                </c:pt>
                <c:pt idx="4855">
                  <c:v>511</c:v>
                </c:pt>
                <c:pt idx="4856">
                  <c:v>509</c:v>
                </c:pt>
                <c:pt idx="4857">
                  <c:v>493</c:v>
                </c:pt>
                <c:pt idx="4858">
                  <c:v>516</c:v>
                </c:pt>
                <c:pt idx="4859">
                  <c:v>493</c:v>
                </c:pt>
                <c:pt idx="4860">
                  <c:v>500</c:v>
                </c:pt>
                <c:pt idx="4861">
                  <c:v>505</c:v>
                </c:pt>
                <c:pt idx="4862">
                  <c:v>486</c:v>
                </c:pt>
                <c:pt idx="4863">
                  <c:v>507</c:v>
                </c:pt>
                <c:pt idx="4864">
                  <c:v>512</c:v>
                </c:pt>
                <c:pt idx="4865">
                  <c:v>508</c:v>
                </c:pt>
                <c:pt idx="4866">
                  <c:v>505</c:v>
                </c:pt>
                <c:pt idx="4867">
                  <c:v>497</c:v>
                </c:pt>
                <c:pt idx="4868">
                  <c:v>508</c:v>
                </c:pt>
                <c:pt idx="4869">
                  <c:v>508</c:v>
                </c:pt>
                <c:pt idx="4870">
                  <c:v>485</c:v>
                </c:pt>
                <c:pt idx="4871">
                  <c:v>491</c:v>
                </c:pt>
                <c:pt idx="4872">
                  <c:v>491</c:v>
                </c:pt>
                <c:pt idx="4873">
                  <c:v>510</c:v>
                </c:pt>
                <c:pt idx="4874">
                  <c:v>491</c:v>
                </c:pt>
                <c:pt idx="4875">
                  <c:v>496</c:v>
                </c:pt>
                <c:pt idx="4876">
                  <c:v>493</c:v>
                </c:pt>
                <c:pt idx="4877">
                  <c:v>504</c:v>
                </c:pt>
                <c:pt idx="4878">
                  <c:v>499</c:v>
                </c:pt>
                <c:pt idx="4879">
                  <c:v>501</c:v>
                </c:pt>
                <c:pt idx="4880">
                  <c:v>515</c:v>
                </c:pt>
                <c:pt idx="4881">
                  <c:v>498</c:v>
                </c:pt>
                <c:pt idx="4882">
                  <c:v>496</c:v>
                </c:pt>
                <c:pt idx="4883">
                  <c:v>490</c:v>
                </c:pt>
                <c:pt idx="4884">
                  <c:v>494</c:v>
                </c:pt>
                <c:pt idx="4885">
                  <c:v>503</c:v>
                </c:pt>
                <c:pt idx="4886">
                  <c:v>483</c:v>
                </c:pt>
                <c:pt idx="4887">
                  <c:v>496</c:v>
                </c:pt>
                <c:pt idx="4888">
                  <c:v>492</c:v>
                </c:pt>
                <c:pt idx="4889">
                  <c:v>493</c:v>
                </c:pt>
                <c:pt idx="4890">
                  <c:v>494</c:v>
                </c:pt>
                <c:pt idx="4891">
                  <c:v>504</c:v>
                </c:pt>
                <c:pt idx="4892">
                  <c:v>493</c:v>
                </c:pt>
                <c:pt idx="4893">
                  <c:v>487</c:v>
                </c:pt>
                <c:pt idx="4894">
                  <c:v>488</c:v>
                </c:pt>
                <c:pt idx="4895">
                  <c:v>504</c:v>
                </c:pt>
                <c:pt idx="4896">
                  <c:v>499</c:v>
                </c:pt>
                <c:pt idx="4897">
                  <c:v>491</c:v>
                </c:pt>
                <c:pt idx="4898">
                  <c:v>485</c:v>
                </c:pt>
                <c:pt idx="4899">
                  <c:v>499</c:v>
                </c:pt>
                <c:pt idx="4900">
                  <c:v>489</c:v>
                </c:pt>
                <c:pt idx="4901">
                  <c:v>513</c:v>
                </c:pt>
                <c:pt idx="4902">
                  <c:v>501</c:v>
                </c:pt>
                <c:pt idx="4903">
                  <c:v>489</c:v>
                </c:pt>
                <c:pt idx="4904">
                  <c:v>501</c:v>
                </c:pt>
                <c:pt idx="4905">
                  <c:v>486</c:v>
                </c:pt>
                <c:pt idx="4906">
                  <c:v>502</c:v>
                </c:pt>
                <c:pt idx="4907">
                  <c:v>491</c:v>
                </c:pt>
                <c:pt idx="4908">
                  <c:v>502</c:v>
                </c:pt>
                <c:pt idx="4909">
                  <c:v>493</c:v>
                </c:pt>
                <c:pt idx="4910">
                  <c:v>493</c:v>
                </c:pt>
                <c:pt idx="4911">
                  <c:v>502</c:v>
                </c:pt>
                <c:pt idx="4912">
                  <c:v>488</c:v>
                </c:pt>
                <c:pt idx="4913">
                  <c:v>503</c:v>
                </c:pt>
                <c:pt idx="4914">
                  <c:v>476</c:v>
                </c:pt>
                <c:pt idx="4915">
                  <c:v>495</c:v>
                </c:pt>
                <c:pt idx="4916">
                  <c:v>493</c:v>
                </c:pt>
                <c:pt idx="4917">
                  <c:v>486</c:v>
                </c:pt>
                <c:pt idx="4918">
                  <c:v>481</c:v>
                </c:pt>
                <c:pt idx="4919">
                  <c:v>499</c:v>
                </c:pt>
                <c:pt idx="4920">
                  <c:v>496</c:v>
                </c:pt>
                <c:pt idx="4921">
                  <c:v>482</c:v>
                </c:pt>
                <c:pt idx="4922">
                  <c:v>502</c:v>
                </c:pt>
                <c:pt idx="4923">
                  <c:v>497</c:v>
                </c:pt>
                <c:pt idx="4924">
                  <c:v>505</c:v>
                </c:pt>
                <c:pt idx="4925">
                  <c:v>492</c:v>
                </c:pt>
                <c:pt idx="4926">
                  <c:v>497</c:v>
                </c:pt>
                <c:pt idx="4927">
                  <c:v>485</c:v>
                </c:pt>
                <c:pt idx="4928">
                  <c:v>504</c:v>
                </c:pt>
                <c:pt idx="4929">
                  <c:v>485</c:v>
                </c:pt>
                <c:pt idx="4930">
                  <c:v>489</c:v>
                </c:pt>
                <c:pt idx="4931">
                  <c:v>497</c:v>
                </c:pt>
                <c:pt idx="4932">
                  <c:v>511</c:v>
                </c:pt>
                <c:pt idx="4933">
                  <c:v>479</c:v>
                </c:pt>
                <c:pt idx="4934">
                  <c:v>505</c:v>
                </c:pt>
                <c:pt idx="4935">
                  <c:v>470</c:v>
                </c:pt>
                <c:pt idx="4936">
                  <c:v>480</c:v>
                </c:pt>
                <c:pt idx="4937">
                  <c:v>507</c:v>
                </c:pt>
                <c:pt idx="4938">
                  <c:v>501</c:v>
                </c:pt>
                <c:pt idx="4939">
                  <c:v>486</c:v>
                </c:pt>
                <c:pt idx="4940">
                  <c:v>490</c:v>
                </c:pt>
                <c:pt idx="4941">
                  <c:v>501</c:v>
                </c:pt>
                <c:pt idx="4942">
                  <c:v>491</c:v>
                </c:pt>
                <c:pt idx="4943">
                  <c:v>505</c:v>
                </c:pt>
                <c:pt idx="4944">
                  <c:v>481</c:v>
                </c:pt>
                <c:pt idx="4945">
                  <c:v>493</c:v>
                </c:pt>
                <c:pt idx="4946">
                  <c:v>488</c:v>
                </c:pt>
                <c:pt idx="4947">
                  <c:v>471</c:v>
                </c:pt>
                <c:pt idx="4948">
                  <c:v>498</c:v>
                </c:pt>
                <c:pt idx="4949">
                  <c:v>485</c:v>
                </c:pt>
                <c:pt idx="4950">
                  <c:v>489</c:v>
                </c:pt>
                <c:pt idx="4951">
                  <c:v>491</c:v>
                </c:pt>
                <c:pt idx="4952">
                  <c:v>482</c:v>
                </c:pt>
                <c:pt idx="4953">
                  <c:v>500</c:v>
                </c:pt>
                <c:pt idx="4954">
                  <c:v>489</c:v>
                </c:pt>
                <c:pt idx="4955">
                  <c:v>490</c:v>
                </c:pt>
                <c:pt idx="4956">
                  <c:v>484</c:v>
                </c:pt>
                <c:pt idx="4957">
                  <c:v>496</c:v>
                </c:pt>
                <c:pt idx="4958">
                  <c:v>508</c:v>
                </c:pt>
                <c:pt idx="4959">
                  <c:v>488</c:v>
                </c:pt>
                <c:pt idx="4960">
                  <c:v>479</c:v>
                </c:pt>
                <c:pt idx="4961">
                  <c:v>496</c:v>
                </c:pt>
                <c:pt idx="4962">
                  <c:v>492</c:v>
                </c:pt>
                <c:pt idx="4963">
                  <c:v>512</c:v>
                </c:pt>
                <c:pt idx="4964">
                  <c:v>487</c:v>
                </c:pt>
                <c:pt idx="4965">
                  <c:v>496</c:v>
                </c:pt>
                <c:pt idx="4966">
                  <c:v>495</c:v>
                </c:pt>
                <c:pt idx="4967">
                  <c:v>497</c:v>
                </c:pt>
                <c:pt idx="4968">
                  <c:v>484</c:v>
                </c:pt>
                <c:pt idx="4969">
                  <c:v>486</c:v>
                </c:pt>
                <c:pt idx="4970">
                  <c:v>491</c:v>
                </c:pt>
                <c:pt idx="4971">
                  <c:v>492</c:v>
                </c:pt>
                <c:pt idx="4972">
                  <c:v>476</c:v>
                </c:pt>
                <c:pt idx="4973">
                  <c:v>485</c:v>
                </c:pt>
                <c:pt idx="4974">
                  <c:v>485</c:v>
                </c:pt>
                <c:pt idx="4975">
                  <c:v>499</c:v>
                </c:pt>
                <c:pt idx="4976">
                  <c:v>491</c:v>
                </c:pt>
                <c:pt idx="4977">
                  <c:v>486</c:v>
                </c:pt>
                <c:pt idx="4978">
                  <c:v>488</c:v>
                </c:pt>
                <c:pt idx="4979">
                  <c:v>475</c:v>
                </c:pt>
                <c:pt idx="4980">
                  <c:v>503</c:v>
                </c:pt>
                <c:pt idx="4981">
                  <c:v>477</c:v>
                </c:pt>
                <c:pt idx="4982">
                  <c:v>481</c:v>
                </c:pt>
                <c:pt idx="4983">
                  <c:v>502</c:v>
                </c:pt>
                <c:pt idx="4984">
                  <c:v>479</c:v>
                </c:pt>
                <c:pt idx="4985">
                  <c:v>487</c:v>
                </c:pt>
                <c:pt idx="4986">
                  <c:v>499</c:v>
                </c:pt>
                <c:pt idx="4987">
                  <c:v>474</c:v>
                </c:pt>
                <c:pt idx="4988">
                  <c:v>502</c:v>
                </c:pt>
                <c:pt idx="4989">
                  <c:v>500</c:v>
                </c:pt>
                <c:pt idx="4990">
                  <c:v>487</c:v>
                </c:pt>
                <c:pt idx="4991">
                  <c:v>493</c:v>
                </c:pt>
                <c:pt idx="4992">
                  <c:v>484</c:v>
                </c:pt>
                <c:pt idx="4993">
                  <c:v>486</c:v>
                </c:pt>
                <c:pt idx="4994">
                  <c:v>490</c:v>
                </c:pt>
                <c:pt idx="4995">
                  <c:v>489</c:v>
                </c:pt>
                <c:pt idx="4996">
                  <c:v>491</c:v>
                </c:pt>
                <c:pt idx="4997">
                  <c:v>512</c:v>
                </c:pt>
                <c:pt idx="4998">
                  <c:v>493</c:v>
                </c:pt>
                <c:pt idx="4999">
                  <c:v>507</c:v>
                </c:pt>
                <c:pt idx="5000">
                  <c:v>511</c:v>
                </c:pt>
                <c:pt idx="5001">
                  <c:v>503</c:v>
                </c:pt>
                <c:pt idx="5002">
                  <c:v>497</c:v>
                </c:pt>
                <c:pt idx="5003">
                  <c:v>519</c:v>
                </c:pt>
                <c:pt idx="5004">
                  <c:v>494</c:v>
                </c:pt>
                <c:pt idx="5005">
                  <c:v>490</c:v>
                </c:pt>
                <c:pt idx="5006">
                  <c:v>476</c:v>
                </c:pt>
                <c:pt idx="5007">
                  <c:v>514</c:v>
                </c:pt>
                <c:pt idx="5008">
                  <c:v>501</c:v>
                </c:pt>
                <c:pt idx="5009">
                  <c:v>505</c:v>
                </c:pt>
                <c:pt idx="5010">
                  <c:v>514</c:v>
                </c:pt>
                <c:pt idx="5011">
                  <c:v>496</c:v>
                </c:pt>
                <c:pt idx="5012">
                  <c:v>499</c:v>
                </c:pt>
                <c:pt idx="5013">
                  <c:v>507</c:v>
                </c:pt>
                <c:pt idx="5014">
                  <c:v>492</c:v>
                </c:pt>
                <c:pt idx="5015">
                  <c:v>498</c:v>
                </c:pt>
                <c:pt idx="5016">
                  <c:v>477</c:v>
                </c:pt>
                <c:pt idx="5017">
                  <c:v>501</c:v>
                </c:pt>
                <c:pt idx="5018">
                  <c:v>493</c:v>
                </c:pt>
                <c:pt idx="5019">
                  <c:v>501</c:v>
                </c:pt>
                <c:pt idx="5020">
                  <c:v>514</c:v>
                </c:pt>
                <c:pt idx="5021">
                  <c:v>516</c:v>
                </c:pt>
                <c:pt idx="5022">
                  <c:v>511</c:v>
                </c:pt>
                <c:pt idx="5023">
                  <c:v>504</c:v>
                </c:pt>
                <c:pt idx="5024">
                  <c:v>510</c:v>
                </c:pt>
                <c:pt idx="5025">
                  <c:v>517</c:v>
                </c:pt>
                <c:pt idx="5026">
                  <c:v>510</c:v>
                </c:pt>
                <c:pt idx="5027">
                  <c:v>501</c:v>
                </c:pt>
                <c:pt idx="5028">
                  <c:v>497</c:v>
                </c:pt>
                <c:pt idx="5029">
                  <c:v>514</c:v>
                </c:pt>
                <c:pt idx="5030">
                  <c:v>518</c:v>
                </c:pt>
                <c:pt idx="5031">
                  <c:v>509</c:v>
                </c:pt>
                <c:pt idx="5032">
                  <c:v>501</c:v>
                </c:pt>
                <c:pt idx="5033">
                  <c:v>515</c:v>
                </c:pt>
                <c:pt idx="5034">
                  <c:v>507</c:v>
                </c:pt>
                <c:pt idx="5035">
                  <c:v>510</c:v>
                </c:pt>
                <c:pt idx="5036">
                  <c:v>507</c:v>
                </c:pt>
                <c:pt idx="5037">
                  <c:v>504</c:v>
                </c:pt>
                <c:pt idx="5038">
                  <c:v>512</c:v>
                </c:pt>
                <c:pt idx="5039">
                  <c:v>502</c:v>
                </c:pt>
                <c:pt idx="5040">
                  <c:v>521</c:v>
                </c:pt>
                <c:pt idx="5041">
                  <c:v>526</c:v>
                </c:pt>
                <c:pt idx="5042">
                  <c:v>523</c:v>
                </c:pt>
                <c:pt idx="5043">
                  <c:v>517</c:v>
                </c:pt>
                <c:pt idx="5044">
                  <c:v>528</c:v>
                </c:pt>
                <c:pt idx="5045">
                  <c:v>522</c:v>
                </c:pt>
                <c:pt idx="5046">
                  <c:v>530</c:v>
                </c:pt>
                <c:pt idx="5047">
                  <c:v>530</c:v>
                </c:pt>
                <c:pt idx="5048">
                  <c:v>520</c:v>
                </c:pt>
                <c:pt idx="5049">
                  <c:v>533</c:v>
                </c:pt>
                <c:pt idx="5050">
                  <c:v>519</c:v>
                </c:pt>
                <c:pt idx="5051">
                  <c:v>529</c:v>
                </c:pt>
                <c:pt idx="5052">
                  <c:v>553</c:v>
                </c:pt>
                <c:pt idx="5053">
                  <c:v>537</c:v>
                </c:pt>
                <c:pt idx="5054">
                  <c:v>541</c:v>
                </c:pt>
                <c:pt idx="5055">
                  <c:v>544</c:v>
                </c:pt>
                <c:pt idx="5056">
                  <c:v>517</c:v>
                </c:pt>
                <c:pt idx="5057">
                  <c:v>543</c:v>
                </c:pt>
                <c:pt idx="5058">
                  <c:v>540</c:v>
                </c:pt>
                <c:pt idx="5059">
                  <c:v>522</c:v>
                </c:pt>
                <c:pt idx="5060">
                  <c:v>539</c:v>
                </c:pt>
                <c:pt idx="5061">
                  <c:v>537</c:v>
                </c:pt>
                <c:pt idx="5062">
                  <c:v>524</c:v>
                </c:pt>
                <c:pt idx="5063">
                  <c:v>531</c:v>
                </c:pt>
                <c:pt idx="5064">
                  <c:v>534</c:v>
                </c:pt>
                <c:pt idx="5065">
                  <c:v>553</c:v>
                </c:pt>
                <c:pt idx="5066">
                  <c:v>554</c:v>
                </c:pt>
                <c:pt idx="5067">
                  <c:v>534</c:v>
                </c:pt>
                <c:pt idx="5068">
                  <c:v>540</c:v>
                </c:pt>
                <c:pt idx="5069">
                  <c:v>539</c:v>
                </c:pt>
                <c:pt idx="5070">
                  <c:v>549</c:v>
                </c:pt>
                <c:pt idx="5071">
                  <c:v>553</c:v>
                </c:pt>
                <c:pt idx="5072">
                  <c:v>547</c:v>
                </c:pt>
                <c:pt idx="5073">
                  <c:v>542</c:v>
                </c:pt>
                <c:pt idx="5074">
                  <c:v>552</c:v>
                </c:pt>
                <c:pt idx="5075">
                  <c:v>548</c:v>
                </c:pt>
                <c:pt idx="5076">
                  <c:v>531</c:v>
                </c:pt>
                <c:pt idx="5077">
                  <c:v>532</c:v>
                </c:pt>
                <c:pt idx="5078">
                  <c:v>532</c:v>
                </c:pt>
                <c:pt idx="5079">
                  <c:v>548</c:v>
                </c:pt>
                <c:pt idx="5080">
                  <c:v>541</c:v>
                </c:pt>
                <c:pt idx="5081">
                  <c:v>540</c:v>
                </c:pt>
                <c:pt idx="5082">
                  <c:v>544</c:v>
                </c:pt>
                <c:pt idx="5083">
                  <c:v>552</c:v>
                </c:pt>
                <c:pt idx="5084">
                  <c:v>527</c:v>
                </c:pt>
                <c:pt idx="5085">
                  <c:v>528</c:v>
                </c:pt>
                <c:pt idx="5086">
                  <c:v>536</c:v>
                </c:pt>
                <c:pt idx="5087">
                  <c:v>521</c:v>
                </c:pt>
                <c:pt idx="5088">
                  <c:v>522</c:v>
                </c:pt>
                <c:pt idx="5089">
                  <c:v>530</c:v>
                </c:pt>
                <c:pt idx="5090">
                  <c:v>532</c:v>
                </c:pt>
                <c:pt idx="5091">
                  <c:v>509</c:v>
                </c:pt>
                <c:pt idx="5092">
                  <c:v>537</c:v>
                </c:pt>
                <c:pt idx="5093">
                  <c:v>500</c:v>
                </c:pt>
                <c:pt idx="5094">
                  <c:v>510</c:v>
                </c:pt>
                <c:pt idx="5095">
                  <c:v>518</c:v>
                </c:pt>
                <c:pt idx="5096">
                  <c:v>525</c:v>
                </c:pt>
                <c:pt idx="5097">
                  <c:v>522</c:v>
                </c:pt>
                <c:pt idx="5098">
                  <c:v>520</c:v>
                </c:pt>
                <c:pt idx="5099">
                  <c:v>519</c:v>
                </c:pt>
                <c:pt idx="5100">
                  <c:v>509</c:v>
                </c:pt>
                <c:pt idx="5101">
                  <c:v>506</c:v>
                </c:pt>
                <c:pt idx="5102">
                  <c:v>505</c:v>
                </c:pt>
                <c:pt idx="5103">
                  <c:v>505</c:v>
                </c:pt>
                <c:pt idx="5104">
                  <c:v>512</c:v>
                </c:pt>
                <c:pt idx="5105">
                  <c:v>535</c:v>
                </c:pt>
                <c:pt idx="5106">
                  <c:v>506</c:v>
                </c:pt>
                <c:pt idx="5107">
                  <c:v>533</c:v>
                </c:pt>
                <c:pt idx="5108">
                  <c:v>518</c:v>
                </c:pt>
                <c:pt idx="5109">
                  <c:v>507</c:v>
                </c:pt>
                <c:pt idx="5110">
                  <c:v>525</c:v>
                </c:pt>
                <c:pt idx="5111">
                  <c:v>520</c:v>
                </c:pt>
                <c:pt idx="5112">
                  <c:v>514</c:v>
                </c:pt>
                <c:pt idx="5113">
                  <c:v>533</c:v>
                </c:pt>
                <c:pt idx="5114">
                  <c:v>530</c:v>
                </c:pt>
                <c:pt idx="5115">
                  <c:v>502</c:v>
                </c:pt>
                <c:pt idx="5116">
                  <c:v>509</c:v>
                </c:pt>
                <c:pt idx="5117">
                  <c:v>519</c:v>
                </c:pt>
                <c:pt idx="5118">
                  <c:v>525</c:v>
                </c:pt>
                <c:pt idx="5119">
                  <c:v>527</c:v>
                </c:pt>
                <c:pt idx="5120">
                  <c:v>494</c:v>
                </c:pt>
                <c:pt idx="5121">
                  <c:v>513</c:v>
                </c:pt>
                <c:pt idx="5122">
                  <c:v>520</c:v>
                </c:pt>
                <c:pt idx="5123">
                  <c:v>510</c:v>
                </c:pt>
                <c:pt idx="5124">
                  <c:v>504</c:v>
                </c:pt>
                <c:pt idx="5125">
                  <c:v>511</c:v>
                </c:pt>
                <c:pt idx="5126">
                  <c:v>502</c:v>
                </c:pt>
                <c:pt idx="5127">
                  <c:v>509</c:v>
                </c:pt>
                <c:pt idx="5128">
                  <c:v>506</c:v>
                </c:pt>
                <c:pt idx="5129">
                  <c:v>494</c:v>
                </c:pt>
                <c:pt idx="5130">
                  <c:v>512</c:v>
                </c:pt>
                <c:pt idx="5131">
                  <c:v>503</c:v>
                </c:pt>
                <c:pt idx="5132">
                  <c:v>514</c:v>
                </c:pt>
                <c:pt idx="5133">
                  <c:v>501</c:v>
                </c:pt>
                <c:pt idx="5134">
                  <c:v>510</c:v>
                </c:pt>
                <c:pt idx="5135">
                  <c:v>502</c:v>
                </c:pt>
                <c:pt idx="5136">
                  <c:v>496</c:v>
                </c:pt>
                <c:pt idx="5137">
                  <c:v>511</c:v>
                </c:pt>
                <c:pt idx="5138">
                  <c:v>500</c:v>
                </c:pt>
                <c:pt idx="5139">
                  <c:v>507</c:v>
                </c:pt>
                <c:pt idx="5140">
                  <c:v>518</c:v>
                </c:pt>
                <c:pt idx="5141">
                  <c:v>510</c:v>
                </c:pt>
                <c:pt idx="5142">
                  <c:v>532</c:v>
                </c:pt>
                <c:pt idx="5143">
                  <c:v>502</c:v>
                </c:pt>
                <c:pt idx="5144">
                  <c:v>519</c:v>
                </c:pt>
                <c:pt idx="5145">
                  <c:v>486</c:v>
                </c:pt>
                <c:pt idx="5146">
                  <c:v>508</c:v>
                </c:pt>
                <c:pt idx="5147">
                  <c:v>508</c:v>
                </c:pt>
                <c:pt idx="5148">
                  <c:v>510</c:v>
                </c:pt>
                <c:pt idx="5149">
                  <c:v>514</c:v>
                </c:pt>
                <c:pt idx="5150">
                  <c:v>499</c:v>
                </c:pt>
                <c:pt idx="5151">
                  <c:v>524</c:v>
                </c:pt>
                <c:pt idx="5152">
                  <c:v>494</c:v>
                </c:pt>
                <c:pt idx="5153">
                  <c:v>491</c:v>
                </c:pt>
                <c:pt idx="5154">
                  <c:v>496</c:v>
                </c:pt>
                <c:pt idx="5155">
                  <c:v>522</c:v>
                </c:pt>
                <c:pt idx="5156">
                  <c:v>499</c:v>
                </c:pt>
                <c:pt idx="5157">
                  <c:v>502</c:v>
                </c:pt>
                <c:pt idx="5158">
                  <c:v>513</c:v>
                </c:pt>
                <c:pt idx="5159">
                  <c:v>498</c:v>
                </c:pt>
                <c:pt idx="5160">
                  <c:v>510</c:v>
                </c:pt>
                <c:pt idx="5161">
                  <c:v>503</c:v>
                </c:pt>
                <c:pt idx="5162">
                  <c:v>512</c:v>
                </c:pt>
                <c:pt idx="5163">
                  <c:v>495</c:v>
                </c:pt>
                <c:pt idx="5164">
                  <c:v>492</c:v>
                </c:pt>
                <c:pt idx="5165">
                  <c:v>517</c:v>
                </c:pt>
                <c:pt idx="5166">
                  <c:v>508</c:v>
                </c:pt>
                <c:pt idx="5167">
                  <c:v>500</c:v>
                </c:pt>
                <c:pt idx="5168">
                  <c:v>518</c:v>
                </c:pt>
                <c:pt idx="5169">
                  <c:v>530</c:v>
                </c:pt>
                <c:pt idx="5170">
                  <c:v>517</c:v>
                </c:pt>
                <c:pt idx="5171">
                  <c:v>508</c:v>
                </c:pt>
                <c:pt idx="5172">
                  <c:v>535</c:v>
                </c:pt>
                <c:pt idx="5173">
                  <c:v>526</c:v>
                </c:pt>
                <c:pt idx="5174">
                  <c:v>512</c:v>
                </c:pt>
                <c:pt idx="5175">
                  <c:v>513</c:v>
                </c:pt>
                <c:pt idx="5176">
                  <c:v>502</c:v>
                </c:pt>
                <c:pt idx="5177">
                  <c:v>509</c:v>
                </c:pt>
                <c:pt idx="5178">
                  <c:v>517</c:v>
                </c:pt>
                <c:pt idx="5179">
                  <c:v>516</c:v>
                </c:pt>
                <c:pt idx="5180">
                  <c:v>519</c:v>
                </c:pt>
                <c:pt idx="5181">
                  <c:v>511</c:v>
                </c:pt>
                <c:pt idx="5182">
                  <c:v>516</c:v>
                </c:pt>
                <c:pt idx="5183">
                  <c:v>514</c:v>
                </c:pt>
                <c:pt idx="5184">
                  <c:v>506</c:v>
                </c:pt>
                <c:pt idx="5185">
                  <c:v>507</c:v>
                </c:pt>
                <c:pt idx="5186">
                  <c:v>501</c:v>
                </c:pt>
                <c:pt idx="5187">
                  <c:v>500</c:v>
                </c:pt>
                <c:pt idx="5188">
                  <c:v>494</c:v>
                </c:pt>
                <c:pt idx="5189">
                  <c:v>505</c:v>
                </c:pt>
                <c:pt idx="5190">
                  <c:v>509</c:v>
                </c:pt>
                <c:pt idx="5191">
                  <c:v>496</c:v>
                </c:pt>
                <c:pt idx="5192">
                  <c:v>500</c:v>
                </c:pt>
                <c:pt idx="5193">
                  <c:v>493</c:v>
                </c:pt>
                <c:pt idx="5194">
                  <c:v>515</c:v>
                </c:pt>
                <c:pt idx="5195">
                  <c:v>502</c:v>
                </c:pt>
                <c:pt idx="5196">
                  <c:v>498</c:v>
                </c:pt>
                <c:pt idx="5197">
                  <c:v>519</c:v>
                </c:pt>
                <c:pt idx="5198">
                  <c:v>512</c:v>
                </c:pt>
                <c:pt idx="5199">
                  <c:v>501</c:v>
                </c:pt>
                <c:pt idx="5200">
                  <c:v>500</c:v>
                </c:pt>
                <c:pt idx="5201">
                  <c:v>494</c:v>
                </c:pt>
                <c:pt idx="5202">
                  <c:v>486</c:v>
                </c:pt>
                <c:pt idx="5203">
                  <c:v>513</c:v>
                </c:pt>
                <c:pt idx="5204">
                  <c:v>495</c:v>
                </c:pt>
                <c:pt idx="5205">
                  <c:v>492</c:v>
                </c:pt>
                <c:pt idx="5206">
                  <c:v>500</c:v>
                </c:pt>
                <c:pt idx="5207">
                  <c:v>498</c:v>
                </c:pt>
                <c:pt idx="5208">
                  <c:v>496</c:v>
                </c:pt>
                <c:pt idx="5209">
                  <c:v>501</c:v>
                </c:pt>
                <c:pt idx="5210">
                  <c:v>501</c:v>
                </c:pt>
                <c:pt idx="5211">
                  <c:v>486</c:v>
                </c:pt>
                <c:pt idx="5212">
                  <c:v>486</c:v>
                </c:pt>
                <c:pt idx="5213">
                  <c:v>484</c:v>
                </c:pt>
                <c:pt idx="5214">
                  <c:v>501</c:v>
                </c:pt>
                <c:pt idx="5215">
                  <c:v>496</c:v>
                </c:pt>
                <c:pt idx="5216">
                  <c:v>495</c:v>
                </c:pt>
                <c:pt idx="5217">
                  <c:v>498</c:v>
                </c:pt>
                <c:pt idx="5218">
                  <c:v>502</c:v>
                </c:pt>
                <c:pt idx="5219">
                  <c:v>503</c:v>
                </c:pt>
                <c:pt idx="5220">
                  <c:v>496</c:v>
                </c:pt>
                <c:pt idx="5221">
                  <c:v>513</c:v>
                </c:pt>
                <c:pt idx="5222">
                  <c:v>497</c:v>
                </c:pt>
                <c:pt idx="5223">
                  <c:v>489</c:v>
                </c:pt>
                <c:pt idx="5224">
                  <c:v>507</c:v>
                </c:pt>
                <c:pt idx="5225">
                  <c:v>488</c:v>
                </c:pt>
                <c:pt idx="5226">
                  <c:v>494</c:v>
                </c:pt>
                <c:pt idx="5227">
                  <c:v>515</c:v>
                </c:pt>
                <c:pt idx="5228">
                  <c:v>494</c:v>
                </c:pt>
                <c:pt idx="5229">
                  <c:v>497</c:v>
                </c:pt>
                <c:pt idx="5230">
                  <c:v>511</c:v>
                </c:pt>
                <c:pt idx="5231">
                  <c:v>502</c:v>
                </c:pt>
                <c:pt idx="5232">
                  <c:v>492</c:v>
                </c:pt>
                <c:pt idx="5233">
                  <c:v>500</c:v>
                </c:pt>
                <c:pt idx="5234">
                  <c:v>514</c:v>
                </c:pt>
                <c:pt idx="5235">
                  <c:v>498</c:v>
                </c:pt>
                <c:pt idx="5236">
                  <c:v>496</c:v>
                </c:pt>
                <c:pt idx="5237">
                  <c:v>496</c:v>
                </c:pt>
                <c:pt idx="5238">
                  <c:v>479</c:v>
                </c:pt>
                <c:pt idx="5239">
                  <c:v>513</c:v>
                </c:pt>
                <c:pt idx="5240">
                  <c:v>503</c:v>
                </c:pt>
                <c:pt idx="5241">
                  <c:v>502</c:v>
                </c:pt>
                <c:pt idx="5242">
                  <c:v>492</c:v>
                </c:pt>
                <c:pt idx="5243">
                  <c:v>477</c:v>
                </c:pt>
                <c:pt idx="5244">
                  <c:v>494</c:v>
                </c:pt>
                <c:pt idx="5245">
                  <c:v>508</c:v>
                </c:pt>
                <c:pt idx="5246">
                  <c:v>494</c:v>
                </c:pt>
                <c:pt idx="5247">
                  <c:v>518</c:v>
                </c:pt>
                <c:pt idx="5248">
                  <c:v>498</c:v>
                </c:pt>
                <c:pt idx="5249">
                  <c:v>500</c:v>
                </c:pt>
                <c:pt idx="5250">
                  <c:v>514</c:v>
                </c:pt>
                <c:pt idx="5251">
                  <c:v>487</c:v>
                </c:pt>
                <c:pt idx="5252">
                  <c:v>491</c:v>
                </c:pt>
                <c:pt idx="5253">
                  <c:v>513</c:v>
                </c:pt>
                <c:pt idx="5254">
                  <c:v>495</c:v>
                </c:pt>
                <c:pt idx="5255">
                  <c:v>481</c:v>
                </c:pt>
                <c:pt idx="5256">
                  <c:v>495</c:v>
                </c:pt>
                <c:pt idx="5257">
                  <c:v>501</c:v>
                </c:pt>
                <c:pt idx="5258">
                  <c:v>506</c:v>
                </c:pt>
                <c:pt idx="5259">
                  <c:v>493</c:v>
                </c:pt>
                <c:pt idx="5260">
                  <c:v>499</c:v>
                </c:pt>
                <c:pt idx="5261">
                  <c:v>485</c:v>
                </c:pt>
                <c:pt idx="5262">
                  <c:v>512</c:v>
                </c:pt>
                <c:pt idx="5263">
                  <c:v>500</c:v>
                </c:pt>
                <c:pt idx="5264">
                  <c:v>480</c:v>
                </c:pt>
                <c:pt idx="5265">
                  <c:v>494</c:v>
                </c:pt>
                <c:pt idx="5266">
                  <c:v>503</c:v>
                </c:pt>
                <c:pt idx="5267">
                  <c:v>508</c:v>
                </c:pt>
                <c:pt idx="5268">
                  <c:v>502</c:v>
                </c:pt>
                <c:pt idx="5269">
                  <c:v>487</c:v>
                </c:pt>
                <c:pt idx="5270">
                  <c:v>494</c:v>
                </c:pt>
                <c:pt idx="5271">
                  <c:v>489</c:v>
                </c:pt>
                <c:pt idx="5272">
                  <c:v>501</c:v>
                </c:pt>
                <c:pt idx="5273">
                  <c:v>506</c:v>
                </c:pt>
                <c:pt idx="5274">
                  <c:v>492</c:v>
                </c:pt>
                <c:pt idx="5275">
                  <c:v>507</c:v>
                </c:pt>
                <c:pt idx="5276">
                  <c:v>504</c:v>
                </c:pt>
                <c:pt idx="5277">
                  <c:v>512</c:v>
                </c:pt>
                <c:pt idx="5278">
                  <c:v>496</c:v>
                </c:pt>
                <c:pt idx="5279">
                  <c:v>474</c:v>
                </c:pt>
                <c:pt idx="5280">
                  <c:v>492</c:v>
                </c:pt>
                <c:pt idx="5281">
                  <c:v>490</c:v>
                </c:pt>
                <c:pt idx="5282">
                  <c:v>482</c:v>
                </c:pt>
                <c:pt idx="5283">
                  <c:v>498</c:v>
                </c:pt>
                <c:pt idx="5284">
                  <c:v>490</c:v>
                </c:pt>
                <c:pt idx="5285">
                  <c:v>480</c:v>
                </c:pt>
                <c:pt idx="5286">
                  <c:v>475</c:v>
                </c:pt>
                <c:pt idx="5287">
                  <c:v>505</c:v>
                </c:pt>
                <c:pt idx="5288">
                  <c:v>512</c:v>
                </c:pt>
                <c:pt idx="5289">
                  <c:v>493</c:v>
                </c:pt>
                <c:pt idx="5290">
                  <c:v>479</c:v>
                </c:pt>
                <c:pt idx="5291">
                  <c:v>497</c:v>
                </c:pt>
                <c:pt idx="5292">
                  <c:v>487</c:v>
                </c:pt>
              </c:numCache>
            </c:numRef>
          </c:val>
          <c:smooth val="0"/>
          <c:extLst>
            <c:ext xmlns:c16="http://schemas.microsoft.com/office/drawing/2014/chart" uri="{C3380CC4-5D6E-409C-BE32-E72D297353CC}">
              <c16:uniqueId val="{00000006-0636-4A67-A9B5-8623B1B63D4E}"/>
            </c:ext>
          </c:extLst>
        </c:ser>
        <c:ser>
          <c:idx val="3"/>
          <c:order val="3"/>
          <c:tx>
            <c:strRef>
              <c:f>'ark1'!$M$2</c:f>
              <c:strCache>
                <c:ptCount val="1"/>
                <c:pt idx="0">
                  <c:v>90C, 75 min</c:v>
                </c:pt>
              </c:strCache>
            </c:strRef>
          </c:tx>
          <c:spPr>
            <a:ln w="6350" cap="rnd">
              <a:solidFill>
                <a:schemeClr val="tx1"/>
              </a:solidFill>
              <a:round/>
            </a:ln>
            <a:effectLst/>
          </c:spPr>
          <c:marker>
            <c:symbol val="none"/>
          </c:marker>
          <c:dLbls>
            <c:dLbl>
              <c:idx val="5267"/>
              <c:layout>
                <c:manualLayout>
                  <c:x val="0"/>
                  <c:y val="-6.1536582851614847E-2"/>
                </c:manualLayout>
              </c:layout>
              <c:tx>
                <c:rich>
                  <a:bodyPr/>
                  <a:lstStyle/>
                  <a:p>
                    <a:r>
                      <a:rPr lang="en-US"/>
                      <a:t>90 </a:t>
                    </a:r>
                    <a:r>
                      <a:rPr lang="en-US" sz="800" b="0" i="0" u="none" strike="noStrike" kern="1200" baseline="0">
                        <a:solidFill>
                          <a:sysClr val="windowText" lastClr="000000">
                            <a:lumMod val="75000"/>
                            <a:lumOff val="25000"/>
                          </a:sysClr>
                        </a:solidFill>
                        <a:sym typeface="Symbol" panose="05050102010706020507" pitchFamily="18" charset="2"/>
                      </a:rPr>
                      <a:t></a:t>
                    </a:r>
                    <a:r>
                      <a:rPr lang="en-US" sz="800" b="0" i="0" u="none" strike="noStrike" kern="1200" baseline="0">
                        <a:solidFill>
                          <a:sysClr val="windowText" lastClr="000000">
                            <a:lumMod val="75000"/>
                            <a:lumOff val="25000"/>
                          </a:sysClr>
                        </a:solidFill>
                      </a:rPr>
                      <a:t>C</a:t>
                    </a:r>
                    <a:r>
                      <a:rPr lang="en-US"/>
                      <a:t>, 75 min</a:t>
                    </a:r>
                  </a:p>
                </c:rich>
              </c:tx>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7-0636-4A67-A9B5-8623B1B63D4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showLegendKey val="0"/>
            <c:showVal val="0"/>
            <c:showCatName val="0"/>
            <c:showSerName val="0"/>
            <c:showPercent val="0"/>
            <c:showBubbleSize val="0"/>
            <c:extLst>
              <c:ext xmlns:c15="http://schemas.microsoft.com/office/drawing/2012/chart" uri="{CE6537A1-D6FC-4f65-9D91-7224C49458BB}">
                <c15:showLeaderLines val="0"/>
              </c:ext>
            </c:extLst>
          </c:dLbls>
          <c:cat>
            <c:numRef>
              <c:f>'ark1'!$M$3:$M$5295</c:f>
              <c:numCache>
                <c:formatCode>General</c:formatCode>
                <c:ptCount val="5293"/>
                <c:pt idx="0">
                  <c:v>5.0000999999999998</c:v>
                </c:pt>
                <c:pt idx="1">
                  <c:v>5.0133999999999999</c:v>
                </c:pt>
                <c:pt idx="2">
                  <c:v>5.0266999999999999</c:v>
                </c:pt>
                <c:pt idx="3">
                  <c:v>5.0399000000000003</c:v>
                </c:pt>
                <c:pt idx="4">
                  <c:v>5.0532000000000004</c:v>
                </c:pt>
                <c:pt idx="5">
                  <c:v>5.0664999999999996</c:v>
                </c:pt>
                <c:pt idx="6">
                  <c:v>5.0797999999999996</c:v>
                </c:pt>
                <c:pt idx="7">
                  <c:v>5.0930999999999997</c:v>
                </c:pt>
                <c:pt idx="8">
                  <c:v>5.1063000000000001</c:v>
                </c:pt>
                <c:pt idx="9">
                  <c:v>5.1196000000000002</c:v>
                </c:pt>
                <c:pt idx="10">
                  <c:v>5.1329000000000002</c:v>
                </c:pt>
                <c:pt idx="11">
                  <c:v>5.1462000000000003</c:v>
                </c:pt>
                <c:pt idx="12">
                  <c:v>5.1595000000000004</c:v>
                </c:pt>
                <c:pt idx="13">
                  <c:v>5.1726999999999999</c:v>
                </c:pt>
                <c:pt idx="14">
                  <c:v>5.1859999999999999</c:v>
                </c:pt>
                <c:pt idx="15">
                  <c:v>5.1993</c:v>
                </c:pt>
                <c:pt idx="16">
                  <c:v>5.2126000000000001</c:v>
                </c:pt>
                <c:pt idx="17">
                  <c:v>5.2259000000000002</c:v>
                </c:pt>
                <c:pt idx="18">
                  <c:v>5.2392000000000003</c:v>
                </c:pt>
                <c:pt idx="19">
                  <c:v>5.2523999999999997</c:v>
                </c:pt>
                <c:pt idx="20">
                  <c:v>5.2656999999999998</c:v>
                </c:pt>
                <c:pt idx="21">
                  <c:v>5.2789999999999999</c:v>
                </c:pt>
                <c:pt idx="22">
                  <c:v>5.2923</c:v>
                </c:pt>
                <c:pt idx="23">
                  <c:v>5.3056000000000001</c:v>
                </c:pt>
                <c:pt idx="24">
                  <c:v>5.3188000000000004</c:v>
                </c:pt>
                <c:pt idx="25">
                  <c:v>5.3320999999999996</c:v>
                </c:pt>
                <c:pt idx="26">
                  <c:v>5.3453999999999997</c:v>
                </c:pt>
                <c:pt idx="27">
                  <c:v>5.3586999999999998</c:v>
                </c:pt>
                <c:pt idx="28">
                  <c:v>5.3719999999999999</c:v>
                </c:pt>
                <c:pt idx="29">
                  <c:v>5.3852000000000002</c:v>
                </c:pt>
                <c:pt idx="30">
                  <c:v>5.3985000000000003</c:v>
                </c:pt>
                <c:pt idx="31">
                  <c:v>5.4118000000000004</c:v>
                </c:pt>
                <c:pt idx="32">
                  <c:v>5.4250999999999996</c:v>
                </c:pt>
                <c:pt idx="33">
                  <c:v>5.4383999999999997</c:v>
                </c:pt>
                <c:pt idx="34">
                  <c:v>5.4516</c:v>
                </c:pt>
                <c:pt idx="35">
                  <c:v>5.4649000000000001</c:v>
                </c:pt>
                <c:pt idx="36">
                  <c:v>5.4782000000000002</c:v>
                </c:pt>
                <c:pt idx="37">
                  <c:v>5.4915000000000003</c:v>
                </c:pt>
                <c:pt idx="38">
                  <c:v>5.5048000000000004</c:v>
                </c:pt>
                <c:pt idx="39">
                  <c:v>5.5179999999999998</c:v>
                </c:pt>
                <c:pt idx="40">
                  <c:v>5.5312999999999999</c:v>
                </c:pt>
                <c:pt idx="41">
                  <c:v>5.5446</c:v>
                </c:pt>
                <c:pt idx="42">
                  <c:v>5.5579000000000001</c:v>
                </c:pt>
                <c:pt idx="43">
                  <c:v>5.5712000000000002</c:v>
                </c:pt>
                <c:pt idx="44">
                  <c:v>5.5845000000000002</c:v>
                </c:pt>
                <c:pt idx="45">
                  <c:v>5.5976999999999997</c:v>
                </c:pt>
                <c:pt idx="46">
                  <c:v>5.6109999999999998</c:v>
                </c:pt>
                <c:pt idx="47">
                  <c:v>5.6242999999999999</c:v>
                </c:pt>
                <c:pt idx="48">
                  <c:v>5.6375999999999999</c:v>
                </c:pt>
                <c:pt idx="49">
                  <c:v>5.6509</c:v>
                </c:pt>
                <c:pt idx="50">
                  <c:v>5.6641000000000004</c:v>
                </c:pt>
                <c:pt idx="51">
                  <c:v>5.6773999999999996</c:v>
                </c:pt>
                <c:pt idx="52">
                  <c:v>5.6906999999999996</c:v>
                </c:pt>
                <c:pt idx="53">
                  <c:v>5.7039999999999997</c:v>
                </c:pt>
                <c:pt idx="54">
                  <c:v>5.7172999999999998</c:v>
                </c:pt>
                <c:pt idx="55">
                  <c:v>5.7305000000000001</c:v>
                </c:pt>
                <c:pt idx="56">
                  <c:v>5.7438000000000002</c:v>
                </c:pt>
                <c:pt idx="57">
                  <c:v>5.7571000000000003</c:v>
                </c:pt>
                <c:pt idx="58">
                  <c:v>5.7704000000000004</c:v>
                </c:pt>
                <c:pt idx="59">
                  <c:v>5.7836999999999996</c:v>
                </c:pt>
                <c:pt idx="60">
                  <c:v>5.7968999999999999</c:v>
                </c:pt>
                <c:pt idx="61">
                  <c:v>5.8102</c:v>
                </c:pt>
                <c:pt idx="62">
                  <c:v>5.8235000000000001</c:v>
                </c:pt>
                <c:pt idx="63">
                  <c:v>5.8368000000000002</c:v>
                </c:pt>
                <c:pt idx="64">
                  <c:v>5.8501000000000003</c:v>
                </c:pt>
                <c:pt idx="65">
                  <c:v>5.8632999999999997</c:v>
                </c:pt>
                <c:pt idx="66">
                  <c:v>5.8765999999999998</c:v>
                </c:pt>
                <c:pt idx="67">
                  <c:v>5.8898999999999999</c:v>
                </c:pt>
                <c:pt idx="68">
                  <c:v>5.9032</c:v>
                </c:pt>
                <c:pt idx="69">
                  <c:v>5.9165000000000001</c:v>
                </c:pt>
                <c:pt idx="70">
                  <c:v>5.9298000000000002</c:v>
                </c:pt>
                <c:pt idx="71">
                  <c:v>5.9429999999999996</c:v>
                </c:pt>
                <c:pt idx="72">
                  <c:v>5.9562999999999997</c:v>
                </c:pt>
                <c:pt idx="73">
                  <c:v>5.9695999999999998</c:v>
                </c:pt>
                <c:pt idx="74">
                  <c:v>5.9828999999999999</c:v>
                </c:pt>
                <c:pt idx="75">
                  <c:v>5.9962</c:v>
                </c:pt>
                <c:pt idx="76">
                  <c:v>6.0094000000000003</c:v>
                </c:pt>
                <c:pt idx="77">
                  <c:v>6.0227000000000004</c:v>
                </c:pt>
                <c:pt idx="78">
                  <c:v>6.0359999999999996</c:v>
                </c:pt>
                <c:pt idx="79">
                  <c:v>6.0492999999999997</c:v>
                </c:pt>
                <c:pt idx="80">
                  <c:v>6.0625999999999998</c:v>
                </c:pt>
                <c:pt idx="81">
                  <c:v>6.0758000000000001</c:v>
                </c:pt>
                <c:pt idx="82">
                  <c:v>6.0891000000000002</c:v>
                </c:pt>
                <c:pt idx="83">
                  <c:v>6.1024000000000003</c:v>
                </c:pt>
                <c:pt idx="84">
                  <c:v>6.1157000000000004</c:v>
                </c:pt>
                <c:pt idx="85">
                  <c:v>6.1289999999999996</c:v>
                </c:pt>
                <c:pt idx="86">
                  <c:v>6.1421999999999999</c:v>
                </c:pt>
                <c:pt idx="87">
                  <c:v>6.1555</c:v>
                </c:pt>
                <c:pt idx="88">
                  <c:v>6.1688000000000001</c:v>
                </c:pt>
                <c:pt idx="89">
                  <c:v>6.1821000000000002</c:v>
                </c:pt>
                <c:pt idx="90">
                  <c:v>6.1954000000000002</c:v>
                </c:pt>
                <c:pt idx="91">
                  <c:v>6.2085999999999997</c:v>
                </c:pt>
                <c:pt idx="92">
                  <c:v>6.2218999999999998</c:v>
                </c:pt>
                <c:pt idx="93">
                  <c:v>6.2351999999999999</c:v>
                </c:pt>
                <c:pt idx="94">
                  <c:v>6.2484999999999999</c:v>
                </c:pt>
                <c:pt idx="95">
                  <c:v>6.2618</c:v>
                </c:pt>
                <c:pt idx="96">
                  <c:v>6.2751000000000001</c:v>
                </c:pt>
                <c:pt idx="97">
                  <c:v>6.2882999999999996</c:v>
                </c:pt>
                <c:pt idx="98">
                  <c:v>6.3015999999999996</c:v>
                </c:pt>
                <c:pt idx="99">
                  <c:v>6.3148999999999997</c:v>
                </c:pt>
                <c:pt idx="100">
                  <c:v>6.3281999999999998</c:v>
                </c:pt>
                <c:pt idx="101">
                  <c:v>6.3414999999999999</c:v>
                </c:pt>
                <c:pt idx="102">
                  <c:v>6.3547000000000002</c:v>
                </c:pt>
                <c:pt idx="103">
                  <c:v>6.3680000000000003</c:v>
                </c:pt>
                <c:pt idx="104">
                  <c:v>6.3813000000000004</c:v>
                </c:pt>
                <c:pt idx="105">
                  <c:v>6.3945999999999996</c:v>
                </c:pt>
                <c:pt idx="106">
                  <c:v>6.4078999999999997</c:v>
                </c:pt>
                <c:pt idx="107">
                  <c:v>6.4211</c:v>
                </c:pt>
                <c:pt idx="108">
                  <c:v>6.4344000000000001</c:v>
                </c:pt>
                <c:pt idx="109">
                  <c:v>6.4477000000000002</c:v>
                </c:pt>
                <c:pt idx="110">
                  <c:v>6.4610000000000003</c:v>
                </c:pt>
                <c:pt idx="111">
                  <c:v>6.4743000000000004</c:v>
                </c:pt>
                <c:pt idx="112">
                  <c:v>6.4874999999999998</c:v>
                </c:pt>
                <c:pt idx="113">
                  <c:v>6.5007999999999999</c:v>
                </c:pt>
                <c:pt idx="114">
                  <c:v>6.5141</c:v>
                </c:pt>
                <c:pt idx="115">
                  <c:v>6.5274000000000001</c:v>
                </c:pt>
                <c:pt idx="116">
                  <c:v>6.5407000000000002</c:v>
                </c:pt>
                <c:pt idx="117">
                  <c:v>6.5538999999999996</c:v>
                </c:pt>
                <c:pt idx="118">
                  <c:v>6.5671999999999997</c:v>
                </c:pt>
                <c:pt idx="119">
                  <c:v>6.5804999999999998</c:v>
                </c:pt>
                <c:pt idx="120">
                  <c:v>6.5937999999999999</c:v>
                </c:pt>
                <c:pt idx="121">
                  <c:v>6.6071</c:v>
                </c:pt>
                <c:pt idx="122">
                  <c:v>6.6204000000000001</c:v>
                </c:pt>
                <c:pt idx="123">
                  <c:v>6.6336000000000004</c:v>
                </c:pt>
                <c:pt idx="124">
                  <c:v>6.6468999999999996</c:v>
                </c:pt>
                <c:pt idx="125">
                  <c:v>6.6601999999999997</c:v>
                </c:pt>
                <c:pt idx="126">
                  <c:v>6.6734999999999998</c:v>
                </c:pt>
                <c:pt idx="127">
                  <c:v>6.6867999999999999</c:v>
                </c:pt>
                <c:pt idx="128">
                  <c:v>6.7</c:v>
                </c:pt>
                <c:pt idx="129">
                  <c:v>6.7133000000000003</c:v>
                </c:pt>
                <c:pt idx="130">
                  <c:v>6.7266000000000004</c:v>
                </c:pt>
                <c:pt idx="131">
                  <c:v>6.7398999999999996</c:v>
                </c:pt>
                <c:pt idx="132">
                  <c:v>6.7531999999999996</c:v>
                </c:pt>
                <c:pt idx="133">
                  <c:v>6.7664</c:v>
                </c:pt>
                <c:pt idx="134">
                  <c:v>6.7797000000000001</c:v>
                </c:pt>
                <c:pt idx="135">
                  <c:v>6.7930000000000001</c:v>
                </c:pt>
                <c:pt idx="136">
                  <c:v>6.8063000000000002</c:v>
                </c:pt>
                <c:pt idx="137">
                  <c:v>6.8196000000000003</c:v>
                </c:pt>
                <c:pt idx="138">
                  <c:v>6.8327999999999998</c:v>
                </c:pt>
                <c:pt idx="139">
                  <c:v>6.8460999999999999</c:v>
                </c:pt>
                <c:pt idx="140">
                  <c:v>6.8593999999999999</c:v>
                </c:pt>
                <c:pt idx="141">
                  <c:v>6.8727</c:v>
                </c:pt>
                <c:pt idx="142">
                  <c:v>6.8860000000000001</c:v>
                </c:pt>
                <c:pt idx="143">
                  <c:v>6.8992000000000004</c:v>
                </c:pt>
                <c:pt idx="144">
                  <c:v>6.9124999999999996</c:v>
                </c:pt>
                <c:pt idx="145">
                  <c:v>6.9257999999999997</c:v>
                </c:pt>
                <c:pt idx="146">
                  <c:v>6.9390999999999998</c:v>
                </c:pt>
                <c:pt idx="147">
                  <c:v>6.9523999999999999</c:v>
                </c:pt>
                <c:pt idx="148">
                  <c:v>6.9657</c:v>
                </c:pt>
                <c:pt idx="149">
                  <c:v>6.9789000000000003</c:v>
                </c:pt>
                <c:pt idx="150">
                  <c:v>6.9922000000000004</c:v>
                </c:pt>
                <c:pt idx="151">
                  <c:v>7.0054999999999996</c:v>
                </c:pt>
                <c:pt idx="152">
                  <c:v>7.0187999999999997</c:v>
                </c:pt>
                <c:pt idx="153">
                  <c:v>7.0320999999999998</c:v>
                </c:pt>
                <c:pt idx="154">
                  <c:v>7.0453000000000001</c:v>
                </c:pt>
                <c:pt idx="155">
                  <c:v>7.0586000000000002</c:v>
                </c:pt>
                <c:pt idx="156">
                  <c:v>7.0719000000000003</c:v>
                </c:pt>
                <c:pt idx="157">
                  <c:v>7.0852000000000004</c:v>
                </c:pt>
                <c:pt idx="158">
                  <c:v>7.0984999999999996</c:v>
                </c:pt>
                <c:pt idx="159">
                  <c:v>7.1116999999999999</c:v>
                </c:pt>
                <c:pt idx="160">
                  <c:v>7.125</c:v>
                </c:pt>
                <c:pt idx="161">
                  <c:v>7.1383000000000001</c:v>
                </c:pt>
                <c:pt idx="162">
                  <c:v>7.1516000000000002</c:v>
                </c:pt>
                <c:pt idx="163">
                  <c:v>7.1649000000000003</c:v>
                </c:pt>
                <c:pt idx="164">
                  <c:v>7.1780999999999997</c:v>
                </c:pt>
                <c:pt idx="165">
                  <c:v>7.1913999999999998</c:v>
                </c:pt>
                <c:pt idx="166">
                  <c:v>7.2046999999999999</c:v>
                </c:pt>
                <c:pt idx="167">
                  <c:v>7.218</c:v>
                </c:pt>
                <c:pt idx="168">
                  <c:v>7.2313000000000001</c:v>
                </c:pt>
                <c:pt idx="169">
                  <c:v>7.2445000000000004</c:v>
                </c:pt>
                <c:pt idx="170">
                  <c:v>7.2577999999999996</c:v>
                </c:pt>
                <c:pt idx="171">
                  <c:v>7.2710999999999997</c:v>
                </c:pt>
                <c:pt idx="172">
                  <c:v>7.2843999999999998</c:v>
                </c:pt>
                <c:pt idx="173">
                  <c:v>7.2976999999999999</c:v>
                </c:pt>
                <c:pt idx="174">
                  <c:v>7.3109999999999999</c:v>
                </c:pt>
                <c:pt idx="175">
                  <c:v>7.3242000000000003</c:v>
                </c:pt>
                <c:pt idx="176">
                  <c:v>7.3375000000000004</c:v>
                </c:pt>
                <c:pt idx="177">
                  <c:v>7.3507999999999996</c:v>
                </c:pt>
                <c:pt idx="178">
                  <c:v>7.3640999999999996</c:v>
                </c:pt>
                <c:pt idx="179">
                  <c:v>7.3773999999999997</c:v>
                </c:pt>
                <c:pt idx="180">
                  <c:v>7.3906000000000001</c:v>
                </c:pt>
                <c:pt idx="181">
                  <c:v>7.4039000000000001</c:v>
                </c:pt>
                <c:pt idx="182">
                  <c:v>7.4172000000000002</c:v>
                </c:pt>
                <c:pt idx="183">
                  <c:v>7.4305000000000003</c:v>
                </c:pt>
                <c:pt idx="184">
                  <c:v>7.4438000000000004</c:v>
                </c:pt>
                <c:pt idx="185">
                  <c:v>7.4569999999999999</c:v>
                </c:pt>
                <c:pt idx="186">
                  <c:v>7.4702999999999999</c:v>
                </c:pt>
                <c:pt idx="187">
                  <c:v>7.4836</c:v>
                </c:pt>
                <c:pt idx="188">
                  <c:v>7.4969000000000001</c:v>
                </c:pt>
                <c:pt idx="189">
                  <c:v>7.5102000000000002</c:v>
                </c:pt>
                <c:pt idx="190">
                  <c:v>7.5233999999999996</c:v>
                </c:pt>
                <c:pt idx="191">
                  <c:v>7.5366999999999997</c:v>
                </c:pt>
                <c:pt idx="192">
                  <c:v>7.55</c:v>
                </c:pt>
                <c:pt idx="193">
                  <c:v>7.5632999999999999</c:v>
                </c:pt>
                <c:pt idx="194">
                  <c:v>7.5766</c:v>
                </c:pt>
                <c:pt idx="195">
                  <c:v>7.5898000000000003</c:v>
                </c:pt>
                <c:pt idx="196">
                  <c:v>7.6031000000000004</c:v>
                </c:pt>
                <c:pt idx="197">
                  <c:v>7.6163999999999996</c:v>
                </c:pt>
                <c:pt idx="198">
                  <c:v>7.6296999999999997</c:v>
                </c:pt>
                <c:pt idx="199">
                  <c:v>7.6429999999999998</c:v>
                </c:pt>
                <c:pt idx="200">
                  <c:v>7.6562000000000001</c:v>
                </c:pt>
                <c:pt idx="201">
                  <c:v>7.6695000000000002</c:v>
                </c:pt>
                <c:pt idx="202">
                  <c:v>7.6828000000000003</c:v>
                </c:pt>
                <c:pt idx="203">
                  <c:v>7.6961000000000004</c:v>
                </c:pt>
                <c:pt idx="204">
                  <c:v>7.7093999999999996</c:v>
                </c:pt>
                <c:pt idx="205">
                  <c:v>7.7226999999999997</c:v>
                </c:pt>
                <c:pt idx="206">
                  <c:v>7.7359</c:v>
                </c:pt>
                <c:pt idx="207">
                  <c:v>7.7492000000000001</c:v>
                </c:pt>
                <c:pt idx="208">
                  <c:v>7.7625000000000002</c:v>
                </c:pt>
                <c:pt idx="209">
                  <c:v>7.7758000000000003</c:v>
                </c:pt>
                <c:pt idx="210">
                  <c:v>7.7891000000000004</c:v>
                </c:pt>
                <c:pt idx="211">
                  <c:v>7.8022999999999998</c:v>
                </c:pt>
                <c:pt idx="212">
                  <c:v>7.8155999999999999</c:v>
                </c:pt>
                <c:pt idx="213">
                  <c:v>7.8289</c:v>
                </c:pt>
                <c:pt idx="214">
                  <c:v>7.8422000000000001</c:v>
                </c:pt>
                <c:pt idx="215">
                  <c:v>7.8555000000000001</c:v>
                </c:pt>
                <c:pt idx="216">
                  <c:v>7.8686999999999996</c:v>
                </c:pt>
                <c:pt idx="217">
                  <c:v>7.8819999999999997</c:v>
                </c:pt>
                <c:pt idx="218">
                  <c:v>7.8952999999999998</c:v>
                </c:pt>
                <c:pt idx="219">
                  <c:v>7.9085999999999999</c:v>
                </c:pt>
                <c:pt idx="220">
                  <c:v>7.9218999999999999</c:v>
                </c:pt>
                <c:pt idx="221">
                  <c:v>7.9351000000000003</c:v>
                </c:pt>
                <c:pt idx="222">
                  <c:v>7.9484000000000004</c:v>
                </c:pt>
                <c:pt idx="223">
                  <c:v>7.9617000000000004</c:v>
                </c:pt>
                <c:pt idx="224">
                  <c:v>7.9749999999999996</c:v>
                </c:pt>
                <c:pt idx="225">
                  <c:v>7.9882999999999997</c:v>
                </c:pt>
                <c:pt idx="226">
                  <c:v>8.0015000000000001</c:v>
                </c:pt>
                <c:pt idx="227">
                  <c:v>8.0147999999999993</c:v>
                </c:pt>
                <c:pt idx="228">
                  <c:v>8.0281000000000002</c:v>
                </c:pt>
                <c:pt idx="229">
                  <c:v>8.0413999999999994</c:v>
                </c:pt>
                <c:pt idx="230">
                  <c:v>8.0547000000000004</c:v>
                </c:pt>
                <c:pt idx="231">
                  <c:v>8.0679999999999996</c:v>
                </c:pt>
                <c:pt idx="232">
                  <c:v>8.0812000000000008</c:v>
                </c:pt>
                <c:pt idx="233">
                  <c:v>8.0945</c:v>
                </c:pt>
                <c:pt idx="234">
                  <c:v>8.1077999999999992</c:v>
                </c:pt>
                <c:pt idx="235">
                  <c:v>8.1211000000000002</c:v>
                </c:pt>
                <c:pt idx="236">
                  <c:v>8.1343999999999994</c:v>
                </c:pt>
                <c:pt idx="237">
                  <c:v>8.1476000000000006</c:v>
                </c:pt>
                <c:pt idx="238">
                  <c:v>8.1608999999999998</c:v>
                </c:pt>
                <c:pt idx="239">
                  <c:v>8.1742000000000008</c:v>
                </c:pt>
                <c:pt idx="240">
                  <c:v>8.1875</c:v>
                </c:pt>
                <c:pt idx="241">
                  <c:v>8.2007999999999992</c:v>
                </c:pt>
                <c:pt idx="242">
                  <c:v>8.2140000000000004</c:v>
                </c:pt>
                <c:pt idx="243">
                  <c:v>8.2272999999999996</c:v>
                </c:pt>
                <c:pt idx="244">
                  <c:v>8.2406000000000006</c:v>
                </c:pt>
                <c:pt idx="245">
                  <c:v>8.2538999999999998</c:v>
                </c:pt>
                <c:pt idx="246">
                  <c:v>8.2672000000000008</c:v>
                </c:pt>
                <c:pt idx="247">
                  <c:v>8.2804000000000002</c:v>
                </c:pt>
                <c:pt idx="248">
                  <c:v>8.2936999999999994</c:v>
                </c:pt>
                <c:pt idx="249">
                  <c:v>8.3070000000000004</c:v>
                </c:pt>
                <c:pt idx="250">
                  <c:v>8.3202999999999996</c:v>
                </c:pt>
                <c:pt idx="251">
                  <c:v>8.3336000000000006</c:v>
                </c:pt>
                <c:pt idx="252">
                  <c:v>8.3468</c:v>
                </c:pt>
                <c:pt idx="253">
                  <c:v>8.3600999999999992</c:v>
                </c:pt>
                <c:pt idx="254">
                  <c:v>8.3734000000000002</c:v>
                </c:pt>
                <c:pt idx="255">
                  <c:v>8.3866999999999994</c:v>
                </c:pt>
                <c:pt idx="256">
                  <c:v>8.4</c:v>
                </c:pt>
                <c:pt idx="257">
                  <c:v>8.4132999999999996</c:v>
                </c:pt>
                <c:pt idx="258">
                  <c:v>8.4265000000000008</c:v>
                </c:pt>
                <c:pt idx="259">
                  <c:v>8.4398</c:v>
                </c:pt>
                <c:pt idx="260">
                  <c:v>8.4530999999999992</c:v>
                </c:pt>
                <c:pt idx="261">
                  <c:v>8.4664000000000001</c:v>
                </c:pt>
                <c:pt idx="262">
                  <c:v>8.4796999999999993</c:v>
                </c:pt>
                <c:pt idx="263">
                  <c:v>8.4929000000000006</c:v>
                </c:pt>
                <c:pt idx="264">
                  <c:v>8.5061999999999998</c:v>
                </c:pt>
                <c:pt idx="265">
                  <c:v>8.5195000000000007</c:v>
                </c:pt>
                <c:pt idx="266">
                  <c:v>8.5327999999999999</c:v>
                </c:pt>
                <c:pt idx="267">
                  <c:v>8.5460999999999991</c:v>
                </c:pt>
                <c:pt idx="268">
                  <c:v>8.5593000000000004</c:v>
                </c:pt>
                <c:pt idx="269">
                  <c:v>8.5725999999999996</c:v>
                </c:pt>
                <c:pt idx="270">
                  <c:v>8.5859000000000005</c:v>
                </c:pt>
                <c:pt idx="271">
                  <c:v>8.5991999999999997</c:v>
                </c:pt>
                <c:pt idx="272">
                  <c:v>8.6125000000000007</c:v>
                </c:pt>
                <c:pt idx="273">
                  <c:v>8.6257000000000001</c:v>
                </c:pt>
                <c:pt idx="274">
                  <c:v>8.6389999999999993</c:v>
                </c:pt>
                <c:pt idx="275">
                  <c:v>8.6523000000000003</c:v>
                </c:pt>
                <c:pt idx="276">
                  <c:v>8.6655999999999995</c:v>
                </c:pt>
                <c:pt idx="277">
                  <c:v>8.6789000000000005</c:v>
                </c:pt>
                <c:pt idx="278">
                  <c:v>8.6920999999999999</c:v>
                </c:pt>
                <c:pt idx="279">
                  <c:v>8.7053999999999991</c:v>
                </c:pt>
                <c:pt idx="280">
                  <c:v>8.7187000000000001</c:v>
                </c:pt>
                <c:pt idx="281">
                  <c:v>8.7319999999999993</c:v>
                </c:pt>
                <c:pt idx="282">
                  <c:v>8.7453000000000003</c:v>
                </c:pt>
                <c:pt idx="283">
                  <c:v>8.7585999999999995</c:v>
                </c:pt>
                <c:pt idx="284">
                  <c:v>8.7718000000000007</c:v>
                </c:pt>
                <c:pt idx="285">
                  <c:v>8.7850999999999999</c:v>
                </c:pt>
                <c:pt idx="286">
                  <c:v>8.7984000000000009</c:v>
                </c:pt>
                <c:pt idx="287">
                  <c:v>8.8117000000000001</c:v>
                </c:pt>
                <c:pt idx="288">
                  <c:v>8.8249999999999993</c:v>
                </c:pt>
                <c:pt idx="289">
                  <c:v>8.8382000000000005</c:v>
                </c:pt>
                <c:pt idx="290">
                  <c:v>8.8514999999999997</c:v>
                </c:pt>
                <c:pt idx="291">
                  <c:v>8.8648000000000007</c:v>
                </c:pt>
                <c:pt idx="292">
                  <c:v>8.8780999999999999</c:v>
                </c:pt>
                <c:pt idx="293">
                  <c:v>8.8914000000000009</c:v>
                </c:pt>
                <c:pt idx="294">
                  <c:v>8.9046000000000003</c:v>
                </c:pt>
                <c:pt idx="295">
                  <c:v>8.9178999999999995</c:v>
                </c:pt>
                <c:pt idx="296">
                  <c:v>8.9312000000000005</c:v>
                </c:pt>
                <c:pt idx="297">
                  <c:v>8.9444999999999997</c:v>
                </c:pt>
                <c:pt idx="298">
                  <c:v>8.9578000000000007</c:v>
                </c:pt>
                <c:pt idx="299">
                  <c:v>8.9710000000000001</c:v>
                </c:pt>
                <c:pt idx="300">
                  <c:v>8.9842999999999993</c:v>
                </c:pt>
                <c:pt idx="301">
                  <c:v>8.9976000000000003</c:v>
                </c:pt>
                <c:pt idx="302">
                  <c:v>9.0108999999999995</c:v>
                </c:pt>
                <c:pt idx="303">
                  <c:v>9.0242000000000004</c:v>
                </c:pt>
                <c:pt idx="304">
                  <c:v>9.0373999999999999</c:v>
                </c:pt>
                <c:pt idx="305">
                  <c:v>9.0507000000000009</c:v>
                </c:pt>
                <c:pt idx="306">
                  <c:v>9.0640000000000001</c:v>
                </c:pt>
                <c:pt idx="307">
                  <c:v>9.0772999999999993</c:v>
                </c:pt>
                <c:pt idx="308">
                  <c:v>9.0906000000000002</c:v>
                </c:pt>
                <c:pt idx="309">
                  <c:v>9.1038999999999994</c:v>
                </c:pt>
                <c:pt idx="310">
                  <c:v>9.1171000000000006</c:v>
                </c:pt>
                <c:pt idx="311">
                  <c:v>9.1303999999999998</c:v>
                </c:pt>
                <c:pt idx="312">
                  <c:v>9.1437000000000008</c:v>
                </c:pt>
                <c:pt idx="313">
                  <c:v>9.157</c:v>
                </c:pt>
                <c:pt idx="314">
                  <c:v>9.1702999999999992</c:v>
                </c:pt>
                <c:pt idx="315">
                  <c:v>9.1835000000000004</c:v>
                </c:pt>
                <c:pt idx="316">
                  <c:v>9.1967999999999996</c:v>
                </c:pt>
                <c:pt idx="317">
                  <c:v>9.2101000000000006</c:v>
                </c:pt>
                <c:pt idx="318">
                  <c:v>9.2233999999999998</c:v>
                </c:pt>
                <c:pt idx="319">
                  <c:v>9.2367000000000008</c:v>
                </c:pt>
                <c:pt idx="320">
                  <c:v>9.2499000000000002</c:v>
                </c:pt>
                <c:pt idx="321">
                  <c:v>9.2631999999999994</c:v>
                </c:pt>
                <c:pt idx="322">
                  <c:v>9.2765000000000004</c:v>
                </c:pt>
                <c:pt idx="323">
                  <c:v>9.2897999999999996</c:v>
                </c:pt>
                <c:pt idx="324">
                  <c:v>9.3031000000000006</c:v>
                </c:pt>
                <c:pt idx="325">
                  <c:v>9.3163</c:v>
                </c:pt>
                <c:pt idx="326">
                  <c:v>9.3295999999999992</c:v>
                </c:pt>
                <c:pt idx="327">
                  <c:v>9.3429000000000002</c:v>
                </c:pt>
                <c:pt idx="328">
                  <c:v>9.3561999999999994</c:v>
                </c:pt>
                <c:pt idx="329">
                  <c:v>9.3695000000000004</c:v>
                </c:pt>
                <c:pt idx="330">
                  <c:v>9.3826999999999998</c:v>
                </c:pt>
                <c:pt idx="331">
                  <c:v>9.3960000000000008</c:v>
                </c:pt>
                <c:pt idx="332">
                  <c:v>9.4093</c:v>
                </c:pt>
                <c:pt idx="333">
                  <c:v>9.4225999999999992</c:v>
                </c:pt>
                <c:pt idx="334">
                  <c:v>9.4359000000000002</c:v>
                </c:pt>
                <c:pt idx="335">
                  <c:v>9.4491999999999994</c:v>
                </c:pt>
                <c:pt idx="336">
                  <c:v>9.4624000000000006</c:v>
                </c:pt>
                <c:pt idx="337">
                  <c:v>9.4756999999999998</c:v>
                </c:pt>
                <c:pt idx="338">
                  <c:v>9.4890000000000008</c:v>
                </c:pt>
                <c:pt idx="339">
                  <c:v>9.5023</c:v>
                </c:pt>
                <c:pt idx="340">
                  <c:v>9.5155999999999992</c:v>
                </c:pt>
                <c:pt idx="341">
                  <c:v>9.5288000000000004</c:v>
                </c:pt>
                <c:pt idx="342">
                  <c:v>9.5420999999999996</c:v>
                </c:pt>
                <c:pt idx="343">
                  <c:v>9.5554000000000006</c:v>
                </c:pt>
                <c:pt idx="344">
                  <c:v>9.5686999999999998</c:v>
                </c:pt>
                <c:pt idx="345">
                  <c:v>9.5820000000000007</c:v>
                </c:pt>
                <c:pt idx="346">
                  <c:v>9.5952000000000002</c:v>
                </c:pt>
                <c:pt idx="347">
                  <c:v>9.6084999999999994</c:v>
                </c:pt>
                <c:pt idx="348">
                  <c:v>9.6218000000000004</c:v>
                </c:pt>
                <c:pt idx="349">
                  <c:v>9.6350999999999996</c:v>
                </c:pt>
                <c:pt idx="350">
                  <c:v>9.6484000000000005</c:v>
                </c:pt>
                <c:pt idx="351">
                  <c:v>9.6616</c:v>
                </c:pt>
                <c:pt idx="352">
                  <c:v>9.6748999999999992</c:v>
                </c:pt>
                <c:pt idx="353">
                  <c:v>9.6882000000000001</c:v>
                </c:pt>
                <c:pt idx="354">
                  <c:v>9.7014999999999993</c:v>
                </c:pt>
                <c:pt idx="355">
                  <c:v>9.7148000000000003</c:v>
                </c:pt>
                <c:pt idx="356">
                  <c:v>9.7279999999999998</c:v>
                </c:pt>
                <c:pt idx="357">
                  <c:v>9.7413000000000007</c:v>
                </c:pt>
                <c:pt idx="358">
                  <c:v>9.7545999999999999</c:v>
                </c:pt>
                <c:pt idx="359">
                  <c:v>9.7678999999999991</c:v>
                </c:pt>
                <c:pt idx="360">
                  <c:v>9.7812000000000001</c:v>
                </c:pt>
                <c:pt idx="361">
                  <c:v>9.7943999999999996</c:v>
                </c:pt>
                <c:pt idx="362">
                  <c:v>9.8077000000000005</c:v>
                </c:pt>
                <c:pt idx="363">
                  <c:v>9.8209999999999997</c:v>
                </c:pt>
                <c:pt idx="364">
                  <c:v>9.8343000000000007</c:v>
                </c:pt>
                <c:pt idx="365">
                  <c:v>9.8475999999999999</c:v>
                </c:pt>
                <c:pt idx="366">
                  <c:v>9.8609000000000009</c:v>
                </c:pt>
                <c:pt idx="367">
                  <c:v>9.8741000000000003</c:v>
                </c:pt>
                <c:pt idx="368">
                  <c:v>9.8873999999999995</c:v>
                </c:pt>
                <c:pt idx="369">
                  <c:v>9.9007000000000005</c:v>
                </c:pt>
                <c:pt idx="370">
                  <c:v>9.9139999999999997</c:v>
                </c:pt>
                <c:pt idx="371">
                  <c:v>9.9273000000000007</c:v>
                </c:pt>
                <c:pt idx="372">
                  <c:v>9.9405000000000001</c:v>
                </c:pt>
                <c:pt idx="373">
                  <c:v>9.9537999999999993</c:v>
                </c:pt>
                <c:pt idx="374">
                  <c:v>9.9671000000000003</c:v>
                </c:pt>
                <c:pt idx="375">
                  <c:v>9.9803999999999995</c:v>
                </c:pt>
                <c:pt idx="376">
                  <c:v>9.9937000000000005</c:v>
                </c:pt>
                <c:pt idx="377">
                  <c:v>10.0069</c:v>
                </c:pt>
                <c:pt idx="378">
                  <c:v>10.020200000000001</c:v>
                </c:pt>
                <c:pt idx="379">
                  <c:v>10.0335</c:v>
                </c:pt>
                <c:pt idx="380">
                  <c:v>10.046799999999999</c:v>
                </c:pt>
                <c:pt idx="381">
                  <c:v>10.0601</c:v>
                </c:pt>
                <c:pt idx="382">
                  <c:v>10.0733</c:v>
                </c:pt>
                <c:pt idx="383">
                  <c:v>10.086600000000001</c:v>
                </c:pt>
                <c:pt idx="384">
                  <c:v>10.0999</c:v>
                </c:pt>
                <c:pt idx="385">
                  <c:v>10.113200000000001</c:v>
                </c:pt>
                <c:pt idx="386">
                  <c:v>10.1265</c:v>
                </c:pt>
                <c:pt idx="387">
                  <c:v>10.139699999999999</c:v>
                </c:pt>
                <c:pt idx="388">
                  <c:v>10.153</c:v>
                </c:pt>
                <c:pt idx="389">
                  <c:v>10.1663</c:v>
                </c:pt>
                <c:pt idx="390">
                  <c:v>10.179600000000001</c:v>
                </c:pt>
                <c:pt idx="391">
                  <c:v>10.1929</c:v>
                </c:pt>
                <c:pt idx="392">
                  <c:v>10.206200000000001</c:v>
                </c:pt>
                <c:pt idx="393">
                  <c:v>10.2194</c:v>
                </c:pt>
                <c:pt idx="394">
                  <c:v>10.232699999999999</c:v>
                </c:pt>
                <c:pt idx="395">
                  <c:v>10.246</c:v>
                </c:pt>
                <c:pt idx="396">
                  <c:v>10.2593</c:v>
                </c:pt>
                <c:pt idx="397">
                  <c:v>10.272600000000001</c:v>
                </c:pt>
                <c:pt idx="398">
                  <c:v>10.2858</c:v>
                </c:pt>
                <c:pt idx="399">
                  <c:v>10.299099999999999</c:v>
                </c:pt>
                <c:pt idx="400">
                  <c:v>10.3124</c:v>
                </c:pt>
                <c:pt idx="401">
                  <c:v>10.325699999999999</c:v>
                </c:pt>
                <c:pt idx="402">
                  <c:v>10.339</c:v>
                </c:pt>
                <c:pt idx="403">
                  <c:v>10.3522</c:v>
                </c:pt>
                <c:pt idx="404">
                  <c:v>10.365500000000001</c:v>
                </c:pt>
                <c:pt idx="405">
                  <c:v>10.3788</c:v>
                </c:pt>
                <c:pt idx="406">
                  <c:v>10.392099999999999</c:v>
                </c:pt>
                <c:pt idx="407">
                  <c:v>10.4054</c:v>
                </c:pt>
                <c:pt idx="408">
                  <c:v>10.4186</c:v>
                </c:pt>
                <c:pt idx="409">
                  <c:v>10.431900000000001</c:v>
                </c:pt>
                <c:pt idx="410">
                  <c:v>10.4452</c:v>
                </c:pt>
                <c:pt idx="411">
                  <c:v>10.458500000000001</c:v>
                </c:pt>
                <c:pt idx="412">
                  <c:v>10.4718</c:v>
                </c:pt>
                <c:pt idx="413">
                  <c:v>10.484999999999999</c:v>
                </c:pt>
                <c:pt idx="414">
                  <c:v>10.4983</c:v>
                </c:pt>
                <c:pt idx="415">
                  <c:v>10.5116</c:v>
                </c:pt>
                <c:pt idx="416">
                  <c:v>10.524900000000001</c:v>
                </c:pt>
                <c:pt idx="417">
                  <c:v>10.5382</c:v>
                </c:pt>
                <c:pt idx="418">
                  <c:v>10.551500000000001</c:v>
                </c:pt>
                <c:pt idx="419">
                  <c:v>10.5647</c:v>
                </c:pt>
                <c:pt idx="420">
                  <c:v>10.577999999999999</c:v>
                </c:pt>
                <c:pt idx="421">
                  <c:v>10.5913</c:v>
                </c:pt>
                <c:pt idx="422">
                  <c:v>10.6046</c:v>
                </c:pt>
                <c:pt idx="423">
                  <c:v>10.617900000000001</c:v>
                </c:pt>
                <c:pt idx="424">
                  <c:v>10.6311</c:v>
                </c:pt>
                <c:pt idx="425">
                  <c:v>10.644399999999999</c:v>
                </c:pt>
                <c:pt idx="426">
                  <c:v>10.6577</c:v>
                </c:pt>
                <c:pt idx="427">
                  <c:v>10.670999999999999</c:v>
                </c:pt>
                <c:pt idx="428">
                  <c:v>10.6843</c:v>
                </c:pt>
                <c:pt idx="429">
                  <c:v>10.6975</c:v>
                </c:pt>
                <c:pt idx="430">
                  <c:v>10.710800000000001</c:v>
                </c:pt>
                <c:pt idx="431">
                  <c:v>10.7241</c:v>
                </c:pt>
                <c:pt idx="432">
                  <c:v>10.737399999999999</c:v>
                </c:pt>
                <c:pt idx="433">
                  <c:v>10.7507</c:v>
                </c:pt>
                <c:pt idx="434">
                  <c:v>10.7639</c:v>
                </c:pt>
                <c:pt idx="435">
                  <c:v>10.777200000000001</c:v>
                </c:pt>
                <c:pt idx="436">
                  <c:v>10.7905</c:v>
                </c:pt>
                <c:pt idx="437">
                  <c:v>10.803800000000001</c:v>
                </c:pt>
                <c:pt idx="438">
                  <c:v>10.8171</c:v>
                </c:pt>
                <c:pt idx="439">
                  <c:v>10.830299999999999</c:v>
                </c:pt>
                <c:pt idx="440">
                  <c:v>10.8436</c:v>
                </c:pt>
                <c:pt idx="441">
                  <c:v>10.8569</c:v>
                </c:pt>
                <c:pt idx="442">
                  <c:v>10.870200000000001</c:v>
                </c:pt>
                <c:pt idx="443">
                  <c:v>10.8835</c:v>
                </c:pt>
                <c:pt idx="444">
                  <c:v>10.896800000000001</c:v>
                </c:pt>
                <c:pt idx="445">
                  <c:v>10.91</c:v>
                </c:pt>
                <c:pt idx="446">
                  <c:v>10.923299999999999</c:v>
                </c:pt>
                <c:pt idx="447">
                  <c:v>10.9366</c:v>
                </c:pt>
                <c:pt idx="448">
                  <c:v>10.9499</c:v>
                </c:pt>
                <c:pt idx="449">
                  <c:v>10.963200000000001</c:v>
                </c:pt>
                <c:pt idx="450">
                  <c:v>10.9764</c:v>
                </c:pt>
                <c:pt idx="451">
                  <c:v>10.989699999999999</c:v>
                </c:pt>
                <c:pt idx="452">
                  <c:v>11.003</c:v>
                </c:pt>
                <c:pt idx="453">
                  <c:v>11.016299999999999</c:v>
                </c:pt>
                <c:pt idx="454">
                  <c:v>11.0296</c:v>
                </c:pt>
                <c:pt idx="455">
                  <c:v>11.0428</c:v>
                </c:pt>
                <c:pt idx="456">
                  <c:v>11.056100000000001</c:v>
                </c:pt>
                <c:pt idx="457">
                  <c:v>11.0694</c:v>
                </c:pt>
                <c:pt idx="458">
                  <c:v>11.082700000000001</c:v>
                </c:pt>
                <c:pt idx="459">
                  <c:v>11.096</c:v>
                </c:pt>
                <c:pt idx="460">
                  <c:v>11.1092</c:v>
                </c:pt>
                <c:pt idx="461">
                  <c:v>11.1225</c:v>
                </c:pt>
                <c:pt idx="462">
                  <c:v>11.1358</c:v>
                </c:pt>
                <c:pt idx="463">
                  <c:v>11.149100000000001</c:v>
                </c:pt>
                <c:pt idx="464">
                  <c:v>11.1624</c:v>
                </c:pt>
                <c:pt idx="465">
                  <c:v>11.175599999999999</c:v>
                </c:pt>
                <c:pt idx="466">
                  <c:v>11.1889</c:v>
                </c:pt>
                <c:pt idx="467">
                  <c:v>11.202199999999999</c:v>
                </c:pt>
                <c:pt idx="468">
                  <c:v>11.2155</c:v>
                </c:pt>
                <c:pt idx="469">
                  <c:v>11.2288</c:v>
                </c:pt>
                <c:pt idx="470">
                  <c:v>11.242100000000001</c:v>
                </c:pt>
                <c:pt idx="471">
                  <c:v>11.2553</c:v>
                </c:pt>
                <c:pt idx="472">
                  <c:v>11.268599999999999</c:v>
                </c:pt>
                <c:pt idx="473">
                  <c:v>11.2819</c:v>
                </c:pt>
                <c:pt idx="474">
                  <c:v>11.295199999999999</c:v>
                </c:pt>
                <c:pt idx="475">
                  <c:v>11.3085</c:v>
                </c:pt>
                <c:pt idx="476">
                  <c:v>11.3217</c:v>
                </c:pt>
                <c:pt idx="477">
                  <c:v>11.335000000000001</c:v>
                </c:pt>
                <c:pt idx="478">
                  <c:v>11.3483</c:v>
                </c:pt>
                <c:pt idx="479">
                  <c:v>11.361599999999999</c:v>
                </c:pt>
                <c:pt idx="480">
                  <c:v>11.3749</c:v>
                </c:pt>
                <c:pt idx="481">
                  <c:v>11.3881</c:v>
                </c:pt>
                <c:pt idx="482">
                  <c:v>11.401400000000001</c:v>
                </c:pt>
                <c:pt idx="483">
                  <c:v>11.4147</c:v>
                </c:pt>
                <c:pt idx="484">
                  <c:v>11.428000000000001</c:v>
                </c:pt>
                <c:pt idx="485">
                  <c:v>11.4413</c:v>
                </c:pt>
                <c:pt idx="486">
                  <c:v>11.454499999999999</c:v>
                </c:pt>
                <c:pt idx="487">
                  <c:v>11.4678</c:v>
                </c:pt>
                <c:pt idx="488">
                  <c:v>11.4811</c:v>
                </c:pt>
                <c:pt idx="489">
                  <c:v>11.494400000000001</c:v>
                </c:pt>
                <c:pt idx="490">
                  <c:v>11.5077</c:v>
                </c:pt>
                <c:pt idx="491">
                  <c:v>11.520899999999999</c:v>
                </c:pt>
                <c:pt idx="492">
                  <c:v>11.5342</c:v>
                </c:pt>
                <c:pt idx="493">
                  <c:v>11.547499999999999</c:v>
                </c:pt>
                <c:pt idx="494">
                  <c:v>11.5608</c:v>
                </c:pt>
                <c:pt idx="495">
                  <c:v>11.5741</c:v>
                </c:pt>
                <c:pt idx="496">
                  <c:v>11.587400000000001</c:v>
                </c:pt>
                <c:pt idx="497">
                  <c:v>11.6006</c:v>
                </c:pt>
                <c:pt idx="498">
                  <c:v>11.613899999999999</c:v>
                </c:pt>
                <c:pt idx="499">
                  <c:v>11.6272</c:v>
                </c:pt>
                <c:pt idx="500">
                  <c:v>11.640499999999999</c:v>
                </c:pt>
                <c:pt idx="501">
                  <c:v>11.6538</c:v>
                </c:pt>
                <c:pt idx="502">
                  <c:v>11.667</c:v>
                </c:pt>
                <c:pt idx="503">
                  <c:v>11.680300000000001</c:v>
                </c:pt>
                <c:pt idx="504">
                  <c:v>11.6936</c:v>
                </c:pt>
                <c:pt idx="505">
                  <c:v>11.706899999999999</c:v>
                </c:pt>
                <c:pt idx="506">
                  <c:v>11.7202</c:v>
                </c:pt>
                <c:pt idx="507">
                  <c:v>11.7334</c:v>
                </c:pt>
                <c:pt idx="508">
                  <c:v>11.746700000000001</c:v>
                </c:pt>
                <c:pt idx="509">
                  <c:v>11.76</c:v>
                </c:pt>
                <c:pt idx="510">
                  <c:v>11.773300000000001</c:v>
                </c:pt>
                <c:pt idx="511">
                  <c:v>11.7866</c:v>
                </c:pt>
                <c:pt idx="512">
                  <c:v>11.799799999999999</c:v>
                </c:pt>
                <c:pt idx="513">
                  <c:v>11.8131</c:v>
                </c:pt>
                <c:pt idx="514">
                  <c:v>11.8264</c:v>
                </c:pt>
                <c:pt idx="515">
                  <c:v>11.839700000000001</c:v>
                </c:pt>
                <c:pt idx="516">
                  <c:v>11.853</c:v>
                </c:pt>
                <c:pt idx="517">
                  <c:v>11.866199999999999</c:v>
                </c:pt>
                <c:pt idx="518">
                  <c:v>11.8795</c:v>
                </c:pt>
                <c:pt idx="519">
                  <c:v>11.892799999999999</c:v>
                </c:pt>
                <c:pt idx="520">
                  <c:v>11.9061</c:v>
                </c:pt>
                <c:pt idx="521">
                  <c:v>11.9194</c:v>
                </c:pt>
                <c:pt idx="522">
                  <c:v>11.932600000000001</c:v>
                </c:pt>
                <c:pt idx="523">
                  <c:v>11.9459</c:v>
                </c:pt>
                <c:pt idx="525">
                  <c:v>11.959199999999999</c:v>
                </c:pt>
                <c:pt idx="526">
                  <c:v>11.9725</c:v>
                </c:pt>
                <c:pt idx="527">
                  <c:v>11.985799999999999</c:v>
                </c:pt>
                <c:pt idx="528">
                  <c:v>11.9991</c:v>
                </c:pt>
                <c:pt idx="529">
                  <c:v>12.0123</c:v>
                </c:pt>
                <c:pt idx="530">
                  <c:v>12.025600000000001</c:v>
                </c:pt>
                <c:pt idx="531">
                  <c:v>12.0389</c:v>
                </c:pt>
                <c:pt idx="532">
                  <c:v>12.052199999999999</c:v>
                </c:pt>
                <c:pt idx="533">
                  <c:v>12.0655</c:v>
                </c:pt>
                <c:pt idx="534">
                  <c:v>12.0787</c:v>
                </c:pt>
                <c:pt idx="535">
                  <c:v>12.092000000000001</c:v>
                </c:pt>
                <c:pt idx="536">
                  <c:v>12.1053</c:v>
                </c:pt>
                <c:pt idx="537">
                  <c:v>12.118600000000001</c:v>
                </c:pt>
                <c:pt idx="538">
                  <c:v>12.1319</c:v>
                </c:pt>
                <c:pt idx="539">
                  <c:v>12.145099999999999</c:v>
                </c:pt>
                <c:pt idx="540">
                  <c:v>12.1584</c:v>
                </c:pt>
                <c:pt idx="541">
                  <c:v>12.1717</c:v>
                </c:pt>
                <c:pt idx="542">
                  <c:v>12.185</c:v>
                </c:pt>
                <c:pt idx="543">
                  <c:v>12.1983</c:v>
                </c:pt>
                <c:pt idx="544">
                  <c:v>12.211499999999999</c:v>
                </c:pt>
                <c:pt idx="545">
                  <c:v>12.2248</c:v>
                </c:pt>
                <c:pt idx="546">
                  <c:v>12.238099999999999</c:v>
                </c:pt>
                <c:pt idx="547">
                  <c:v>12.2514</c:v>
                </c:pt>
                <c:pt idx="548">
                  <c:v>12.264699999999999</c:v>
                </c:pt>
                <c:pt idx="549">
                  <c:v>12.277900000000001</c:v>
                </c:pt>
                <c:pt idx="550">
                  <c:v>12.2912</c:v>
                </c:pt>
                <c:pt idx="551">
                  <c:v>12.304500000000001</c:v>
                </c:pt>
                <c:pt idx="552">
                  <c:v>12.3178</c:v>
                </c:pt>
                <c:pt idx="553">
                  <c:v>12.331099999999999</c:v>
                </c:pt>
                <c:pt idx="554">
                  <c:v>12.3444</c:v>
                </c:pt>
                <c:pt idx="555">
                  <c:v>12.3576</c:v>
                </c:pt>
                <c:pt idx="556">
                  <c:v>12.370900000000001</c:v>
                </c:pt>
                <c:pt idx="557">
                  <c:v>12.3842</c:v>
                </c:pt>
                <c:pt idx="558">
                  <c:v>12.397500000000001</c:v>
                </c:pt>
                <c:pt idx="559">
                  <c:v>12.4108</c:v>
                </c:pt>
                <c:pt idx="560">
                  <c:v>12.423999999999999</c:v>
                </c:pt>
                <c:pt idx="561">
                  <c:v>12.4373</c:v>
                </c:pt>
                <c:pt idx="562">
                  <c:v>12.4506</c:v>
                </c:pt>
                <c:pt idx="563">
                  <c:v>12.463900000000001</c:v>
                </c:pt>
                <c:pt idx="564">
                  <c:v>12.4772</c:v>
                </c:pt>
                <c:pt idx="565">
                  <c:v>12.490399999999999</c:v>
                </c:pt>
                <c:pt idx="566">
                  <c:v>12.5037</c:v>
                </c:pt>
                <c:pt idx="567">
                  <c:v>12.516999999999999</c:v>
                </c:pt>
                <c:pt idx="568">
                  <c:v>12.5303</c:v>
                </c:pt>
                <c:pt idx="569">
                  <c:v>12.5436</c:v>
                </c:pt>
                <c:pt idx="570">
                  <c:v>12.556800000000001</c:v>
                </c:pt>
                <c:pt idx="571">
                  <c:v>12.5701</c:v>
                </c:pt>
                <c:pt idx="572">
                  <c:v>12.583399999999999</c:v>
                </c:pt>
                <c:pt idx="573">
                  <c:v>12.5967</c:v>
                </c:pt>
                <c:pt idx="574">
                  <c:v>12.61</c:v>
                </c:pt>
                <c:pt idx="575">
                  <c:v>12.623200000000001</c:v>
                </c:pt>
                <c:pt idx="576">
                  <c:v>12.6365</c:v>
                </c:pt>
                <c:pt idx="577">
                  <c:v>12.649800000000001</c:v>
                </c:pt>
                <c:pt idx="578">
                  <c:v>12.6631</c:v>
                </c:pt>
                <c:pt idx="579">
                  <c:v>12.676399999999999</c:v>
                </c:pt>
                <c:pt idx="580">
                  <c:v>12.6897</c:v>
                </c:pt>
                <c:pt idx="581">
                  <c:v>12.7029</c:v>
                </c:pt>
                <c:pt idx="582">
                  <c:v>12.716200000000001</c:v>
                </c:pt>
                <c:pt idx="583">
                  <c:v>12.7295</c:v>
                </c:pt>
                <c:pt idx="584">
                  <c:v>12.742800000000001</c:v>
                </c:pt>
                <c:pt idx="585">
                  <c:v>12.7561</c:v>
                </c:pt>
                <c:pt idx="586">
                  <c:v>12.769299999999999</c:v>
                </c:pt>
                <c:pt idx="587">
                  <c:v>12.7826</c:v>
                </c:pt>
                <c:pt idx="588">
                  <c:v>12.7959</c:v>
                </c:pt>
                <c:pt idx="589">
                  <c:v>12.809200000000001</c:v>
                </c:pt>
                <c:pt idx="590">
                  <c:v>12.8225</c:v>
                </c:pt>
                <c:pt idx="591">
                  <c:v>12.835699999999999</c:v>
                </c:pt>
                <c:pt idx="592">
                  <c:v>12.849</c:v>
                </c:pt>
                <c:pt idx="593">
                  <c:v>12.862299999999999</c:v>
                </c:pt>
                <c:pt idx="594">
                  <c:v>12.8756</c:v>
                </c:pt>
                <c:pt idx="595">
                  <c:v>12.8889</c:v>
                </c:pt>
                <c:pt idx="596">
                  <c:v>12.902100000000001</c:v>
                </c:pt>
                <c:pt idx="597">
                  <c:v>12.9154</c:v>
                </c:pt>
                <c:pt idx="598">
                  <c:v>12.928699999999999</c:v>
                </c:pt>
                <c:pt idx="599">
                  <c:v>12.942</c:v>
                </c:pt>
                <c:pt idx="600">
                  <c:v>12.955299999999999</c:v>
                </c:pt>
                <c:pt idx="601">
                  <c:v>12.968500000000001</c:v>
                </c:pt>
                <c:pt idx="602">
                  <c:v>12.9818</c:v>
                </c:pt>
                <c:pt idx="603">
                  <c:v>12.995100000000001</c:v>
                </c:pt>
                <c:pt idx="604">
                  <c:v>13.0084</c:v>
                </c:pt>
                <c:pt idx="605">
                  <c:v>13.021699999999999</c:v>
                </c:pt>
                <c:pt idx="606">
                  <c:v>13.035</c:v>
                </c:pt>
                <c:pt idx="607">
                  <c:v>13.0482</c:v>
                </c:pt>
                <c:pt idx="608">
                  <c:v>13.061500000000001</c:v>
                </c:pt>
                <c:pt idx="609">
                  <c:v>13.0748</c:v>
                </c:pt>
                <c:pt idx="610">
                  <c:v>13.088100000000001</c:v>
                </c:pt>
                <c:pt idx="611">
                  <c:v>13.1014</c:v>
                </c:pt>
                <c:pt idx="612">
                  <c:v>13.114599999999999</c:v>
                </c:pt>
                <c:pt idx="613">
                  <c:v>13.1279</c:v>
                </c:pt>
                <c:pt idx="614">
                  <c:v>13.1412</c:v>
                </c:pt>
                <c:pt idx="615">
                  <c:v>13.154500000000001</c:v>
                </c:pt>
                <c:pt idx="616">
                  <c:v>13.1678</c:v>
                </c:pt>
                <c:pt idx="617">
                  <c:v>13.180999999999999</c:v>
                </c:pt>
                <c:pt idx="618">
                  <c:v>13.1943</c:v>
                </c:pt>
                <c:pt idx="619">
                  <c:v>13.207599999999999</c:v>
                </c:pt>
                <c:pt idx="620">
                  <c:v>13.2209</c:v>
                </c:pt>
                <c:pt idx="621">
                  <c:v>13.2342</c:v>
                </c:pt>
                <c:pt idx="622">
                  <c:v>13.247400000000001</c:v>
                </c:pt>
                <c:pt idx="623">
                  <c:v>13.2607</c:v>
                </c:pt>
                <c:pt idx="624">
                  <c:v>13.273999999999999</c:v>
                </c:pt>
                <c:pt idx="625">
                  <c:v>13.2873</c:v>
                </c:pt>
                <c:pt idx="626">
                  <c:v>13.300599999999999</c:v>
                </c:pt>
                <c:pt idx="627">
                  <c:v>13.313800000000001</c:v>
                </c:pt>
                <c:pt idx="628">
                  <c:v>13.3271</c:v>
                </c:pt>
                <c:pt idx="629">
                  <c:v>13.340400000000001</c:v>
                </c:pt>
                <c:pt idx="630">
                  <c:v>13.3537</c:v>
                </c:pt>
                <c:pt idx="631">
                  <c:v>13.367000000000001</c:v>
                </c:pt>
                <c:pt idx="632">
                  <c:v>13.3803</c:v>
                </c:pt>
                <c:pt idx="633">
                  <c:v>13.3935</c:v>
                </c:pt>
                <c:pt idx="634">
                  <c:v>13.4068</c:v>
                </c:pt>
                <c:pt idx="635">
                  <c:v>13.4201</c:v>
                </c:pt>
                <c:pt idx="636">
                  <c:v>13.433400000000001</c:v>
                </c:pt>
                <c:pt idx="637">
                  <c:v>13.4467</c:v>
                </c:pt>
                <c:pt idx="638">
                  <c:v>13.459899999999999</c:v>
                </c:pt>
                <c:pt idx="639">
                  <c:v>13.4732</c:v>
                </c:pt>
                <c:pt idx="640">
                  <c:v>13.486499999999999</c:v>
                </c:pt>
                <c:pt idx="641">
                  <c:v>13.4998</c:v>
                </c:pt>
                <c:pt idx="642">
                  <c:v>13.5131</c:v>
                </c:pt>
                <c:pt idx="643">
                  <c:v>13.526300000000001</c:v>
                </c:pt>
                <c:pt idx="644">
                  <c:v>13.5396</c:v>
                </c:pt>
                <c:pt idx="645">
                  <c:v>13.552899999999999</c:v>
                </c:pt>
                <c:pt idx="646">
                  <c:v>13.5662</c:v>
                </c:pt>
                <c:pt idx="647">
                  <c:v>13.579499999999999</c:v>
                </c:pt>
                <c:pt idx="648">
                  <c:v>13.592700000000001</c:v>
                </c:pt>
                <c:pt idx="649">
                  <c:v>13.606</c:v>
                </c:pt>
                <c:pt idx="650">
                  <c:v>13.619300000000001</c:v>
                </c:pt>
                <c:pt idx="651">
                  <c:v>13.6326</c:v>
                </c:pt>
                <c:pt idx="652">
                  <c:v>13.645899999999999</c:v>
                </c:pt>
                <c:pt idx="653">
                  <c:v>13.6591</c:v>
                </c:pt>
                <c:pt idx="654">
                  <c:v>13.6724</c:v>
                </c:pt>
                <c:pt idx="655">
                  <c:v>13.685700000000001</c:v>
                </c:pt>
                <c:pt idx="656">
                  <c:v>13.699</c:v>
                </c:pt>
                <c:pt idx="657">
                  <c:v>13.712300000000001</c:v>
                </c:pt>
                <c:pt idx="658">
                  <c:v>13.7256</c:v>
                </c:pt>
                <c:pt idx="659">
                  <c:v>13.738799999999999</c:v>
                </c:pt>
                <c:pt idx="660">
                  <c:v>13.7521</c:v>
                </c:pt>
                <c:pt idx="661">
                  <c:v>13.7654</c:v>
                </c:pt>
                <c:pt idx="662">
                  <c:v>13.778700000000001</c:v>
                </c:pt>
                <c:pt idx="663">
                  <c:v>13.792</c:v>
                </c:pt>
                <c:pt idx="664">
                  <c:v>13.805199999999999</c:v>
                </c:pt>
                <c:pt idx="665">
                  <c:v>13.8185</c:v>
                </c:pt>
                <c:pt idx="666">
                  <c:v>13.831799999999999</c:v>
                </c:pt>
                <c:pt idx="667">
                  <c:v>13.8451</c:v>
                </c:pt>
                <c:pt idx="668">
                  <c:v>13.8584</c:v>
                </c:pt>
                <c:pt idx="669">
                  <c:v>13.871600000000001</c:v>
                </c:pt>
                <c:pt idx="670">
                  <c:v>13.8849</c:v>
                </c:pt>
                <c:pt idx="671">
                  <c:v>13.898199999999999</c:v>
                </c:pt>
                <c:pt idx="672">
                  <c:v>13.9115</c:v>
                </c:pt>
                <c:pt idx="673">
                  <c:v>13.924799999999999</c:v>
                </c:pt>
                <c:pt idx="674">
                  <c:v>13.938000000000001</c:v>
                </c:pt>
                <c:pt idx="675">
                  <c:v>13.9513</c:v>
                </c:pt>
                <c:pt idx="676">
                  <c:v>13.964600000000001</c:v>
                </c:pt>
                <c:pt idx="677">
                  <c:v>13.9779</c:v>
                </c:pt>
                <c:pt idx="678">
                  <c:v>13.991199999999999</c:v>
                </c:pt>
                <c:pt idx="679">
                  <c:v>14.0044</c:v>
                </c:pt>
                <c:pt idx="680">
                  <c:v>14.0177</c:v>
                </c:pt>
                <c:pt idx="681">
                  <c:v>14.031000000000001</c:v>
                </c:pt>
                <c:pt idx="682">
                  <c:v>14.0443</c:v>
                </c:pt>
                <c:pt idx="683">
                  <c:v>14.057600000000001</c:v>
                </c:pt>
                <c:pt idx="684">
                  <c:v>14.0709</c:v>
                </c:pt>
                <c:pt idx="685">
                  <c:v>14.084099999999999</c:v>
                </c:pt>
                <c:pt idx="686">
                  <c:v>14.0974</c:v>
                </c:pt>
                <c:pt idx="687">
                  <c:v>14.1107</c:v>
                </c:pt>
                <c:pt idx="688">
                  <c:v>14.124000000000001</c:v>
                </c:pt>
                <c:pt idx="689">
                  <c:v>14.1373</c:v>
                </c:pt>
                <c:pt idx="690">
                  <c:v>14.150499999999999</c:v>
                </c:pt>
                <c:pt idx="691">
                  <c:v>14.1638</c:v>
                </c:pt>
                <c:pt idx="692">
                  <c:v>14.177099999999999</c:v>
                </c:pt>
                <c:pt idx="693">
                  <c:v>14.1904</c:v>
                </c:pt>
                <c:pt idx="694">
                  <c:v>14.2037</c:v>
                </c:pt>
                <c:pt idx="695">
                  <c:v>14.216900000000001</c:v>
                </c:pt>
                <c:pt idx="696">
                  <c:v>14.2302</c:v>
                </c:pt>
                <c:pt idx="697">
                  <c:v>14.243499999999999</c:v>
                </c:pt>
                <c:pt idx="698">
                  <c:v>14.2568</c:v>
                </c:pt>
                <c:pt idx="699">
                  <c:v>14.270099999999999</c:v>
                </c:pt>
                <c:pt idx="700">
                  <c:v>14.283300000000001</c:v>
                </c:pt>
                <c:pt idx="701">
                  <c:v>14.2966</c:v>
                </c:pt>
                <c:pt idx="702">
                  <c:v>14.309900000000001</c:v>
                </c:pt>
                <c:pt idx="703">
                  <c:v>14.3232</c:v>
                </c:pt>
                <c:pt idx="704">
                  <c:v>14.336499999999999</c:v>
                </c:pt>
                <c:pt idx="705">
                  <c:v>14.3497</c:v>
                </c:pt>
                <c:pt idx="706">
                  <c:v>14.363</c:v>
                </c:pt>
                <c:pt idx="707">
                  <c:v>14.376300000000001</c:v>
                </c:pt>
                <c:pt idx="708">
                  <c:v>14.3896</c:v>
                </c:pt>
                <c:pt idx="709">
                  <c:v>14.402900000000001</c:v>
                </c:pt>
                <c:pt idx="710">
                  <c:v>14.4161</c:v>
                </c:pt>
                <c:pt idx="711">
                  <c:v>14.429399999999999</c:v>
                </c:pt>
                <c:pt idx="712">
                  <c:v>14.4427</c:v>
                </c:pt>
                <c:pt idx="713">
                  <c:v>14.456</c:v>
                </c:pt>
                <c:pt idx="714">
                  <c:v>14.4693</c:v>
                </c:pt>
                <c:pt idx="715">
                  <c:v>14.4826</c:v>
                </c:pt>
                <c:pt idx="716">
                  <c:v>14.495799999999999</c:v>
                </c:pt>
                <c:pt idx="717">
                  <c:v>14.5091</c:v>
                </c:pt>
                <c:pt idx="718">
                  <c:v>14.522399999999999</c:v>
                </c:pt>
                <c:pt idx="719">
                  <c:v>14.5357</c:v>
                </c:pt>
                <c:pt idx="720">
                  <c:v>14.548999999999999</c:v>
                </c:pt>
                <c:pt idx="721">
                  <c:v>14.562200000000001</c:v>
                </c:pt>
                <c:pt idx="722">
                  <c:v>14.5755</c:v>
                </c:pt>
                <c:pt idx="723">
                  <c:v>14.588800000000001</c:v>
                </c:pt>
                <c:pt idx="724">
                  <c:v>14.6021</c:v>
                </c:pt>
                <c:pt idx="725">
                  <c:v>14.615399999999999</c:v>
                </c:pt>
                <c:pt idx="726">
                  <c:v>14.6286</c:v>
                </c:pt>
                <c:pt idx="727">
                  <c:v>14.6419</c:v>
                </c:pt>
                <c:pt idx="728">
                  <c:v>14.655200000000001</c:v>
                </c:pt>
                <c:pt idx="729">
                  <c:v>14.6685</c:v>
                </c:pt>
                <c:pt idx="730">
                  <c:v>14.681800000000001</c:v>
                </c:pt>
                <c:pt idx="731">
                  <c:v>14.695</c:v>
                </c:pt>
                <c:pt idx="732">
                  <c:v>14.708299999999999</c:v>
                </c:pt>
                <c:pt idx="733">
                  <c:v>14.7216</c:v>
                </c:pt>
                <c:pt idx="734">
                  <c:v>14.7349</c:v>
                </c:pt>
                <c:pt idx="735">
                  <c:v>14.748200000000001</c:v>
                </c:pt>
                <c:pt idx="736">
                  <c:v>14.7614</c:v>
                </c:pt>
                <c:pt idx="737">
                  <c:v>14.774699999999999</c:v>
                </c:pt>
                <c:pt idx="738">
                  <c:v>14.788</c:v>
                </c:pt>
                <c:pt idx="739">
                  <c:v>14.801299999999999</c:v>
                </c:pt>
                <c:pt idx="740">
                  <c:v>14.8146</c:v>
                </c:pt>
                <c:pt idx="741">
                  <c:v>14.8279</c:v>
                </c:pt>
                <c:pt idx="742">
                  <c:v>14.841100000000001</c:v>
                </c:pt>
                <c:pt idx="743">
                  <c:v>14.8544</c:v>
                </c:pt>
                <c:pt idx="744">
                  <c:v>14.867699999999999</c:v>
                </c:pt>
                <c:pt idx="745">
                  <c:v>14.881</c:v>
                </c:pt>
                <c:pt idx="746">
                  <c:v>14.894299999999999</c:v>
                </c:pt>
                <c:pt idx="747">
                  <c:v>14.907500000000001</c:v>
                </c:pt>
                <c:pt idx="748">
                  <c:v>14.9208</c:v>
                </c:pt>
                <c:pt idx="749">
                  <c:v>14.934100000000001</c:v>
                </c:pt>
                <c:pt idx="750">
                  <c:v>14.9474</c:v>
                </c:pt>
                <c:pt idx="751">
                  <c:v>14.960699999999999</c:v>
                </c:pt>
                <c:pt idx="752">
                  <c:v>14.9739</c:v>
                </c:pt>
                <c:pt idx="753">
                  <c:v>14.9872</c:v>
                </c:pt>
                <c:pt idx="754">
                  <c:v>15.000500000000001</c:v>
                </c:pt>
                <c:pt idx="755">
                  <c:v>15.0138</c:v>
                </c:pt>
                <c:pt idx="756">
                  <c:v>15.027100000000001</c:v>
                </c:pt>
                <c:pt idx="757">
                  <c:v>15.0403</c:v>
                </c:pt>
                <c:pt idx="758">
                  <c:v>15.053599999999999</c:v>
                </c:pt>
                <c:pt idx="759">
                  <c:v>15.0669</c:v>
                </c:pt>
                <c:pt idx="760">
                  <c:v>15.0802</c:v>
                </c:pt>
                <c:pt idx="761">
                  <c:v>15.093500000000001</c:v>
                </c:pt>
                <c:pt idx="762">
                  <c:v>15.1067</c:v>
                </c:pt>
                <c:pt idx="763">
                  <c:v>15.12</c:v>
                </c:pt>
                <c:pt idx="764">
                  <c:v>15.1333</c:v>
                </c:pt>
                <c:pt idx="765">
                  <c:v>15.146599999999999</c:v>
                </c:pt>
                <c:pt idx="766">
                  <c:v>15.1599</c:v>
                </c:pt>
                <c:pt idx="767">
                  <c:v>15.1732</c:v>
                </c:pt>
                <c:pt idx="768">
                  <c:v>15.186400000000001</c:v>
                </c:pt>
                <c:pt idx="769">
                  <c:v>15.1997</c:v>
                </c:pt>
                <c:pt idx="770">
                  <c:v>15.212999999999999</c:v>
                </c:pt>
                <c:pt idx="771">
                  <c:v>15.2263</c:v>
                </c:pt>
                <c:pt idx="772">
                  <c:v>15.239599999999999</c:v>
                </c:pt>
                <c:pt idx="773">
                  <c:v>15.252800000000001</c:v>
                </c:pt>
                <c:pt idx="774">
                  <c:v>15.2661</c:v>
                </c:pt>
                <c:pt idx="775">
                  <c:v>15.279400000000001</c:v>
                </c:pt>
                <c:pt idx="776">
                  <c:v>15.2927</c:v>
                </c:pt>
                <c:pt idx="777">
                  <c:v>15.305999999999999</c:v>
                </c:pt>
                <c:pt idx="778">
                  <c:v>15.3192</c:v>
                </c:pt>
                <c:pt idx="779">
                  <c:v>15.3325</c:v>
                </c:pt>
                <c:pt idx="780">
                  <c:v>15.345800000000001</c:v>
                </c:pt>
                <c:pt idx="781">
                  <c:v>15.3591</c:v>
                </c:pt>
                <c:pt idx="782">
                  <c:v>15.372400000000001</c:v>
                </c:pt>
                <c:pt idx="783">
                  <c:v>15.3856</c:v>
                </c:pt>
                <c:pt idx="784">
                  <c:v>15.398899999999999</c:v>
                </c:pt>
                <c:pt idx="785">
                  <c:v>15.4122</c:v>
                </c:pt>
                <c:pt idx="786">
                  <c:v>15.4255</c:v>
                </c:pt>
                <c:pt idx="787">
                  <c:v>15.438800000000001</c:v>
                </c:pt>
                <c:pt idx="788">
                  <c:v>15.452</c:v>
                </c:pt>
                <c:pt idx="789">
                  <c:v>15.465299999999999</c:v>
                </c:pt>
                <c:pt idx="790">
                  <c:v>15.4786</c:v>
                </c:pt>
                <c:pt idx="791">
                  <c:v>15.491899999999999</c:v>
                </c:pt>
                <c:pt idx="792">
                  <c:v>15.5052</c:v>
                </c:pt>
                <c:pt idx="793">
                  <c:v>15.5185</c:v>
                </c:pt>
                <c:pt idx="794">
                  <c:v>15.531700000000001</c:v>
                </c:pt>
                <c:pt idx="795">
                  <c:v>15.545</c:v>
                </c:pt>
                <c:pt idx="796">
                  <c:v>15.558299999999999</c:v>
                </c:pt>
                <c:pt idx="797">
                  <c:v>15.5716</c:v>
                </c:pt>
                <c:pt idx="798">
                  <c:v>15.584899999999999</c:v>
                </c:pt>
                <c:pt idx="799">
                  <c:v>15.598100000000001</c:v>
                </c:pt>
                <c:pt idx="800">
                  <c:v>15.6114</c:v>
                </c:pt>
                <c:pt idx="801">
                  <c:v>15.624700000000001</c:v>
                </c:pt>
                <c:pt idx="802">
                  <c:v>15.638</c:v>
                </c:pt>
                <c:pt idx="803">
                  <c:v>15.651300000000001</c:v>
                </c:pt>
                <c:pt idx="804">
                  <c:v>15.6645</c:v>
                </c:pt>
                <c:pt idx="805">
                  <c:v>15.6778</c:v>
                </c:pt>
                <c:pt idx="806">
                  <c:v>15.6911</c:v>
                </c:pt>
                <c:pt idx="807">
                  <c:v>15.7044</c:v>
                </c:pt>
                <c:pt idx="808">
                  <c:v>15.717700000000001</c:v>
                </c:pt>
                <c:pt idx="809">
                  <c:v>15.7309</c:v>
                </c:pt>
                <c:pt idx="810">
                  <c:v>15.744199999999999</c:v>
                </c:pt>
                <c:pt idx="811">
                  <c:v>15.7575</c:v>
                </c:pt>
                <c:pt idx="812">
                  <c:v>15.770799999999999</c:v>
                </c:pt>
                <c:pt idx="813">
                  <c:v>15.7841</c:v>
                </c:pt>
                <c:pt idx="814">
                  <c:v>15.7973</c:v>
                </c:pt>
                <c:pt idx="815">
                  <c:v>15.810600000000001</c:v>
                </c:pt>
                <c:pt idx="816">
                  <c:v>15.8239</c:v>
                </c:pt>
                <c:pt idx="817">
                  <c:v>15.837199999999999</c:v>
                </c:pt>
                <c:pt idx="818">
                  <c:v>15.8505</c:v>
                </c:pt>
                <c:pt idx="819">
                  <c:v>15.863799999999999</c:v>
                </c:pt>
                <c:pt idx="820">
                  <c:v>15.877000000000001</c:v>
                </c:pt>
                <c:pt idx="821">
                  <c:v>15.8903</c:v>
                </c:pt>
                <c:pt idx="822">
                  <c:v>15.903600000000001</c:v>
                </c:pt>
                <c:pt idx="823">
                  <c:v>15.9169</c:v>
                </c:pt>
                <c:pt idx="824">
                  <c:v>15.930199999999999</c:v>
                </c:pt>
                <c:pt idx="825">
                  <c:v>15.9434</c:v>
                </c:pt>
                <c:pt idx="826">
                  <c:v>15.9567</c:v>
                </c:pt>
                <c:pt idx="827">
                  <c:v>15.97</c:v>
                </c:pt>
                <c:pt idx="828">
                  <c:v>15.9833</c:v>
                </c:pt>
                <c:pt idx="829">
                  <c:v>15.996600000000001</c:v>
                </c:pt>
                <c:pt idx="830">
                  <c:v>16.009799999999998</c:v>
                </c:pt>
                <c:pt idx="831">
                  <c:v>16.023099999999999</c:v>
                </c:pt>
                <c:pt idx="832">
                  <c:v>16.0364</c:v>
                </c:pt>
                <c:pt idx="833">
                  <c:v>16.049700000000001</c:v>
                </c:pt>
                <c:pt idx="834">
                  <c:v>16.062999999999999</c:v>
                </c:pt>
                <c:pt idx="835">
                  <c:v>16.0762</c:v>
                </c:pt>
                <c:pt idx="836">
                  <c:v>16.089500000000001</c:v>
                </c:pt>
                <c:pt idx="837">
                  <c:v>16.102799999999998</c:v>
                </c:pt>
                <c:pt idx="838">
                  <c:v>16.116099999999999</c:v>
                </c:pt>
                <c:pt idx="839">
                  <c:v>16.1294</c:v>
                </c:pt>
                <c:pt idx="840">
                  <c:v>16.142600000000002</c:v>
                </c:pt>
                <c:pt idx="841">
                  <c:v>16.155899999999999</c:v>
                </c:pt>
                <c:pt idx="842">
                  <c:v>16.1692</c:v>
                </c:pt>
                <c:pt idx="843">
                  <c:v>16.182500000000001</c:v>
                </c:pt>
                <c:pt idx="844">
                  <c:v>16.195799999999998</c:v>
                </c:pt>
                <c:pt idx="845">
                  <c:v>16.209099999999999</c:v>
                </c:pt>
                <c:pt idx="846">
                  <c:v>16.222300000000001</c:v>
                </c:pt>
                <c:pt idx="847">
                  <c:v>16.235600000000002</c:v>
                </c:pt>
                <c:pt idx="848">
                  <c:v>16.248899999999999</c:v>
                </c:pt>
                <c:pt idx="849">
                  <c:v>16.2622</c:v>
                </c:pt>
                <c:pt idx="850">
                  <c:v>16.275500000000001</c:v>
                </c:pt>
                <c:pt idx="851">
                  <c:v>16.288699999999999</c:v>
                </c:pt>
                <c:pt idx="852">
                  <c:v>16.302</c:v>
                </c:pt>
                <c:pt idx="853">
                  <c:v>16.315300000000001</c:v>
                </c:pt>
                <c:pt idx="854">
                  <c:v>16.328600000000002</c:v>
                </c:pt>
                <c:pt idx="855">
                  <c:v>16.341899999999999</c:v>
                </c:pt>
                <c:pt idx="856">
                  <c:v>16.3551</c:v>
                </c:pt>
                <c:pt idx="857">
                  <c:v>16.368400000000001</c:v>
                </c:pt>
                <c:pt idx="858">
                  <c:v>16.381699999999999</c:v>
                </c:pt>
                <c:pt idx="859">
                  <c:v>16.395</c:v>
                </c:pt>
                <c:pt idx="860">
                  <c:v>16.408300000000001</c:v>
                </c:pt>
                <c:pt idx="861">
                  <c:v>16.421500000000002</c:v>
                </c:pt>
                <c:pt idx="862">
                  <c:v>16.434799999999999</c:v>
                </c:pt>
                <c:pt idx="863">
                  <c:v>16.4481</c:v>
                </c:pt>
                <c:pt idx="864">
                  <c:v>16.461400000000001</c:v>
                </c:pt>
                <c:pt idx="865">
                  <c:v>16.474699999999999</c:v>
                </c:pt>
                <c:pt idx="866">
                  <c:v>16.4879</c:v>
                </c:pt>
                <c:pt idx="867">
                  <c:v>16.501200000000001</c:v>
                </c:pt>
                <c:pt idx="868">
                  <c:v>16.514500000000002</c:v>
                </c:pt>
                <c:pt idx="869">
                  <c:v>16.527799999999999</c:v>
                </c:pt>
                <c:pt idx="870">
                  <c:v>16.5411</c:v>
                </c:pt>
                <c:pt idx="871">
                  <c:v>16.554300000000001</c:v>
                </c:pt>
                <c:pt idx="872">
                  <c:v>16.567599999999999</c:v>
                </c:pt>
                <c:pt idx="873">
                  <c:v>16.5809</c:v>
                </c:pt>
                <c:pt idx="874">
                  <c:v>16.594200000000001</c:v>
                </c:pt>
                <c:pt idx="875">
                  <c:v>16.607500000000002</c:v>
                </c:pt>
                <c:pt idx="876">
                  <c:v>16.620799999999999</c:v>
                </c:pt>
                <c:pt idx="877">
                  <c:v>16.634</c:v>
                </c:pt>
                <c:pt idx="878">
                  <c:v>16.647300000000001</c:v>
                </c:pt>
                <c:pt idx="879">
                  <c:v>16.660599999999999</c:v>
                </c:pt>
                <c:pt idx="880">
                  <c:v>16.6739</c:v>
                </c:pt>
                <c:pt idx="881">
                  <c:v>16.687200000000001</c:v>
                </c:pt>
                <c:pt idx="882">
                  <c:v>16.700399999999998</c:v>
                </c:pt>
                <c:pt idx="883">
                  <c:v>16.713699999999999</c:v>
                </c:pt>
                <c:pt idx="884">
                  <c:v>16.727</c:v>
                </c:pt>
                <c:pt idx="885">
                  <c:v>16.740300000000001</c:v>
                </c:pt>
                <c:pt idx="886">
                  <c:v>16.753599999999999</c:v>
                </c:pt>
                <c:pt idx="887">
                  <c:v>16.7668</c:v>
                </c:pt>
                <c:pt idx="888">
                  <c:v>16.780100000000001</c:v>
                </c:pt>
                <c:pt idx="889">
                  <c:v>16.793399999999998</c:v>
                </c:pt>
                <c:pt idx="890">
                  <c:v>16.806699999999999</c:v>
                </c:pt>
                <c:pt idx="891">
                  <c:v>16.82</c:v>
                </c:pt>
                <c:pt idx="892">
                  <c:v>16.833200000000001</c:v>
                </c:pt>
                <c:pt idx="893">
                  <c:v>16.846499999999999</c:v>
                </c:pt>
                <c:pt idx="894">
                  <c:v>16.8598</c:v>
                </c:pt>
                <c:pt idx="895">
                  <c:v>16.873100000000001</c:v>
                </c:pt>
                <c:pt idx="897">
                  <c:v>16.886399999999998</c:v>
                </c:pt>
                <c:pt idx="898">
                  <c:v>16.8996</c:v>
                </c:pt>
                <c:pt idx="899">
                  <c:v>16.9129</c:v>
                </c:pt>
                <c:pt idx="900">
                  <c:v>16.926200000000001</c:v>
                </c:pt>
                <c:pt idx="901">
                  <c:v>16.939499999999999</c:v>
                </c:pt>
                <c:pt idx="902">
                  <c:v>16.9528</c:v>
                </c:pt>
                <c:pt idx="903">
                  <c:v>16.966100000000001</c:v>
                </c:pt>
                <c:pt idx="904">
                  <c:v>16.979299999999999</c:v>
                </c:pt>
                <c:pt idx="905">
                  <c:v>16.992599999999999</c:v>
                </c:pt>
                <c:pt idx="906">
                  <c:v>17.0059</c:v>
                </c:pt>
                <c:pt idx="907">
                  <c:v>17.019200000000001</c:v>
                </c:pt>
                <c:pt idx="908">
                  <c:v>17.032499999999999</c:v>
                </c:pt>
                <c:pt idx="909">
                  <c:v>17.0457</c:v>
                </c:pt>
                <c:pt idx="910">
                  <c:v>17.059000000000001</c:v>
                </c:pt>
                <c:pt idx="911">
                  <c:v>17.072299999999998</c:v>
                </c:pt>
                <c:pt idx="912">
                  <c:v>17.085599999999999</c:v>
                </c:pt>
                <c:pt idx="913">
                  <c:v>17.0989</c:v>
                </c:pt>
                <c:pt idx="914">
                  <c:v>17.112100000000002</c:v>
                </c:pt>
                <c:pt idx="915">
                  <c:v>17.125399999999999</c:v>
                </c:pt>
                <c:pt idx="916">
                  <c:v>17.1387</c:v>
                </c:pt>
                <c:pt idx="917">
                  <c:v>17.152000000000001</c:v>
                </c:pt>
                <c:pt idx="918">
                  <c:v>17.165299999999998</c:v>
                </c:pt>
                <c:pt idx="919">
                  <c:v>17.1785</c:v>
                </c:pt>
                <c:pt idx="920">
                  <c:v>17.191800000000001</c:v>
                </c:pt>
                <c:pt idx="921">
                  <c:v>17.205100000000002</c:v>
                </c:pt>
                <c:pt idx="922">
                  <c:v>17.218399999999999</c:v>
                </c:pt>
                <c:pt idx="923">
                  <c:v>17.2317</c:v>
                </c:pt>
                <c:pt idx="924">
                  <c:v>17.244900000000001</c:v>
                </c:pt>
                <c:pt idx="925">
                  <c:v>17.258199999999999</c:v>
                </c:pt>
                <c:pt idx="926">
                  <c:v>17.2715</c:v>
                </c:pt>
                <c:pt idx="927">
                  <c:v>17.284800000000001</c:v>
                </c:pt>
                <c:pt idx="928">
                  <c:v>17.298100000000002</c:v>
                </c:pt>
                <c:pt idx="929">
                  <c:v>17.311399999999999</c:v>
                </c:pt>
                <c:pt idx="930">
                  <c:v>17.3246</c:v>
                </c:pt>
                <c:pt idx="931">
                  <c:v>17.337900000000001</c:v>
                </c:pt>
                <c:pt idx="932">
                  <c:v>17.351199999999999</c:v>
                </c:pt>
                <c:pt idx="933">
                  <c:v>17.3645</c:v>
                </c:pt>
                <c:pt idx="934">
                  <c:v>17.377800000000001</c:v>
                </c:pt>
                <c:pt idx="935">
                  <c:v>17.390999999999998</c:v>
                </c:pt>
                <c:pt idx="936">
                  <c:v>17.404299999999999</c:v>
                </c:pt>
                <c:pt idx="937">
                  <c:v>17.4176</c:v>
                </c:pt>
                <c:pt idx="938">
                  <c:v>17.430900000000001</c:v>
                </c:pt>
                <c:pt idx="939">
                  <c:v>17.444199999999999</c:v>
                </c:pt>
                <c:pt idx="940">
                  <c:v>17.4574</c:v>
                </c:pt>
                <c:pt idx="941">
                  <c:v>17.470700000000001</c:v>
                </c:pt>
                <c:pt idx="942">
                  <c:v>17.484000000000002</c:v>
                </c:pt>
                <c:pt idx="943">
                  <c:v>17.497299999999999</c:v>
                </c:pt>
                <c:pt idx="944">
                  <c:v>17.5106</c:v>
                </c:pt>
                <c:pt idx="945">
                  <c:v>17.523800000000001</c:v>
                </c:pt>
                <c:pt idx="946">
                  <c:v>17.537099999999999</c:v>
                </c:pt>
                <c:pt idx="947">
                  <c:v>17.5504</c:v>
                </c:pt>
                <c:pt idx="948">
                  <c:v>17.563700000000001</c:v>
                </c:pt>
                <c:pt idx="949">
                  <c:v>17.577000000000002</c:v>
                </c:pt>
                <c:pt idx="950">
                  <c:v>17.590199999999999</c:v>
                </c:pt>
                <c:pt idx="951">
                  <c:v>17.6035</c:v>
                </c:pt>
                <c:pt idx="952">
                  <c:v>17.616800000000001</c:v>
                </c:pt>
                <c:pt idx="953">
                  <c:v>17.630099999999999</c:v>
                </c:pt>
                <c:pt idx="954">
                  <c:v>17.6434</c:v>
                </c:pt>
                <c:pt idx="955">
                  <c:v>17.656700000000001</c:v>
                </c:pt>
                <c:pt idx="956">
                  <c:v>17.669899999999998</c:v>
                </c:pt>
                <c:pt idx="957">
                  <c:v>17.683199999999999</c:v>
                </c:pt>
                <c:pt idx="958">
                  <c:v>17.6965</c:v>
                </c:pt>
                <c:pt idx="959">
                  <c:v>17.709800000000001</c:v>
                </c:pt>
                <c:pt idx="960">
                  <c:v>17.723099999999999</c:v>
                </c:pt>
                <c:pt idx="961">
                  <c:v>17.7363</c:v>
                </c:pt>
                <c:pt idx="962">
                  <c:v>17.749600000000001</c:v>
                </c:pt>
                <c:pt idx="963">
                  <c:v>17.762899999999998</c:v>
                </c:pt>
                <c:pt idx="964">
                  <c:v>17.776199999999999</c:v>
                </c:pt>
                <c:pt idx="965">
                  <c:v>17.7895</c:v>
                </c:pt>
                <c:pt idx="966">
                  <c:v>17.802700000000002</c:v>
                </c:pt>
                <c:pt idx="967">
                  <c:v>17.815999999999999</c:v>
                </c:pt>
                <c:pt idx="968">
                  <c:v>17.8293</c:v>
                </c:pt>
                <c:pt idx="969">
                  <c:v>17.842600000000001</c:v>
                </c:pt>
                <c:pt idx="970">
                  <c:v>17.855899999999998</c:v>
                </c:pt>
                <c:pt idx="971">
                  <c:v>17.8691</c:v>
                </c:pt>
                <c:pt idx="972">
                  <c:v>17.882400000000001</c:v>
                </c:pt>
                <c:pt idx="973">
                  <c:v>17.895700000000001</c:v>
                </c:pt>
                <c:pt idx="974">
                  <c:v>17.908999999999999</c:v>
                </c:pt>
                <c:pt idx="975">
                  <c:v>17.9223</c:v>
                </c:pt>
                <c:pt idx="976">
                  <c:v>17.935500000000001</c:v>
                </c:pt>
                <c:pt idx="977">
                  <c:v>17.948799999999999</c:v>
                </c:pt>
                <c:pt idx="978">
                  <c:v>17.9621</c:v>
                </c:pt>
                <c:pt idx="979">
                  <c:v>17.9754</c:v>
                </c:pt>
                <c:pt idx="980">
                  <c:v>17.988700000000001</c:v>
                </c:pt>
                <c:pt idx="981">
                  <c:v>18.001999999999999</c:v>
                </c:pt>
                <c:pt idx="982">
                  <c:v>18.0152</c:v>
                </c:pt>
                <c:pt idx="983">
                  <c:v>18.028500000000001</c:v>
                </c:pt>
                <c:pt idx="984">
                  <c:v>18.041799999999999</c:v>
                </c:pt>
                <c:pt idx="985">
                  <c:v>18.055099999999999</c:v>
                </c:pt>
                <c:pt idx="986">
                  <c:v>18.0684</c:v>
                </c:pt>
                <c:pt idx="987">
                  <c:v>18.081600000000002</c:v>
                </c:pt>
                <c:pt idx="988">
                  <c:v>18.094899999999999</c:v>
                </c:pt>
                <c:pt idx="989">
                  <c:v>18.1082</c:v>
                </c:pt>
                <c:pt idx="990">
                  <c:v>18.121500000000001</c:v>
                </c:pt>
                <c:pt idx="991">
                  <c:v>18.134799999999998</c:v>
                </c:pt>
                <c:pt idx="992">
                  <c:v>18.148</c:v>
                </c:pt>
                <c:pt idx="993">
                  <c:v>18.161300000000001</c:v>
                </c:pt>
                <c:pt idx="994">
                  <c:v>18.174600000000002</c:v>
                </c:pt>
                <c:pt idx="995">
                  <c:v>18.187899999999999</c:v>
                </c:pt>
                <c:pt idx="996">
                  <c:v>18.2012</c:v>
                </c:pt>
                <c:pt idx="997">
                  <c:v>18.214400000000001</c:v>
                </c:pt>
                <c:pt idx="998">
                  <c:v>18.227699999999999</c:v>
                </c:pt>
                <c:pt idx="999">
                  <c:v>18.241</c:v>
                </c:pt>
                <c:pt idx="1000">
                  <c:v>18.254300000000001</c:v>
                </c:pt>
                <c:pt idx="1001">
                  <c:v>18.267600000000002</c:v>
                </c:pt>
                <c:pt idx="1002">
                  <c:v>18.280799999999999</c:v>
                </c:pt>
                <c:pt idx="1003">
                  <c:v>18.2941</c:v>
                </c:pt>
                <c:pt idx="1004">
                  <c:v>18.307400000000001</c:v>
                </c:pt>
                <c:pt idx="1005">
                  <c:v>18.320699999999999</c:v>
                </c:pt>
                <c:pt idx="1006">
                  <c:v>18.334</c:v>
                </c:pt>
                <c:pt idx="1007">
                  <c:v>18.347300000000001</c:v>
                </c:pt>
                <c:pt idx="1008">
                  <c:v>18.360499999999998</c:v>
                </c:pt>
                <c:pt idx="1009">
                  <c:v>18.373799999999999</c:v>
                </c:pt>
                <c:pt idx="1010">
                  <c:v>18.3871</c:v>
                </c:pt>
                <c:pt idx="1011">
                  <c:v>18.400400000000001</c:v>
                </c:pt>
                <c:pt idx="1012">
                  <c:v>18.413699999999999</c:v>
                </c:pt>
                <c:pt idx="1013">
                  <c:v>18.4269</c:v>
                </c:pt>
                <c:pt idx="1014">
                  <c:v>18.440200000000001</c:v>
                </c:pt>
                <c:pt idx="1015">
                  <c:v>18.453499999999998</c:v>
                </c:pt>
                <c:pt idx="1016">
                  <c:v>18.466799999999999</c:v>
                </c:pt>
                <c:pt idx="1017">
                  <c:v>18.4801</c:v>
                </c:pt>
                <c:pt idx="1018">
                  <c:v>18.493300000000001</c:v>
                </c:pt>
                <c:pt idx="1019">
                  <c:v>18.506599999999999</c:v>
                </c:pt>
                <c:pt idx="1020">
                  <c:v>18.5199</c:v>
                </c:pt>
                <c:pt idx="1021">
                  <c:v>18.533200000000001</c:v>
                </c:pt>
                <c:pt idx="1022">
                  <c:v>18.546500000000002</c:v>
                </c:pt>
                <c:pt idx="1023">
                  <c:v>18.559699999999999</c:v>
                </c:pt>
                <c:pt idx="1024">
                  <c:v>18.573</c:v>
                </c:pt>
                <c:pt idx="1025">
                  <c:v>18.586300000000001</c:v>
                </c:pt>
                <c:pt idx="1026">
                  <c:v>18.599599999999999</c:v>
                </c:pt>
                <c:pt idx="1027">
                  <c:v>18.6129</c:v>
                </c:pt>
                <c:pt idx="1028">
                  <c:v>18.626100000000001</c:v>
                </c:pt>
                <c:pt idx="1029">
                  <c:v>18.639399999999998</c:v>
                </c:pt>
                <c:pt idx="1030">
                  <c:v>18.652699999999999</c:v>
                </c:pt>
                <c:pt idx="1031">
                  <c:v>18.666</c:v>
                </c:pt>
                <c:pt idx="1032">
                  <c:v>18.679300000000001</c:v>
                </c:pt>
                <c:pt idx="1033">
                  <c:v>18.692499999999999</c:v>
                </c:pt>
                <c:pt idx="1034">
                  <c:v>18.7058</c:v>
                </c:pt>
                <c:pt idx="1035">
                  <c:v>18.719100000000001</c:v>
                </c:pt>
                <c:pt idx="1036">
                  <c:v>18.732399999999998</c:v>
                </c:pt>
                <c:pt idx="1037">
                  <c:v>18.745699999999999</c:v>
                </c:pt>
                <c:pt idx="1038">
                  <c:v>18.759</c:v>
                </c:pt>
                <c:pt idx="1039">
                  <c:v>18.772200000000002</c:v>
                </c:pt>
                <c:pt idx="1040">
                  <c:v>18.785499999999999</c:v>
                </c:pt>
                <c:pt idx="1041">
                  <c:v>18.7988</c:v>
                </c:pt>
                <c:pt idx="1042">
                  <c:v>18.812100000000001</c:v>
                </c:pt>
                <c:pt idx="1043">
                  <c:v>18.825399999999998</c:v>
                </c:pt>
                <c:pt idx="1044">
                  <c:v>18.8386</c:v>
                </c:pt>
                <c:pt idx="1045">
                  <c:v>18.851900000000001</c:v>
                </c:pt>
                <c:pt idx="1046">
                  <c:v>18.865200000000002</c:v>
                </c:pt>
                <c:pt idx="1047">
                  <c:v>18.878499999999999</c:v>
                </c:pt>
                <c:pt idx="1048">
                  <c:v>18.8918</c:v>
                </c:pt>
                <c:pt idx="1049">
                  <c:v>18.905000000000001</c:v>
                </c:pt>
                <c:pt idx="1050">
                  <c:v>18.918299999999999</c:v>
                </c:pt>
                <c:pt idx="1051">
                  <c:v>18.9316</c:v>
                </c:pt>
                <c:pt idx="1052">
                  <c:v>18.944900000000001</c:v>
                </c:pt>
                <c:pt idx="1053">
                  <c:v>18.958200000000001</c:v>
                </c:pt>
                <c:pt idx="1054">
                  <c:v>18.971399999999999</c:v>
                </c:pt>
                <c:pt idx="1055">
                  <c:v>18.9847</c:v>
                </c:pt>
                <c:pt idx="1056">
                  <c:v>18.998000000000001</c:v>
                </c:pt>
                <c:pt idx="1057">
                  <c:v>19.011299999999999</c:v>
                </c:pt>
                <c:pt idx="1058">
                  <c:v>19.0246</c:v>
                </c:pt>
                <c:pt idx="1059">
                  <c:v>19.037800000000001</c:v>
                </c:pt>
                <c:pt idx="1060">
                  <c:v>19.051100000000002</c:v>
                </c:pt>
                <c:pt idx="1061">
                  <c:v>19.064399999999999</c:v>
                </c:pt>
                <c:pt idx="1062">
                  <c:v>19.0777</c:v>
                </c:pt>
                <c:pt idx="1063">
                  <c:v>19.091000000000001</c:v>
                </c:pt>
                <c:pt idx="1064">
                  <c:v>19.104299999999999</c:v>
                </c:pt>
                <c:pt idx="1065">
                  <c:v>19.1175</c:v>
                </c:pt>
                <c:pt idx="1066">
                  <c:v>19.130800000000001</c:v>
                </c:pt>
                <c:pt idx="1067">
                  <c:v>19.144100000000002</c:v>
                </c:pt>
                <c:pt idx="1068">
                  <c:v>19.157399999999999</c:v>
                </c:pt>
                <c:pt idx="1069">
                  <c:v>19.1707</c:v>
                </c:pt>
                <c:pt idx="1070">
                  <c:v>19.183900000000001</c:v>
                </c:pt>
                <c:pt idx="1071">
                  <c:v>19.197199999999999</c:v>
                </c:pt>
                <c:pt idx="1072">
                  <c:v>19.2105</c:v>
                </c:pt>
                <c:pt idx="1073">
                  <c:v>19.223800000000001</c:v>
                </c:pt>
                <c:pt idx="1074">
                  <c:v>19.237100000000002</c:v>
                </c:pt>
                <c:pt idx="1075">
                  <c:v>19.250299999999999</c:v>
                </c:pt>
                <c:pt idx="1076">
                  <c:v>19.2636</c:v>
                </c:pt>
                <c:pt idx="1077">
                  <c:v>19.276900000000001</c:v>
                </c:pt>
                <c:pt idx="1078">
                  <c:v>19.290199999999999</c:v>
                </c:pt>
                <c:pt idx="1079">
                  <c:v>19.3035</c:v>
                </c:pt>
                <c:pt idx="1080">
                  <c:v>19.316700000000001</c:v>
                </c:pt>
                <c:pt idx="1081">
                  <c:v>19.329999999999998</c:v>
                </c:pt>
                <c:pt idx="1082">
                  <c:v>19.343299999999999</c:v>
                </c:pt>
                <c:pt idx="1083">
                  <c:v>19.3566</c:v>
                </c:pt>
                <c:pt idx="1084">
                  <c:v>19.369900000000001</c:v>
                </c:pt>
                <c:pt idx="1085">
                  <c:v>19.383099999999999</c:v>
                </c:pt>
                <c:pt idx="1086">
                  <c:v>19.3964</c:v>
                </c:pt>
                <c:pt idx="1087">
                  <c:v>19.409700000000001</c:v>
                </c:pt>
                <c:pt idx="1088">
                  <c:v>19.422999999999998</c:v>
                </c:pt>
                <c:pt idx="1089">
                  <c:v>19.436299999999999</c:v>
                </c:pt>
                <c:pt idx="1090">
                  <c:v>19.4496</c:v>
                </c:pt>
                <c:pt idx="1091">
                  <c:v>19.462800000000001</c:v>
                </c:pt>
                <c:pt idx="1092">
                  <c:v>19.476099999999999</c:v>
                </c:pt>
                <c:pt idx="1093">
                  <c:v>19.4894</c:v>
                </c:pt>
                <c:pt idx="1094">
                  <c:v>19.502700000000001</c:v>
                </c:pt>
                <c:pt idx="1095">
                  <c:v>19.515999999999998</c:v>
                </c:pt>
                <c:pt idx="1096">
                  <c:v>19.529199999999999</c:v>
                </c:pt>
                <c:pt idx="1097">
                  <c:v>19.5425</c:v>
                </c:pt>
                <c:pt idx="1098">
                  <c:v>19.555800000000001</c:v>
                </c:pt>
                <c:pt idx="1099">
                  <c:v>19.569099999999999</c:v>
                </c:pt>
                <c:pt idx="1100">
                  <c:v>19.5824</c:v>
                </c:pt>
                <c:pt idx="1101">
                  <c:v>19.595600000000001</c:v>
                </c:pt>
                <c:pt idx="1102">
                  <c:v>19.608899999999998</c:v>
                </c:pt>
                <c:pt idx="1103">
                  <c:v>19.622199999999999</c:v>
                </c:pt>
                <c:pt idx="1104">
                  <c:v>19.6355</c:v>
                </c:pt>
                <c:pt idx="1105">
                  <c:v>19.648800000000001</c:v>
                </c:pt>
                <c:pt idx="1106">
                  <c:v>19.661999999999999</c:v>
                </c:pt>
                <c:pt idx="1107">
                  <c:v>19.6753</c:v>
                </c:pt>
                <c:pt idx="1108">
                  <c:v>19.688600000000001</c:v>
                </c:pt>
                <c:pt idx="1109">
                  <c:v>19.701899999999998</c:v>
                </c:pt>
                <c:pt idx="1110">
                  <c:v>19.715199999999999</c:v>
                </c:pt>
                <c:pt idx="1111">
                  <c:v>19.728400000000001</c:v>
                </c:pt>
                <c:pt idx="1112">
                  <c:v>19.741700000000002</c:v>
                </c:pt>
                <c:pt idx="1113">
                  <c:v>19.754999999999999</c:v>
                </c:pt>
                <c:pt idx="1114">
                  <c:v>19.7683</c:v>
                </c:pt>
                <c:pt idx="1115">
                  <c:v>19.781600000000001</c:v>
                </c:pt>
                <c:pt idx="1116">
                  <c:v>19.794899999999998</c:v>
                </c:pt>
                <c:pt idx="1117">
                  <c:v>19.8081</c:v>
                </c:pt>
                <c:pt idx="1118">
                  <c:v>19.821400000000001</c:v>
                </c:pt>
                <c:pt idx="1119">
                  <c:v>19.834700000000002</c:v>
                </c:pt>
                <c:pt idx="1120">
                  <c:v>19.847999999999999</c:v>
                </c:pt>
                <c:pt idx="1121">
                  <c:v>19.8613</c:v>
                </c:pt>
                <c:pt idx="1122">
                  <c:v>19.874500000000001</c:v>
                </c:pt>
                <c:pt idx="1123">
                  <c:v>19.887799999999999</c:v>
                </c:pt>
                <c:pt idx="1124">
                  <c:v>19.9011</c:v>
                </c:pt>
                <c:pt idx="1125">
                  <c:v>19.914400000000001</c:v>
                </c:pt>
                <c:pt idx="1126">
                  <c:v>19.927700000000002</c:v>
                </c:pt>
                <c:pt idx="1127">
                  <c:v>19.940899999999999</c:v>
                </c:pt>
                <c:pt idx="1128">
                  <c:v>19.9542</c:v>
                </c:pt>
                <c:pt idx="1129">
                  <c:v>19.967500000000001</c:v>
                </c:pt>
                <c:pt idx="1130">
                  <c:v>19.980799999999999</c:v>
                </c:pt>
                <c:pt idx="1131">
                  <c:v>19.9941</c:v>
                </c:pt>
                <c:pt idx="1132">
                  <c:v>20.007300000000001</c:v>
                </c:pt>
                <c:pt idx="1133">
                  <c:v>20.020600000000002</c:v>
                </c:pt>
                <c:pt idx="1134">
                  <c:v>20.033899999999999</c:v>
                </c:pt>
                <c:pt idx="1135">
                  <c:v>20.0472</c:v>
                </c:pt>
                <c:pt idx="1136">
                  <c:v>20.060500000000001</c:v>
                </c:pt>
                <c:pt idx="1137">
                  <c:v>20.073699999999999</c:v>
                </c:pt>
                <c:pt idx="1138">
                  <c:v>20.087</c:v>
                </c:pt>
                <c:pt idx="1139">
                  <c:v>20.100300000000001</c:v>
                </c:pt>
                <c:pt idx="1140">
                  <c:v>20.113600000000002</c:v>
                </c:pt>
                <c:pt idx="1141">
                  <c:v>20.126899999999999</c:v>
                </c:pt>
                <c:pt idx="1142">
                  <c:v>20.1402</c:v>
                </c:pt>
                <c:pt idx="1143">
                  <c:v>20.153400000000001</c:v>
                </c:pt>
                <c:pt idx="1144">
                  <c:v>20.166699999999999</c:v>
                </c:pt>
                <c:pt idx="1145">
                  <c:v>20.18</c:v>
                </c:pt>
                <c:pt idx="1146">
                  <c:v>20.193300000000001</c:v>
                </c:pt>
                <c:pt idx="1147">
                  <c:v>20.206600000000002</c:v>
                </c:pt>
                <c:pt idx="1148">
                  <c:v>20.219799999999999</c:v>
                </c:pt>
                <c:pt idx="1149">
                  <c:v>20.2331</c:v>
                </c:pt>
                <c:pt idx="1150">
                  <c:v>20.246400000000001</c:v>
                </c:pt>
                <c:pt idx="1151">
                  <c:v>20.259699999999999</c:v>
                </c:pt>
                <c:pt idx="1152">
                  <c:v>20.273</c:v>
                </c:pt>
                <c:pt idx="1153">
                  <c:v>20.286200000000001</c:v>
                </c:pt>
                <c:pt idx="1154">
                  <c:v>20.299499999999998</c:v>
                </c:pt>
                <c:pt idx="1155">
                  <c:v>20.312799999999999</c:v>
                </c:pt>
                <c:pt idx="1156">
                  <c:v>20.3261</c:v>
                </c:pt>
                <c:pt idx="1157">
                  <c:v>20.339400000000001</c:v>
                </c:pt>
                <c:pt idx="1158">
                  <c:v>20.352599999999999</c:v>
                </c:pt>
                <c:pt idx="1159">
                  <c:v>20.3659</c:v>
                </c:pt>
                <c:pt idx="1160">
                  <c:v>20.379200000000001</c:v>
                </c:pt>
                <c:pt idx="1161">
                  <c:v>20.392499999999998</c:v>
                </c:pt>
                <c:pt idx="1162">
                  <c:v>20.405799999999999</c:v>
                </c:pt>
                <c:pt idx="1163">
                  <c:v>20.419</c:v>
                </c:pt>
                <c:pt idx="1164">
                  <c:v>20.432300000000001</c:v>
                </c:pt>
                <c:pt idx="1165">
                  <c:v>20.445599999999999</c:v>
                </c:pt>
                <c:pt idx="1166">
                  <c:v>20.4589</c:v>
                </c:pt>
                <c:pt idx="1167">
                  <c:v>20.472200000000001</c:v>
                </c:pt>
                <c:pt idx="1168">
                  <c:v>20.485499999999998</c:v>
                </c:pt>
                <c:pt idx="1169">
                  <c:v>20.498699999999999</c:v>
                </c:pt>
                <c:pt idx="1170">
                  <c:v>20.512</c:v>
                </c:pt>
                <c:pt idx="1171">
                  <c:v>20.525300000000001</c:v>
                </c:pt>
                <c:pt idx="1172">
                  <c:v>20.538599999999999</c:v>
                </c:pt>
                <c:pt idx="1173">
                  <c:v>20.5519</c:v>
                </c:pt>
                <c:pt idx="1174">
                  <c:v>20.565100000000001</c:v>
                </c:pt>
                <c:pt idx="1175">
                  <c:v>20.578399999999998</c:v>
                </c:pt>
                <c:pt idx="1176">
                  <c:v>20.591699999999999</c:v>
                </c:pt>
                <c:pt idx="1177">
                  <c:v>20.605</c:v>
                </c:pt>
                <c:pt idx="1178">
                  <c:v>20.618300000000001</c:v>
                </c:pt>
                <c:pt idx="1179">
                  <c:v>20.631499999999999</c:v>
                </c:pt>
                <c:pt idx="1180">
                  <c:v>20.6448</c:v>
                </c:pt>
                <c:pt idx="1181">
                  <c:v>20.658100000000001</c:v>
                </c:pt>
                <c:pt idx="1182">
                  <c:v>20.671399999999998</c:v>
                </c:pt>
                <c:pt idx="1183">
                  <c:v>20.684699999999999</c:v>
                </c:pt>
                <c:pt idx="1184">
                  <c:v>20.697900000000001</c:v>
                </c:pt>
                <c:pt idx="1185">
                  <c:v>20.711200000000002</c:v>
                </c:pt>
                <c:pt idx="1186">
                  <c:v>20.724499999999999</c:v>
                </c:pt>
                <c:pt idx="1187">
                  <c:v>20.7378</c:v>
                </c:pt>
                <c:pt idx="1188">
                  <c:v>20.751100000000001</c:v>
                </c:pt>
                <c:pt idx="1189">
                  <c:v>20.764299999999999</c:v>
                </c:pt>
                <c:pt idx="1190">
                  <c:v>20.7776</c:v>
                </c:pt>
                <c:pt idx="1191">
                  <c:v>20.790900000000001</c:v>
                </c:pt>
                <c:pt idx="1192">
                  <c:v>20.804200000000002</c:v>
                </c:pt>
                <c:pt idx="1193">
                  <c:v>20.817499999999999</c:v>
                </c:pt>
                <c:pt idx="1194">
                  <c:v>20.8307</c:v>
                </c:pt>
                <c:pt idx="1195">
                  <c:v>20.844000000000001</c:v>
                </c:pt>
                <c:pt idx="1196">
                  <c:v>20.857299999999999</c:v>
                </c:pt>
                <c:pt idx="1197">
                  <c:v>20.8706</c:v>
                </c:pt>
                <c:pt idx="1198">
                  <c:v>20.883900000000001</c:v>
                </c:pt>
                <c:pt idx="1199">
                  <c:v>20.897200000000002</c:v>
                </c:pt>
                <c:pt idx="1200">
                  <c:v>20.910399999999999</c:v>
                </c:pt>
                <c:pt idx="1201">
                  <c:v>20.9237</c:v>
                </c:pt>
                <c:pt idx="1202">
                  <c:v>20.937000000000001</c:v>
                </c:pt>
                <c:pt idx="1203">
                  <c:v>20.950299999999999</c:v>
                </c:pt>
                <c:pt idx="1204">
                  <c:v>20.9636</c:v>
                </c:pt>
                <c:pt idx="1205">
                  <c:v>20.976800000000001</c:v>
                </c:pt>
                <c:pt idx="1206">
                  <c:v>20.990100000000002</c:v>
                </c:pt>
                <c:pt idx="1207">
                  <c:v>21.003399999999999</c:v>
                </c:pt>
                <c:pt idx="1208">
                  <c:v>21.0167</c:v>
                </c:pt>
                <c:pt idx="1209">
                  <c:v>21.03</c:v>
                </c:pt>
                <c:pt idx="1210">
                  <c:v>21.043199999999999</c:v>
                </c:pt>
                <c:pt idx="1211">
                  <c:v>21.0565</c:v>
                </c:pt>
                <c:pt idx="1212">
                  <c:v>21.069800000000001</c:v>
                </c:pt>
                <c:pt idx="1213">
                  <c:v>21.083100000000002</c:v>
                </c:pt>
                <c:pt idx="1214">
                  <c:v>21.096399999999999</c:v>
                </c:pt>
                <c:pt idx="1215">
                  <c:v>21.1096</c:v>
                </c:pt>
                <c:pt idx="1216">
                  <c:v>21.122900000000001</c:v>
                </c:pt>
                <c:pt idx="1217">
                  <c:v>21.136199999999999</c:v>
                </c:pt>
                <c:pt idx="1218">
                  <c:v>21.1495</c:v>
                </c:pt>
                <c:pt idx="1219">
                  <c:v>21.162800000000001</c:v>
                </c:pt>
                <c:pt idx="1220">
                  <c:v>21.175999999999998</c:v>
                </c:pt>
                <c:pt idx="1221">
                  <c:v>21.189299999999999</c:v>
                </c:pt>
                <c:pt idx="1222">
                  <c:v>21.2026</c:v>
                </c:pt>
                <c:pt idx="1223">
                  <c:v>21.215900000000001</c:v>
                </c:pt>
                <c:pt idx="1224">
                  <c:v>21.229199999999999</c:v>
                </c:pt>
                <c:pt idx="1225">
                  <c:v>21.2425</c:v>
                </c:pt>
                <c:pt idx="1226">
                  <c:v>21.255700000000001</c:v>
                </c:pt>
                <c:pt idx="1227">
                  <c:v>21.268999999999998</c:v>
                </c:pt>
                <c:pt idx="1228">
                  <c:v>21.282299999999999</c:v>
                </c:pt>
                <c:pt idx="1229">
                  <c:v>21.2956</c:v>
                </c:pt>
                <c:pt idx="1230">
                  <c:v>21.308900000000001</c:v>
                </c:pt>
                <c:pt idx="1231">
                  <c:v>21.322099999999999</c:v>
                </c:pt>
                <c:pt idx="1232">
                  <c:v>21.3354</c:v>
                </c:pt>
                <c:pt idx="1233">
                  <c:v>21.348700000000001</c:v>
                </c:pt>
                <c:pt idx="1234">
                  <c:v>21.361999999999998</c:v>
                </c:pt>
                <c:pt idx="1235">
                  <c:v>21.375299999999999</c:v>
                </c:pt>
                <c:pt idx="1236">
                  <c:v>21.388500000000001</c:v>
                </c:pt>
                <c:pt idx="1237">
                  <c:v>21.401800000000001</c:v>
                </c:pt>
                <c:pt idx="1238">
                  <c:v>21.415099999999999</c:v>
                </c:pt>
                <c:pt idx="1239">
                  <c:v>21.4284</c:v>
                </c:pt>
                <c:pt idx="1240">
                  <c:v>21.441700000000001</c:v>
                </c:pt>
                <c:pt idx="1241">
                  <c:v>21.454899999999999</c:v>
                </c:pt>
                <c:pt idx="1242">
                  <c:v>21.4682</c:v>
                </c:pt>
                <c:pt idx="1243">
                  <c:v>21.4815</c:v>
                </c:pt>
                <c:pt idx="1244">
                  <c:v>21.494800000000001</c:v>
                </c:pt>
                <c:pt idx="1245">
                  <c:v>21.508099999999999</c:v>
                </c:pt>
                <c:pt idx="1246">
                  <c:v>21.5213</c:v>
                </c:pt>
                <c:pt idx="1247">
                  <c:v>21.534600000000001</c:v>
                </c:pt>
                <c:pt idx="1248">
                  <c:v>21.547899999999998</c:v>
                </c:pt>
                <c:pt idx="1249">
                  <c:v>21.561199999999999</c:v>
                </c:pt>
                <c:pt idx="1250">
                  <c:v>21.5745</c:v>
                </c:pt>
                <c:pt idx="1251">
                  <c:v>21.587800000000001</c:v>
                </c:pt>
                <c:pt idx="1252">
                  <c:v>21.600999999999999</c:v>
                </c:pt>
                <c:pt idx="1253">
                  <c:v>21.6143</c:v>
                </c:pt>
                <c:pt idx="1254">
                  <c:v>21.627600000000001</c:v>
                </c:pt>
                <c:pt idx="1255">
                  <c:v>21.640899999999998</c:v>
                </c:pt>
                <c:pt idx="1256">
                  <c:v>21.654199999999999</c:v>
                </c:pt>
                <c:pt idx="1257">
                  <c:v>21.667400000000001</c:v>
                </c:pt>
                <c:pt idx="1258">
                  <c:v>21.680700000000002</c:v>
                </c:pt>
                <c:pt idx="1259">
                  <c:v>21.693999999999999</c:v>
                </c:pt>
                <c:pt idx="1260">
                  <c:v>21.7073</c:v>
                </c:pt>
                <c:pt idx="1261">
                  <c:v>21.720600000000001</c:v>
                </c:pt>
                <c:pt idx="1262">
                  <c:v>21.733799999999999</c:v>
                </c:pt>
                <c:pt idx="1263">
                  <c:v>21.7471</c:v>
                </c:pt>
                <c:pt idx="1264">
                  <c:v>21.760400000000001</c:v>
                </c:pt>
                <c:pt idx="1265">
                  <c:v>21.773700000000002</c:v>
                </c:pt>
                <c:pt idx="1266">
                  <c:v>21.786999999999999</c:v>
                </c:pt>
                <c:pt idx="1267">
                  <c:v>21.8002</c:v>
                </c:pt>
                <c:pt idx="1268">
                  <c:v>21.813500000000001</c:v>
                </c:pt>
                <c:pt idx="1269">
                  <c:v>21.826799999999999</c:v>
                </c:pt>
                <c:pt idx="1270">
                  <c:v>21.8401</c:v>
                </c:pt>
                <c:pt idx="1271">
                  <c:v>21.853400000000001</c:v>
                </c:pt>
                <c:pt idx="1272">
                  <c:v>21.866599999999998</c:v>
                </c:pt>
                <c:pt idx="1273">
                  <c:v>21.879899999999999</c:v>
                </c:pt>
                <c:pt idx="1274">
                  <c:v>21.8932</c:v>
                </c:pt>
                <c:pt idx="1275">
                  <c:v>21.906500000000001</c:v>
                </c:pt>
                <c:pt idx="1276">
                  <c:v>21.919799999999999</c:v>
                </c:pt>
                <c:pt idx="1277">
                  <c:v>21.9331</c:v>
                </c:pt>
                <c:pt idx="1278">
                  <c:v>21.946300000000001</c:v>
                </c:pt>
                <c:pt idx="1279">
                  <c:v>21.959599999999998</c:v>
                </c:pt>
                <c:pt idx="1280">
                  <c:v>21.972899999999999</c:v>
                </c:pt>
                <c:pt idx="1281">
                  <c:v>21.9862</c:v>
                </c:pt>
                <c:pt idx="1282">
                  <c:v>21.999500000000001</c:v>
                </c:pt>
                <c:pt idx="1283">
                  <c:v>22.012699999999999</c:v>
                </c:pt>
                <c:pt idx="1284">
                  <c:v>22.026</c:v>
                </c:pt>
                <c:pt idx="1285">
                  <c:v>22.039300000000001</c:v>
                </c:pt>
                <c:pt idx="1286">
                  <c:v>22.052600000000002</c:v>
                </c:pt>
                <c:pt idx="1287">
                  <c:v>22.065899999999999</c:v>
                </c:pt>
                <c:pt idx="1288">
                  <c:v>22.0791</c:v>
                </c:pt>
                <c:pt idx="1289">
                  <c:v>22.092400000000001</c:v>
                </c:pt>
                <c:pt idx="1290">
                  <c:v>22.105699999999999</c:v>
                </c:pt>
                <c:pt idx="1291">
                  <c:v>22.119</c:v>
                </c:pt>
                <c:pt idx="1292">
                  <c:v>22.132300000000001</c:v>
                </c:pt>
                <c:pt idx="1293">
                  <c:v>22.145499999999998</c:v>
                </c:pt>
                <c:pt idx="1294">
                  <c:v>22.158799999999999</c:v>
                </c:pt>
                <c:pt idx="1295">
                  <c:v>22.1721</c:v>
                </c:pt>
                <c:pt idx="1296">
                  <c:v>22.185400000000001</c:v>
                </c:pt>
                <c:pt idx="1297">
                  <c:v>22.198699999999999</c:v>
                </c:pt>
                <c:pt idx="1298">
                  <c:v>22.2119</c:v>
                </c:pt>
                <c:pt idx="1299">
                  <c:v>22.225200000000001</c:v>
                </c:pt>
                <c:pt idx="1300">
                  <c:v>22.238499999999998</c:v>
                </c:pt>
                <c:pt idx="1301">
                  <c:v>22.251799999999999</c:v>
                </c:pt>
                <c:pt idx="1302">
                  <c:v>22.2651</c:v>
                </c:pt>
                <c:pt idx="1303">
                  <c:v>22.278400000000001</c:v>
                </c:pt>
                <c:pt idx="1304">
                  <c:v>22.291599999999999</c:v>
                </c:pt>
                <c:pt idx="1305">
                  <c:v>22.3049</c:v>
                </c:pt>
                <c:pt idx="1306">
                  <c:v>22.318200000000001</c:v>
                </c:pt>
                <c:pt idx="1307">
                  <c:v>22.331499999999998</c:v>
                </c:pt>
                <c:pt idx="1308">
                  <c:v>22.344799999999999</c:v>
                </c:pt>
                <c:pt idx="1309">
                  <c:v>22.358000000000001</c:v>
                </c:pt>
                <c:pt idx="1310">
                  <c:v>22.371300000000002</c:v>
                </c:pt>
                <c:pt idx="1311">
                  <c:v>22.384599999999999</c:v>
                </c:pt>
                <c:pt idx="1312">
                  <c:v>22.3979</c:v>
                </c:pt>
                <c:pt idx="1313">
                  <c:v>22.411200000000001</c:v>
                </c:pt>
                <c:pt idx="1314">
                  <c:v>22.424399999999999</c:v>
                </c:pt>
                <c:pt idx="1315">
                  <c:v>22.4377</c:v>
                </c:pt>
                <c:pt idx="1316">
                  <c:v>22.451000000000001</c:v>
                </c:pt>
                <c:pt idx="1317">
                  <c:v>22.464300000000001</c:v>
                </c:pt>
                <c:pt idx="1318">
                  <c:v>22.477599999999999</c:v>
                </c:pt>
                <c:pt idx="1319">
                  <c:v>22.4908</c:v>
                </c:pt>
                <c:pt idx="1320">
                  <c:v>22.504100000000001</c:v>
                </c:pt>
                <c:pt idx="1321">
                  <c:v>22.517399999999999</c:v>
                </c:pt>
                <c:pt idx="1322">
                  <c:v>22.5307</c:v>
                </c:pt>
                <c:pt idx="1323">
                  <c:v>22.544</c:v>
                </c:pt>
                <c:pt idx="1324">
                  <c:v>22.557200000000002</c:v>
                </c:pt>
                <c:pt idx="1325">
                  <c:v>22.570499999999999</c:v>
                </c:pt>
                <c:pt idx="1326">
                  <c:v>22.5838</c:v>
                </c:pt>
                <c:pt idx="1327">
                  <c:v>22.597100000000001</c:v>
                </c:pt>
                <c:pt idx="1328">
                  <c:v>22.610399999999998</c:v>
                </c:pt>
                <c:pt idx="1329">
                  <c:v>22.623699999999999</c:v>
                </c:pt>
                <c:pt idx="1330">
                  <c:v>22.636900000000001</c:v>
                </c:pt>
                <c:pt idx="1331">
                  <c:v>22.650200000000002</c:v>
                </c:pt>
                <c:pt idx="1332">
                  <c:v>22.663499999999999</c:v>
                </c:pt>
                <c:pt idx="1333">
                  <c:v>22.6768</c:v>
                </c:pt>
                <c:pt idx="1334">
                  <c:v>22.690100000000001</c:v>
                </c:pt>
                <c:pt idx="1335">
                  <c:v>22.703299999999999</c:v>
                </c:pt>
                <c:pt idx="1336">
                  <c:v>22.7166</c:v>
                </c:pt>
                <c:pt idx="1337">
                  <c:v>22.729900000000001</c:v>
                </c:pt>
                <c:pt idx="1338">
                  <c:v>22.743200000000002</c:v>
                </c:pt>
                <c:pt idx="1339">
                  <c:v>22.756499999999999</c:v>
                </c:pt>
                <c:pt idx="1340">
                  <c:v>22.7697</c:v>
                </c:pt>
                <c:pt idx="1341">
                  <c:v>22.783000000000001</c:v>
                </c:pt>
                <c:pt idx="1342">
                  <c:v>22.796299999999999</c:v>
                </c:pt>
                <c:pt idx="1343">
                  <c:v>22.8096</c:v>
                </c:pt>
                <c:pt idx="1344">
                  <c:v>22.822900000000001</c:v>
                </c:pt>
                <c:pt idx="1345">
                  <c:v>22.836099999999998</c:v>
                </c:pt>
                <c:pt idx="1346">
                  <c:v>22.849399999999999</c:v>
                </c:pt>
                <c:pt idx="1347">
                  <c:v>22.8627</c:v>
                </c:pt>
                <c:pt idx="1348">
                  <c:v>22.876000000000001</c:v>
                </c:pt>
                <c:pt idx="1349">
                  <c:v>22.889299999999999</c:v>
                </c:pt>
                <c:pt idx="1350">
                  <c:v>22.9025</c:v>
                </c:pt>
                <c:pt idx="1351">
                  <c:v>22.915800000000001</c:v>
                </c:pt>
                <c:pt idx="1352">
                  <c:v>22.929099999999998</c:v>
                </c:pt>
                <c:pt idx="1353">
                  <c:v>22.942399999999999</c:v>
                </c:pt>
                <c:pt idx="1354">
                  <c:v>22.9557</c:v>
                </c:pt>
                <c:pt idx="1355">
                  <c:v>22.969000000000001</c:v>
                </c:pt>
                <c:pt idx="1356">
                  <c:v>22.982199999999999</c:v>
                </c:pt>
                <c:pt idx="1357">
                  <c:v>22.9955</c:v>
                </c:pt>
                <c:pt idx="1358">
                  <c:v>23.008800000000001</c:v>
                </c:pt>
                <c:pt idx="1359">
                  <c:v>23.022099999999998</c:v>
                </c:pt>
                <c:pt idx="1360">
                  <c:v>23.035399999999999</c:v>
                </c:pt>
                <c:pt idx="1361">
                  <c:v>23.0486</c:v>
                </c:pt>
                <c:pt idx="1362">
                  <c:v>23.061900000000001</c:v>
                </c:pt>
                <c:pt idx="1363">
                  <c:v>23.075199999999999</c:v>
                </c:pt>
                <c:pt idx="1364">
                  <c:v>23.0885</c:v>
                </c:pt>
                <c:pt idx="1365">
                  <c:v>23.101800000000001</c:v>
                </c:pt>
                <c:pt idx="1366">
                  <c:v>23.114999999999998</c:v>
                </c:pt>
                <c:pt idx="1367">
                  <c:v>23.128299999999999</c:v>
                </c:pt>
                <c:pt idx="1368">
                  <c:v>23.1416</c:v>
                </c:pt>
                <c:pt idx="1369">
                  <c:v>23.154900000000001</c:v>
                </c:pt>
                <c:pt idx="1370">
                  <c:v>23.168199999999999</c:v>
                </c:pt>
                <c:pt idx="1371">
                  <c:v>23.1814</c:v>
                </c:pt>
                <c:pt idx="1372">
                  <c:v>23.194700000000001</c:v>
                </c:pt>
                <c:pt idx="1373">
                  <c:v>23.207999999999998</c:v>
                </c:pt>
                <c:pt idx="1374">
                  <c:v>23.221299999999999</c:v>
                </c:pt>
                <c:pt idx="1375">
                  <c:v>23.2346</c:v>
                </c:pt>
                <c:pt idx="1376">
                  <c:v>23.247800000000002</c:v>
                </c:pt>
                <c:pt idx="1377">
                  <c:v>23.261099999999999</c:v>
                </c:pt>
                <c:pt idx="1378">
                  <c:v>23.2744</c:v>
                </c:pt>
                <c:pt idx="1379">
                  <c:v>23.287700000000001</c:v>
                </c:pt>
                <c:pt idx="1380">
                  <c:v>23.300999999999998</c:v>
                </c:pt>
                <c:pt idx="1381">
                  <c:v>23.3142</c:v>
                </c:pt>
                <c:pt idx="1382">
                  <c:v>23.327500000000001</c:v>
                </c:pt>
                <c:pt idx="1383">
                  <c:v>23.340800000000002</c:v>
                </c:pt>
                <c:pt idx="1384">
                  <c:v>23.354099999999999</c:v>
                </c:pt>
                <c:pt idx="1385">
                  <c:v>23.3674</c:v>
                </c:pt>
                <c:pt idx="1386">
                  <c:v>23.380700000000001</c:v>
                </c:pt>
                <c:pt idx="1387">
                  <c:v>23.393899999999999</c:v>
                </c:pt>
                <c:pt idx="1388">
                  <c:v>23.4072</c:v>
                </c:pt>
                <c:pt idx="1389">
                  <c:v>23.420500000000001</c:v>
                </c:pt>
                <c:pt idx="1390">
                  <c:v>23.433800000000002</c:v>
                </c:pt>
                <c:pt idx="1391">
                  <c:v>23.447099999999999</c:v>
                </c:pt>
                <c:pt idx="1392">
                  <c:v>23.4603</c:v>
                </c:pt>
                <c:pt idx="1393">
                  <c:v>23.473600000000001</c:v>
                </c:pt>
                <c:pt idx="1394">
                  <c:v>23.486899999999999</c:v>
                </c:pt>
                <c:pt idx="1395">
                  <c:v>23.5002</c:v>
                </c:pt>
                <c:pt idx="1396">
                  <c:v>23.513500000000001</c:v>
                </c:pt>
                <c:pt idx="1397">
                  <c:v>23.526700000000002</c:v>
                </c:pt>
                <c:pt idx="1398">
                  <c:v>23.54</c:v>
                </c:pt>
                <c:pt idx="1399">
                  <c:v>23.5533</c:v>
                </c:pt>
                <c:pt idx="1400">
                  <c:v>23.566600000000001</c:v>
                </c:pt>
                <c:pt idx="1401">
                  <c:v>23.579899999999999</c:v>
                </c:pt>
                <c:pt idx="1402">
                  <c:v>23.5931</c:v>
                </c:pt>
                <c:pt idx="1403">
                  <c:v>23.606400000000001</c:v>
                </c:pt>
                <c:pt idx="1404">
                  <c:v>23.619700000000002</c:v>
                </c:pt>
                <c:pt idx="1405">
                  <c:v>23.632999999999999</c:v>
                </c:pt>
                <c:pt idx="1406">
                  <c:v>23.6463</c:v>
                </c:pt>
                <c:pt idx="1407">
                  <c:v>23.659500000000001</c:v>
                </c:pt>
                <c:pt idx="1408">
                  <c:v>23.672799999999999</c:v>
                </c:pt>
                <c:pt idx="1409">
                  <c:v>23.6861</c:v>
                </c:pt>
                <c:pt idx="1410">
                  <c:v>23.699400000000001</c:v>
                </c:pt>
                <c:pt idx="1411">
                  <c:v>23.712700000000002</c:v>
                </c:pt>
                <c:pt idx="1412">
                  <c:v>23.725999999999999</c:v>
                </c:pt>
                <c:pt idx="1413">
                  <c:v>23.7392</c:v>
                </c:pt>
                <c:pt idx="1414">
                  <c:v>23.752500000000001</c:v>
                </c:pt>
                <c:pt idx="1415">
                  <c:v>23.765799999999999</c:v>
                </c:pt>
                <c:pt idx="1416">
                  <c:v>23.7791</c:v>
                </c:pt>
                <c:pt idx="1417">
                  <c:v>23.792400000000001</c:v>
                </c:pt>
                <c:pt idx="1418">
                  <c:v>23.805599999999998</c:v>
                </c:pt>
                <c:pt idx="1419">
                  <c:v>23.818899999999999</c:v>
                </c:pt>
                <c:pt idx="1420">
                  <c:v>23.8322</c:v>
                </c:pt>
                <c:pt idx="1421">
                  <c:v>23.845500000000001</c:v>
                </c:pt>
                <c:pt idx="1422">
                  <c:v>23.858799999999999</c:v>
                </c:pt>
                <c:pt idx="1423">
                  <c:v>23.872</c:v>
                </c:pt>
                <c:pt idx="1424">
                  <c:v>23.885300000000001</c:v>
                </c:pt>
                <c:pt idx="1425">
                  <c:v>23.898599999999998</c:v>
                </c:pt>
                <c:pt idx="1426">
                  <c:v>23.911899999999999</c:v>
                </c:pt>
                <c:pt idx="1427">
                  <c:v>23.9252</c:v>
                </c:pt>
                <c:pt idx="1428">
                  <c:v>23.938400000000001</c:v>
                </c:pt>
                <c:pt idx="1429">
                  <c:v>23.951699999999999</c:v>
                </c:pt>
                <c:pt idx="1430">
                  <c:v>23.965</c:v>
                </c:pt>
                <c:pt idx="1431">
                  <c:v>23.978300000000001</c:v>
                </c:pt>
                <c:pt idx="1432">
                  <c:v>23.991599999999998</c:v>
                </c:pt>
                <c:pt idx="1433">
                  <c:v>24.004799999999999</c:v>
                </c:pt>
                <c:pt idx="1434">
                  <c:v>24.0181</c:v>
                </c:pt>
                <c:pt idx="1435">
                  <c:v>24.031400000000001</c:v>
                </c:pt>
                <c:pt idx="1437">
                  <c:v>24.044699999999999</c:v>
                </c:pt>
                <c:pt idx="1438">
                  <c:v>24.058</c:v>
                </c:pt>
                <c:pt idx="1439">
                  <c:v>24.071300000000001</c:v>
                </c:pt>
                <c:pt idx="1440">
                  <c:v>24.084499999999998</c:v>
                </c:pt>
                <c:pt idx="1441">
                  <c:v>24.097799999999999</c:v>
                </c:pt>
                <c:pt idx="1442">
                  <c:v>24.1111</c:v>
                </c:pt>
                <c:pt idx="1443">
                  <c:v>24.124400000000001</c:v>
                </c:pt>
                <c:pt idx="1444">
                  <c:v>24.137699999999999</c:v>
                </c:pt>
                <c:pt idx="1445">
                  <c:v>24.1509</c:v>
                </c:pt>
                <c:pt idx="1446">
                  <c:v>24.164200000000001</c:v>
                </c:pt>
                <c:pt idx="1447">
                  <c:v>24.177499999999998</c:v>
                </c:pt>
                <c:pt idx="1448">
                  <c:v>24.190799999999999</c:v>
                </c:pt>
                <c:pt idx="1449">
                  <c:v>24.2041</c:v>
                </c:pt>
                <c:pt idx="1450">
                  <c:v>24.217300000000002</c:v>
                </c:pt>
                <c:pt idx="1451">
                  <c:v>24.230599999999999</c:v>
                </c:pt>
                <c:pt idx="1452">
                  <c:v>24.2439</c:v>
                </c:pt>
                <c:pt idx="1453">
                  <c:v>24.257200000000001</c:v>
                </c:pt>
                <c:pt idx="1454">
                  <c:v>24.270499999999998</c:v>
                </c:pt>
                <c:pt idx="1455">
                  <c:v>24.2837</c:v>
                </c:pt>
                <c:pt idx="1456">
                  <c:v>24.297000000000001</c:v>
                </c:pt>
                <c:pt idx="1457">
                  <c:v>24.310300000000002</c:v>
                </c:pt>
                <c:pt idx="1458">
                  <c:v>24.323599999999999</c:v>
                </c:pt>
                <c:pt idx="1459">
                  <c:v>24.3369</c:v>
                </c:pt>
                <c:pt idx="1460">
                  <c:v>24.350100000000001</c:v>
                </c:pt>
                <c:pt idx="1461">
                  <c:v>24.363399999999999</c:v>
                </c:pt>
                <c:pt idx="1462">
                  <c:v>24.3767</c:v>
                </c:pt>
                <c:pt idx="1463">
                  <c:v>24.39</c:v>
                </c:pt>
                <c:pt idx="1464">
                  <c:v>24.403300000000002</c:v>
                </c:pt>
                <c:pt idx="1465">
                  <c:v>24.416599999999999</c:v>
                </c:pt>
                <c:pt idx="1466">
                  <c:v>24.4298</c:v>
                </c:pt>
                <c:pt idx="1467">
                  <c:v>24.443100000000001</c:v>
                </c:pt>
                <c:pt idx="1468">
                  <c:v>24.456399999999999</c:v>
                </c:pt>
                <c:pt idx="1469">
                  <c:v>24.4697</c:v>
                </c:pt>
                <c:pt idx="1470">
                  <c:v>24.483000000000001</c:v>
                </c:pt>
                <c:pt idx="1471">
                  <c:v>24.496200000000002</c:v>
                </c:pt>
                <c:pt idx="1472">
                  <c:v>24.509499999999999</c:v>
                </c:pt>
                <c:pt idx="1473">
                  <c:v>24.5228</c:v>
                </c:pt>
                <c:pt idx="1474">
                  <c:v>24.536100000000001</c:v>
                </c:pt>
                <c:pt idx="1475">
                  <c:v>24.549399999999999</c:v>
                </c:pt>
                <c:pt idx="1476">
                  <c:v>24.5626</c:v>
                </c:pt>
                <c:pt idx="1477">
                  <c:v>24.575900000000001</c:v>
                </c:pt>
                <c:pt idx="1478">
                  <c:v>24.589200000000002</c:v>
                </c:pt>
                <c:pt idx="1479">
                  <c:v>24.602499999999999</c:v>
                </c:pt>
                <c:pt idx="1480">
                  <c:v>24.6158</c:v>
                </c:pt>
                <c:pt idx="1481">
                  <c:v>24.629000000000001</c:v>
                </c:pt>
                <c:pt idx="1482">
                  <c:v>24.642299999999999</c:v>
                </c:pt>
                <c:pt idx="1483">
                  <c:v>24.6556</c:v>
                </c:pt>
                <c:pt idx="1484">
                  <c:v>24.668900000000001</c:v>
                </c:pt>
                <c:pt idx="1485">
                  <c:v>24.682200000000002</c:v>
                </c:pt>
                <c:pt idx="1486">
                  <c:v>24.695399999999999</c:v>
                </c:pt>
                <c:pt idx="1487">
                  <c:v>24.7087</c:v>
                </c:pt>
                <c:pt idx="1488">
                  <c:v>24.722000000000001</c:v>
                </c:pt>
                <c:pt idx="1489">
                  <c:v>24.735299999999999</c:v>
                </c:pt>
                <c:pt idx="1490">
                  <c:v>24.7486</c:v>
                </c:pt>
                <c:pt idx="1491">
                  <c:v>24.761900000000001</c:v>
                </c:pt>
                <c:pt idx="1492">
                  <c:v>24.775099999999998</c:v>
                </c:pt>
                <c:pt idx="1493">
                  <c:v>24.788399999999999</c:v>
                </c:pt>
                <c:pt idx="1494">
                  <c:v>24.8017</c:v>
                </c:pt>
                <c:pt idx="1495">
                  <c:v>24.815000000000001</c:v>
                </c:pt>
                <c:pt idx="1496">
                  <c:v>24.828299999999999</c:v>
                </c:pt>
                <c:pt idx="1497">
                  <c:v>24.8415</c:v>
                </c:pt>
                <c:pt idx="1498">
                  <c:v>24.854800000000001</c:v>
                </c:pt>
                <c:pt idx="1499">
                  <c:v>24.868099999999998</c:v>
                </c:pt>
                <c:pt idx="1500">
                  <c:v>24.881399999999999</c:v>
                </c:pt>
                <c:pt idx="1501">
                  <c:v>24.8947</c:v>
                </c:pt>
                <c:pt idx="1502">
                  <c:v>24.907900000000001</c:v>
                </c:pt>
                <c:pt idx="1503">
                  <c:v>24.921199999999999</c:v>
                </c:pt>
                <c:pt idx="1504">
                  <c:v>24.9345</c:v>
                </c:pt>
                <c:pt idx="1505">
                  <c:v>24.947800000000001</c:v>
                </c:pt>
                <c:pt idx="1506">
                  <c:v>24.961099999999998</c:v>
                </c:pt>
                <c:pt idx="1507">
                  <c:v>24.974299999999999</c:v>
                </c:pt>
                <c:pt idx="1508">
                  <c:v>24.9876</c:v>
                </c:pt>
                <c:pt idx="1509">
                  <c:v>25.000900000000001</c:v>
                </c:pt>
                <c:pt idx="1510">
                  <c:v>25.014199999999999</c:v>
                </c:pt>
                <c:pt idx="1511">
                  <c:v>25.0275</c:v>
                </c:pt>
                <c:pt idx="1512">
                  <c:v>25.040700000000001</c:v>
                </c:pt>
                <c:pt idx="1513">
                  <c:v>25.053999999999998</c:v>
                </c:pt>
                <c:pt idx="1514">
                  <c:v>25.067299999999999</c:v>
                </c:pt>
                <c:pt idx="1515">
                  <c:v>25.0806</c:v>
                </c:pt>
                <c:pt idx="1516">
                  <c:v>25.093900000000001</c:v>
                </c:pt>
                <c:pt idx="1517">
                  <c:v>25.107199999999999</c:v>
                </c:pt>
                <c:pt idx="1518">
                  <c:v>25.1204</c:v>
                </c:pt>
                <c:pt idx="1519">
                  <c:v>25.133700000000001</c:v>
                </c:pt>
                <c:pt idx="1520">
                  <c:v>25.146999999999998</c:v>
                </c:pt>
                <c:pt idx="1521">
                  <c:v>25.160299999999999</c:v>
                </c:pt>
                <c:pt idx="1522">
                  <c:v>25.1736</c:v>
                </c:pt>
                <c:pt idx="1523">
                  <c:v>25.186800000000002</c:v>
                </c:pt>
                <c:pt idx="1524">
                  <c:v>25.200099999999999</c:v>
                </c:pt>
                <c:pt idx="1525">
                  <c:v>25.2134</c:v>
                </c:pt>
                <c:pt idx="1526">
                  <c:v>25.226700000000001</c:v>
                </c:pt>
                <c:pt idx="1527">
                  <c:v>25.24</c:v>
                </c:pt>
                <c:pt idx="1528">
                  <c:v>25.2532</c:v>
                </c:pt>
                <c:pt idx="1529">
                  <c:v>25.266500000000001</c:v>
                </c:pt>
                <c:pt idx="1530">
                  <c:v>25.279800000000002</c:v>
                </c:pt>
                <c:pt idx="1531">
                  <c:v>25.293099999999999</c:v>
                </c:pt>
                <c:pt idx="1532">
                  <c:v>25.3064</c:v>
                </c:pt>
                <c:pt idx="1533">
                  <c:v>25.319600000000001</c:v>
                </c:pt>
                <c:pt idx="1534">
                  <c:v>25.332899999999999</c:v>
                </c:pt>
                <c:pt idx="1535">
                  <c:v>25.3462</c:v>
                </c:pt>
                <c:pt idx="1536">
                  <c:v>25.359500000000001</c:v>
                </c:pt>
                <c:pt idx="1537">
                  <c:v>25.372800000000002</c:v>
                </c:pt>
                <c:pt idx="1538">
                  <c:v>25.385999999999999</c:v>
                </c:pt>
                <c:pt idx="1539">
                  <c:v>25.3993</c:v>
                </c:pt>
                <c:pt idx="1540">
                  <c:v>25.412600000000001</c:v>
                </c:pt>
                <c:pt idx="1541">
                  <c:v>25.425899999999999</c:v>
                </c:pt>
                <c:pt idx="1542">
                  <c:v>25.4392</c:v>
                </c:pt>
                <c:pt idx="1543">
                  <c:v>25.452400000000001</c:v>
                </c:pt>
                <c:pt idx="1544">
                  <c:v>25.465699999999998</c:v>
                </c:pt>
                <c:pt idx="1545">
                  <c:v>25.478999999999999</c:v>
                </c:pt>
                <c:pt idx="1546">
                  <c:v>25.4923</c:v>
                </c:pt>
                <c:pt idx="1547">
                  <c:v>25.505600000000001</c:v>
                </c:pt>
                <c:pt idx="1548">
                  <c:v>25.518899999999999</c:v>
                </c:pt>
                <c:pt idx="1549">
                  <c:v>25.5321</c:v>
                </c:pt>
                <c:pt idx="1550">
                  <c:v>25.545400000000001</c:v>
                </c:pt>
                <c:pt idx="1551">
                  <c:v>25.558700000000002</c:v>
                </c:pt>
                <c:pt idx="1552">
                  <c:v>25.571999999999999</c:v>
                </c:pt>
                <c:pt idx="1553">
                  <c:v>25.5853</c:v>
                </c:pt>
                <c:pt idx="1554">
                  <c:v>25.598500000000001</c:v>
                </c:pt>
                <c:pt idx="1555">
                  <c:v>25.611799999999999</c:v>
                </c:pt>
                <c:pt idx="1556">
                  <c:v>25.6251</c:v>
                </c:pt>
                <c:pt idx="1557">
                  <c:v>25.638400000000001</c:v>
                </c:pt>
                <c:pt idx="1558">
                  <c:v>25.651700000000002</c:v>
                </c:pt>
                <c:pt idx="1559">
                  <c:v>25.664899999999999</c:v>
                </c:pt>
                <c:pt idx="1560">
                  <c:v>25.6782</c:v>
                </c:pt>
                <c:pt idx="1561">
                  <c:v>25.691500000000001</c:v>
                </c:pt>
                <c:pt idx="1562">
                  <c:v>25.704799999999999</c:v>
                </c:pt>
                <c:pt idx="1563">
                  <c:v>25.7181</c:v>
                </c:pt>
                <c:pt idx="1564">
                  <c:v>25.731300000000001</c:v>
                </c:pt>
                <c:pt idx="1565">
                  <c:v>25.744599999999998</c:v>
                </c:pt>
                <c:pt idx="1566">
                  <c:v>25.757899999999999</c:v>
                </c:pt>
                <c:pt idx="1567">
                  <c:v>25.7712</c:v>
                </c:pt>
                <c:pt idx="1568">
                  <c:v>25.784500000000001</c:v>
                </c:pt>
                <c:pt idx="1569">
                  <c:v>25.797699999999999</c:v>
                </c:pt>
                <c:pt idx="1570">
                  <c:v>25.811</c:v>
                </c:pt>
                <c:pt idx="1571">
                  <c:v>25.824300000000001</c:v>
                </c:pt>
                <c:pt idx="1572">
                  <c:v>25.837599999999998</c:v>
                </c:pt>
                <c:pt idx="1573">
                  <c:v>25.850899999999999</c:v>
                </c:pt>
                <c:pt idx="1574">
                  <c:v>25.8642</c:v>
                </c:pt>
                <c:pt idx="1575">
                  <c:v>25.877400000000002</c:v>
                </c:pt>
                <c:pt idx="1576">
                  <c:v>25.890699999999999</c:v>
                </c:pt>
                <c:pt idx="1577">
                  <c:v>25.904</c:v>
                </c:pt>
                <c:pt idx="1578">
                  <c:v>25.917300000000001</c:v>
                </c:pt>
                <c:pt idx="1579">
                  <c:v>25.930599999999998</c:v>
                </c:pt>
                <c:pt idx="1580">
                  <c:v>25.9438</c:v>
                </c:pt>
                <c:pt idx="1581">
                  <c:v>25.957100000000001</c:v>
                </c:pt>
                <c:pt idx="1582">
                  <c:v>25.970400000000001</c:v>
                </c:pt>
                <c:pt idx="1583">
                  <c:v>25.983699999999999</c:v>
                </c:pt>
                <c:pt idx="1584">
                  <c:v>25.997</c:v>
                </c:pt>
                <c:pt idx="1585">
                  <c:v>26.010200000000001</c:v>
                </c:pt>
                <c:pt idx="1586">
                  <c:v>26.023499999999999</c:v>
                </c:pt>
                <c:pt idx="1587">
                  <c:v>26.036799999999999</c:v>
                </c:pt>
                <c:pt idx="1588">
                  <c:v>26.0501</c:v>
                </c:pt>
                <c:pt idx="1589">
                  <c:v>26.063400000000001</c:v>
                </c:pt>
                <c:pt idx="1590">
                  <c:v>26.076599999999999</c:v>
                </c:pt>
                <c:pt idx="1591">
                  <c:v>26.0899</c:v>
                </c:pt>
                <c:pt idx="1592">
                  <c:v>26.103200000000001</c:v>
                </c:pt>
                <c:pt idx="1593">
                  <c:v>26.116499999999998</c:v>
                </c:pt>
                <c:pt idx="1594">
                  <c:v>26.129799999999999</c:v>
                </c:pt>
                <c:pt idx="1595">
                  <c:v>26.143000000000001</c:v>
                </c:pt>
                <c:pt idx="1596">
                  <c:v>26.156300000000002</c:v>
                </c:pt>
                <c:pt idx="1597">
                  <c:v>26.169599999999999</c:v>
                </c:pt>
                <c:pt idx="1598">
                  <c:v>26.1829</c:v>
                </c:pt>
                <c:pt idx="1599">
                  <c:v>26.196200000000001</c:v>
                </c:pt>
                <c:pt idx="1600">
                  <c:v>26.209499999999998</c:v>
                </c:pt>
                <c:pt idx="1601">
                  <c:v>26.2227</c:v>
                </c:pt>
                <c:pt idx="1602">
                  <c:v>26.236000000000001</c:v>
                </c:pt>
                <c:pt idx="1603">
                  <c:v>26.249300000000002</c:v>
                </c:pt>
                <c:pt idx="1604">
                  <c:v>26.262599999999999</c:v>
                </c:pt>
                <c:pt idx="1605">
                  <c:v>26.2759</c:v>
                </c:pt>
                <c:pt idx="1606">
                  <c:v>26.289100000000001</c:v>
                </c:pt>
                <c:pt idx="1607">
                  <c:v>26.302399999999999</c:v>
                </c:pt>
                <c:pt idx="1608">
                  <c:v>26.3157</c:v>
                </c:pt>
                <c:pt idx="1609">
                  <c:v>26.329000000000001</c:v>
                </c:pt>
                <c:pt idx="1610">
                  <c:v>26.342300000000002</c:v>
                </c:pt>
                <c:pt idx="1611">
                  <c:v>26.355499999999999</c:v>
                </c:pt>
                <c:pt idx="1612">
                  <c:v>26.3688</c:v>
                </c:pt>
                <c:pt idx="1613">
                  <c:v>26.382100000000001</c:v>
                </c:pt>
                <c:pt idx="1614">
                  <c:v>26.395399999999999</c:v>
                </c:pt>
                <c:pt idx="1615">
                  <c:v>26.4087</c:v>
                </c:pt>
                <c:pt idx="1616">
                  <c:v>26.421900000000001</c:v>
                </c:pt>
                <c:pt idx="1617">
                  <c:v>26.435199999999998</c:v>
                </c:pt>
                <c:pt idx="1618">
                  <c:v>26.448499999999999</c:v>
                </c:pt>
                <c:pt idx="1619">
                  <c:v>26.4618</c:v>
                </c:pt>
                <c:pt idx="1620">
                  <c:v>26.475100000000001</c:v>
                </c:pt>
                <c:pt idx="1621">
                  <c:v>26.488299999999999</c:v>
                </c:pt>
                <c:pt idx="1622">
                  <c:v>26.5016</c:v>
                </c:pt>
                <c:pt idx="1623">
                  <c:v>26.514900000000001</c:v>
                </c:pt>
                <c:pt idx="1624">
                  <c:v>26.528199999999998</c:v>
                </c:pt>
                <c:pt idx="1625">
                  <c:v>26.541499999999999</c:v>
                </c:pt>
                <c:pt idx="1626">
                  <c:v>26.5548</c:v>
                </c:pt>
                <c:pt idx="1627">
                  <c:v>26.568000000000001</c:v>
                </c:pt>
                <c:pt idx="1628">
                  <c:v>26.581299999999999</c:v>
                </c:pt>
                <c:pt idx="1629">
                  <c:v>26.5946</c:v>
                </c:pt>
                <c:pt idx="1630">
                  <c:v>26.607900000000001</c:v>
                </c:pt>
                <c:pt idx="1631">
                  <c:v>26.621200000000002</c:v>
                </c:pt>
                <c:pt idx="1632">
                  <c:v>26.634399999999999</c:v>
                </c:pt>
                <c:pt idx="1633">
                  <c:v>26.6477</c:v>
                </c:pt>
                <c:pt idx="1634">
                  <c:v>26.661000000000001</c:v>
                </c:pt>
                <c:pt idx="1635">
                  <c:v>26.674299999999999</c:v>
                </c:pt>
                <c:pt idx="1636">
                  <c:v>26.6876</c:v>
                </c:pt>
                <c:pt idx="1637">
                  <c:v>26.700800000000001</c:v>
                </c:pt>
                <c:pt idx="1638">
                  <c:v>26.714099999999998</c:v>
                </c:pt>
                <c:pt idx="1639">
                  <c:v>26.727399999999999</c:v>
                </c:pt>
                <c:pt idx="1640">
                  <c:v>26.7407</c:v>
                </c:pt>
                <c:pt idx="1641">
                  <c:v>26.754000000000001</c:v>
                </c:pt>
                <c:pt idx="1642">
                  <c:v>26.767199999999999</c:v>
                </c:pt>
                <c:pt idx="1643">
                  <c:v>26.7805</c:v>
                </c:pt>
                <c:pt idx="1644">
                  <c:v>26.793800000000001</c:v>
                </c:pt>
                <c:pt idx="1645">
                  <c:v>26.807099999999998</c:v>
                </c:pt>
                <c:pt idx="1646">
                  <c:v>26.820399999999999</c:v>
                </c:pt>
                <c:pt idx="1647">
                  <c:v>26.833600000000001</c:v>
                </c:pt>
                <c:pt idx="1648">
                  <c:v>26.846900000000002</c:v>
                </c:pt>
                <c:pt idx="1649">
                  <c:v>26.860199999999999</c:v>
                </c:pt>
                <c:pt idx="1650">
                  <c:v>26.8735</c:v>
                </c:pt>
                <c:pt idx="1651">
                  <c:v>26.886800000000001</c:v>
                </c:pt>
                <c:pt idx="1652">
                  <c:v>26.900099999999998</c:v>
                </c:pt>
                <c:pt idx="1654">
                  <c:v>26.9133</c:v>
                </c:pt>
                <c:pt idx="1655">
                  <c:v>26.926600000000001</c:v>
                </c:pt>
                <c:pt idx="1656">
                  <c:v>26.939900000000002</c:v>
                </c:pt>
                <c:pt idx="1657">
                  <c:v>26.953199999999999</c:v>
                </c:pt>
                <c:pt idx="1658">
                  <c:v>26.9665</c:v>
                </c:pt>
                <c:pt idx="1659">
                  <c:v>26.979700000000001</c:v>
                </c:pt>
                <c:pt idx="1660">
                  <c:v>26.992999999999999</c:v>
                </c:pt>
                <c:pt idx="1661">
                  <c:v>27.0063</c:v>
                </c:pt>
                <c:pt idx="1662">
                  <c:v>27.019600000000001</c:v>
                </c:pt>
                <c:pt idx="1663">
                  <c:v>27.032900000000001</c:v>
                </c:pt>
                <c:pt idx="1664">
                  <c:v>27.046099999999999</c:v>
                </c:pt>
                <c:pt idx="1665">
                  <c:v>27.0594</c:v>
                </c:pt>
                <c:pt idx="1666">
                  <c:v>27.072700000000001</c:v>
                </c:pt>
                <c:pt idx="1667">
                  <c:v>27.085999999999999</c:v>
                </c:pt>
                <c:pt idx="1668">
                  <c:v>27.099299999999999</c:v>
                </c:pt>
                <c:pt idx="1669">
                  <c:v>27.112500000000001</c:v>
                </c:pt>
                <c:pt idx="1670">
                  <c:v>27.125800000000002</c:v>
                </c:pt>
                <c:pt idx="1671">
                  <c:v>27.139099999999999</c:v>
                </c:pt>
                <c:pt idx="1672">
                  <c:v>27.1524</c:v>
                </c:pt>
                <c:pt idx="1673">
                  <c:v>27.165700000000001</c:v>
                </c:pt>
                <c:pt idx="1674">
                  <c:v>27.178899999999999</c:v>
                </c:pt>
                <c:pt idx="1675">
                  <c:v>27.1922</c:v>
                </c:pt>
                <c:pt idx="1676">
                  <c:v>27.205500000000001</c:v>
                </c:pt>
                <c:pt idx="1677">
                  <c:v>27.218800000000002</c:v>
                </c:pt>
                <c:pt idx="1678">
                  <c:v>27.232099999999999</c:v>
                </c:pt>
                <c:pt idx="1679">
                  <c:v>27.2454</c:v>
                </c:pt>
                <c:pt idx="1680">
                  <c:v>27.258600000000001</c:v>
                </c:pt>
                <c:pt idx="1681">
                  <c:v>27.271899999999999</c:v>
                </c:pt>
                <c:pt idx="1682">
                  <c:v>27.2852</c:v>
                </c:pt>
                <c:pt idx="1683">
                  <c:v>27.298500000000001</c:v>
                </c:pt>
                <c:pt idx="1684">
                  <c:v>27.311800000000002</c:v>
                </c:pt>
                <c:pt idx="1685">
                  <c:v>27.324999999999999</c:v>
                </c:pt>
                <c:pt idx="1686">
                  <c:v>27.3383</c:v>
                </c:pt>
                <c:pt idx="1687">
                  <c:v>27.351600000000001</c:v>
                </c:pt>
                <c:pt idx="1688">
                  <c:v>27.364899999999999</c:v>
                </c:pt>
                <c:pt idx="1689">
                  <c:v>27.3782</c:v>
                </c:pt>
                <c:pt idx="1690">
                  <c:v>27.391400000000001</c:v>
                </c:pt>
                <c:pt idx="1691">
                  <c:v>27.404699999999998</c:v>
                </c:pt>
                <c:pt idx="1692">
                  <c:v>27.417999999999999</c:v>
                </c:pt>
                <c:pt idx="1693">
                  <c:v>27.4313</c:v>
                </c:pt>
                <c:pt idx="1694">
                  <c:v>27.444600000000001</c:v>
                </c:pt>
                <c:pt idx="1695">
                  <c:v>27.457799999999999</c:v>
                </c:pt>
                <c:pt idx="1696">
                  <c:v>27.4711</c:v>
                </c:pt>
                <c:pt idx="1697">
                  <c:v>27.484400000000001</c:v>
                </c:pt>
                <c:pt idx="1698">
                  <c:v>27.497699999999998</c:v>
                </c:pt>
                <c:pt idx="1699">
                  <c:v>27.510999999999999</c:v>
                </c:pt>
                <c:pt idx="1700">
                  <c:v>27.5242</c:v>
                </c:pt>
                <c:pt idx="1701">
                  <c:v>27.537500000000001</c:v>
                </c:pt>
                <c:pt idx="1702">
                  <c:v>27.550799999999999</c:v>
                </c:pt>
                <c:pt idx="1703">
                  <c:v>27.5641</c:v>
                </c:pt>
                <c:pt idx="1704">
                  <c:v>27.577400000000001</c:v>
                </c:pt>
                <c:pt idx="1705">
                  <c:v>27.590599999999998</c:v>
                </c:pt>
                <c:pt idx="1706">
                  <c:v>27.603899999999999</c:v>
                </c:pt>
                <c:pt idx="1707">
                  <c:v>27.6172</c:v>
                </c:pt>
                <c:pt idx="1708">
                  <c:v>27.630500000000001</c:v>
                </c:pt>
                <c:pt idx="1709">
                  <c:v>27.643799999999999</c:v>
                </c:pt>
                <c:pt idx="1710">
                  <c:v>27.6571</c:v>
                </c:pt>
                <c:pt idx="1711">
                  <c:v>27.670300000000001</c:v>
                </c:pt>
                <c:pt idx="1712">
                  <c:v>27.683599999999998</c:v>
                </c:pt>
                <c:pt idx="1713">
                  <c:v>27.696899999999999</c:v>
                </c:pt>
                <c:pt idx="1714">
                  <c:v>27.7102</c:v>
                </c:pt>
                <c:pt idx="1715">
                  <c:v>27.723500000000001</c:v>
                </c:pt>
                <c:pt idx="1716">
                  <c:v>27.736699999999999</c:v>
                </c:pt>
                <c:pt idx="1717">
                  <c:v>27.75</c:v>
                </c:pt>
                <c:pt idx="1718">
                  <c:v>27.763300000000001</c:v>
                </c:pt>
                <c:pt idx="1719">
                  <c:v>27.776599999999998</c:v>
                </c:pt>
                <c:pt idx="1720">
                  <c:v>27.789899999999999</c:v>
                </c:pt>
                <c:pt idx="1721">
                  <c:v>27.803100000000001</c:v>
                </c:pt>
                <c:pt idx="1722">
                  <c:v>27.816400000000002</c:v>
                </c:pt>
                <c:pt idx="1723">
                  <c:v>27.829699999999999</c:v>
                </c:pt>
                <c:pt idx="1724">
                  <c:v>27.843</c:v>
                </c:pt>
                <c:pt idx="1725">
                  <c:v>27.856300000000001</c:v>
                </c:pt>
                <c:pt idx="1726">
                  <c:v>27.869499999999999</c:v>
                </c:pt>
                <c:pt idx="1727">
                  <c:v>27.8828</c:v>
                </c:pt>
                <c:pt idx="1728">
                  <c:v>27.896100000000001</c:v>
                </c:pt>
                <c:pt idx="1729">
                  <c:v>27.909400000000002</c:v>
                </c:pt>
                <c:pt idx="1730">
                  <c:v>27.922699999999999</c:v>
                </c:pt>
                <c:pt idx="1731">
                  <c:v>27.9359</c:v>
                </c:pt>
                <c:pt idx="1732">
                  <c:v>27.949200000000001</c:v>
                </c:pt>
                <c:pt idx="1733">
                  <c:v>27.962499999999999</c:v>
                </c:pt>
                <c:pt idx="1734">
                  <c:v>27.9758</c:v>
                </c:pt>
                <c:pt idx="1735">
                  <c:v>27.989100000000001</c:v>
                </c:pt>
                <c:pt idx="1736">
                  <c:v>28.002400000000002</c:v>
                </c:pt>
                <c:pt idx="1737">
                  <c:v>28.015599999999999</c:v>
                </c:pt>
                <c:pt idx="1738">
                  <c:v>28.0289</c:v>
                </c:pt>
                <c:pt idx="1739">
                  <c:v>28.042200000000001</c:v>
                </c:pt>
                <c:pt idx="1740">
                  <c:v>28.055499999999999</c:v>
                </c:pt>
                <c:pt idx="1741">
                  <c:v>28.0688</c:v>
                </c:pt>
                <c:pt idx="1742">
                  <c:v>28.082000000000001</c:v>
                </c:pt>
                <c:pt idx="1743">
                  <c:v>28.095300000000002</c:v>
                </c:pt>
                <c:pt idx="1744">
                  <c:v>28.108599999999999</c:v>
                </c:pt>
                <c:pt idx="1745">
                  <c:v>28.1219</c:v>
                </c:pt>
                <c:pt idx="1746">
                  <c:v>28.135200000000001</c:v>
                </c:pt>
                <c:pt idx="1747">
                  <c:v>28.148399999999999</c:v>
                </c:pt>
                <c:pt idx="1748">
                  <c:v>28.1617</c:v>
                </c:pt>
                <c:pt idx="1749">
                  <c:v>28.175000000000001</c:v>
                </c:pt>
                <c:pt idx="1750">
                  <c:v>28.188300000000002</c:v>
                </c:pt>
                <c:pt idx="1751">
                  <c:v>28.201599999999999</c:v>
                </c:pt>
                <c:pt idx="1752">
                  <c:v>28.2148</c:v>
                </c:pt>
                <c:pt idx="1753">
                  <c:v>28.228100000000001</c:v>
                </c:pt>
                <c:pt idx="1754">
                  <c:v>28.241399999999999</c:v>
                </c:pt>
                <c:pt idx="1755">
                  <c:v>28.2547</c:v>
                </c:pt>
                <c:pt idx="1756">
                  <c:v>28.268000000000001</c:v>
                </c:pt>
                <c:pt idx="1757">
                  <c:v>28.281199999999998</c:v>
                </c:pt>
                <c:pt idx="1758">
                  <c:v>28.294499999999999</c:v>
                </c:pt>
                <c:pt idx="1759">
                  <c:v>28.3078</c:v>
                </c:pt>
                <c:pt idx="1760">
                  <c:v>28.321100000000001</c:v>
                </c:pt>
                <c:pt idx="1761">
                  <c:v>28.334399999999999</c:v>
                </c:pt>
                <c:pt idx="1762">
                  <c:v>28.3477</c:v>
                </c:pt>
                <c:pt idx="1763">
                  <c:v>28.360900000000001</c:v>
                </c:pt>
                <c:pt idx="1764">
                  <c:v>28.374199999999998</c:v>
                </c:pt>
                <c:pt idx="1765">
                  <c:v>28.387499999999999</c:v>
                </c:pt>
                <c:pt idx="1766">
                  <c:v>28.4008</c:v>
                </c:pt>
                <c:pt idx="1767">
                  <c:v>28.414100000000001</c:v>
                </c:pt>
                <c:pt idx="1768">
                  <c:v>28.427299999999999</c:v>
                </c:pt>
                <c:pt idx="1769">
                  <c:v>28.4406</c:v>
                </c:pt>
                <c:pt idx="1770">
                  <c:v>28.453900000000001</c:v>
                </c:pt>
                <c:pt idx="1771">
                  <c:v>28.467199999999998</c:v>
                </c:pt>
                <c:pt idx="1772">
                  <c:v>28.480499999999999</c:v>
                </c:pt>
                <c:pt idx="1773">
                  <c:v>28.4937</c:v>
                </c:pt>
                <c:pt idx="1774">
                  <c:v>28.507000000000001</c:v>
                </c:pt>
                <c:pt idx="1775">
                  <c:v>28.520299999999999</c:v>
                </c:pt>
                <c:pt idx="1776">
                  <c:v>28.5336</c:v>
                </c:pt>
                <c:pt idx="1777">
                  <c:v>28.546900000000001</c:v>
                </c:pt>
                <c:pt idx="1778">
                  <c:v>28.560099999999998</c:v>
                </c:pt>
                <c:pt idx="1779">
                  <c:v>28.573399999999999</c:v>
                </c:pt>
                <c:pt idx="1780">
                  <c:v>28.5867</c:v>
                </c:pt>
                <c:pt idx="1781">
                  <c:v>28.6</c:v>
                </c:pt>
                <c:pt idx="1782">
                  <c:v>28.613299999999999</c:v>
                </c:pt>
                <c:pt idx="1783">
                  <c:v>28.6265</c:v>
                </c:pt>
                <c:pt idx="1784">
                  <c:v>28.639800000000001</c:v>
                </c:pt>
                <c:pt idx="1785">
                  <c:v>28.653099999999998</c:v>
                </c:pt>
                <c:pt idx="1786">
                  <c:v>28.666399999999999</c:v>
                </c:pt>
                <c:pt idx="1787">
                  <c:v>28.6797</c:v>
                </c:pt>
                <c:pt idx="1788">
                  <c:v>28.693000000000001</c:v>
                </c:pt>
                <c:pt idx="1789">
                  <c:v>28.706199999999999</c:v>
                </c:pt>
                <c:pt idx="1790">
                  <c:v>28.7195</c:v>
                </c:pt>
                <c:pt idx="1791">
                  <c:v>28.732800000000001</c:v>
                </c:pt>
                <c:pt idx="1792">
                  <c:v>28.746099999999998</c:v>
                </c:pt>
                <c:pt idx="1793">
                  <c:v>28.759399999999999</c:v>
                </c:pt>
                <c:pt idx="1794">
                  <c:v>28.772600000000001</c:v>
                </c:pt>
                <c:pt idx="1795">
                  <c:v>28.785900000000002</c:v>
                </c:pt>
                <c:pt idx="1796">
                  <c:v>28.799199999999999</c:v>
                </c:pt>
                <c:pt idx="1797">
                  <c:v>28.8125</c:v>
                </c:pt>
                <c:pt idx="1798">
                  <c:v>28.825800000000001</c:v>
                </c:pt>
                <c:pt idx="1799">
                  <c:v>28.838999999999999</c:v>
                </c:pt>
                <c:pt idx="1800">
                  <c:v>28.8523</c:v>
                </c:pt>
                <c:pt idx="1801">
                  <c:v>28.865600000000001</c:v>
                </c:pt>
                <c:pt idx="1802">
                  <c:v>28.878900000000002</c:v>
                </c:pt>
                <c:pt idx="1803">
                  <c:v>28.892199999999999</c:v>
                </c:pt>
                <c:pt idx="1804">
                  <c:v>28.9054</c:v>
                </c:pt>
                <c:pt idx="1805">
                  <c:v>28.918700000000001</c:v>
                </c:pt>
                <c:pt idx="1806">
                  <c:v>28.931999999999999</c:v>
                </c:pt>
                <c:pt idx="1807">
                  <c:v>28.9453</c:v>
                </c:pt>
                <c:pt idx="1808">
                  <c:v>28.958600000000001</c:v>
                </c:pt>
                <c:pt idx="1809">
                  <c:v>28.971800000000002</c:v>
                </c:pt>
                <c:pt idx="1810">
                  <c:v>28.985099999999999</c:v>
                </c:pt>
                <c:pt idx="1811">
                  <c:v>28.9984</c:v>
                </c:pt>
                <c:pt idx="1812">
                  <c:v>29.011700000000001</c:v>
                </c:pt>
                <c:pt idx="1813">
                  <c:v>29.024999999999999</c:v>
                </c:pt>
                <c:pt idx="1814">
                  <c:v>29.0383</c:v>
                </c:pt>
                <c:pt idx="1815">
                  <c:v>29.051500000000001</c:v>
                </c:pt>
                <c:pt idx="1816">
                  <c:v>29.064800000000002</c:v>
                </c:pt>
                <c:pt idx="1817">
                  <c:v>29.078099999999999</c:v>
                </c:pt>
                <c:pt idx="1818">
                  <c:v>29.0914</c:v>
                </c:pt>
                <c:pt idx="1819">
                  <c:v>29.104700000000001</c:v>
                </c:pt>
                <c:pt idx="1820">
                  <c:v>29.117899999999999</c:v>
                </c:pt>
                <c:pt idx="1821">
                  <c:v>29.1312</c:v>
                </c:pt>
                <c:pt idx="1822">
                  <c:v>29.144500000000001</c:v>
                </c:pt>
                <c:pt idx="1823">
                  <c:v>29.157800000000002</c:v>
                </c:pt>
                <c:pt idx="1824">
                  <c:v>29.171099999999999</c:v>
                </c:pt>
                <c:pt idx="1825">
                  <c:v>29.1843</c:v>
                </c:pt>
                <c:pt idx="1826">
                  <c:v>29.197600000000001</c:v>
                </c:pt>
                <c:pt idx="1827">
                  <c:v>29.210899999999999</c:v>
                </c:pt>
                <c:pt idx="1828">
                  <c:v>29.2242</c:v>
                </c:pt>
                <c:pt idx="1829">
                  <c:v>29.237500000000001</c:v>
                </c:pt>
                <c:pt idx="1830">
                  <c:v>29.250699999999998</c:v>
                </c:pt>
                <c:pt idx="1831">
                  <c:v>29.263999999999999</c:v>
                </c:pt>
                <c:pt idx="1832">
                  <c:v>29.2773</c:v>
                </c:pt>
                <c:pt idx="1833">
                  <c:v>29.290600000000001</c:v>
                </c:pt>
                <c:pt idx="1834">
                  <c:v>29.303899999999999</c:v>
                </c:pt>
                <c:pt idx="1835">
                  <c:v>29.3171</c:v>
                </c:pt>
                <c:pt idx="1836">
                  <c:v>29.330400000000001</c:v>
                </c:pt>
                <c:pt idx="1837">
                  <c:v>29.343699999999998</c:v>
                </c:pt>
                <c:pt idx="1838">
                  <c:v>29.356999999999999</c:v>
                </c:pt>
                <c:pt idx="1839">
                  <c:v>29.3703</c:v>
                </c:pt>
                <c:pt idx="1840">
                  <c:v>29.383600000000001</c:v>
                </c:pt>
                <c:pt idx="1841">
                  <c:v>29.396799999999999</c:v>
                </c:pt>
                <c:pt idx="1842">
                  <c:v>29.4101</c:v>
                </c:pt>
                <c:pt idx="1843">
                  <c:v>29.423400000000001</c:v>
                </c:pt>
                <c:pt idx="1844">
                  <c:v>29.436699999999998</c:v>
                </c:pt>
                <c:pt idx="1845">
                  <c:v>29.45</c:v>
                </c:pt>
                <c:pt idx="1846">
                  <c:v>29.463200000000001</c:v>
                </c:pt>
                <c:pt idx="1847">
                  <c:v>29.476500000000001</c:v>
                </c:pt>
                <c:pt idx="1848">
                  <c:v>29.489799999999999</c:v>
                </c:pt>
                <c:pt idx="1849">
                  <c:v>29.5031</c:v>
                </c:pt>
                <c:pt idx="1850">
                  <c:v>29.516400000000001</c:v>
                </c:pt>
                <c:pt idx="1851">
                  <c:v>29.529599999999999</c:v>
                </c:pt>
                <c:pt idx="1852">
                  <c:v>29.542899999999999</c:v>
                </c:pt>
                <c:pt idx="1853">
                  <c:v>29.5562</c:v>
                </c:pt>
                <c:pt idx="1854">
                  <c:v>29.569500000000001</c:v>
                </c:pt>
                <c:pt idx="1855">
                  <c:v>29.582799999999999</c:v>
                </c:pt>
                <c:pt idx="1856">
                  <c:v>29.596</c:v>
                </c:pt>
                <c:pt idx="1857">
                  <c:v>29.609300000000001</c:v>
                </c:pt>
                <c:pt idx="1858">
                  <c:v>29.622599999999998</c:v>
                </c:pt>
                <c:pt idx="1859">
                  <c:v>29.635899999999999</c:v>
                </c:pt>
                <c:pt idx="1860">
                  <c:v>29.6492</c:v>
                </c:pt>
                <c:pt idx="1861">
                  <c:v>29.662400000000002</c:v>
                </c:pt>
                <c:pt idx="1862">
                  <c:v>29.675699999999999</c:v>
                </c:pt>
                <c:pt idx="1863">
                  <c:v>29.689</c:v>
                </c:pt>
                <c:pt idx="1864">
                  <c:v>29.702300000000001</c:v>
                </c:pt>
                <c:pt idx="1865">
                  <c:v>29.715599999999998</c:v>
                </c:pt>
                <c:pt idx="1866">
                  <c:v>29.728899999999999</c:v>
                </c:pt>
                <c:pt idx="1867">
                  <c:v>29.742100000000001</c:v>
                </c:pt>
                <c:pt idx="1868">
                  <c:v>29.755400000000002</c:v>
                </c:pt>
                <c:pt idx="1869">
                  <c:v>29.768699999999999</c:v>
                </c:pt>
                <c:pt idx="1870">
                  <c:v>29.782</c:v>
                </c:pt>
                <c:pt idx="1871">
                  <c:v>29.795300000000001</c:v>
                </c:pt>
                <c:pt idx="1872">
                  <c:v>29.808499999999999</c:v>
                </c:pt>
                <c:pt idx="1873">
                  <c:v>29.8218</c:v>
                </c:pt>
                <c:pt idx="1874">
                  <c:v>29.835100000000001</c:v>
                </c:pt>
                <c:pt idx="1875">
                  <c:v>29.848400000000002</c:v>
                </c:pt>
                <c:pt idx="1876">
                  <c:v>29.861699999999999</c:v>
                </c:pt>
                <c:pt idx="1877">
                  <c:v>29.8749</c:v>
                </c:pt>
                <c:pt idx="1878">
                  <c:v>29.888200000000001</c:v>
                </c:pt>
                <c:pt idx="1879">
                  <c:v>29.901499999999999</c:v>
                </c:pt>
                <c:pt idx="1880">
                  <c:v>29.9148</c:v>
                </c:pt>
                <c:pt idx="1881">
                  <c:v>29.928100000000001</c:v>
                </c:pt>
                <c:pt idx="1882">
                  <c:v>29.941299999999998</c:v>
                </c:pt>
                <c:pt idx="1883">
                  <c:v>29.954599999999999</c:v>
                </c:pt>
                <c:pt idx="1884">
                  <c:v>29.9679</c:v>
                </c:pt>
                <c:pt idx="1885">
                  <c:v>29.981200000000001</c:v>
                </c:pt>
                <c:pt idx="1886">
                  <c:v>29.994499999999999</c:v>
                </c:pt>
                <c:pt idx="1887">
                  <c:v>30.0077</c:v>
                </c:pt>
                <c:pt idx="1888">
                  <c:v>30.021000000000001</c:v>
                </c:pt>
                <c:pt idx="1889">
                  <c:v>30.034300000000002</c:v>
                </c:pt>
                <c:pt idx="1890">
                  <c:v>30.047599999999999</c:v>
                </c:pt>
                <c:pt idx="1891">
                  <c:v>30.0609</c:v>
                </c:pt>
                <c:pt idx="1892">
                  <c:v>30.074100000000001</c:v>
                </c:pt>
                <c:pt idx="1893">
                  <c:v>30.087399999999999</c:v>
                </c:pt>
                <c:pt idx="1894">
                  <c:v>30.1007</c:v>
                </c:pt>
                <c:pt idx="1895">
                  <c:v>30.114000000000001</c:v>
                </c:pt>
                <c:pt idx="1896">
                  <c:v>30.127300000000002</c:v>
                </c:pt>
                <c:pt idx="1897">
                  <c:v>30.140599999999999</c:v>
                </c:pt>
                <c:pt idx="1898">
                  <c:v>30.1538</c:v>
                </c:pt>
                <c:pt idx="1899">
                  <c:v>30.167100000000001</c:v>
                </c:pt>
                <c:pt idx="1900">
                  <c:v>30.180399999999999</c:v>
                </c:pt>
                <c:pt idx="1901">
                  <c:v>30.1937</c:v>
                </c:pt>
                <c:pt idx="1902">
                  <c:v>30.207000000000001</c:v>
                </c:pt>
                <c:pt idx="1903">
                  <c:v>30.220199999999998</c:v>
                </c:pt>
                <c:pt idx="1904">
                  <c:v>30.233499999999999</c:v>
                </c:pt>
                <c:pt idx="1905">
                  <c:v>30.2468</c:v>
                </c:pt>
                <c:pt idx="1906">
                  <c:v>30.260100000000001</c:v>
                </c:pt>
                <c:pt idx="1907">
                  <c:v>30.273399999999999</c:v>
                </c:pt>
                <c:pt idx="1908">
                  <c:v>30.2866</c:v>
                </c:pt>
                <c:pt idx="1909">
                  <c:v>30.299900000000001</c:v>
                </c:pt>
                <c:pt idx="1910">
                  <c:v>30.313199999999998</c:v>
                </c:pt>
                <c:pt idx="1911">
                  <c:v>30.326499999999999</c:v>
                </c:pt>
                <c:pt idx="1912">
                  <c:v>30.3398</c:v>
                </c:pt>
                <c:pt idx="1913">
                  <c:v>30.353000000000002</c:v>
                </c:pt>
                <c:pt idx="1914">
                  <c:v>30.366299999999999</c:v>
                </c:pt>
                <c:pt idx="1915">
                  <c:v>30.3796</c:v>
                </c:pt>
                <c:pt idx="1916">
                  <c:v>30.392900000000001</c:v>
                </c:pt>
                <c:pt idx="1917">
                  <c:v>30.406199999999998</c:v>
                </c:pt>
                <c:pt idx="1918">
                  <c:v>30.4194</c:v>
                </c:pt>
                <c:pt idx="1919">
                  <c:v>30.432700000000001</c:v>
                </c:pt>
                <c:pt idx="1920">
                  <c:v>30.446000000000002</c:v>
                </c:pt>
                <c:pt idx="1921">
                  <c:v>30.459299999999999</c:v>
                </c:pt>
                <c:pt idx="1922">
                  <c:v>30.4726</c:v>
                </c:pt>
                <c:pt idx="1923">
                  <c:v>30.485900000000001</c:v>
                </c:pt>
                <c:pt idx="1924">
                  <c:v>30.499099999999999</c:v>
                </c:pt>
                <c:pt idx="1925">
                  <c:v>30.5124</c:v>
                </c:pt>
                <c:pt idx="1926">
                  <c:v>30.525700000000001</c:v>
                </c:pt>
                <c:pt idx="1927">
                  <c:v>30.539000000000001</c:v>
                </c:pt>
                <c:pt idx="1928">
                  <c:v>30.552299999999999</c:v>
                </c:pt>
                <c:pt idx="1929">
                  <c:v>30.5655</c:v>
                </c:pt>
                <c:pt idx="1930">
                  <c:v>30.578800000000001</c:v>
                </c:pt>
                <c:pt idx="1931">
                  <c:v>30.592099999999999</c:v>
                </c:pt>
                <c:pt idx="1932">
                  <c:v>30.605399999999999</c:v>
                </c:pt>
                <c:pt idx="1933">
                  <c:v>30.6187</c:v>
                </c:pt>
                <c:pt idx="1934">
                  <c:v>30.631900000000002</c:v>
                </c:pt>
                <c:pt idx="1935">
                  <c:v>30.645199999999999</c:v>
                </c:pt>
                <c:pt idx="1936">
                  <c:v>30.6585</c:v>
                </c:pt>
                <c:pt idx="1937">
                  <c:v>30.671800000000001</c:v>
                </c:pt>
                <c:pt idx="1938">
                  <c:v>30.685099999999998</c:v>
                </c:pt>
                <c:pt idx="1939">
                  <c:v>30.6983</c:v>
                </c:pt>
                <c:pt idx="1940">
                  <c:v>30.711600000000001</c:v>
                </c:pt>
                <c:pt idx="1941">
                  <c:v>30.724900000000002</c:v>
                </c:pt>
                <c:pt idx="1942">
                  <c:v>30.738199999999999</c:v>
                </c:pt>
                <c:pt idx="1943">
                  <c:v>30.7515</c:v>
                </c:pt>
                <c:pt idx="1944">
                  <c:v>30.764700000000001</c:v>
                </c:pt>
                <c:pt idx="1945">
                  <c:v>30.777999999999999</c:v>
                </c:pt>
                <c:pt idx="1946">
                  <c:v>30.7913</c:v>
                </c:pt>
                <c:pt idx="1947">
                  <c:v>30.804600000000001</c:v>
                </c:pt>
                <c:pt idx="1948">
                  <c:v>30.817900000000002</c:v>
                </c:pt>
                <c:pt idx="1949">
                  <c:v>30.831199999999999</c:v>
                </c:pt>
                <c:pt idx="1950">
                  <c:v>30.8444</c:v>
                </c:pt>
                <c:pt idx="1951">
                  <c:v>30.857700000000001</c:v>
                </c:pt>
                <c:pt idx="1952">
                  <c:v>30.870999999999999</c:v>
                </c:pt>
                <c:pt idx="1953">
                  <c:v>30.8843</c:v>
                </c:pt>
                <c:pt idx="1954">
                  <c:v>30.897600000000001</c:v>
                </c:pt>
                <c:pt idx="1955">
                  <c:v>30.910799999999998</c:v>
                </c:pt>
                <c:pt idx="1956">
                  <c:v>30.924099999999999</c:v>
                </c:pt>
                <c:pt idx="1957">
                  <c:v>30.9374</c:v>
                </c:pt>
                <c:pt idx="1958">
                  <c:v>30.950700000000001</c:v>
                </c:pt>
                <c:pt idx="1959">
                  <c:v>30.963999999999999</c:v>
                </c:pt>
                <c:pt idx="1960">
                  <c:v>30.9772</c:v>
                </c:pt>
                <c:pt idx="1961">
                  <c:v>30.990500000000001</c:v>
                </c:pt>
                <c:pt idx="1962">
                  <c:v>31.003799999999998</c:v>
                </c:pt>
                <c:pt idx="1963">
                  <c:v>31.017099999999999</c:v>
                </c:pt>
                <c:pt idx="1964">
                  <c:v>31.0304</c:v>
                </c:pt>
                <c:pt idx="1965">
                  <c:v>31.043600000000001</c:v>
                </c:pt>
                <c:pt idx="1966">
                  <c:v>31.056899999999999</c:v>
                </c:pt>
                <c:pt idx="1967">
                  <c:v>31.0702</c:v>
                </c:pt>
                <c:pt idx="1968">
                  <c:v>31.083500000000001</c:v>
                </c:pt>
                <c:pt idx="1969">
                  <c:v>31.096800000000002</c:v>
                </c:pt>
                <c:pt idx="1970">
                  <c:v>31.11</c:v>
                </c:pt>
                <c:pt idx="1971">
                  <c:v>31.1233</c:v>
                </c:pt>
                <c:pt idx="1972">
                  <c:v>31.136600000000001</c:v>
                </c:pt>
                <c:pt idx="1973">
                  <c:v>31.149899999999999</c:v>
                </c:pt>
                <c:pt idx="1974">
                  <c:v>31.1632</c:v>
                </c:pt>
                <c:pt idx="1975">
                  <c:v>31.176500000000001</c:v>
                </c:pt>
                <c:pt idx="1976">
                  <c:v>31.189699999999998</c:v>
                </c:pt>
                <c:pt idx="1977">
                  <c:v>31.202999999999999</c:v>
                </c:pt>
                <c:pt idx="1978">
                  <c:v>31.2163</c:v>
                </c:pt>
                <c:pt idx="1979">
                  <c:v>31.229600000000001</c:v>
                </c:pt>
                <c:pt idx="1980">
                  <c:v>31.242899999999999</c:v>
                </c:pt>
                <c:pt idx="1981">
                  <c:v>31.2561</c:v>
                </c:pt>
                <c:pt idx="1982">
                  <c:v>31.269400000000001</c:v>
                </c:pt>
                <c:pt idx="1983">
                  <c:v>31.282699999999998</c:v>
                </c:pt>
                <c:pt idx="1984">
                  <c:v>31.295999999999999</c:v>
                </c:pt>
                <c:pt idx="1985">
                  <c:v>31.3093</c:v>
                </c:pt>
                <c:pt idx="1986">
                  <c:v>31.322500000000002</c:v>
                </c:pt>
                <c:pt idx="1987">
                  <c:v>31.335799999999999</c:v>
                </c:pt>
                <c:pt idx="1988">
                  <c:v>31.3491</c:v>
                </c:pt>
                <c:pt idx="1989">
                  <c:v>31.362400000000001</c:v>
                </c:pt>
                <c:pt idx="1990">
                  <c:v>31.375699999999998</c:v>
                </c:pt>
                <c:pt idx="1991">
                  <c:v>31.3889</c:v>
                </c:pt>
                <c:pt idx="1992">
                  <c:v>31.402200000000001</c:v>
                </c:pt>
                <c:pt idx="1993">
                  <c:v>31.415500000000002</c:v>
                </c:pt>
                <c:pt idx="1994">
                  <c:v>31.428799999999999</c:v>
                </c:pt>
                <c:pt idx="1995">
                  <c:v>31.4421</c:v>
                </c:pt>
                <c:pt idx="1996">
                  <c:v>31.455300000000001</c:v>
                </c:pt>
                <c:pt idx="1997">
                  <c:v>31.468599999999999</c:v>
                </c:pt>
                <c:pt idx="1998">
                  <c:v>31.4819</c:v>
                </c:pt>
                <c:pt idx="1999">
                  <c:v>31.495200000000001</c:v>
                </c:pt>
                <c:pt idx="2000">
                  <c:v>31.508500000000002</c:v>
                </c:pt>
                <c:pt idx="2001">
                  <c:v>31.521799999999999</c:v>
                </c:pt>
                <c:pt idx="2002">
                  <c:v>31.535</c:v>
                </c:pt>
                <c:pt idx="2003">
                  <c:v>31.548300000000001</c:v>
                </c:pt>
                <c:pt idx="2004">
                  <c:v>31.561599999999999</c:v>
                </c:pt>
                <c:pt idx="2005">
                  <c:v>31.5749</c:v>
                </c:pt>
                <c:pt idx="2006">
                  <c:v>31.588200000000001</c:v>
                </c:pt>
                <c:pt idx="2007">
                  <c:v>31.601400000000002</c:v>
                </c:pt>
                <c:pt idx="2008">
                  <c:v>31.614699999999999</c:v>
                </c:pt>
                <c:pt idx="2009">
                  <c:v>31.628</c:v>
                </c:pt>
                <c:pt idx="2010">
                  <c:v>31.641300000000001</c:v>
                </c:pt>
                <c:pt idx="2011">
                  <c:v>31.654599999999999</c:v>
                </c:pt>
                <c:pt idx="2012">
                  <c:v>31.6678</c:v>
                </c:pt>
                <c:pt idx="2013">
                  <c:v>31.681100000000001</c:v>
                </c:pt>
                <c:pt idx="2014">
                  <c:v>31.694400000000002</c:v>
                </c:pt>
                <c:pt idx="2015">
                  <c:v>31.707699999999999</c:v>
                </c:pt>
                <c:pt idx="2016">
                  <c:v>31.721</c:v>
                </c:pt>
                <c:pt idx="2017">
                  <c:v>31.734200000000001</c:v>
                </c:pt>
                <c:pt idx="2018">
                  <c:v>31.747499999999999</c:v>
                </c:pt>
                <c:pt idx="2019">
                  <c:v>31.7608</c:v>
                </c:pt>
                <c:pt idx="2020">
                  <c:v>31.774100000000001</c:v>
                </c:pt>
                <c:pt idx="2021">
                  <c:v>31.787400000000002</c:v>
                </c:pt>
                <c:pt idx="2022">
                  <c:v>31.800599999999999</c:v>
                </c:pt>
                <c:pt idx="2023">
                  <c:v>31.8139</c:v>
                </c:pt>
                <c:pt idx="2024">
                  <c:v>31.827200000000001</c:v>
                </c:pt>
                <c:pt idx="2025">
                  <c:v>31.840499999999999</c:v>
                </c:pt>
                <c:pt idx="2026">
                  <c:v>31.8538</c:v>
                </c:pt>
                <c:pt idx="2027">
                  <c:v>31.867100000000001</c:v>
                </c:pt>
                <c:pt idx="2028">
                  <c:v>31.880299999999998</c:v>
                </c:pt>
                <c:pt idx="2029">
                  <c:v>31.893599999999999</c:v>
                </c:pt>
                <c:pt idx="2030">
                  <c:v>31.9069</c:v>
                </c:pt>
                <c:pt idx="2031">
                  <c:v>31.920200000000001</c:v>
                </c:pt>
                <c:pt idx="2032">
                  <c:v>31.933499999999999</c:v>
                </c:pt>
                <c:pt idx="2033">
                  <c:v>31.9467</c:v>
                </c:pt>
                <c:pt idx="2034">
                  <c:v>31.96</c:v>
                </c:pt>
                <c:pt idx="2035">
                  <c:v>31.973299999999998</c:v>
                </c:pt>
                <c:pt idx="2036">
                  <c:v>31.986599999999999</c:v>
                </c:pt>
                <c:pt idx="2037">
                  <c:v>31.9999</c:v>
                </c:pt>
                <c:pt idx="2038">
                  <c:v>32.013100000000001</c:v>
                </c:pt>
                <c:pt idx="2039">
                  <c:v>32.026400000000002</c:v>
                </c:pt>
                <c:pt idx="2040">
                  <c:v>32.039700000000003</c:v>
                </c:pt>
                <c:pt idx="2041">
                  <c:v>32.052999999999997</c:v>
                </c:pt>
                <c:pt idx="2042">
                  <c:v>32.066299999999998</c:v>
                </c:pt>
                <c:pt idx="2043">
                  <c:v>32.079500000000003</c:v>
                </c:pt>
                <c:pt idx="2044">
                  <c:v>32.092799999999997</c:v>
                </c:pt>
                <c:pt idx="2045">
                  <c:v>32.106099999999998</c:v>
                </c:pt>
                <c:pt idx="2046">
                  <c:v>32.119399999999999</c:v>
                </c:pt>
                <c:pt idx="2047">
                  <c:v>32.1327</c:v>
                </c:pt>
                <c:pt idx="2048">
                  <c:v>32.145899999999997</c:v>
                </c:pt>
                <c:pt idx="2049">
                  <c:v>32.159199999999998</c:v>
                </c:pt>
                <c:pt idx="2050">
                  <c:v>32.172499999999999</c:v>
                </c:pt>
                <c:pt idx="2051">
                  <c:v>32.1858</c:v>
                </c:pt>
                <c:pt idx="2052">
                  <c:v>32.199100000000001</c:v>
                </c:pt>
                <c:pt idx="2053">
                  <c:v>32.212299999999999</c:v>
                </c:pt>
                <c:pt idx="2054">
                  <c:v>32.2256</c:v>
                </c:pt>
                <c:pt idx="2055">
                  <c:v>32.238900000000001</c:v>
                </c:pt>
                <c:pt idx="2056">
                  <c:v>32.252200000000002</c:v>
                </c:pt>
                <c:pt idx="2057">
                  <c:v>32.265500000000003</c:v>
                </c:pt>
                <c:pt idx="2058">
                  <c:v>32.278799999999997</c:v>
                </c:pt>
                <c:pt idx="2059">
                  <c:v>32.292000000000002</c:v>
                </c:pt>
                <c:pt idx="2060">
                  <c:v>32.305300000000003</c:v>
                </c:pt>
                <c:pt idx="2061">
                  <c:v>32.318600000000004</c:v>
                </c:pt>
                <c:pt idx="2062">
                  <c:v>32.331899999999997</c:v>
                </c:pt>
                <c:pt idx="2063">
                  <c:v>32.345199999999998</c:v>
                </c:pt>
                <c:pt idx="2064">
                  <c:v>32.358400000000003</c:v>
                </c:pt>
                <c:pt idx="2065">
                  <c:v>32.371699999999997</c:v>
                </c:pt>
                <c:pt idx="2066">
                  <c:v>32.384999999999998</c:v>
                </c:pt>
                <c:pt idx="2067">
                  <c:v>32.398299999999999</c:v>
                </c:pt>
                <c:pt idx="2068">
                  <c:v>32.4116</c:v>
                </c:pt>
                <c:pt idx="2069">
                  <c:v>32.424799999999998</c:v>
                </c:pt>
                <c:pt idx="2070">
                  <c:v>32.438099999999999</c:v>
                </c:pt>
                <c:pt idx="2071">
                  <c:v>32.4514</c:v>
                </c:pt>
                <c:pt idx="2072">
                  <c:v>32.464700000000001</c:v>
                </c:pt>
                <c:pt idx="2073">
                  <c:v>32.478000000000002</c:v>
                </c:pt>
                <c:pt idx="2074">
                  <c:v>32.491199999999999</c:v>
                </c:pt>
                <c:pt idx="2075">
                  <c:v>32.5045</c:v>
                </c:pt>
                <c:pt idx="2076">
                  <c:v>32.517800000000001</c:v>
                </c:pt>
                <c:pt idx="2077">
                  <c:v>32.531100000000002</c:v>
                </c:pt>
                <c:pt idx="2078">
                  <c:v>32.544400000000003</c:v>
                </c:pt>
                <c:pt idx="2079">
                  <c:v>32.557600000000001</c:v>
                </c:pt>
                <c:pt idx="2080">
                  <c:v>32.570900000000002</c:v>
                </c:pt>
                <c:pt idx="2081">
                  <c:v>32.584200000000003</c:v>
                </c:pt>
                <c:pt idx="2082">
                  <c:v>32.597499999999997</c:v>
                </c:pt>
                <c:pt idx="2083">
                  <c:v>32.610799999999998</c:v>
                </c:pt>
                <c:pt idx="2084">
                  <c:v>32.624099999999999</c:v>
                </c:pt>
                <c:pt idx="2085">
                  <c:v>32.637300000000003</c:v>
                </c:pt>
                <c:pt idx="2086">
                  <c:v>32.650599999999997</c:v>
                </c:pt>
                <c:pt idx="2087">
                  <c:v>32.663899999999998</c:v>
                </c:pt>
                <c:pt idx="2088">
                  <c:v>32.677199999999999</c:v>
                </c:pt>
                <c:pt idx="2089">
                  <c:v>32.6905</c:v>
                </c:pt>
                <c:pt idx="2090">
                  <c:v>32.703699999999998</c:v>
                </c:pt>
                <c:pt idx="2091">
                  <c:v>32.716999999999999</c:v>
                </c:pt>
                <c:pt idx="2092">
                  <c:v>32.7303</c:v>
                </c:pt>
                <c:pt idx="2093">
                  <c:v>32.743600000000001</c:v>
                </c:pt>
                <c:pt idx="2094">
                  <c:v>32.756900000000002</c:v>
                </c:pt>
                <c:pt idx="2095">
                  <c:v>32.770099999999999</c:v>
                </c:pt>
                <c:pt idx="2096">
                  <c:v>32.7834</c:v>
                </c:pt>
                <c:pt idx="2097">
                  <c:v>32.796700000000001</c:v>
                </c:pt>
                <c:pt idx="2098">
                  <c:v>32.81</c:v>
                </c:pt>
                <c:pt idx="2099">
                  <c:v>32.823300000000003</c:v>
                </c:pt>
                <c:pt idx="2100">
                  <c:v>32.836500000000001</c:v>
                </c:pt>
                <c:pt idx="2101">
                  <c:v>32.849800000000002</c:v>
                </c:pt>
                <c:pt idx="2102">
                  <c:v>32.863100000000003</c:v>
                </c:pt>
                <c:pt idx="2103">
                  <c:v>32.876399999999997</c:v>
                </c:pt>
                <c:pt idx="2104">
                  <c:v>32.889699999999998</c:v>
                </c:pt>
                <c:pt idx="2105">
                  <c:v>32.902900000000002</c:v>
                </c:pt>
                <c:pt idx="2106">
                  <c:v>32.916200000000003</c:v>
                </c:pt>
                <c:pt idx="2107">
                  <c:v>32.929499999999997</c:v>
                </c:pt>
                <c:pt idx="2108">
                  <c:v>32.942799999999998</c:v>
                </c:pt>
                <c:pt idx="2109">
                  <c:v>32.956099999999999</c:v>
                </c:pt>
                <c:pt idx="2110">
                  <c:v>32.9694</c:v>
                </c:pt>
                <c:pt idx="2111">
                  <c:v>32.982599999999998</c:v>
                </c:pt>
                <c:pt idx="2112">
                  <c:v>32.995899999999999</c:v>
                </c:pt>
                <c:pt idx="2113">
                  <c:v>33.0092</c:v>
                </c:pt>
                <c:pt idx="2114">
                  <c:v>33.022500000000001</c:v>
                </c:pt>
                <c:pt idx="2115">
                  <c:v>33.035800000000002</c:v>
                </c:pt>
                <c:pt idx="2116">
                  <c:v>33.048999999999999</c:v>
                </c:pt>
                <c:pt idx="2117">
                  <c:v>33.0623</c:v>
                </c:pt>
                <c:pt idx="2118">
                  <c:v>33.075600000000001</c:v>
                </c:pt>
                <c:pt idx="2119">
                  <c:v>33.088900000000002</c:v>
                </c:pt>
                <c:pt idx="2120">
                  <c:v>33.102200000000003</c:v>
                </c:pt>
                <c:pt idx="2121">
                  <c:v>33.115400000000001</c:v>
                </c:pt>
                <c:pt idx="2122">
                  <c:v>33.128700000000002</c:v>
                </c:pt>
                <c:pt idx="2123">
                  <c:v>33.142000000000003</c:v>
                </c:pt>
                <c:pt idx="2124">
                  <c:v>33.155299999999997</c:v>
                </c:pt>
                <c:pt idx="2125">
                  <c:v>33.168599999999998</c:v>
                </c:pt>
                <c:pt idx="2126">
                  <c:v>33.181800000000003</c:v>
                </c:pt>
                <c:pt idx="2127">
                  <c:v>33.195099999999996</c:v>
                </c:pt>
                <c:pt idx="2128">
                  <c:v>33.208399999999997</c:v>
                </c:pt>
                <c:pt idx="2129">
                  <c:v>33.221699999999998</c:v>
                </c:pt>
                <c:pt idx="2130">
                  <c:v>33.234999999999999</c:v>
                </c:pt>
                <c:pt idx="2131">
                  <c:v>33.248199999999997</c:v>
                </c:pt>
                <c:pt idx="2132">
                  <c:v>33.261499999999998</c:v>
                </c:pt>
                <c:pt idx="2133">
                  <c:v>33.274799999999999</c:v>
                </c:pt>
                <c:pt idx="2134">
                  <c:v>33.2881</c:v>
                </c:pt>
                <c:pt idx="2135">
                  <c:v>33.301400000000001</c:v>
                </c:pt>
                <c:pt idx="2136">
                  <c:v>33.314700000000002</c:v>
                </c:pt>
                <c:pt idx="2137">
                  <c:v>33.3279</c:v>
                </c:pt>
                <c:pt idx="2138">
                  <c:v>33.341200000000001</c:v>
                </c:pt>
                <c:pt idx="2139">
                  <c:v>33.354500000000002</c:v>
                </c:pt>
                <c:pt idx="2140">
                  <c:v>33.367800000000003</c:v>
                </c:pt>
                <c:pt idx="2141">
                  <c:v>33.381100000000004</c:v>
                </c:pt>
                <c:pt idx="2142">
                  <c:v>33.394300000000001</c:v>
                </c:pt>
                <c:pt idx="2143">
                  <c:v>33.407600000000002</c:v>
                </c:pt>
                <c:pt idx="2144">
                  <c:v>33.420900000000003</c:v>
                </c:pt>
                <c:pt idx="2145">
                  <c:v>33.434199999999997</c:v>
                </c:pt>
                <c:pt idx="2146">
                  <c:v>33.447499999999998</c:v>
                </c:pt>
                <c:pt idx="2147">
                  <c:v>33.460700000000003</c:v>
                </c:pt>
                <c:pt idx="2148">
                  <c:v>33.473999999999997</c:v>
                </c:pt>
                <c:pt idx="2149">
                  <c:v>33.487299999999998</c:v>
                </c:pt>
                <c:pt idx="2150">
                  <c:v>33.500599999999999</c:v>
                </c:pt>
                <c:pt idx="2151">
                  <c:v>33.5139</c:v>
                </c:pt>
                <c:pt idx="2152">
                  <c:v>33.527099999999997</c:v>
                </c:pt>
                <c:pt idx="2153">
                  <c:v>33.540399999999998</c:v>
                </c:pt>
                <c:pt idx="2154">
                  <c:v>33.553699999999999</c:v>
                </c:pt>
                <c:pt idx="2155">
                  <c:v>33.567</c:v>
                </c:pt>
                <c:pt idx="2156">
                  <c:v>33.580300000000001</c:v>
                </c:pt>
                <c:pt idx="2157">
                  <c:v>33.593499999999999</c:v>
                </c:pt>
                <c:pt idx="2158">
                  <c:v>33.6068</c:v>
                </c:pt>
                <c:pt idx="2159">
                  <c:v>33.620100000000001</c:v>
                </c:pt>
                <c:pt idx="2160">
                  <c:v>33.633400000000002</c:v>
                </c:pt>
                <c:pt idx="2161">
                  <c:v>33.646700000000003</c:v>
                </c:pt>
                <c:pt idx="2162">
                  <c:v>33.659999999999997</c:v>
                </c:pt>
                <c:pt idx="2163">
                  <c:v>33.673200000000001</c:v>
                </c:pt>
                <c:pt idx="2164">
                  <c:v>33.686500000000002</c:v>
                </c:pt>
                <c:pt idx="2165">
                  <c:v>33.699800000000003</c:v>
                </c:pt>
                <c:pt idx="2166">
                  <c:v>33.713099999999997</c:v>
                </c:pt>
                <c:pt idx="2167">
                  <c:v>33.726399999999998</c:v>
                </c:pt>
                <c:pt idx="2168">
                  <c:v>33.739600000000003</c:v>
                </c:pt>
                <c:pt idx="2169">
                  <c:v>33.752899999999997</c:v>
                </c:pt>
                <c:pt idx="2170">
                  <c:v>33.766199999999998</c:v>
                </c:pt>
                <c:pt idx="2171">
                  <c:v>33.779499999999999</c:v>
                </c:pt>
                <c:pt idx="2172">
                  <c:v>33.7928</c:v>
                </c:pt>
                <c:pt idx="2173">
                  <c:v>33.805999999999997</c:v>
                </c:pt>
                <c:pt idx="2174">
                  <c:v>33.819299999999998</c:v>
                </c:pt>
                <c:pt idx="2175">
                  <c:v>33.832599999999999</c:v>
                </c:pt>
                <c:pt idx="2176">
                  <c:v>33.8459</c:v>
                </c:pt>
                <c:pt idx="2177">
                  <c:v>33.859200000000001</c:v>
                </c:pt>
                <c:pt idx="2178">
                  <c:v>33.872399999999999</c:v>
                </c:pt>
                <c:pt idx="2179">
                  <c:v>33.8857</c:v>
                </c:pt>
                <c:pt idx="2180">
                  <c:v>33.899000000000001</c:v>
                </c:pt>
                <c:pt idx="2181">
                  <c:v>33.912300000000002</c:v>
                </c:pt>
                <c:pt idx="2182">
                  <c:v>33.925600000000003</c:v>
                </c:pt>
                <c:pt idx="2183">
                  <c:v>33.938800000000001</c:v>
                </c:pt>
                <c:pt idx="2184">
                  <c:v>33.952100000000002</c:v>
                </c:pt>
                <c:pt idx="2185">
                  <c:v>33.965400000000002</c:v>
                </c:pt>
                <c:pt idx="2186">
                  <c:v>33.978700000000003</c:v>
                </c:pt>
                <c:pt idx="2187">
                  <c:v>33.991999999999997</c:v>
                </c:pt>
                <c:pt idx="2188">
                  <c:v>34.005299999999998</c:v>
                </c:pt>
                <c:pt idx="2189">
                  <c:v>34.018500000000003</c:v>
                </c:pt>
                <c:pt idx="2190">
                  <c:v>34.031799999999997</c:v>
                </c:pt>
                <c:pt idx="2191">
                  <c:v>34.045099999999998</c:v>
                </c:pt>
                <c:pt idx="2192">
                  <c:v>34.058399999999999</c:v>
                </c:pt>
                <c:pt idx="2193">
                  <c:v>34.0717</c:v>
                </c:pt>
                <c:pt idx="2194">
                  <c:v>34.084899999999998</c:v>
                </c:pt>
                <c:pt idx="2195">
                  <c:v>34.098199999999999</c:v>
                </c:pt>
                <c:pt idx="2196">
                  <c:v>34.111499999999999</c:v>
                </c:pt>
                <c:pt idx="2197">
                  <c:v>34.1248</c:v>
                </c:pt>
                <c:pt idx="2198">
                  <c:v>34.138100000000001</c:v>
                </c:pt>
                <c:pt idx="2199">
                  <c:v>34.151299999999999</c:v>
                </c:pt>
                <c:pt idx="2200">
                  <c:v>34.1646</c:v>
                </c:pt>
                <c:pt idx="2201">
                  <c:v>34.177900000000001</c:v>
                </c:pt>
                <c:pt idx="2202">
                  <c:v>34.191200000000002</c:v>
                </c:pt>
                <c:pt idx="2203">
                  <c:v>34.204500000000003</c:v>
                </c:pt>
                <c:pt idx="2204">
                  <c:v>34.217700000000001</c:v>
                </c:pt>
                <c:pt idx="2205">
                  <c:v>34.231000000000002</c:v>
                </c:pt>
                <c:pt idx="2206">
                  <c:v>34.244300000000003</c:v>
                </c:pt>
                <c:pt idx="2208">
                  <c:v>34.257599999999996</c:v>
                </c:pt>
                <c:pt idx="2209">
                  <c:v>34.270899999999997</c:v>
                </c:pt>
                <c:pt idx="2210">
                  <c:v>34.284100000000002</c:v>
                </c:pt>
                <c:pt idx="2211">
                  <c:v>34.297400000000003</c:v>
                </c:pt>
                <c:pt idx="2212">
                  <c:v>34.310699999999997</c:v>
                </c:pt>
                <c:pt idx="2213">
                  <c:v>34.323999999999998</c:v>
                </c:pt>
                <c:pt idx="2214">
                  <c:v>34.337299999999999</c:v>
                </c:pt>
                <c:pt idx="2215">
                  <c:v>34.350499999999997</c:v>
                </c:pt>
                <c:pt idx="2216">
                  <c:v>34.363799999999998</c:v>
                </c:pt>
                <c:pt idx="2217">
                  <c:v>34.377099999999999</c:v>
                </c:pt>
                <c:pt idx="2218">
                  <c:v>34.3904</c:v>
                </c:pt>
                <c:pt idx="2219">
                  <c:v>34.403700000000001</c:v>
                </c:pt>
                <c:pt idx="2220">
                  <c:v>34.417000000000002</c:v>
                </c:pt>
                <c:pt idx="2221">
                  <c:v>34.430199999999999</c:v>
                </c:pt>
                <c:pt idx="2222">
                  <c:v>34.4435</c:v>
                </c:pt>
                <c:pt idx="2223">
                  <c:v>34.456800000000001</c:v>
                </c:pt>
                <c:pt idx="2224">
                  <c:v>34.470100000000002</c:v>
                </c:pt>
                <c:pt idx="2225">
                  <c:v>34.483400000000003</c:v>
                </c:pt>
                <c:pt idx="2226">
                  <c:v>34.496600000000001</c:v>
                </c:pt>
                <c:pt idx="2227">
                  <c:v>34.509900000000002</c:v>
                </c:pt>
                <c:pt idx="2228">
                  <c:v>34.523200000000003</c:v>
                </c:pt>
                <c:pt idx="2229">
                  <c:v>34.536499999999997</c:v>
                </c:pt>
                <c:pt idx="2230">
                  <c:v>34.549799999999998</c:v>
                </c:pt>
                <c:pt idx="2231">
                  <c:v>34.563000000000002</c:v>
                </c:pt>
                <c:pt idx="2232">
                  <c:v>34.576300000000003</c:v>
                </c:pt>
                <c:pt idx="2233">
                  <c:v>34.589599999999997</c:v>
                </c:pt>
                <c:pt idx="2234">
                  <c:v>34.602899999999998</c:v>
                </c:pt>
                <c:pt idx="2235">
                  <c:v>34.616199999999999</c:v>
                </c:pt>
                <c:pt idx="2236">
                  <c:v>34.629399999999997</c:v>
                </c:pt>
                <c:pt idx="2237">
                  <c:v>34.642699999999998</c:v>
                </c:pt>
                <c:pt idx="2238">
                  <c:v>34.655999999999999</c:v>
                </c:pt>
                <c:pt idx="2239">
                  <c:v>34.6693</c:v>
                </c:pt>
                <c:pt idx="2240">
                  <c:v>34.682600000000001</c:v>
                </c:pt>
                <c:pt idx="2241">
                  <c:v>34.695799999999998</c:v>
                </c:pt>
                <c:pt idx="2242">
                  <c:v>34.709099999999999</c:v>
                </c:pt>
                <c:pt idx="2243">
                  <c:v>34.7224</c:v>
                </c:pt>
                <c:pt idx="2244">
                  <c:v>34.735700000000001</c:v>
                </c:pt>
                <c:pt idx="2245">
                  <c:v>34.749000000000002</c:v>
                </c:pt>
                <c:pt idx="2246">
                  <c:v>34.762300000000003</c:v>
                </c:pt>
                <c:pt idx="2247">
                  <c:v>34.775500000000001</c:v>
                </c:pt>
                <c:pt idx="2248">
                  <c:v>34.788800000000002</c:v>
                </c:pt>
                <c:pt idx="2249">
                  <c:v>34.802100000000003</c:v>
                </c:pt>
                <c:pt idx="2250">
                  <c:v>34.815399999999997</c:v>
                </c:pt>
                <c:pt idx="2251">
                  <c:v>34.828699999999998</c:v>
                </c:pt>
                <c:pt idx="2252">
                  <c:v>34.841900000000003</c:v>
                </c:pt>
                <c:pt idx="2253">
                  <c:v>34.855200000000004</c:v>
                </c:pt>
                <c:pt idx="2254">
                  <c:v>34.868499999999997</c:v>
                </c:pt>
                <c:pt idx="2255">
                  <c:v>34.881799999999998</c:v>
                </c:pt>
                <c:pt idx="2256">
                  <c:v>34.895099999999999</c:v>
                </c:pt>
                <c:pt idx="2257">
                  <c:v>34.908299999999997</c:v>
                </c:pt>
                <c:pt idx="2258">
                  <c:v>34.921599999999998</c:v>
                </c:pt>
                <c:pt idx="2259">
                  <c:v>34.934899999999999</c:v>
                </c:pt>
                <c:pt idx="2260">
                  <c:v>34.9482</c:v>
                </c:pt>
                <c:pt idx="2261">
                  <c:v>34.961500000000001</c:v>
                </c:pt>
                <c:pt idx="2262">
                  <c:v>34.974699999999999</c:v>
                </c:pt>
                <c:pt idx="2263">
                  <c:v>34.988</c:v>
                </c:pt>
                <c:pt idx="2264">
                  <c:v>35.001300000000001</c:v>
                </c:pt>
                <c:pt idx="2265">
                  <c:v>35.014600000000002</c:v>
                </c:pt>
                <c:pt idx="2266">
                  <c:v>35.027900000000002</c:v>
                </c:pt>
                <c:pt idx="2267">
                  <c:v>35.0411</c:v>
                </c:pt>
                <c:pt idx="2268">
                  <c:v>35.054400000000001</c:v>
                </c:pt>
                <c:pt idx="2269">
                  <c:v>35.067700000000002</c:v>
                </c:pt>
                <c:pt idx="2270">
                  <c:v>35.081000000000003</c:v>
                </c:pt>
                <c:pt idx="2271">
                  <c:v>35.094299999999997</c:v>
                </c:pt>
                <c:pt idx="2272">
                  <c:v>35.107599999999998</c:v>
                </c:pt>
                <c:pt idx="2273">
                  <c:v>35.120800000000003</c:v>
                </c:pt>
                <c:pt idx="2274">
                  <c:v>35.134099999999997</c:v>
                </c:pt>
                <c:pt idx="2275">
                  <c:v>35.147399999999998</c:v>
                </c:pt>
                <c:pt idx="2276">
                  <c:v>35.160699999999999</c:v>
                </c:pt>
                <c:pt idx="2277">
                  <c:v>35.173999999999999</c:v>
                </c:pt>
                <c:pt idx="2278">
                  <c:v>35.187199999999997</c:v>
                </c:pt>
                <c:pt idx="2279">
                  <c:v>35.200499999999998</c:v>
                </c:pt>
                <c:pt idx="2280">
                  <c:v>35.213799999999999</c:v>
                </c:pt>
                <c:pt idx="2281">
                  <c:v>35.2271</c:v>
                </c:pt>
                <c:pt idx="2282">
                  <c:v>35.240400000000001</c:v>
                </c:pt>
                <c:pt idx="2283">
                  <c:v>35.253599999999999</c:v>
                </c:pt>
                <c:pt idx="2285">
                  <c:v>35.2669</c:v>
                </c:pt>
                <c:pt idx="2286">
                  <c:v>35.280200000000001</c:v>
                </c:pt>
                <c:pt idx="2287">
                  <c:v>35.293500000000002</c:v>
                </c:pt>
                <c:pt idx="2288">
                  <c:v>35.306800000000003</c:v>
                </c:pt>
                <c:pt idx="2289">
                  <c:v>35.32</c:v>
                </c:pt>
                <c:pt idx="2290">
                  <c:v>35.333300000000001</c:v>
                </c:pt>
                <c:pt idx="2291">
                  <c:v>35.346600000000002</c:v>
                </c:pt>
                <c:pt idx="2292">
                  <c:v>35.359900000000003</c:v>
                </c:pt>
                <c:pt idx="2293">
                  <c:v>35.373199999999997</c:v>
                </c:pt>
                <c:pt idx="2294">
                  <c:v>35.386400000000002</c:v>
                </c:pt>
                <c:pt idx="2295">
                  <c:v>35.399700000000003</c:v>
                </c:pt>
                <c:pt idx="2296">
                  <c:v>35.412999999999997</c:v>
                </c:pt>
                <c:pt idx="2297">
                  <c:v>35.426299999999998</c:v>
                </c:pt>
                <c:pt idx="2298">
                  <c:v>35.439599999999999</c:v>
                </c:pt>
                <c:pt idx="2299">
                  <c:v>35.4529</c:v>
                </c:pt>
                <c:pt idx="2300">
                  <c:v>35.466099999999997</c:v>
                </c:pt>
                <c:pt idx="2301">
                  <c:v>35.479399999999998</c:v>
                </c:pt>
                <c:pt idx="2302">
                  <c:v>35.492699999999999</c:v>
                </c:pt>
                <c:pt idx="2303">
                  <c:v>35.506</c:v>
                </c:pt>
                <c:pt idx="2304">
                  <c:v>35.519300000000001</c:v>
                </c:pt>
                <c:pt idx="2305">
                  <c:v>35.532499999999999</c:v>
                </c:pt>
                <c:pt idx="2306">
                  <c:v>35.5458</c:v>
                </c:pt>
                <c:pt idx="2307">
                  <c:v>35.559100000000001</c:v>
                </c:pt>
                <c:pt idx="2308">
                  <c:v>35.572400000000002</c:v>
                </c:pt>
                <c:pt idx="2309">
                  <c:v>35.585700000000003</c:v>
                </c:pt>
                <c:pt idx="2310">
                  <c:v>35.5989</c:v>
                </c:pt>
                <c:pt idx="2311">
                  <c:v>35.612200000000001</c:v>
                </c:pt>
                <c:pt idx="2312">
                  <c:v>35.625500000000002</c:v>
                </c:pt>
                <c:pt idx="2313">
                  <c:v>35.638800000000003</c:v>
                </c:pt>
                <c:pt idx="2314">
                  <c:v>35.652099999999997</c:v>
                </c:pt>
                <c:pt idx="2315">
                  <c:v>35.665300000000002</c:v>
                </c:pt>
                <c:pt idx="2316">
                  <c:v>35.678600000000003</c:v>
                </c:pt>
                <c:pt idx="2317">
                  <c:v>35.691899999999997</c:v>
                </c:pt>
                <c:pt idx="2318">
                  <c:v>35.705199999999998</c:v>
                </c:pt>
                <c:pt idx="2319">
                  <c:v>35.718499999999999</c:v>
                </c:pt>
                <c:pt idx="2320">
                  <c:v>35.731699999999996</c:v>
                </c:pt>
                <c:pt idx="2321">
                  <c:v>35.744999999999997</c:v>
                </c:pt>
                <c:pt idx="2322">
                  <c:v>35.758299999999998</c:v>
                </c:pt>
                <c:pt idx="2323">
                  <c:v>35.771599999999999</c:v>
                </c:pt>
                <c:pt idx="2324">
                  <c:v>35.7849</c:v>
                </c:pt>
                <c:pt idx="2325">
                  <c:v>35.798200000000001</c:v>
                </c:pt>
                <c:pt idx="2326">
                  <c:v>35.811399999999999</c:v>
                </c:pt>
                <c:pt idx="2327">
                  <c:v>35.8247</c:v>
                </c:pt>
                <c:pt idx="2328">
                  <c:v>35.838000000000001</c:v>
                </c:pt>
                <c:pt idx="2329">
                  <c:v>35.851300000000002</c:v>
                </c:pt>
                <c:pt idx="2330">
                  <c:v>35.864600000000003</c:v>
                </c:pt>
                <c:pt idx="2331">
                  <c:v>35.877800000000001</c:v>
                </c:pt>
                <c:pt idx="2332">
                  <c:v>35.891100000000002</c:v>
                </c:pt>
                <c:pt idx="2333">
                  <c:v>35.904400000000003</c:v>
                </c:pt>
                <c:pt idx="2334">
                  <c:v>35.917700000000004</c:v>
                </c:pt>
                <c:pt idx="2335">
                  <c:v>35.930999999999997</c:v>
                </c:pt>
                <c:pt idx="2336">
                  <c:v>35.944200000000002</c:v>
                </c:pt>
                <c:pt idx="2337">
                  <c:v>35.957500000000003</c:v>
                </c:pt>
                <c:pt idx="2338">
                  <c:v>35.970799999999997</c:v>
                </c:pt>
                <c:pt idx="2339">
                  <c:v>35.984099999999998</c:v>
                </c:pt>
                <c:pt idx="2340">
                  <c:v>35.997399999999999</c:v>
                </c:pt>
                <c:pt idx="2341">
                  <c:v>36.010599999999997</c:v>
                </c:pt>
                <c:pt idx="2342">
                  <c:v>36.023899999999998</c:v>
                </c:pt>
                <c:pt idx="2343">
                  <c:v>36.037199999999999</c:v>
                </c:pt>
                <c:pt idx="2344">
                  <c:v>36.0505</c:v>
                </c:pt>
                <c:pt idx="2345">
                  <c:v>36.063800000000001</c:v>
                </c:pt>
                <c:pt idx="2346">
                  <c:v>36.076999999999998</c:v>
                </c:pt>
                <c:pt idx="2347">
                  <c:v>36.090299999999999</c:v>
                </c:pt>
                <c:pt idx="2348">
                  <c:v>36.1036</c:v>
                </c:pt>
                <c:pt idx="2349">
                  <c:v>36.116900000000001</c:v>
                </c:pt>
                <c:pt idx="2350">
                  <c:v>36.130200000000002</c:v>
                </c:pt>
                <c:pt idx="2351">
                  <c:v>36.143500000000003</c:v>
                </c:pt>
                <c:pt idx="2352">
                  <c:v>36.156700000000001</c:v>
                </c:pt>
                <c:pt idx="2353">
                  <c:v>36.17</c:v>
                </c:pt>
                <c:pt idx="2354">
                  <c:v>36.183300000000003</c:v>
                </c:pt>
                <c:pt idx="2355">
                  <c:v>36.196599999999997</c:v>
                </c:pt>
                <c:pt idx="2356">
                  <c:v>36.209899999999998</c:v>
                </c:pt>
                <c:pt idx="2357">
                  <c:v>36.223100000000002</c:v>
                </c:pt>
                <c:pt idx="2358">
                  <c:v>36.236400000000003</c:v>
                </c:pt>
                <c:pt idx="2359">
                  <c:v>36.249699999999997</c:v>
                </c:pt>
                <c:pt idx="2360">
                  <c:v>36.262999999999998</c:v>
                </c:pt>
                <c:pt idx="2361">
                  <c:v>36.276299999999999</c:v>
                </c:pt>
                <c:pt idx="2362">
                  <c:v>36.289499999999997</c:v>
                </c:pt>
                <c:pt idx="2363">
                  <c:v>36.302799999999998</c:v>
                </c:pt>
                <c:pt idx="2364">
                  <c:v>36.316099999999999</c:v>
                </c:pt>
                <c:pt idx="2365">
                  <c:v>36.3294</c:v>
                </c:pt>
                <c:pt idx="2366">
                  <c:v>36.342700000000001</c:v>
                </c:pt>
                <c:pt idx="2367">
                  <c:v>36.355899999999998</c:v>
                </c:pt>
                <c:pt idx="2368">
                  <c:v>36.369199999999999</c:v>
                </c:pt>
                <c:pt idx="2369">
                  <c:v>36.3825</c:v>
                </c:pt>
                <c:pt idx="2370">
                  <c:v>36.395800000000001</c:v>
                </c:pt>
                <c:pt idx="2371">
                  <c:v>36.409100000000002</c:v>
                </c:pt>
                <c:pt idx="2372">
                  <c:v>36.4223</c:v>
                </c:pt>
                <c:pt idx="2373">
                  <c:v>36.435600000000001</c:v>
                </c:pt>
                <c:pt idx="2374">
                  <c:v>36.448900000000002</c:v>
                </c:pt>
                <c:pt idx="2375">
                  <c:v>36.462200000000003</c:v>
                </c:pt>
                <c:pt idx="2376">
                  <c:v>36.475499999999997</c:v>
                </c:pt>
                <c:pt idx="2377">
                  <c:v>36.488799999999998</c:v>
                </c:pt>
                <c:pt idx="2378">
                  <c:v>36.502000000000002</c:v>
                </c:pt>
                <c:pt idx="2379">
                  <c:v>36.515300000000003</c:v>
                </c:pt>
                <c:pt idx="2380">
                  <c:v>36.528599999999997</c:v>
                </c:pt>
                <c:pt idx="2381">
                  <c:v>36.541899999999998</c:v>
                </c:pt>
                <c:pt idx="2382">
                  <c:v>36.555199999999999</c:v>
                </c:pt>
                <c:pt idx="2383">
                  <c:v>36.568399999999997</c:v>
                </c:pt>
                <c:pt idx="2384">
                  <c:v>36.581699999999998</c:v>
                </c:pt>
                <c:pt idx="2385">
                  <c:v>36.594999999999999</c:v>
                </c:pt>
                <c:pt idx="2386">
                  <c:v>36.6083</c:v>
                </c:pt>
                <c:pt idx="2387">
                  <c:v>36.621600000000001</c:v>
                </c:pt>
                <c:pt idx="2388">
                  <c:v>36.634799999999998</c:v>
                </c:pt>
                <c:pt idx="2389">
                  <c:v>36.648099999999999</c:v>
                </c:pt>
                <c:pt idx="2390">
                  <c:v>36.6614</c:v>
                </c:pt>
                <c:pt idx="2391">
                  <c:v>36.674700000000001</c:v>
                </c:pt>
                <c:pt idx="2392">
                  <c:v>36.688000000000002</c:v>
                </c:pt>
                <c:pt idx="2393">
                  <c:v>36.7012</c:v>
                </c:pt>
                <c:pt idx="2394">
                  <c:v>36.714500000000001</c:v>
                </c:pt>
                <c:pt idx="2395">
                  <c:v>36.727800000000002</c:v>
                </c:pt>
                <c:pt idx="2396">
                  <c:v>36.741100000000003</c:v>
                </c:pt>
                <c:pt idx="2397">
                  <c:v>36.754399999999997</c:v>
                </c:pt>
                <c:pt idx="2398">
                  <c:v>36.767600000000002</c:v>
                </c:pt>
                <c:pt idx="2399">
                  <c:v>36.780900000000003</c:v>
                </c:pt>
                <c:pt idx="2400">
                  <c:v>36.794199999999996</c:v>
                </c:pt>
                <c:pt idx="2401">
                  <c:v>36.807499999999997</c:v>
                </c:pt>
                <c:pt idx="2402">
                  <c:v>36.820799999999998</c:v>
                </c:pt>
                <c:pt idx="2403">
                  <c:v>36.834000000000003</c:v>
                </c:pt>
                <c:pt idx="2404">
                  <c:v>36.847299999999997</c:v>
                </c:pt>
                <c:pt idx="2405">
                  <c:v>36.860599999999998</c:v>
                </c:pt>
                <c:pt idx="2406">
                  <c:v>36.873899999999999</c:v>
                </c:pt>
                <c:pt idx="2407">
                  <c:v>36.8872</c:v>
                </c:pt>
                <c:pt idx="2408">
                  <c:v>36.900500000000001</c:v>
                </c:pt>
                <c:pt idx="2409">
                  <c:v>36.913699999999999</c:v>
                </c:pt>
                <c:pt idx="2410">
                  <c:v>36.927</c:v>
                </c:pt>
                <c:pt idx="2411">
                  <c:v>36.940300000000001</c:v>
                </c:pt>
                <c:pt idx="2412">
                  <c:v>36.953600000000002</c:v>
                </c:pt>
                <c:pt idx="2413">
                  <c:v>36.966900000000003</c:v>
                </c:pt>
                <c:pt idx="2414">
                  <c:v>36.9801</c:v>
                </c:pt>
                <c:pt idx="2415">
                  <c:v>36.993400000000001</c:v>
                </c:pt>
                <c:pt idx="2416">
                  <c:v>37.006700000000002</c:v>
                </c:pt>
                <c:pt idx="2417">
                  <c:v>37.020000000000003</c:v>
                </c:pt>
                <c:pt idx="2418">
                  <c:v>37.033299999999997</c:v>
                </c:pt>
                <c:pt idx="2419">
                  <c:v>37.046500000000002</c:v>
                </c:pt>
                <c:pt idx="2420">
                  <c:v>37.059800000000003</c:v>
                </c:pt>
                <c:pt idx="2421">
                  <c:v>37.073099999999997</c:v>
                </c:pt>
                <c:pt idx="2422">
                  <c:v>37.086399999999998</c:v>
                </c:pt>
                <c:pt idx="2423">
                  <c:v>37.099699999999999</c:v>
                </c:pt>
                <c:pt idx="2424">
                  <c:v>37.112900000000003</c:v>
                </c:pt>
                <c:pt idx="2425">
                  <c:v>37.126199999999997</c:v>
                </c:pt>
                <c:pt idx="2426">
                  <c:v>37.139499999999998</c:v>
                </c:pt>
                <c:pt idx="2427">
                  <c:v>37.152799999999999</c:v>
                </c:pt>
                <c:pt idx="2428">
                  <c:v>37.1661</c:v>
                </c:pt>
                <c:pt idx="2429">
                  <c:v>37.179299999999998</c:v>
                </c:pt>
                <c:pt idx="2430">
                  <c:v>37.192599999999999</c:v>
                </c:pt>
                <c:pt idx="2431">
                  <c:v>37.2059</c:v>
                </c:pt>
                <c:pt idx="2432">
                  <c:v>37.219200000000001</c:v>
                </c:pt>
                <c:pt idx="2433">
                  <c:v>37.232500000000002</c:v>
                </c:pt>
                <c:pt idx="2434">
                  <c:v>37.245800000000003</c:v>
                </c:pt>
                <c:pt idx="2435">
                  <c:v>37.259</c:v>
                </c:pt>
                <c:pt idx="2436">
                  <c:v>37.272300000000001</c:v>
                </c:pt>
                <c:pt idx="2437">
                  <c:v>37.285600000000002</c:v>
                </c:pt>
                <c:pt idx="2438">
                  <c:v>37.298900000000003</c:v>
                </c:pt>
                <c:pt idx="2439">
                  <c:v>37.312199999999997</c:v>
                </c:pt>
                <c:pt idx="2440">
                  <c:v>37.325400000000002</c:v>
                </c:pt>
                <c:pt idx="2441">
                  <c:v>37.338700000000003</c:v>
                </c:pt>
                <c:pt idx="2442">
                  <c:v>37.351999999999997</c:v>
                </c:pt>
                <c:pt idx="2443">
                  <c:v>37.365299999999998</c:v>
                </c:pt>
                <c:pt idx="2444">
                  <c:v>37.378599999999999</c:v>
                </c:pt>
                <c:pt idx="2445">
                  <c:v>37.391800000000003</c:v>
                </c:pt>
                <c:pt idx="2446">
                  <c:v>37.405099999999997</c:v>
                </c:pt>
                <c:pt idx="2447">
                  <c:v>37.418399999999998</c:v>
                </c:pt>
                <c:pt idx="2448">
                  <c:v>37.431699999999999</c:v>
                </c:pt>
                <c:pt idx="2449">
                  <c:v>37.445</c:v>
                </c:pt>
                <c:pt idx="2450">
                  <c:v>37.458199999999998</c:v>
                </c:pt>
                <c:pt idx="2451">
                  <c:v>37.471499999999999</c:v>
                </c:pt>
                <c:pt idx="2452">
                  <c:v>37.4848</c:v>
                </c:pt>
                <c:pt idx="2453">
                  <c:v>37.498100000000001</c:v>
                </c:pt>
                <c:pt idx="2454">
                  <c:v>37.511400000000002</c:v>
                </c:pt>
                <c:pt idx="2455">
                  <c:v>37.5246</c:v>
                </c:pt>
                <c:pt idx="2456">
                  <c:v>37.5379</c:v>
                </c:pt>
                <c:pt idx="2457">
                  <c:v>37.551200000000001</c:v>
                </c:pt>
                <c:pt idx="2458">
                  <c:v>37.564500000000002</c:v>
                </c:pt>
                <c:pt idx="2459">
                  <c:v>37.577800000000003</c:v>
                </c:pt>
                <c:pt idx="2460">
                  <c:v>37.591099999999997</c:v>
                </c:pt>
                <c:pt idx="2461">
                  <c:v>37.604300000000002</c:v>
                </c:pt>
                <c:pt idx="2462">
                  <c:v>37.617600000000003</c:v>
                </c:pt>
                <c:pt idx="2463">
                  <c:v>37.630899999999997</c:v>
                </c:pt>
                <c:pt idx="2464">
                  <c:v>37.644199999999998</c:v>
                </c:pt>
                <c:pt idx="2465">
                  <c:v>37.657499999999999</c:v>
                </c:pt>
                <c:pt idx="2466">
                  <c:v>37.670699999999997</c:v>
                </c:pt>
                <c:pt idx="2467">
                  <c:v>37.683999999999997</c:v>
                </c:pt>
                <c:pt idx="2468">
                  <c:v>37.697299999999998</c:v>
                </c:pt>
                <c:pt idx="2469">
                  <c:v>37.710599999999999</c:v>
                </c:pt>
                <c:pt idx="2470">
                  <c:v>37.7239</c:v>
                </c:pt>
                <c:pt idx="2471">
                  <c:v>37.737099999999998</c:v>
                </c:pt>
                <c:pt idx="2472">
                  <c:v>37.750399999999999</c:v>
                </c:pt>
                <c:pt idx="2473">
                  <c:v>37.7637</c:v>
                </c:pt>
                <c:pt idx="2474">
                  <c:v>37.777000000000001</c:v>
                </c:pt>
                <c:pt idx="2475">
                  <c:v>37.790300000000002</c:v>
                </c:pt>
                <c:pt idx="2476">
                  <c:v>37.8035</c:v>
                </c:pt>
                <c:pt idx="2477">
                  <c:v>37.816800000000001</c:v>
                </c:pt>
                <c:pt idx="2478">
                  <c:v>37.830100000000002</c:v>
                </c:pt>
                <c:pt idx="2479">
                  <c:v>37.843400000000003</c:v>
                </c:pt>
                <c:pt idx="2480">
                  <c:v>37.856699999999996</c:v>
                </c:pt>
                <c:pt idx="2481">
                  <c:v>37.869900000000001</c:v>
                </c:pt>
                <c:pt idx="2482">
                  <c:v>37.883200000000002</c:v>
                </c:pt>
                <c:pt idx="2483">
                  <c:v>37.896500000000003</c:v>
                </c:pt>
                <c:pt idx="2484">
                  <c:v>37.909799999999997</c:v>
                </c:pt>
                <c:pt idx="2485">
                  <c:v>37.923099999999998</c:v>
                </c:pt>
                <c:pt idx="2486">
                  <c:v>37.936399999999999</c:v>
                </c:pt>
                <c:pt idx="2487">
                  <c:v>37.949599999999997</c:v>
                </c:pt>
                <c:pt idx="2488">
                  <c:v>37.962899999999998</c:v>
                </c:pt>
                <c:pt idx="2489">
                  <c:v>37.976199999999999</c:v>
                </c:pt>
                <c:pt idx="2490">
                  <c:v>37.9895</c:v>
                </c:pt>
                <c:pt idx="2491">
                  <c:v>38.002800000000001</c:v>
                </c:pt>
                <c:pt idx="2492">
                  <c:v>38.015999999999998</c:v>
                </c:pt>
                <c:pt idx="2493">
                  <c:v>38.029299999999999</c:v>
                </c:pt>
                <c:pt idx="2494">
                  <c:v>38.0426</c:v>
                </c:pt>
                <c:pt idx="2495">
                  <c:v>38.055900000000001</c:v>
                </c:pt>
                <c:pt idx="2496">
                  <c:v>38.069200000000002</c:v>
                </c:pt>
                <c:pt idx="2497">
                  <c:v>38.0824</c:v>
                </c:pt>
                <c:pt idx="2498">
                  <c:v>38.095700000000001</c:v>
                </c:pt>
                <c:pt idx="2499">
                  <c:v>38.109000000000002</c:v>
                </c:pt>
                <c:pt idx="2500">
                  <c:v>38.122300000000003</c:v>
                </c:pt>
                <c:pt idx="2501">
                  <c:v>38.135599999999997</c:v>
                </c:pt>
                <c:pt idx="2502">
                  <c:v>38.148800000000001</c:v>
                </c:pt>
                <c:pt idx="2503">
                  <c:v>38.162100000000002</c:v>
                </c:pt>
                <c:pt idx="2504">
                  <c:v>38.175400000000003</c:v>
                </c:pt>
                <c:pt idx="2505">
                  <c:v>38.188699999999997</c:v>
                </c:pt>
                <c:pt idx="2506">
                  <c:v>38.201999999999998</c:v>
                </c:pt>
                <c:pt idx="2507">
                  <c:v>38.215200000000003</c:v>
                </c:pt>
                <c:pt idx="2508">
                  <c:v>38.228499999999997</c:v>
                </c:pt>
                <c:pt idx="2509">
                  <c:v>38.241799999999998</c:v>
                </c:pt>
                <c:pt idx="2510">
                  <c:v>38.255099999999999</c:v>
                </c:pt>
                <c:pt idx="2511">
                  <c:v>38.2684</c:v>
                </c:pt>
                <c:pt idx="2512">
                  <c:v>38.281700000000001</c:v>
                </c:pt>
                <c:pt idx="2513">
                  <c:v>38.294899999999998</c:v>
                </c:pt>
                <c:pt idx="2514">
                  <c:v>38.308199999999999</c:v>
                </c:pt>
                <c:pt idx="2515">
                  <c:v>38.3215</c:v>
                </c:pt>
                <c:pt idx="2516">
                  <c:v>38.334800000000001</c:v>
                </c:pt>
                <c:pt idx="2517">
                  <c:v>38.348100000000002</c:v>
                </c:pt>
                <c:pt idx="2518">
                  <c:v>38.3613</c:v>
                </c:pt>
                <c:pt idx="2519">
                  <c:v>38.374600000000001</c:v>
                </c:pt>
                <c:pt idx="2520">
                  <c:v>38.387900000000002</c:v>
                </c:pt>
                <c:pt idx="2522">
                  <c:v>38.401200000000003</c:v>
                </c:pt>
                <c:pt idx="2523">
                  <c:v>38.414499999999997</c:v>
                </c:pt>
                <c:pt idx="2524">
                  <c:v>38.427700000000002</c:v>
                </c:pt>
                <c:pt idx="2525">
                  <c:v>38.441000000000003</c:v>
                </c:pt>
                <c:pt idx="2526">
                  <c:v>38.454300000000003</c:v>
                </c:pt>
                <c:pt idx="2527">
                  <c:v>38.467599999999997</c:v>
                </c:pt>
                <c:pt idx="2528">
                  <c:v>38.480899999999998</c:v>
                </c:pt>
                <c:pt idx="2529">
                  <c:v>38.494100000000003</c:v>
                </c:pt>
                <c:pt idx="2530">
                  <c:v>38.507399999999997</c:v>
                </c:pt>
                <c:pt idx="2531">
                  <c:v>38.520699999999998</c:v>
                </c:pt>
                <c:pt idx="2532">
                  <c:v>38.533999999999999</c:v>
                </c:pt>
                <c:pt idx="2533">
                  <c:v>38.5473</c:v>
                </c:pt>
                <c:pt idx="2534">
                  <c:v>38.560499999999998</c:v>
                </c:pt>
                <c:pt idx="2535">
                  <c:v>38.573799999999999</c:v>
                </c:pt>
                <c:pt idx="2536">
                  <c:v>38.5871</c:v>
                </c:pt>
                <c:pt idx="2537">
                  <c:v>38.6004</c:v>
                </c:pt>
                <c:pt idx="2538">
                  <c:v>38.613700000000001</c:v>
                </c:pt>
                <c:pt idx="2539">
                  <c:v>38.627000000000002</c:v>
                </c:pt>
                <c:pt idx="2540">
                  <c:v>38.6402</c:v>
                </c:pt>
                <c:pt idx="2541">
                  <c:v>38.653500000000001</c:v>
                </c:pt>
                <c:pt idx="2542">
                  <c:v>38.666800000000002</c:v>
                </c:pt>
                <c:pt idx="2543">
                  <c:v>38.680100000000003</c:v>
                </c:pt>
                <c:pt idx="2544">
                  <c:v>38.693399999999997</c:v>
                </c:pt>
                <c:pt idx="2545">
                  <c:v>38.706600000000002</c:v>
                </c:pt>
                <c:pt idx="2546">
                  <c:v>38.719900000000003</c:v>
                </c:pt>
                <c:pt idx="2547">
                  <c:v>38.733199999999997</c:v>
                </c:pt>
                <c:pt idx="2548">
                  <c:v>38.746499999999997</c:v>
                </c:pt>
                <c:pt idx="2549">
                  <c:v>38.759799999999998</c:v>
                </c:pt>
                <c:pt idx="2550">
                  <c:v>38.773000000000003</c:v>
                </c:pt>
                <c:pt idx="2551">
                  <c:v>38.786299999999997</c:v>
                </c:pt>
                <c:pt idx="2552">
                  <c:v>38.799599999999998</c:v>
                </c:pt>
                <c:pt idx="2553">
                  <c:v>38.812899999999999</c:v>
                </c:pt>
                <c:pt idx="2554">
                  <c:v>38.8262</c:v>
                </c:pt>
                <c:pt idx="2555">
                  <c:v>38.839399999999998</c:v>
                </c:pt>
                <c:pt idx="2556">
                  <c:v>38.852699999999999</c:v>
                </c:pt>
                <c:pt idx="2557">
                  <c:v>38.866</c:v>
                </c:pt>
                <c:pt idx="2558">
                  <c:v>38.879300000000001</c:v>
                </c:pt>
                <c:pt idx="2559">
                  <c:v>38.892600000000002</c:v>
                </c:pt>
                <c:pt idx="2560">
                  <c:v>38.905799999999999</c:v>
                </c:pt>
                <c:pt idx="2561">
                  <c:v>38.9191</c:v>
                </c:pt>
                <c:pt idx="2562">
                  <c:v>38.932400000000001</c:v>
                </c:pt>
                <c:pt idx="2563">
                  <c:v>38.945700000000002</c:v>
                </c:pt>
                <c:pt idx="2564">
                  <c:v>38.959000000000003</c:v>
                </c:pt>
                <c:pt idx="2565">
                  <c:v>38.972200000000001</c:v>
                </c:pt>
                <c:pt idx="2566">
                  <c:v>38.985500000000002</c:v>
                </c:pt>
                <c:pt idx="2567">
                  <c:v>38.998800000000003</c:v>
                </c:pt>
                <c:pt idx="2568">
                  <c:v>39.012099999999997</c:v>
                </c:pt>
                <c:pt idx="2569">
                  <c:v>39.025399999999998</c:v>
                </c:pt>
                <c:pt idx="2570">
                  <c:v>39.038699999999999</c:v>
                </c:pt>
                <c:pt idx="2571">
                  <c:v>39.051900000000003</c:v>
                </c:pt>
                <c:pt idx="2572">
                  <c:v>39.065199999999997</c:v>
                </c:pt>
                <c:pt idx="2573">
                  <c:v>39.078499999999998</c:v>
                </c:pt>
                <c:pt idx="2574">
                  <c:v>39.091799999999999</c:v>
                </c:pt>
                <c:pt idx="2575">
                  <c:v>39.1051</c:v>
                </c:pt>
                <c:pt idx="2576">
                  <c:v>39.118299999999998</c:v>
                </c:pt>
                <c:pt idx="2577">
                  <c:v>39.131599999999999</c:v>
                </c:pt>
                <c:pt idx="2578">
                  <c:v>39.1449</c:v>
                </c:pt>
                <c:pt idx="2579">
                  <c:v>39.158200000000001</c:v>
                </c:pt>
                <c:pt idx="2580">
                  <c:v>39.171500000000002</c:v>
                </c:pt>
                <c:pt idx="2581">
                  <c:v>39.184699999999999</c:v>
                </c:pt>
                <c:pt idx="2582">
                  <c:v>39.198</c:v>
                </c:pt>
                <c:pt idx="2583">
                  <c:v>39.211300000000001</c:v>
                </c:pt>
                <c:pt idx="2584">
                  <c:v>39.224600000000002</c:v>
                </c:pt>
                <c:pt idx="2585">
                  <c:v>39.237900000000003</c:v>
                </c:pt>
                <c:pt idx="2586">
                  <c:v>39.251100000000001</c:v>
                </c:pt>
                <c:pt idx="2587">
                  <c:v>39.264400000000002</c:v>
                </c:pt>
                <c:pt idx="2588">
                  <c:v>39.277700000000003</c:v>
                </c:pt>
                <c:pt idx="2589">
                  <c:v>39.290999999999997</c:v>
                </c:pt>
                <c:pt idx="2590">
                  <c:v>39.304299999999998</c:v>
                </c:pt>
                <c:pt idx="2591">
                  <c:v>39.317500000000003</c:v>
                </c:pt>
                <c:pt idx="2592">
                  <c:v>39.330800000000004</c:v>
                </c:pt>
                <c:pt idx="2593">
                  <c:v>39.344099999999997</c:v>
                </c:pt>
                <c:pt idx="2594">
                  <c:v>39.357399999999998</c:v>
                </c:pt>
                <c:pt idx="2595">
                  <c:v>39.370699999999999</c:v>
                </c:pt>
                <c:pt idx="2596">
                  <c:v>39.384</c:v>
                </c:pt>
                <c:pt idx="2597">
                  <c:v>39.397199999999998</c:v>
                </c:pt>
                <c:pt idx="2599">
                  <c:v>39.410499999999999</c:v>
                </c:pt>
                <c:pt idx="2600">
                  <c:v>39.4238</c:v>
                </c:pt>
                <c:pt idx="2601">
                  <c:v>39.437100000000001</c:v>
                </c:pt>
                <c:pt idx="2602">
                  <c:v>39.450400000000002</c:v>
                </c:pt>
                <c:pt idx="2603">
                  <c:v>39.4636</c:v>
                </c:pt>
                <c:pt idx="2604">
                  <c:v>39.476900000000001</c:v>
                </c:pt>
                <c:pt idx="2605">
                  <c:v>39.490200000000002</c:v>
                </c:pt>
                <c:pt idx="2606">
                  <c:v>39.503500000000003</c:v>
                </c:pt>
                <c:pt idx="2607">
                  <c:v>39.516800000000003</c:v>
                </c:pt>
                <c:pt idx="2608">
                  <c:v>39.53</c:v>
                </c:pt>
                <c:pt idx="2609">
                  <c:v>39.543300000000002</c:v>
                </c:pt>
                <c:pt idx="2610">
                  <c:v>39.556600000000003</c:v>
                </c:pt>
                <c:pt idx="2611">
                  <c:v>39.569899999999997</c:v>
                </c:pt>
                <c:pt idx="2612">
                  <c:v>39.583199999999998</c:v>
                </c:pt>
                <c:pt idx="2613">
                  <c:v>39.596400000000003</c:v>
                </c:pt>
                <c:pt idx="2614">
                  <c:v>39.609699999999997</c:v>
                </c:pt>
                <c:pt idx="2615">
                  <c:v>39.622999999999998</c:v>
                </c:pt>
                <c:pt idx="2616">
                  <c:v>39.636299999999999</c:v>
                </c:pt>
                <c:pt idx="2617">
                  <c:v>39.6496</c:v>
                </c:pt>
                <c:pt idx="2618">
                  <c:v>39.662799999999997</c:v>
                </c:pt>
                <c:pt idx="2619">
                  <c:v>39.676099999999998</c:v>
                </c:pt>
                <c:pt idx="2620">
                  <c:v>39.689399999999999</c:v>
                </c:pt>
                <c:pt idx="2621">
                  <c:v>39.7027</c:v>
                </c:pt>
                <c:pt idx="2622">
                  <c:v>39.716000000000001</c:v>
                </c:pt>
                <c:pt idx="2623">
                  <c:v>39.729300000000002</c:v>
                </c:pt>
                <c:pt idx="2624">
                  <c:v>39.7425</c:v>
                </c:pt>
                <c:pt idx="2625">
                  <c:v>39.755800000000001</c:v>
                </c:pt>
                <c:pt idx="2626">
                  <c:v>39.769100000000002</c:v>
                </c:pt>
                <c:pt idx="2627">
                  <c:v>39.782400000000003</c:v>
                </c:pt>
                <c:pt idx="2628">
                  <c:v>39.795699999999997</c:v>
                </c:pt>
                <c:pt idx="2629">
                  <c:v>39.808900000000001</c:v>
                </c:pt>
                <c:pt idx="2630">
                  <c:v>39.822200000000002</c:v>
                </c:pt>
                <c:pt idx="2631">
                  <c:v>39.835500000000003</c:v>
                </c:pt>
                <c:pt idx="2632">
                  <c:v>39.848799999999997</c:v>
                </c:pt>
                <c:pt idx="2633">
                  <c:v>39.862099999999998</c:v>
                </c:pt>
                <c:pt idx="2634">
                  <c:v>39.875300000000003</c:v>
                </c:pt>
                <c:pt idx="2635">
                  <c:v>39.888599999999997</c:v>
                </c:pt>
                <c:pt idx="2636">
                  <c:v>39.901899999999998</c:v>
                </c:pt>
                <c:pt idx="2637">
                  <c:v>39.915199999999999</c:v>
                </c:pt>
                <c:pt idx="2638">
                  <c:v>39.9285</c:v>
                </c:pt>
                <c:pt idx="2639">
                  <c:v>39.941699999999997</c:v>
                </c:pt>
                <c:pt idx="2640">
                  <c:v>39.954999999999998</c:v>
                </c:pt>
                <c:pt idx="2641">
                  <c:v>39.968299999999999</c:v>
                </c:pt>
                <c:pt idx="2642">
                  <c:v>39.9816</c:v>
                </c:pt>
                <c:pt idx="2643">
                  <c:v>39.994900000000001</c:v>
                </c:pt>
                <c:pt idx="2644">
                  <c:v>40.008099999999999</c:v>
                </c:pt>
                <c:pt idx="2645">
                  <c:v>40.0214</c:v>
                </c:pt>
                <c:pt idx="2646">
                  <c:v>40.034700000000001</c:v>
                </c:pt>
                <c:pt idx="2647">
                  <c:v>40.048000000000002</c:v>
                </c:pt>
                <c:pt idx="2648">
                  <c:v>40.061300000000003</c:v>
                </c:pt>
                <c:pt idx="2649">
                  <c:v>40.074599999999997</c:v>
                </c:pt>
                <c:pt idx="2650">
                  <c:v>40.087800000000001</c:v>
                </c:pt>
                <c:pt idx="2651">
                  <c:v>40.101100000000002</c:v>
                </c:pt>
                <c:pt idx="2652">
                  <c:v>40.114400000000003</c:v>
                </c:pt>
                <c:pt idx="2653">
                  <c:v>40.127699999999997</c:v>
                </c:pt>
                <c:pt idx="2654">
                  <c:v>40.140999999999998</c:v>
                </c:pt>
                <c:pt idx="2655">
                  <c:v>40.154200000000003</c:v>
                </c:pt>
                <c:pt idx="2656">
                  <c:v>40.167499999999997</c:v>
                </c:pt>
                <c:pt idx="2657">
                  <c:v>40.180799999999998</c:v>
                </c:pt>
                <c:pt idx="2658">
                  <c:v>40.194099999999999</c:v>
                </c:pt>
                <c:pt idx="2659">
                  <c:v>40.2074</c:v>
                </c:pt>
                <c:pt idx="2660">
                  <c:v>40.220599999999997</c:v>
                </c:pt>
                <c:pt idx="2661">
                  <c:v>40.233899999999998</c:v>
                </c:pt>
                <c:pt idx="2662">
                  <c:v>40.247199999999999</c:v>
                </c:pt>
                <c:pt idx="2663">
                  <c:v>40.2605</c:v>
                </c:pt>
                <c:pt idx="2664">
                  <c:v>40.273800000000001</c:v>
                </c:pt>
                <c:pt idx="2665">
                  <c:v>40.286999999999999</c:v>
                </c:pt>
                <c:pt idx="2666">
                  <c:v>40.3003</c:v>
                </c:pt>
                <c:pt idx="2667">
                  <c:v>40.313600000000001</c:v>
                </c:pt>
                <c:pt idx="2668">
                  <c:v>40.326900000000002</c:v>
                </c:pt>
                <c:pt idx="2669">
                  <c:v>40.340200000000003</c:v>
                </c:pt>
                <c:pt idx="2670">
                  <c:v>40.353400000000001</c:v>
                </c:pt>
                <c:pt idx="2671">
                  <c:v>40.366700000000002</c:v>
                </c:pt>
                <c:pt idx="2672">
                  <c:v>40.380000000000003</c:v>
                </c:pt>
                <c:pt idx="2673">
                  <c:v>40.393300000000004</c:v>
                </c:pt>
                <c:pt idx="2674">
                  <c:v>40.406599999999997</c:v>
                </c:pt>
                <c:pt idx="2675">
                  <c:v>40.419899999999998</c:v>
                </c:pt>
                <c:pt idx="2676">
                  <c:v>40.433100000000003</c:v>
                </c:pt>
                <c:pt idx="2677">
                  <c:v>40.446399999999997</c:v>
                </c:pt>
                <c:pt idx="2678">
                  <c:v>40.459699999999998</c:v>
                </c:pt>
                <c:pt idx="2679">
                  <c:v>40.472999999999999</c:v>
                </c:pt>
                <c:pt idx="2680">
                  <c:v>40.4863</c:v>
                </c:pt>
                <c:pt idx="2681">
                  <c:v>40.499499999999998</c:v>
                </c:pt>
                <c:pt idx="2682">
                  <c:v>40.512799999999999</c:v>
                </c:pt>
                <c:pt idx="2683">
                  <c:v>40.5261</c:v>
                </c:pt>
                <c:pt idx="2684">
                  <c:v>40.539400000000001</c:v>
                </c:pt>
                <c:pt idx="2685">
                  <c:v>40.552700000000002</c:v>
                </c:pt>
                <c:pt idx="2686">
                  <c:v>40.565899999999999</c:v>
                </c:pt>
                <c:pt idx="2687">
                  <c:v>40.5792</c:v>
                </c:pt>
                <c:pt idx="2688">
                  <c:v>40.592500000000001</c:v>
                </c:pt>
                <c:pt idx="2689">
                  <c:v>40.605800000000002</c:v>
                </c:pt>
                <c:pt idx="2690">
                  <c:v>40.619100000000003</c:v>
                </c:pt>
                <c:pt idx="2691">
                  <c:v>40.632300000000001</c:v>
                </c:pt>
                <c:pt idx="2692">
                  <c:v>40.645600000000002</c:v>
                </c:pt>
                <c:pt idx="2693">
                  <c:v>40.658900000000003</c:v>
                </c:pt>
                <c:pt idx="2694">
                  <c:v>40.672199999999997</c:v>
                </c:pt>
                <c:pt idx="2695">
                  <c:v>40.685499999999998</c:v>
                </c:pt>
                <c:pt idx="2696">
                  <c:v>40.698700000000002</c:v>
                </c:pt>
                <c:pt idx="2697">
                  <c:v>40.712000000000003</c:v>
                </c:pt>
                <c:pt idx="2698">
                  <c:v>40.725299999999997</c:v>
                </c:pt>
                <c:pt idx="2699">
                  <c:v>40.738599999999998</c:v>
                </c:pt>
                <c:pt idx="2700">
                  <c:v>40.751899999999999</c:v>
                </c:pt>
                <c:pt idx="2701">
                  <c:v>40.7652</c:v>
                </c:pt>
                <c:pt idx="2702">
                  <c:v>40.778399999999998</c:v>
                </c:pt>
                <c:pt idx="2703">
                  <c:v>40.791699999999999</c:v>
                </c:pt>
                <c:pt idx="2704">
                  <c:v>40.805</c:v>
                </c:pt>
                <c:pt idx="2705">
                  <c:v>40.818300000000001</c:v>
                </c:pt>
                <c:pt idx="2706">
                  <c:v>40.831600000000002</c:v>
                </c:pt>
                <c:pt idx="2707">
                  <c:v>40.844799999999999</c:v>
                </c:pt>
                <c:pt idx="2708">
                  <c:v>40.8581</c:v>
                </c:pt>
                <c:pt idx="2709">
                  <c:v>40.871400000000001</c:v>
                </c:pt>
                <c:pt idx="2710">
                  <c:v>40.884700000000002</c:v>
                </c:pt>
                <c:pt idx="2711">
                  <c:v>40.898000000000003</c:v>
                </c:pt>
                <c:pt idx="2712">
                  <c:v>40.911200000000001</c:v>
                </c:pt>
                <c:pt idx="2713">
                  <c:v>40.924500000000002</c:v>
                </c:pt>
                <c:pt idx="2714">
                  <c:v>40.937800000000003</c:v>
                </c:pt>
                <c:pt idx="2715">
                  <c:v>40.951099999999997</c:v>
                </c:pt>
                <c:pt idx="2716">
                  <c:v>40.964399999999998</c:v>
                </c:pt>
                <c:pt idx="2717">
                  <c:v>40.977600000000002</c:v>
                </c:pt>
                <c:pt idx="2718">
                  <c:v>40.990900000000003</c:v>
                </c:pt>
                <c:pt idx="2719">
                  <c:v>41.004199999999997</c:v>
                </c:pt>
                <c:pt idx="2720">
                  <c:v>41.017499999999998</c:v>
                </c:pt>
                <c:pt idx="2721">
                  <c:v>41.030799999999999</c:v>
                </c:pt>
                <c:pt idx="2722">
                  <c:v>41.043999999999997</c:v>
                </c:pt>
                <c:pt idx="2723">
                  <c:v>41.057299999999998</c:v>
                </c:pt>
                <c:pt idx="2724">
                  <c:v>41.070599999999999</c:v>
                </c:pt>
                <c:pt idx="2725">
                  <c:v>41.0839</c:v>
                </c:pt>
                <c:pt idx="2726">
                  <c:v>41.097200000000001</c:v>
                </c:pt>
                <c:pt idx="2727">
                  <c:v>41.110399999999998</c:v>
                </c:pt>
                <c:pt idx="2728">
                  <c:v>41.123699999999999</c:v>
                </c:pt>
                <c:pt idx="2729">
                  <c:v>41.137</c:v>
                </c:pt>
                <c:pt idx="2730">
                  <c:v>41.150300000000001</c:v>
                </c:pt>
                <c:pt idx="2731">
                  <c:v>41.163600000000002</c:v>
                </c:pt>
                <c:pt idx="2732">
                  <c:v>41.176900000000003</c:v>
                </c:pt>
                <c:pt idx="2733">
                  <c:v>41.190100000000001</c:v>
                </c:pt>
                <c:pt idx="2734">
                  <c:v>41.203400000000002</c:v>
                </c:pt>
                <c:pt idx="2735">
                  <c:v>41.216700000000003</c:v>
                </c:pt>
                <c:pt idx="2736">
                  <c:v>41.23</c:v>
                </c:pt>
                <c:pt idx="2737">
                  <c:v>41.243299999999998</c:v>
                </c:pt>
                <c:pt idx="2738">
                  <c:v>41.256500000000003</c:v>
                </c:pt>
                <c:pt idx="2739">
                  <c:v>41.269799999999996</c:v>
                </c:pt>
                <c:pt idx="2740">
                  <c:v>41.283099999999997</c:v>
                </c:pt>
                <c:pt idx="2741">
                  <c:v>41.296399999999998</c:v>
                </c:pt>
                <c:pt idx="2742">
                  <c:v>41.309699999999999</c:v>
                </c:pt>
                <c:pt idx="2743">
                  <c:v>41.322899999999997</c:v>
                </c:pt>
                <c:pt idx="2744">
                  <c:v>41.336199999999998</c:v>
                </c:pt>
                <c:pt idx="2745">
                  <c:v>41.349499999999999</c:v>
                </c:pt>
                <c:pt idx="2746">
                  <c:v>41.3628</c:v>
                </c:pt>
                <c:pt idx="2747">
                  <c:v>41.376100000000001</c:v>
                </c:pt>
                <c:pt idx="2748">
                  <c:v>41.389299999999999</c:v>
                </c:pt>
                <c:pt idx="2749">
                  <c:v>41.4026</c:v>
                </c:pt>
                <c:pt idx="2750">
                  <c:v>41.415900000000001</c:v>
                </c:pt>
                <c:pt idx="2751">
                  <c:v>41.429200000000002</c:v>
                </c:pt>
                <c:pt idx="2752">
                  <c:v>41.442500000000003</c:v>
                </c:pt>
                <c:pt idx="2753">
                  <c:v>41.4557</c:v>
                </c:pt>
                <c:pt idx="2754">
                  <c:v>41.469000000000001</c:v>
                </c:pt>
                <c:pt idx="2755">
                  <c:v>41.482300000000002</c:v>
                </c:pt>
                <c:pt idx="2756">
                  <c:v>41.495600000000003</c:v>
                </c:pt>
                <c:pt idx="2757">
                  <c:v>41.508899999999997</c:v>
                </c:pt>
                <c:pt idx="2758">
                  <c:v>41.522199999999998</c:v>
                </c:pt>
                <c:pt idx="2759">
                  <c:v>41.535400000000003</c:v>
                </c:pt>
                <c:pt idx="2760">
                  <c:v>41.548699999999997</c:v>
                </c:pt>
                <c:pt idx="2761">
                  <c:v>41.561999999999998</c:v>
                </c:pt>
                <c:pt idx="2762">
                  <c:v>41.575299999999999</c:v>
                </c:pt>
                <c:pt idx="2763">
                  <c:v>41.5886</c:v>
                </c:pt>
                <c:pt idx="2764">
                  <c:v>41.601799999999997</c:v>
                </c:pt>
                <c:pt idx="2765">
                  <c:v>41.615099999999998</c:v>
                </c:pt>
                <c:pt idx="2766">
                  <c:v>41.628399999999999</c:v>
                </c:pt>
                <c:pt idx="2767">
                  <c:v>41.6417</c:v>
                </c:pt>
                <c:pt idx="2768">
                  <c:v>41.655000000000001</c:v>
                </c:pt>
                <c:pt idx="2769">
                  <c:v>41.668199999999999</c:v>
                </c:pt>
                <c:pt idx="2770">
                  <c:v>41.6815</c:v>
                </c:pt>
                <c:pt idx="2771">
                  <c:v>41.694800000000001</c:v>
                </c:pt>
                <c:pt idx="2772">
                  <c:v>41.708100000000002</c:v>
                </c:pt>
                <c:pt idx="2773">
                  <c:v>41.721400000000003</c:v>
                </c:pt>
                <c:pt idx="2774">
                  <c:v>41.7346</c:v>
                </c:pt>
                <c:pt idx="2775">
                  <c:v>41.747900000000001</c:v>
                </c:pt>
                <c:pt idx="2776">
                  <c:v>41.761200000000002</c:v>
                </c:pt>
                <c:pt idx="2777">
                  <c:v>41.774500000000003</c:v>
                </c:pt>
                <c:pt idx="2778">
                  <c:v>41.787799999999997</c:v>
                </c:pt>
                <c:pt idx="2779">
                  <c:v>41.801000000000002</c:v>
                </c:pt>
                <c:pt idx="2780">
                  <c:v>41.814300000000003</c:v>
                </c:pt>
                <c:pt idx="2781">
                  <c:v>41.827599999999997</c:v>
                </c:pt>
                <c:pt idx="2782">
                  <c:v>41.840899999999998</c:v>
                </c:pt>
                <c:pt idx="2783">
                  <c:v>41.854199999999999</c:v>
                </c:pt>
                <c:pt idx="2784">
                  <c:v>41.8675</c:v>
                </c:pt>
                <c:pt idx="2785">
                  <c:v>41.880699999999997</c:v>
                </c:pt>
                <c:pt idx="2786">
                  <c:v>41.893999999999998</c:v>
                </c:pt>
                <c:pt idx="2787">
                  <c:v>41.907299999999999</c:v>
                </c:pt>
                <c:pt idx="2788">
                  <c:v>41.9206</c:v>
                </c:pt>
                <c:pt idx="2789">
                  <c:v>41.933900000000001</c:v>
                </c:pt>
                <c:pt idx="2790">
                  <c:v>41.947099999999999</c:v>
                </c:pt>
                <c:pt idx="2791">
                  <c:v>41.9604</c:v>
                </c:pt>
                <c:pt idx="2792">
                  <c:v>41.973700000000001</c:v>
                </c:pt>
                <c:pt idx="2793">
                  <c:v>41.987000000000002</c:v>
                </c:pt>
                <c:pt idx="2794">
                  <c:v>42.000300000000003</c:v>
                </c:pt>
                <c:pt idx="2795">
                  <c:v>42.013500000000001</c:v>
                </c:pt>
                <c:pt idx="2796">
                  <c:v>42.026800000000001</c:v>
                </c:pt>
                <c:pt idx="2797">
                  <c:v>42.040100000000002</c:v>
                </c:pt>
                <c:pt idx="2798">
                  <c:v>42.053400000000003</c:v>
                </c:pt>
                <c:pt idx="2799">
                  <c:v>42.066699999999997</c:v>
                </c:pt>
                <c:pt idx="2800">
                  <c:v>42.079900000000002</c:v>
                </c:pt>
                <c:pt idx="2801">
                  <c:v>42.093200000000003</c:v>
                </c:pt>
                <c:pt idx="2802">
                  <c:v>42.106499999999997</c:v>
                </c:pt>
                <c:pt idx="2803">
                  <c:v>42.119799999999998</c:v>
                </c:pt>
                <c:pt idx="2804">
                  <c:v>42.133099999999999</c:v>
                </c:pt>
                <c:pt idx="2805">
                  <c:v>42.146299999999997</c:v>
                </c:pt>
                <c:pt idx="2806">
                  <c:v>42.159599999999998</c:v>
                </c:pt>
                <c:pt idx="2807">
                  <c:v>42.172899999999998</c:v>
                </c:pt>
                <c:pt idx="2808">
                  <c:v>42.186199999999999</c:v>
                </c:pt>
                <c:pt idx="2809">
                  <c:v>42.1995</c:v>
                </c:pt>
                <c:pt idx="2810">
                  <c:v>42.212800000000001</c:v>
                </c:pt>
                <c:pt idx="2811">
                  <c:v>42.225999999999999</c:v>
                </c:pt>
                <c:pt idx="2812">
                  <c:v>42.2393</c:v>
                </c:pt>
                <c:pt idx="2813">
                  <c:v>42.252600000000001</c:v>
                </c:pt>
                <c:pt idx="2814">
                  <c:v>42.265900000000002</c:v>
                </c:pt>
                <c:pt idx="2815">
                  <c:v>42.279200000000003</c:v>
                </c:pt>
                <c:pt idx="2816">
                  <c:v>42.292400000000001</c:v>
                </c:pt>
                <c:pt idx="2817">
                  <c:v>42.305700000000002</c:v>
                </c:pt>
                <c:pt idx="2818">
                  <c:v>42.319000000000003</c:v>
                </c:pt>
                <c:pt idx="2819">
                  <c:v>42.332299999999996</c:v>
                </c:pt>
                <c:pt idx="2820">
                  <c:v>42.345599999999997</c:v>
                </c:pt>
                <c:pt idx="2821">
                  <c:v>42.358800000000002</c:v>
                </c:pt>
                <c:pt idx="2822">
                  <c:v>42.372100000000003</c:v>
                </c:pt>
                <c:pt idx="2823">
                  <c:v>42.385399999999997</c:v>
                </c:pt>
                <c:pt idx="2824">
                  <c:v>42.398699999999998</c:v>
                </c:pt>
                <c:pt idx="2825">
                  <c:v>42.411999999999999</c:v>
                </c:pt>
                <c:pt idx="2826">
                  <c:v>42.425199999999997</c:v>
                </c:pt>
                <c:pt idx="2827">
                  <c:v>42.438499999999998</c:v>
                </c:pt>
                <c:pt idx="2828">
                  <c:v>42.451799999999999</c:v>
                </c:pt>
                <c:pt idx="2829">
                  <c:v>42.4651</c:v>
                </c:pt>
                <c:pt idx="2830">
                  <c:v>42.478400000000001</c:v>
                </c:pt>
                <c:pt idx="2831">
                  <c:v>42.491599999999998</c:v>
                </c:pt>
                <c:pt idx="2832">
                  <c:v>42.504899999999999</c:v>
                </c:pt>
                <c:pt idx="2833">
                  <c:v>42.5182</c:v>
                </c:pt>
                <c:pt idx="2834">
                  <c:v>42.531500000000001</c:v>
                </c:pt>
                <c:pt idx="2835">
                  <c:v>42.544800000000002</c:v>
                </c:pt>
                <c:pt idx="2836">
                  <c:v>42.558100000000003</c:v>
                </c:pt>
                <c:pt idx="2837">
                  <c:v>42.571300000000001</c:v>
                </c:pt>
                <c:pt idx="2838">
                  <c:v>42.584600000000002</c:v>
                </c:pt>
                <c:pt idx="2839">
                  <c:v>42.597900000000003</c:v>
                </c:pt>
                <c:pt idx="2840">
                  <c:v>42.611199999999997</c:v>
                </c:pt>
                <c:pt idx="2841">
                  <c:v>42.624499999999998</c:v>
                </c:pt>
                <c:pt idx="2842">
                  <c:v>42.637700000000002</c:v>
                </c:pt>
                <c:pt idx="2843">
                  <c:v>42.651000000000003</c:v>
                </c:pt>
                <c:pt idx="2844">
                  <c:v>42.664299999999997</c:v>
                </c:pt>
                <c:pt idx="2845">
                  <c:v>42.677599999999998</c:v>
                </c:pt>
                <c:pt idx="2846">
                  <c:v>42.690899999999999</c:v>
                </c:pt>
                <c:pt idx="2847">
                  <c:v>42.704099999999997</c:v>
                </c:pt>
                <c:pt idx="2848">
                  <c:v>42.717399999999998</c:v>
                </c:pt>
                <c:pt idx="2849">
                  <c:v>42.730699999999999</c:v>
                </c:pt>
                <c:pt idx="2850">
                  <c:v>42.744</c:v>
                </c:pt>
                <c:pt idx="2851">
                  <c:v>42.757300000000001</c:v>
                </c:pt>
                <c:pt idx="2852">
                  <c:v>42.770499999999998</c:v>
                </c:pt>
                <c:pt idx="2853">
                  <c:v>42.783799999999999</c:v>
                </c:pt>
                <c:pt idx="2854">
                  <c:v>42.7971</c:v>
                </c:pt>
                <c:pt idx="2855">
                  <c:v>42.810400000000001</c:v>
                </c:pt>
                <c:pt idx="2856">
                  <c:v>42.823700000000002</c:v>
                </c:pt>
                <c:pt idx="2857">
                  <c:v>42.8369</c:v>
                </c:pt>
                <c:pt idx="2858">
                  <c:v>42.850200000000001</c:v>
                </c:pt>
                <c:pt idx="2859">
                  <c:v>42.863500000000002</c:v>
                </c:pt>
                <c:pt idx="2860">
                  <c:v>42.876800000000003</c:v>
                </c:pt>
                <c:pt idx="2861">
                  <c:v>42.890099999999997</c:v>
                </c:pt>
                <c:pt idx="2862">
                  <c:v>42.903399999999998</c:v>
                </c:pt>
                <c:pt idx="2863">
                  <c:v>42.916600000000003</c:v>
                </c:pt>
                <c:pt idx="2864">
                  <c:v>42.929900000000004</c:v>
                </c:pt>
                <c:pt idx="2865">
                  <c:v>42.943199999999997</c:v>
                </c:pt>
                <c:pt idx="2866">
                  <c:v>42.956499999999998</c:v>
                </c:pt>
                <c:pt idx="2867">
                  <c:v>42.969799999999999</c:v>
                </c:pt>
                <c:pt idx="2868">
                  <c:v>42.982999999999997</c:v>
                </c:pt>
                <c:pt idx="2869">
                  <c:v>42.996299999999998</c:v>
                </c:pt>
                <c:pt idx="2870">
                  <c:v>43.009599999999999</c:v>
                </c:pt>
                <c:pt idx="2871">
                  <c:v>43.0229</c:v>
                </c:pt>
                <c:pt idx="2872">
                  <c:v>43.036200000000001</c:v>
                </c:pt>
                <c:pt idx="2873">
                  <c:v>43.049399999999999</c:v>
                </c:pt>
                <c:pt idx="2874">
                  <c:v>43.0627</c:v>
                </c:pt>
                <c:pt idx="2875">
                  <c:v>43.076000000000001</c:v>
                </c:pt>
                <c:pt idx="2876">
                  <c:v>43.089300000000001</c:v>
                </c:pt>
                <c:pt idx="2877">
                  <c:v>43.102600000000002</c:v>
                </c:pt>
                <c:pt idx="2879">
                  <c:v>43.1158</c:v>
                </c:pt>
                <c:pt idx="2880">
                  <c:v>43.129100000000001</c:v>
                </c:pt>
                <c:pt idx="2881">
                  <c:v>43.142400000000002</c:v>
                </c:pt>
                <c:pt idx="2882">
                  <c:v>43.155700000000003</c:v>
                </c:pt>
                <c:pt idx="2883">
                  <c:v>43.168999999999997</c:v>
                </c:pt>
                <c:pt idx="2884">
                  <c:v>43.182200000000002</c:v>
                </c:pt>
                <c:pt idx="2885">
                  <c:v>43.195500000000003</c:v>
                </c:pt>
                <c:pt idx="2886">
                  <c:v>43.208799999999997</c:v>
                </c:pt>
                <c:pt idx="2887">
                  <c:v>43.222099999999998</c:v>
                </c:pt>
                <c:pt idx="2888">
                  <c:v>43.235399999999998</c:v>
                </c:pt>
                <c:pt idx="2889">
                  <c:v>43.248699999999999</c:v>
                </c:pt>
                <c:pt idx="2890">
                  <c:v>43.261899999999997</c:v>
                </c:pt>
                <c:pt idx="2891">
                  <c:v>43.275199999999998</c:v>
                </c:pt>
                <c:pt idx="2892">
                  <c:v>43.288499999999999</c:v>
                </c:pt>
                <c:pt idx="2893">
                  <c:v>43.3018</c:v>
                </c:pt>
                <c:pt idx="2894">
                  <c:v>43.315100000000001</c:v>
                </c:pt>
                <c:pt idx="2895">
                  <c:v>43.328299999999999</c:v>
                </c:pt>
                <c:pt idx="2896">
                  <c:v>43.3416</c:v>
                </c:pt>
                <c:pt idx="2897">
                  <c:v>43.354900000000001</c:v>
                </c:pt>
                <c:pt idx="2898">
                  <c:v>43.368200000000002</c:v>
                </c:pt>
                <c:pt idx="2899">
                  <c:v>43.381500000000003</c:v>
                </c:pt>
                <c:pt idx="2900">
                  <c:v>43.3947</c:v>
                </c:pt>
                <c:pt idx="2901">
                  <c:v>43.408000000000001</c:v>
                </c:pt>
                <c:pt idx="2902">
                  <c:v>43.421300000000002</c:v>
                </c:pt>
                <c:pt idx="2903">
                  <c:v>43.434600000000003</c:v>
                </c:pt>
                <c:pt idx="2904">
                  <c:v>43.447899999999997</c:v>
                </c:pt>
                <c:pt idx="2905">
                  <c:v>43.461100000000002</c:v>
                </c:pt>
                <c:pt idx="2906">
                  <c:v>43.474400000000003</c:v>
                </c:pt>
                <c:pt idx="2907">
                  <c:v>43.487699999999997</c:v>
                </c:pt>
                <c:pt idx="2908">
                  <c:v>43.500999999999998</c:v>
                </c:pt>
                <c:pt idx="2909">
                  <c:v>43.514299999999999</c:v>
                </c:pt>
                <c:pt idx="2910">
                  <c:v>43.527500000000003</c:v>
                </c:pt>
                <c:pt idx="2911">
                  <c:v>43.540799999999997</c:v>
                </c:pt>
                <c:pt idx="2912">
                  <c:v>43.554099999999998</c:v>
                </c:pt>
                <c:pt idx="2913">
                  <c:v>43.567399999999999</c:v>
                </c:pt>
                <c:pt idx="2914">
                  <c:v>43.5807</c:v>
                </c:pt>
                <c:pt idx="2915">
                  <c:v>43.593899999999998</c:v>
                </c:pt>
                <c:pt idx="2916">
                  <c:v>43.607199999999999</c:v>
                </c:pt>
                <c:pt idx="2917">
                  <c:v>43.6205</c:v>
                </c:pt>
                <c:pt idx="2918">
                  <c:v>43.633800000000001</c:v>
                </c:pt>
                <c:pt idx="2919">
                  <c:v>43.647100000000002</c:v>
                </c:pt>
                <c:pt idx="2920">
                  <c:v>43.660400000000003</c:v>
                </c:pt>
                <c:pt idx="2921">
                  <c:v>43.6736</c:v>
                </c:pt>
                <c:pt idx="2922">
                  <c:v>43.686900000000001</c:v>
                </c:pt>
                <c:pt idx="2923">
                  <c:v>43.700200000000002</c:v>
                </c:pt>
                <c:pt idx="2924">
                  <c:v>43.713500000000003</c:v>
                </c:pt>
                <c:pt idx="2925">
                  <c:v>43.726799999999997</c:v>
                </c:pt>
                <c:pt idx="2926">
                  <c:v>43.74</c:v>
                </c:pt>
                <c:pt idx="2927">
                  <c:v>43.753300000000003</c:v>
                </c:pt>
                <c:pt idx="2928">
                  <c:v>43.766599999999997</c:v>
                </c:pt>
                <c:pt idx="2929">
                  <c:v>43.779899999999998</c:v>
                </c:pt>
                <c:pt idx="2930">
                  <c:v>43.793199999999999</c:v>
                </c:pt>
                <c:pt idx="2931">
                  <c:v>43.806399999999996</c:v>
                </c:pt>
                <c:pt idx="2932">
                  <c:v>43.819699999999997</c:v>
                </c:pt>
                <c:pt idx="2934">
                  <c:v>43.832999999999998</c:v>
                </c:pt>
                <c:pt idx="2935">
                  <c:v>43.846299999999999</c:v>
                </c:pt>
                <c:pt idx="2936">
                  <c:v>43.8596</c:v>
                </c:pt>
                <c:pt idx="2937">
                  <c:v>43.872799999999998</c:v>
                </c:pt>
                <c:pt idx="2938">
                  <c:v>43.886099999999999</c:v>
                </c:pt>
                <c:pt idx="2939">
                  <c:v>43.8994</c:v>
                </c:pt>
                <c:pt idx="2940">
                  <c:v>43.912700000000001</c:v>
                </c:pt>
                <c:pt idx="2941">
                  <c:v>43.926000000000002</c:v>
                </c:pt>
                <c:pt idx="2942">
                  <c:v>43.9392</c:v>
                </c:pt>
                <c:pt idx="2943">
                  <c:v>43.952500000000001</c:v>
                </c:pt>
                <c:pt idx="2944">
                  <c:v>43.965800000000002</c:v>
                </c:pt>
                <c:pt idx="2945">
                  <c:v>43.979100000000003</c:v>
                </c:pt>
                <c:pt idx="2946">
                  <c:v>43.992400000000004</c:v>
                </c:pt>
                <c:pt idx="2947">
                  <c:v>44.005699999999997</c:v>
                </c:pt>
                <c:pt idx="2948">
                  <c:v>44.018900000000002</c:v>
                </c:pt>
                <c:pt idx="2949">
                  <c:v>44.032200000000003</c:v>
                </c:pt>
                <c:pt idx="2950">
                  <c:v>44.045499999999997</c:v>
                </c:pt>
                <c:pt idx="2951">
                  <c:v>44.058799999999998</c:v>
                </c:pt>
                <c:pt idx="2952">
                  <c:v>44.072099999999999</c:v>
                </c:pt>
                <c:pt idx="2953">
                  <c:v>44.085299999999997</c:v>
                </c:pt>
                <c:pt idx="2954">
                  <c:v>44.098599999999998</c:v>
                </c:pt>
                <c:pt idx="2955">
                  <c:v>44.111899999999999</c:v>
                </c:pt>
                <c:pt idx="2956">
                  <c:v>44.1252</c:v>
                </c:pt>
                <c:pt idx="2957">
                  <c:v>44.138500000000001</c:v>
                </c:pt>
                <c:pt idx="2958">
                  <c:v>44.151699999999998</c:v>
                </c:pt>
                <c:pt idx="2959">
                  <c:v>44.164999999999999</c:v>
                </c:pt>
                <c:pt idx="2960">
                  <c:v>44.1783</c:v>
                </c:pt>
                <c:pt idx="2961">
                  <c:v>44.191600000000001</c:v>
                </c:pt>
                <c:pt idx="2962">
                  <c:v>44.204900000000002</c:v>
                </c:pt>
                <c:pt idx="2963">
                  <c:v>44.2181</c:v>
                </c:pt>
                <c:pt idx="2964">
                  <c:v>44.231400000000001</c:v>
                </c:pt>
                <c:pt idx="2965">
                  <c:v>44.244700000000002</c:v>
                </c:pt>
                <c:pt idx="2966">
                  <c:v>44.258000000000003</c:v>
                </c:pt>
                <c:pt idx="2967">
                  <c:v>44.271299999999997</c:v>
                </c:pt>
                <c:pt idx="2968">
                  <c:v>44.284500000000001</c:v>
                </c:pt>
                <c:pt idx="2969">
                  <c:v>44.297800000000002</c:v>
                </c:pt>
                <c:pt idx="2970">
                  <c:v>44.311100000000003</c:v>
                </c:pt>
                <c:pt idx="2971">
                  <c:v>44.324399999999997</c:v>
                </c:pt>
                <c:pt idx="2972">
                  <c:v>44.337699999999998</c:v>
                </c:pt>
                <c:pt idx="2973">
                  <c:v>44.350999999999999</c:v>
                </c:pt>
                <c:pt idx="2974">
                  <c:v>44.364199999999997</c:v>
                </c:pt>
                <c:pt idx="2975">
                  <c:v>44.377499999999998</c:v>
                </c:pt>
                <c:pt idx="2976">
                  <c:v>44.390799999999999</c:v>
                </c:pt>
                <c:pt idx="2977">
                  <c:v>44.4041</c:v>
                </c:pt>
                <c:pt idx="2978">
                  <c:v>44.417400000000001</c:v>
                </c:pt>
                <c:pt idx="2979">
                  <c:v>44.430599999999998</c:v>
                </c:pt>
                <c:pt idx="2980">
                  <c:v>44.443899999999999</c:v>
                </c:pt>
                <c:pt idx="2981">
                  <c:v>44.4572</c:v>
                </c:pt>
                <c:pt idx="2982">
                  <c:v>44.470500000000001</c:v>
                </c:pt>
                <c:pt idx="2983">
                  <c:v>44.483800000000002</c:v>
                </c:pt>
                <c:pt idx="2984">
                  <c:v>44.497</c:v>
                </c:pt>
                <c:pt idx="2985">
                  <c:v>44.510300000000001</c:v>
                </c:pt>
                <c:pt idx="2986">
                  <c:v>44.523600000000002</c:v>
                </c:pt>
                <c:pt idx="2987">
                  <c:v>44.536900000000003</c:v>
                </c:pt>
                <c:pt idx="2988">
                  <c:v>44.550199999999997</c:v>
                </c:pt>
                <c:pt idx="2989">
                  <c:v>44.563400000000001</c:v>
                </c:pt>
                <c:pt idx="2990">
                  <c:v>44.576700000000002</c:v>
                </c:pt>
                <c:pt idx="2991">
                  <c:v>44.59</c:v>
                </c:pt>
                <c:pt idx="2992">
                  <c:v>44.603299999999997</c:v>
                </c:pt>
                <c:pt idx="2993">
                  <c:v>44.616599999999998</c:v>
                </c:pt>
                <c:pt idx="2994">
                  <c:v>44.629800000000003</c:v>
                </c:pt>
                <c:pt idx="2995">
                  <c:v>44.643099999999997</c:v>
                </c:pt>
                <c:pt idx="2996">
                  <c:v>44.656399999999998</c:v>
                </c:pt>
                <c:pt idx="2997">
                  <c:v>44.669699999999999</c:v>
                </c:pt>
                <c:pt idx="2998">
                  <c:v>44.683</c:v>
                </c:pt>
                <c:pt idx="2999">
                  <c:v>44.696300000000001</c:v>
                </c:pt>
                <c:pt idx="3000">
                  <c:v>44.709499999999998</c:v>
                </c:pt>
                <c:pt idx="3001">
                  <c:v>44.722799999999999</c:v>
                </c:pt>
                <c:pt idx="3002">
                  <c:v>44.7361</c:v>
                </c:pt>
                <c:pt idx="3003">
                  <c:v>44.749400000000001</c:v>
                </c:pt>
                <c:pt idx="3004">
                  <c:v>44.762700000000002</c:v>
                </c:pt>
                <c:pt idx="3005">
                  <c:v>44.7759</c:v>
                </c:pt>
                <c:pt idx="3006">
                  <c:v>44.789200000000001</c:v>
                </c:pt>
                <c:pt idx="3007">
                  <c:v>44.802500000000002</c:v>
                </c:pt>
                <c:pt idx="3008">
                  <c:v>44.815800000000003</c:v>
                </c:pt>
                <c:pt idx="3009">
                  <c:v>44.829099999999997</c:v>
                </c:pt>
                <c:pt idx="3010">
                  <c:v>44.842300000000002</c:v>
                </c:pt>
                <c:pt idx="3011">
                  <c:v>44.855600000000003</c:v>
                </c:pt>
                <c:pt idx="3012">
                  <c:v>44.868899999999996</c:v>
                </c:pt>
                <c:pt idx="3013">
                  <c:v>44.882199999999997</c:v>
                </c:pt>
                <c:pt idx="3014">
                  <c:v>44.895499999999998</c:v>
                </c:pt>
                <c:pt idx="3015">
                  <c:v>44.908700000000003</c:v>
                </c:pt>
                <c:pt idx="3016">
                  <c:v>44.921999999999997</c:v>
                </c:pt>
                <c:pt idx="3017">
                  <c:v>44.935299999999998</c:v>
                </c:pt>
                <c:pt idx="3018">
                  <c:v>44.948599999999999</c:v>
                </c:pt>
                <c:pt idx="3019">
                  <c:v>44.9619</c:v>
                </c:pt>
                <c:pt idx="3020">
                  <c:v>44.975099999999998</c:v>
                </c:pt>
                <c:pt idx="3021">
                  <c:v>44.988399999999999</c:v>
                </c:pt>
                <c:pt idx="3022">
                  <c:v>45.0017</c:v>
                </c:pt>
                <c:pt idx="3023">
                  <c:v>45.015000000000001</c:v>
                </c:pt>
                <c:pt idx="3024">
                  <c:v>45.028300000000002</c:v>
                </c:pt>
                <c:pt idx="3025">
                  <c:v>45.041600000000003</c:v>
                </c:pt>
                <c:pt idx="3026">
                  <c:v>45.0548</c:v>
                </c:pt>
                <c:pt idx="3027">
                  <c:v>45.068100000000001</c:v>
                </c:pt>
                <c:pt idx="3028">
                  <c:v>45.081400000000002</c:v>
                </c:pt>
                <c:pt idx="3029">
                  <c:v>45.094700000000003</c:v>
                </c:pt>
                <c:pt idx="3030">
                  <c:v>45.107999999999997</c:v>
                </c:pt>
                <c:pt idx="3031">
                  <c:v>45.121200000000002</c:v>
                </c:pt>
                <c:pt idx="3032">
                  <c:v>45.134500000000003</c:v>
                </c:pt>
                <c:pt idx="3033">
                  <c:v>45.147799999999997</c:v>
                </c:pt>
                <c:pt idx="3034">
                  <c:v>45.161099999999998</c:v>
                </c:pt>
                <c:pt idx="3035">
                  <c:v>45.174399999999999</c:v>
                </c:pt>
                <c:pt idx="3036">
                  <c:v>45.187600000000003</c:v>
                </c:pt>
                <c:pt idx="3037">
                  <c:v>45.200899999999997</c:v>
                </c:pt>
                <c:pt idx="3038">
                  <c:v>45.214199999999998</c:v>
                </c:pt>
                <c:pt idx="3039">
                  <c:v>45.227499999999999</c:v>
                </c:pt>
                <c:pt idx="3040">
                  <c:v>45.2408</c:v>
                </c:pt>
                <c:pt idx="3041">
                  <c:v>45.253999999999998</c:v>
                </c:pt>
                <c:pt idx="3042">
                  <c:v>45.267299999999999</c:v>
                </c:pt>
                <c:pt idx="3043">
                  <c:v>45.2806</c:v>
                </c:pt>
                <c:pt idx="3044">
                  <c:v>45.293900000000001</c:v>
                </c:pt>
                <c:pt idx="3045">
                  <c:v>45.307200000000002</c:v>
                </c:pt>
                <c:pt idx="3046">
                  <c:v>45.320399999999999</c:v>
                </c:pt>
                <c:pt idx="3047">
                  <c:v>45.3337</c:v>
                </c:pt>
                <c:pt idx="3048">
                  <c:v>45.347000000000001</c:v>
                </c:pt>
                <c:pt idx="3049">
                  <c:v>45.360300000000002</c:v>
                </c:pt>
                <c:pt idx="3050">
                  <c:v>45.373600000000003</c:v>
                </c:pt>
                <c:pt idx="3051">
                  <c:v>45.386899999999997</c:v>
                </c:pt>
                <c:pt idx="3052">
                  <c:v>45.400100000000002</c:v>
                </c:pt>
                <c:pt idx="3053">
                  <c:v>45.413400000000003</c:v>
                </c:pt>
                <c:pt idx="3054">
                  <c:v>45.426699999999997</c:v>
                </c:pt>
                <c:pt idx="3055">
                  <c:v>45.44</c:v>
                </c:pt>
                <c:pt idx="3056">
                  <c:v>45.453299999999999</c:v>
                </c:pt>
                <c:pt idx="3057">
                  <c:v>45.466500000000003</c:v>
                </c:pt>
                <c:pt idx="3058">
                  <c:v>45.479799999999997</c:v>
                </c:pt>
                <c:pt idx="3059">
                  <c:v>45.493099999999998</c:v>
                </c:pt>
                <c:pt idx="3060">
                  <c:v>45.506399999999999</c:v>
                </c:pt>
                <c:pt idx="3061">
                  <c:v>45.5197</c:v>
                </c:pt>
                <c:pt idx="3062">
                  <c:v>45.532899999999998</c:v>
                </c:pt>
                <c:pt idx="3063">
                  <c:v>45.546199999999999</c:v>
                </c:pt>
                <c:pt idx="3064">
                  <c:v>45.5595</c:v>
                </c:pt>
                <c:pt idx="3065">
                  <c:v>45.572800000000001</c:v>
                </c:pt>
                <c:pt idx="3066">
                  <c:v>45.586100000000002</c:v>
                </c:pt>
                <c:pt idx="3067">
                  <c:v>45.599299999999999</c:v>
                </c:pt>
                <c:pt idx="3068">
                  <c:v>45.6126</c:v>
                </c:pt>
                <c:pt idx="3069">
                  <c:v>45.625900000000001</c:v>
                </c:pt>
                <c:pt idx="3070">
                  <c:v>45.639200000000002</c:v>
                </c:pt>
                <c:pt idx="3071">
                  <c:v>45.652500000000003</c:v>
                </c:pt>
                <c:pt idx="3072">
                  <c:v>45.665700000000001</c:v>
                </c:pt>
                <c:pt idx="3073">
                  <c:v>45.679000000000002</c:v>
                </c:pt>
                <c:pt idx="3074">
                  <c:v>45.692300000000003</c:v>
                </c:pt>
                <c:pt idx="3075">
                  <c:v>45.705599999999997</c:v>
                </c:pt>
                <c:pt idx="3076">
                  <c:v>45.718899999999998</c:v>
                </c:pt>
                <c:pt idx="3077">
                  <c:v>45.732100000000003</c:v>
                </c:pt>
                <c:pt idx="3078">
                  <c:v>45.745399999999997</c:v>
                </c:pt>
                <c:pt idx="3079">
                  <c:v>45.758699999999997</c:v>
                </c:pt>
                <c:pt idx="3080">
                  <c:v>45.771999999999998</c:v>
                </c:pt>
                <c:pt idx="3081">
                  <c:v>45.785299999999999</c:v>
                </c:pt>
                <c:pt idx="3082">
                  <c:v>45.7986</c:v>
                </c:pt>
                <c:pt idx="3083">
                  <c:v>45.811799999999998</c:v>
                </c:pt>
                <c:pt idx="3084">
                  <c:v>45.825099999999999</c:v>
                </c:pt>
                <c:pt idx="3085">
                  <c:v>45.8384</c:v>
                </c:pt>
                <c:pt idx="3086">
                  <c:v>45.851700000000001</c:v>
                </c:pt>
                <c:pt idx="3087">
                  <c:v>45.865000000000002</c:v>
                </c:pt>
                <c:pt idx="3088">
                  <c:v>45.8782</c:v>
                </c:pt>
                <c:pt idx="3089">
                  <c:v>45.891500000000001</c:v>
                </c:pt>
                <c:pt idx="3090">
                  <c:v>45.904800000000002</c:v>
                </c:pt>
                <c:pt idx="3091">
                  <c:v>45.918100000000003</c:v>
                </c:pt>
                <c:pt idx="3092">
                  <c:v>45.931399999999996</c:v>
                </c:pt>
                <c:pt idx="3093">
                  <c:v>45.944600000000001</c:v>
                </c:pt>
                <c:pt idx="3094">
                  <c:v>45.957900000000002</c:v>
                </c:pt>
                <c:pt idx="3095">
                  <c:v>45.971200000000003</c:v>
                </c:pt>
                <c:pt idx="3096">
                  <c:v>45.984499999999997</c:v>
                </c:pt>
                <c:pt idx="3097">
                  <c:v>45.997799999999998</c:v>
                </c:pt>
                <c:pt idx="3098">
                  <c:v>46.011000000000003</c:v>
                </c:pt>
                <c:pt idx="3099">
                  <c:v>46.024299999999997</c:v>
                </c:pt>
                <c:pt idx="3100">
                  <c:v>46.037599999999998</c:v>
                </c:pt>
                <c:pt idx="3101">
                  <c:v>46.050899999999999</c:v>
                </c:pt>
                <c:pt idx="3102">
                  <c:v>46.0642</c:v>
                </c:pt>
                <c:pt idx="3103">
                  <c:v>46.077399999999997</c:v>
                </c:pt>
                <c:pt idx="3104">
                  <c:v>46.090699999999998</c:v>
                </c:pt>
                <c:pt idx="3105">
                  <c:v>46.103999999999999</c:v>
                </c:pt>
                <c:pt idx="3106">
                  <c:v>46.1173</c:v>
                </c:pt>
                <c:pt idx="3107">
                  <c:v>46.130600000000001</c:v>
                </c:pt>
                <c:pt idx="3108">
                  <c:v>46.143900000000002</c:v>
                </c:pt>
                <c:pt idx="3109">
                  <c:v>46.1571</c:v>
                </c:pt>
                <c:pt idx="3110">
                  <c:v>46.170400000000001</c:v>
                </c:pt>
                <c:pt idx="3111">
                  <c:v>46.183700000000002</c:v>
                </c:pt>
                <c:pt idx="3112">
                  <c:v>46.197000000000003</c:v>
                </c:pt>
                <c:pt idx="3113">
                  <c:v>46.210299999999997</c:v>
                </c:pt>
                <c:pt idx="3114">
                  <c:v>46.223500000000001</c:v>
                </c:pt>
                <c:pt idx="3115">
                  <c:v>46.236800000000002</c:v>
                </c:pt>
                <c:pt idx="3116">
                  <c:v>46.250100000000003</c:v>
                </c:pt>
                <c:pt idx="3117">
                  <c:v>46.263399999999997</c:v>
                </c:pt>
                <c:pt idx="3118">
                  <c:v>46.276699999999998</c:v>
                </c:pt>
                <c:pt idx="3119">
                  <c:v>46.289900000000003</c:v>
                </c:pt>
                <c:pt idx="3120">
                  <c:v>46.303199999999997</c:v>
                </c:pt>
                <c:pt idx="3121">
                  <c:v>46.316499999999998</c:v>
                </c:pt>
                <c:pt idx="3122">
                  <c:v>46.329799999999999</c:v>
                </c:pt>
                <c:pt idx="3123">
                  <c:v>46.3431</c:v>
                </c:pt>
                <c:pt idx="3124">
                  <c:v>46.356299999999997</c:v>
                </c:pt>
                <c:pt idx="3125">
                  <c:v>46.369599999999998</c:v>
                </c:pt>
                <c:pt idx="3126">
                  <c:v>46.382899999999999</c:v>
                </c:pt>
                <c:pt idx="3127">
                  <c:v>46.3962</c:v>
                </c:pt>
                <c:pt idx="3128">
                  <c:v>46.409500000000001</c:v>
                </c:pt>
                <c:pt idx="3129">
                  <c:v>46.422699999999999</c:v>
                </c:pt>
                <c:pt idx="3130">
                  <c:v>46.436</c:v>
                </c:pt>
                <c:pt idx="3131">
                  <c:v>46.449300000000001</c:v>
                </c:pt>
                <c:pt idx="3132">
                  <c:v>46.462600000000002</c:v>
                </c:pt>
                <c:pt idx="3133">
                  <c:v>46.475900000000003</c:v>
                </c:pt>
                <c:pt idx="3134">
                  <c:v>46.489199999999997</c:v>
                </c:pt>
                <c:pt idx="3135">
                  <c:v>46.502400000000002</c:v>
                </c:pt>
                <c:pt idx="3136">
                  <c:v>46.515700000000002</c:v>
                </c:pt>
                <c:pt idx="3137">
                  <c:v>46.529000000000003</c:v>
                </c:pt>
                <c:pt idx="3138">
                  <c:v>46.542299999999997</c:v>
                </c:pt>
                <c:pt idx="3139">
                  <c:v>46.555599999999998</c:v>
                </c:pt>
                <c:pt idx="3140">
                  <c:v>46.568800000000003</c:v>
                </c:pt>
                <c:pt idx="3141">
                  <c:v>46.582099999999997</c:v>
                </c:pt>
                <c:pt idx="3142">
                  <c:v>46.595399999999998</c:v>
                </c:pt>
                <c:pt idx="3143">
                  <c:v>46.608699999999999</c:v>
                </c:pt>
                <c:pt idx="3144">
                  <c:v>46.622</c:v>
                </c:pt>
                <c:pt idx="3145">
                  <c:v>46.635199999999998</c:v>
                </c:pt>
                <c:pt idx="3146">
                  <c:v>46.648499999999999</c:v>
                </c:pt>
                <c:pt idx="3147">
                  <c:v>46.661799999999999</c:v>
                </c:pt>
                <c:pt idx="3148">
                  <c:v>46.6751</c:v>
                </c:pt>
                <c:pt idx="3150">
                  <c:v>46.688400000000001</c:v>
                </c:pt>
                <c:pt idx="3151">
                  <c:v>46.701599999999999</c:v>
                </c:pt>
                <c:pt idx="3152">
                  <c:v>46.7149</c:v>
                </c:pt>
                <c:pt idx="3153">
                  <c:v>46.728200000000001</c:v>
                </c:pt>
                <c:pt idx="3154">
                  <c:v>46.741500000000002</c:v>
                </c:pt>
                <c:pt idx="3155">
                  <c:v>46.754800000000003</c:v>
                </c:pt>
                <c:pt idx="3156">
                  <c:v>46.768000000000001</c:v>
                </c:pt>
                <c:pt idx="3157">
                  <c:v>46.781300000000002</c:v>
                </c:pt>
                <c:pt idx="3158">
                  <c:v>46.794600000000003</c:v>
                </c:pt>
                <c:pt idx="3159">
                  <c:v>46.807899999999997</c:v>
                </c:pt>
                <c:pt idx="3160">
                  <c:v>46.821199999999997</c:v>
                </c:pt>
                <c:pt idx="3161">
                  <c:v>46.834499999999998</c:v>
                </c:pt>
                <c:pt idx="3162">
                  <c:v>46.847700000000003</c:v>
                </c:pt>
                <c:pt idx="3163">
                  <c:v>46.860999999999997</c:v>
                </c:pt>
                <c:pt idx="3164">
                  <c:v>46.874299999999998</c:v>
                </c:pt>
                <c:pt idx="3165">
                  <c:v>46.887599999999999</c:v>
                </c:pt>
                <c:pt idx="3166">
                  <c:v>46.9009</c:v>
                </c:pt>
                <c:pt idx="3167">
                  <c:v>46.914099999999998</c:v>
                </c:pt>
                <c:pt idx="3168">
                  <c:v>46.927399999999999</c:v>
                </c:pt>
                <c:pt idx="3169">
                  <c:v>46.9407</c:v>
                </c:pt>
                <c:pt idx="3170">
                  <c:v>46.954000000000001</c:v>
                </c:pt>
                <c:pt idx="3171">
                  <c:v>46.967300000000002</c:v>
                </c:pt>
                <c:pt idx="3172">
                  <c:v>46.980499999999999</c:v>
                </c:pt>
                <c:pt idx="3173">
                  <c:v>46.9938</c:v>
                </c:pt>
                <c:pt idx="3174">
                  <c:v>47.007100000000001</c:v>
                </c:pt>
                <c:pt idx="3175">
                  <c:v>47.020400000000002</c:v>
                </c:pt>
                <c:pt idx="3176">
                  <c:v>47.033700000000003</c:v>
                </c:pt>
                <c:pt idx="3177">
                  <c:v>47.046900000000001</c:v>
                </c:pt>
                <c:pt idx="3178">
                  <c:v>47.060200000000002</c:v>
                </c:pt>
                <c:pt idx="3179">
                  <c:v>47.073500000000003</c:v>
                </c:pt>
                <c:pt idx="3180">
                  <c:v>47.086799999999997</c:v>
                </c:pt>
                <c:pt idx="3181">
                  <c:v>47.100099999999998</c:v>
                </c:pt>
                <c:pt idx="3182">
                  <c:v>47.113300000000002</c:v>
                </c:pt>
                <c:pt idx="3183">
                  <c:v>47.126600000000003</c:v>
                </c:pt>
                <c:pt idx="3184">
                  <c:v>47.139899999999997</c:v>
                </c:pt>
                <c:pt idx="3185">
                  <c:v>47.153199999999998</c:v>
                </c:pt>
                <c:pt idx="3186">
                  <c:v>47.166499999999999</c:v>
                </c:pt>
                <c:pt idx="3187">
                  <c:v>47.1798</c:v>
                </c:pt>
                <c:pt idx="3188">
                  <c:v>47.192999999999998</c:v>
                </c:pt>
                <c:pt idx="3189">
                  <c:v>47.206299999999999</c:v>
                </c:pt>
                <c:pt idx="3190">
                  <c:v>47.2196</c:v>
                </c:pt>
                <c:pt idx="3191">
                  <c:v>47.232900000000001</c:v>
                </c:pt>
                <c:pt idx="3192">
                  <c:v>47.246200000000002</c:v>
                </c:pt>
                <c:pt idx="3193">
                  <c:v>47.259399999999999</c:v>
                </c:pt>
                <c:pt idx="3194">
                  <c:v>47.2727</c:v>
                </c:pt>
                <c:pt idx="3195">
                  <c:v>47.286000000000001</c:v>
                </c:pt>
                <c:pt idx="3196">
                  <c:v>47.299300000000002</c:v>
                </c:pt>
                <c:pt idx="3197">
                  <c:v>47.312600000000003</c:v>
                </c:pt>
                <c:pt idx="3198">
                  <c:v>47.325800000000001</c:v>
                </c:pt>
                <c:pt idx="3199">
                  <c:v>47.339100000000002</c:v>
                </c:pt>
                <c:pt idx="3200">
                  <c:v>47.352400000000003</c:v>
                </c:pt>
                <c:pt idx="3201">
                  <c:v>47.365699999999997</c:v>
                </c:pt>
                <c:pt idx="3202">
                  <c:v>47.378999999999998</c:v>
                </c:pt>
                <c:pt idx="3203">
                  <c:v>47.392200000000003</c:v>
                </c:pt>
                <c:pt idx="3204">
                  <c:v>47.405500000000004</c:v>
                </c:pt>
                <c:pt idx="3205">
                  <c:v>47.418799999999997</c:v>
                </c:pt>
                <c:pt idx="3206">
                  <c:v>47.432099999999998</c:v>
                </c:pt>
                <c:pt idx="3207">
                  <c:v>47.445399999999999</c:v>
                </c:pt>
                <c:pt idx="3208">
                  <c:v>47.458599999999997</c:v>
                </c:pt>
                <c:pt idx="3209">
                  <c:v>47.471899999999998</c:v>
                </c:pt>
                <c:pt idx="3210">
                  <c:v>47.485199999999999</c:v>
                </c:pt>
                <c:pt idx="3211">
                  <c:v>47.4985</c:v>
                </c:pt>
                <c:pt idx="3212">
                  <c:v>47.511800000000001</c:v>
                </c:pt>
                <c:pt idx="3213">
                  <c:v>47.525100000000002</c:v>
                </c:pt>
                <c:pt idx="3214">
                  <c:v>47.5383</c:v>
                </c:pt>
                <c:pt idx="3215">
                  <c:v>47.551600000000001</c:v>
                </c:pt>
                <c:pt idx="3216">
                  <c:v>47.564900000000002</c:v>
                </c:pt>
                <c:pt idx="3217">
                  <c:v>47.578200000000002</c:v>
                </c:pt>
                <c:pt idx="3218">
                  <c:v>47.591500000000003</c:v>
                </c:pt>
                <c:pt idx="3219">
                  <c:v>47.604700000000001</c:v>
                </c:pt>
                <c:pt idx="3220">
                  <c:v>47.618000000000002</c:v>
                </c:pt>
                <c:pt idx="3221">
                  <c:v>47.631300000000003</c:v>
                </c:pt>
                <c:pt idx="3222">
                  <c:v>47.644599999999997</c:v>
                </c:pt>
                <c:pt idx="3223">
                  <c:v>47.657899999999998</c:v>
                </c:pt>
                <c:pt idx="3224">
                  <c:v>47.671100000000003</c:v>
                </c:pt>
                <c:pt idx="3225">
                  <c:v>47.684399999999997</c:v>
                </c:pt>
                <c:pt idx="3226">
                  <c:v>47.697699999999998</c:v>
                </c:pt>
                <c:pt idx="3227">
                  <c:v>47.710999999999999</c:v>
                </c:pt>
                <c:pt idx="3228">
                  <c:v>47.724299999999999</c:v>
                </c:pt>
                <c:pt idx="3229">
                  <c:v>47.737499999999997</c:v>
                </c:pt>
                <c:pt idx="3230">
                  <c:v>47.750799999999998</c:v>
                </c:pt>
                <c:pt idx="3231">
                  <c:v>47.764099999999999</c:v>
                </c:pt>
                <c:pt idx="3232">
                  <c:v>47.7774</c:v>
                </c:pt>
                <c:pt idx="3233">
                  <c:v>47.790700000000001</c:v>
                </c:pt>
                <c:pt idx="3234">
                  <c:v>47.803899999999999</c:v>
                </c:pt>
                <c:pt idx="3235">
                  <c:v>47.8172</c:v>
                </c:pt>
                <c:pt idx="3236">
                  <c:v>47.830500000000001</c:v>
                </c:pt>
                <c:pt idx="3237">
                  <c:v>47.843800000000002</c:v>
                </c:pt>
                <c:pt idx="3238">
                  <c:v>47.857100000000003</c:v>
                </c:pt>
                <c:pt idx="3239">
                  <c:v>47.8703</c:v>
                </c:pt>
                <c:pt idx="3240">
                  <c:v>47.883600000000001</c:v>
                </c:pt>
                <c:pt idx="3241">
                  <c:v>47.896900000000002</c:v>
                </c:pt>
                <c:pt idx="3242">
                  <c:v>47.910200000000003</c:v>
                </c:pt>
                <c:pt idx="3243">
                  <c:v>47.923499999999997</c:v>
                </c:pt>
                <c:pt idx="3244">
                  <c:v>47.936799999999998</c:v>
                </c:pt>
                <c:pt idx="3245">
                  <c:v>47.95</c:v>
                </c:pt>
                <c:pt idx="3246">
                  <c:v>47.963299999999997</c:v>
                </c:pt>
                <c:pt idx="3247">
                  <c:v>47.976599999999998</c:v>
                </c:pt>
                <c:pt idx="3248">
                  <c:v>47.989899999999999</c:v>
                </c:pt>
                <c:pt idx="3249">
                  <c:v>48.0032</c:v>
                </c:pt>
                <c:pt idx="3250">
                  <c:v>48.016399999999997</c:v>
                </c:pt>
                <c:pt idx="3251">
                  <c:v>48.029699999999998</c:v>
                </c:pt>
                <c:pt idx="3252">
                  <c:v>48.042999999999999</c:v>
                </c:pt>
                <c:pt idx="3253">
                  <c:v>48.0563</c:v>
                </c:pt>
                <c:pt idx="3254">
                  <c:v>48.069600000000001</c:v>
                </c:pt>
                <c:pt idx="3255">
                  <c:v>48.082799999999999</c:v>
                </c:pt>
                <c:pt idx="3256">
                  <c:v>48.0961</c:v>
                </c:pt>
                <c:pt idx="3257">
                  <c:v>48.109400000000001</c:v>
                </c:pt>
                <c:pt idx="3258">
                  <c:v>48.122700000000002</c:v>
                </c:pt>
                <c:pt idx="3259">
                  <c:v>48.136000000000003</c:v>
                </c:pt>
                <c:pt idx="3260">
                  <c:v>48.1492</c:v>
                </c:pt>
                <c:pt idx="3261">
                  <c:v>48.162500000000001</c:v>
                </c:pt>
                <c:pt idx="3262">
                  <c:v>48.175800000000002</c:v>
                </c:pt>
                <c:pt idx="3263">
                  <c:v>48.189100000000003</c:v>
                </c:pt>
                <c:pt idx="3264">
                  <c:v>48.202399999999997</c:v>
                </c:pt>
                <c:pt idx="3265">
                  <c:v>48.215600000000002</c:v>
                </c:pt>
                <c:pt idx="3266">
                  <c:v>48.228900000000003</c:v>
                </c:pt>
                <c:pt idx="3267">
                  <c:v>48.242199999999997</c:v>
                </c:pt>
                <c:pt idx="3268">
                  <c:v>48.255499999999998</c:v>
                </c:pt>
                <c:pt idx="3269">
                  <c:v>48.268799999999999</c:v>
                </c:pt>
                <c:pt idx="3270">
                  <c:v>48.2821</c:v>
                </c:pt>
                <c:pt idx="3271">
                  <c:v>48.295299999999997</c:v>
                </c:pt>
                <c:pt idx="3272">
                  <c:v>48.308599999999998</c:v>
                </c:pt>
                <c:pt idx="3273">
                  <c:v>48.321899999999999</c:v>
                </c:pt>
                <c:pt idx="3274">
                  <c:v>48.3352</c:v>
                </c:pt>
                <c:pt idx="3275">
                  <c:v>48.348500000000001</c:v>
                </c:pt>
                <c:pt idx="3276">
                  <c:v>48.361699999999999</c:v>
                </c:pt>
                <c:pt idx="3277">
                  <c:v>48.375</c:v>
                </c:pt>
                <c:pt idx="3278">
                  <c:v>48.388300000000001</c:v>
                </c:pt>
                <c:pt idx="3279">
                  <c:v>48.401600000000002</c:v>
                </c:pt>
                <c:pt idx="3280">
                  <c:v>48.414900000000003</c:v>
                </c:pt>
                <c:pt idx="3281">
                  <c:v>48.428100000000001</c:v>
                </c:pt>
                <c:pt idx="3282">
                  <c:v>48.441400000000002</c:v>
                </c:pt>
                <c:pt idx="3283">
                  <c:v>48.454700000000003</c:v>
                </c:pt>
                <c:pt idx="3284">
                  <c:v>48.468000000000004</c:v>
                </c:pt>
                <c:pt idx="3285">
                  <c:v>48.481299999999997</c:v>
                </c:pt>
                <c:pt idx="3286">
                  <c:v>48.494500000000002</c:v>
                </c:pt>
                <c:pt idx="3287">
                  <c:v>48.507800000000003</c:v>
                </c:pt>
                <c:pt idx="3288">
                  <c:v>48.521099999999997</c:v>
                </c:pt>
                <c:pt idx="3289">
                  <c:v>48.534399999999998</c:v>
                </c:pt>
                <c:pt idx="3290">
                  <c:v>48.547699999999999</c:v>
                </c:pt>
                <c:pt idx="3291">
                  <c:v>48.560899999999997</c:v>
                </c:pt>
                <c:pt idx="3292">
                  <c:v>48.574199999999998</c:v>
                </c:pt>
                <c:pt idx="3293">
                  <c:v>48.587499999999999</c:v>
                </c:pt>
                <c:pt idx="3294">
                  <c:v>48.6008</c:v>
                </c:pt>
                <c:pt idx="3295">
                  <c:v>48.614100000000001</c:v>
                </c:pt>
                <c:pt idx="3296">
                  <c:v>48.627400000000002</c:v>
                </c:pt>
                <c:pt idx="3297">
                  <c:v>48.640599999999999</c:v>
                </c:pt>
                <c:pt idx="3298">
                  <c:v>48.6539</c:v>
                </c:pt>
                <c:pt idx="3299">
                  <c:v>48.667200000000001</c:v>
                </c:pt>
                <c:pt idx="3300">
                  <c:v>48.680500000000002</c:v>
                </c:pt>
                <c:pt idx="3301">
                  <c:v>48.693800000000003</c:v>
                </c:pt>
                <c:pt idx="3302">
                  <c:v>48.707000000000001</c:v>
                </c:pt>
                <c:pt idx="3303">
                  <c:v>48.720300000000002</c:v>
                </c:pt>
                <c:pt idx="3304">
                  <c:v>48.733600000000003</c:v>
                </c:pt>
                <c:pt idx="3305">
                  <c:v>48.746899999999997</c:v>
                </c:pt>
                <c:pt idx="3306">
                  <c:v>48.760199999999998</c:v>
                </c:pt>
                <c:pt idx="3307">
                  <c:v>48.773400000000002</c:v>
                </c:pt>
                <c:pt idx="3308">
                  <c:v>48.786700000000003</c:v>
                </c:pt>
                <c:pt idx="3309">
                  <c:v>48.8</c:v>
                </c:pt>
                <c:pt idx="3310">
                  <c:v>48.813299999999998</c:v>
                </c:pt>
                <c:pt idx="3311">
                  <c:v>48.826599999999999</c:v>
                </c:pt>
                <c:pt idx="3312">
                  <c:v>48.839799999999997</c:v>
                </c:pt>
                <c:pt idx="3313">
                  <c:v>48.853099999999998</c:v>
                </c:pt>
                <c:pt idx="3314">
                  <c:v>48.866399999999999</c:v>
                </c:pt>
                <c:pt idx="3315">
                  <c:v>48.8797</c:v>
                </c:pt>
                <c:pt idx="3316">
                  <c:v>48.893000000000001</c:v>
                </c:pt>
                <c:pt idx="3317">
                  <c:v>48.906199999999998</c:v>
                </c:pt>
                <c:pt idx="3318">
                  <c:v>48.919499999999999</c:v>
                </c:pt>
                <c:pt idx="3319">
                  <c:v>48.9328</c:v>
                </c:pt>
                <c:pt idx="3320">
                  <c:v>48.946100000000001</c:v>
                </c:pt>
                <c:pt idx="3321">
                  <c:v>48.959400000000002</c:v>
                </c:pt>
                <c:pt idx="3322">
                  <c:v>48.972700000000003</c:v>
                </c:pt>
                <c:pt idx="3323">
                  <c:v>48.985900000000001</c:v>
                </c:pt>
                <c:pt idx="3324">
                  <c:v>48.999200000000002</c:v>
                </c:pt>
                <c:pt idx="3325">
                  <c:v>49.012500000000003</c:v>
                </c:pt>
                <c:pt idx="3326">
                  <c:v>49.025799999999997</c:v>
                </c:pt>
                <c:pt idx="3327">
                  <c:v>49.039099999999998</c:v>
                </c:pt>
                <c:pt idx="3328">
                  <c:v>49.052300000000002</c:v>
                </c:pt>
                <c:pt idx="3329">
                  <c:v>49.065600000000003</c:v>
                </c:pt>
                <c:pt idx="3330">
                  <c:v>49.078899999999997</c:v>
                </c:pt>
                <c:pt idx="3331">
                  <c:v>49.092199999999998</c:v>
                </c:pt>
                <c:pt idx="3333">
                  <c:v>49.105499999999999</c:v>
                </c:pt>
                <c:pt idx="3334">
                  <c:v>49.118699999999997</c:v>
                </c:pt>
                <c:pt idx="3335">
                  <c:v>49.131999999999998</c:v>
                </c:pt>
                <c:pt idx="3336">
                  <c:v>49.145299999999999</c:v>
                </c:pt>
                <c:pt idx="3337">
                  <c:v>49.1586</c:v>
                </c:pt>
                <c:pt idx="3338">
                  <c:v>49.171900000000001</c:v>
                </c:pt>
                <c:pt idx="3339">
                  <c:v>49.185099999999998</c:v>
                </c:pt>
                <c:pt idx="3340">
                  <c:v>49.198399999999999</c:v>
                </c:pt>
                <c:pt idx="3341">
                  <c:v>49.2117</c:v>
                </c:pt>
                <c:pt idx="3342">
                  <c:v>49.225000000000001</c:v>
                </c:pt>
                <c:pt idx="3343">
                  <c:v>49.238300000000002</c:v>
                </c:pt>
                <c:pt idx="3344">
                  <c:v>49.2515</c:v>
                </c:pt>
                <c:pt idx="3345">
                  <c:v>49.264800000000001</c:v>
                </c:pt>
                <c:pt idx="3346">
                  <c:v>49.278100000000002</c:v>
                </c:pt>
                <c:pt idx="3347">
                  <c:v>49.291400000000003</c:v>
                </c:pt>
                <c:pt idx="3348">
                  <c:v>49.304699999999997</c:v>
                </c:pt>
                <c:pt idx="3349">
                  <c:v>49.317999999999998</c:v>
                </c:pt>
                <c:pt idx="3350">
                  <c:v>49.331200000000003</c:v>
                </c:pt>
                <c:pt idx="3351">
                  <c:v>49.344499999999996</c:v>
                </c:pt>
                <c:pt idx="3352">
                  <c:v>49.357799999999997</c:v>
                </c:pt>
                <c:pt idx="3353">
                  <c:v>49.371099999999998</c:v>
                </c:pt>
                <c:pt idx="3354">
                  <c:v>49.384399999999999</c:v>
                </c:pt>
                <c:pt idx="3355">
                  <c:v>49.397599999999997</c:v>
                </c:pt>
                <c:pt idx="3356">
                  <c:v>49.410899999999998</c:v>
                </c:pt>
                <c:pt idx="3357">
                  <c:v>49.424199999999999</c:v>
                </c:pt>
                <c:pt idx="3358">
                  <c:v>49.4375</c:v>
                </c:pt>
                <c:pt idx="3359">
                  <c:v>49.450800000000001</c:v>
                </c:pt>
                <c:pt idx="3360">
                  <c:v>49.463999999999999</c:v>
                </c:pt>
                <c:pt idx="3361">
                  <c:v>49.4773</c:v>
                </c:pt>
                <c:pt idx="3362">
                  <c:v>49.490600000000001</c:v>
                </c:pt>
                <c:pt idx="3363">
                  <c:v>49.503900000000002</c:v>
                </c:pt>
                <c:pt idx="3364">
                  <c:v>49.517200000000003</c:v>
                </c:pt>
                <c:pt idx="3365">
                  <c:v>49.5304</c:v>
                </c:pt>
                <c:pt idx="3366">
                  <c:v>49.543700000000001</c:v>
                </c:pt>
                <c:pt idx="3367">
                  <c:v>49.557000000000002</c:v>
                </c:pt>
                <c:pt idx="3368">
                  <c:v>49.570300000000003</c:v>
                </c:pt>
                <c:pt idx="3369">
                  <c:v>49.583599999999997</c:v>
                </c:pt>
                <c:pt idx="3370">
                  <c:v>49.596800000000002</c:v>
                </c:pt>
                <c:pt idx="3371">
                  <c:v>49.610100000000003</c:v>
                </c:pt>
                <c:pt idx="3372">
                  <c:v>49.623399999999997</c:v>
                </c:pt>
                <c:pt idx="3373">
                  <c:v>49.636699999999998</c:v>
                </c:pt>
                <c:pt idx="3374">
                  <c:v>49.65</c:v>
                </c:pt>
                <c:pt idx="3375">
                  <c:v>49.6633</c:v>
                </c:pt>
                <c:pt idx="3376">
                  <c:v>49.676499999999997</c:v>
                </c:pt>
                <c:pt idx="3377">
                  <c:v>49.689799999999998</c:v>
                </c:pt>
                <c:pt idx="3378">
                  <c:v>49.703099999999999</c:v>
                </c:pt>
                <c:pt idx="3379">
                  <c:v>49.7164</c:v>
                </c:pt>
                <c:pt idx="3380">
                  <c:v>49.729700000000001</c:v>
                </c:pt>
                <c:pt idx="3381">
                  <c:v>49.742899999999999</c:v>
                </c:pt>
                <c:pt idx="3382">
                  <c:v>49.7562</c:v>
                </c:pt>
                <c:pt idx="3383">
                  <c:v>49.769500000000001</c:v>
                </c:pt>
                <c:pt idx="3384">
                  <c:v>49.782800000000002</c:v>
                </c:pt>
                <c:pt idx="3385">
                  <c:v>49.796100000000003</c:v>
                </c:pt>
                <c:pt idx="3386">
                  <c:v>49.8093</c:v>
                </c:pt>
                <c:pt idx="3387">
                  <c:v>49.822600000000001</c:v>
                </c:pt>
                <c:pt idx="3388">
                  <c:v>49.835900000000002</c:v>
                </c:pt>
                <c:pt idx="3389">
                  <c:v>49.849200000000003</c:v>
                </c:pt>
                <c:pt idx="3390">
                  <c:v>49.862499999999997</c:v>
                </c:pt>
                <c:pt idx="3391">
                  <c:v>49.875700000000002</c:v>
                </c:pt>
                <c:pt idx="3392">
                  <c:v>49.889000000000003</c:v>
                </c:pt>
                <c:pt idx="3393">
                  <c:v>49.902299999999997</c:v>
                </c:pt>
                <c:pt idx="3394">
                  <c:v>49.915599999999998</c:v>
                </c:pt>
                <c:pt idx="3395">
                  <c:v>49.928899999999999</c:v>
                </c:pt>
                <c:pt idx="3396">
                  <c:v>49.942100000000003</c:v>
                </c:pt>
                <c:pt idx="3397">
                  <c:v>49.955399999999997</c:v>
                </c:pt>
                <c:pt idx="3398">
                  <c:v>49.968699999999998</c:v>
                </c:pt>
                <c:pt idx="3399">
                  <c:v>49.981999999999999</c:v>
                </c:pt>
                <c:pt idx="3400">
                  <c:v>49.9953</c:v>
                </c:pt>
                <c:pt idx="3401">
                  <c:v>50.008600000000001</c:v>
                </c:pt>
                <c:pt idx="3402">
                  <c:v>50.021799999999999</c:v>
                </c:pt>
                <c:pt idx="3403">
                  <c:v>50.0351</c:v>
                </c:pt>
                <c:pt idx="3404">
                  <c:v>50.048400000000001</c:v>
                </c:pt>
                <c:pt idx="3405">
                  <c:v>50.061700000000002</c:v>
                </c:pt>
                <c:pt idx="3406">
                  <c:v>50.075000000000003</c:v>
                </c:pt>
                <c:pt idx="3407">
                  <c:v>50.088200000000001</c:v>
                </c:pt>
                <c:pt idx="3408">
                  <c:v>50.101500000000001</c:v>
                </c:pt>
                <c:pt idx="3409">
                  <c:v>50.114800000000002</c:v>
                </c:pt>
                <c:pt idx="3410">
                  <c:v>50.128100000000003</c:v>
                </c:pt>
                <c:pt idx="3411">
                  <c:v>50.141399999999997</c:v>
                </c:pt>
                <c:pt idx="3412">
                  <c:v>50.154600000000002</c:v>
                </c:pt>
                <c:pt idx="3413">
                  <c:v>50.167900000000003</c:v>
                </c:pt>
                <c:pt idx="3414">
                  <c:v>50.181199999999997</c:v>
                </c:pt>
                <c:pt idx="3415">
                  <c:v>50.194499999999998</c:v>
                </c:pt>
                <c:pt idx="3416">
                  <c:v>50.207799999999999</c:v>
                </c:pt>
                <c:pt idx="3417">
                  <c:v>50.220999999999997</c:v>
                </c:pt>
                <c:pt idx="3418">
                  <c:v>50.234299999999998</c:v>
                </c:pt>
                <c:pt idx="3419">
                  <c:v>50.247599999999998</c:v>
                </c:pt>
                <c:pt idx="3420">
                  <c:v>50.260899999999999</c:v>
                </c:pt>
                <c:pt idx="3421">
                  <c:v>50.2742</c:v>
                </c:pt>
                <c:pt idx="3422">
                  <c:v>50.287399999999998</c:v>
                </c:pt>
                <c:pt idx="3423">
                  <c:v>50.300699999999999</c:v>
                </c:pt>
                <c:pt idx="3424">
                  <c:v>50.314</c:v>
                </c:pt>
                <c:pt idx="3425">
                  <c:v>50.327300000000001</c:v>
                </c:pt>
                <c:pt idx="3426">
                  <c:v>50.340600000000002</c:v>
                </c:pt>
                <c:pt idx="3427">
                  <c:v>50.3538</c:v>
                </c:pt>
                <c:pt idx="3428">
                  <c:v>50.367100000000001</c:v>
                </c:pt>
                <c:pt idx="3429">
                  <c:v>50.380400000000002</c:v>
                </c:pt>
                <c:pt idx="3430">
                  <c:v>50.393700000000003</c:v>
                </c:pt>
                <c:pt idx="3431">
                  <c:v>50.406999999999996</c:v>
                </c:pt>
                <c:pt idx="3432">
                  <c:v>50.420299999999997</c:v>
                </c:pt>
                <c:pt idx="3433">
                  <c:v>50.433500000000002</c:v>
                </c:pt>
                <c:pt idx="3434">
                  <c:v>50.446800000000003</c:v>
                </c:pt>
                <c:pt idx="3435">
                  <c:v>50.460099999999997</c:v>
                </c:pt>
                <c:pt idx="3436">
                  <c:v>50.473399999999998</c:v>
                </c:pt>
                <c:pt idx="3437">
                  <c:v>50.486699999999999</c:v>
                </c:pt>
                <c:pt idx="3438">
                  <c:v>50.499899999999997</c:v>
                </c:pt>
                <c:pt idx="3439">
                  <c:v>50.513199999999998</c:v>
                </c:pt>
                <c:pt idx="3440">
                  <c:v>50.526499999999999</c:v>
                </c:pt>
                <c:pt idx="3441">
                  <c:v>50.5398</c:v>
                </c:pt>
                <c:pt idx="3442">
                  <c:v>50.553100000000001</c:v>
                </c:pt>
                <c:pt idx="3443">
                  <c:v>50.566299999999998</c:v>
                </c:pt>
                <c:pt idx="3444">
                  <c:v>50.579599999999999</c:v>
                </c:pt>
                <c:pt idx="3445">
                  <c:v>50.5929</c:v>
                </c:pt>
                <c:pt idx="3446">
                  <c:v>50.606200000000001</c:v>
                </c:pt>
                <c:pt idx="3447">
                  <c:v>50.619500000000002</c:v>
                </c:pt>
                <c:pt idx="3448">
                  <c:v>50.6327</c:v>
                </c:pt>
                <c:pt idx="3449">
                  <c:v>50.646000000000001</c:v>
                </c:pt>
                <c:pt idx="3450">
                  <c:v>50.659300000000002</c:v>
                </c:pt>
                <c:pt idx="3451">
                  <c:v>50.672600000000003</c:v>
                </c:pt>
                <c:pt idx="3452">
                  <c:v>50.685899999999997</c:v>
                </c:pt>
                <c:pt idx="3453">
                  <c:v>50.699100000000001</c:v>
                </c:pt>
                <c:pt idx="3454">
                  <c:v>50.712400000000002</c:v>
                </c:pt>
                <c:pt idx="3455">
                  <c:v>50.725700000000003</c:v>
                </c:pt>
                <c:pt idx="3456">
                  <c:v>50.738999999999997</c:v>
                </c:pt>
                <c:pt idx="3457">
                  <c:v>50.752299999999998</c:v>
                </c:pt>
                <c:pt idx="3458">
                  <c:v>50.765599999999999</c:v>
                </c:pt>
                <c:pt idx="3459">
                  <c:v>50.778799999999997</c:v>
                </c:pt>
                <c:pt idx="3460">
                  <c:v>50.792099999999998</c:v>
                </c:pt>
                <c:pt idx="3461">
                  <c:v>50.805399999999999</c:v>
                </c:pt>
                <c:pt idx="3462">
                  <c:v>50.8187</c:v>
                </c:pt>
                <c:pt idx="3463">
                  <c:v>50.832000000000001</c:v>
                </c:pt>
                <c:pt idx="3464">
                  <c:v>50.845199999999998</c:v>
                </c:pt>
                <c:pt idx="3465">
                  <c:v>50.858499999999999</c:v>
                </c:pt>
                <c:pt idx="3466">
                  <c:v>50.8718</c:v>
                </c:pt>
                <c:pt idx="3467">
                  <c:v>50.885100000000001</c:v>
                </c:pt>
                <c:pt idx="3468">
                  <c:v>50.898400000000002</c:v>
                </c:pt>
                <c:pt idx="3469">
                  <c:v>50.9116</c:v>
                </c:pt>
                <c:pt idx="3470">
                  <c:v>50.924900000000001</c:v>
                </c:pt>
                <c:pt idx="3471">
                  <c:v>50.938200000000002</c:v>
                </c:pt>
                <c:pt idx="3472">
                  <c:v>50.951500000000003</c:v>
                </c:pt>
                <c:pt idx="3473">
                  <c:v>50.964799999999997</c:v>
                </c:pt>
                <c:pt idx="3474">
                  <c:v>50.978000000000002</c:v>
                </c:pt>
                <c:pt idx="3475">
                  <c:v>50.991300000000003</c:v>
                </c:pt>
                <c:pt idx="3476">
                  <c:v>51.004600000000003</c:v>
                </c:pt>
                <c:pt idx="3477">
                  <c:v>51.017899999999997</c:v>
                </c:pt>
                <c:pt idx="3478">
                  <c:v>51.031199999999998</c:v>
                </c:pt>
                <c:pt idx="3479">
                  <c:v>51.044400000000003</c:v>
                </c:pt>
                <c:pt idx="3480">
                  <c:v>51.057699999999997</c:v>
                </c:pt>
                <c:pt idx="3481">
                  <c:v>51.070999999999998</c:v>
                </c:pt>
                <c:pt idx="3482">
                  <c:v>51.084299999999999</c:v>
                </c:pt>
                <c:pt idx="3483">
                  <c:v>51.0976</c:v>
                </c:pt>
                <c:pt idx="3484">
                  <c:v>51.110900000000001</c:v>
                </c:pt>
                <c:pt idx="3485">
                  <c:v>51.124099999999999</c:v>
                </c:pt>
                <c:pt idx="3486">
                  <c:v>51.1374</c:v>
                </c:pt>
                <c:pt idx="3487">
                  <c:v>51.150700000000001</c:v>
                </c:pt>
                <c:pt idx="3488">
                  <c:v>51.164000000000001</c:v>
                </c:pt>
                <c:pt idx="3489">
                  <c:v>51.177300000000002</c:v>
                </c:pt>
                <c:pt idx="3490">
                  <c:v>51.1905</c:v>
                </c:pt>
                <c:pt idx="3491">
                  <c:v>51.203800000000001</c:v>
                </c:pt>
                <c:pt idx="3492">
                  <c:v>51.217100000000002</c:v>
                </c:pt>
                <c:pt idx="3493">
                  <c:v>51.230400000000003</c:v>
                </c:pt>
                <c:pt idx="3494">
                  <c:v>51.243699999999997</c:v>
                </c:pt>
                <c:pt idx="3495">
                  <c:v>51.256900000000002</c:v>
                </c:pt>
                <c:pt idx="3496">
                  <c:v>51.270200000000003</c:v>
                </c:pt>
                <c:pt idx="3497">
                  <c:v>51.283499999999997</c:v>
                </c:pt>
                <c:pt idx="3498">
                  <c:v>51.296799999999998</c:v>
                </c:pt>
                <c:pt idx="3499">
                  <c:v>51.310099999999998</c:v>
                </c:pt>
                <c:pt idx="3500">
                  <c:v>51.323300000000003</c:v>
                </c:pt>
                <c:pt idx="3501">
                  <c:v>51.336599999999997</c:v>
                </c:pt>
                <c:pt idx="3502">
                  <c:v>51.349899999999998</c:v>
                </c:pt>
                <c:pt idx="3503">
                  <c:v>51.363199999999999</c:v>
                </c:pt>
                <c:pt idx="3504">
                  <c:v>51.3765</c:v>
                </c:pt>
                <c:pt idx="3505">
                  <c:v>51.389699999999998</c:v>
                </c:pt>
                <c:pt idx="3506">
                  <c:v>51.402999999999999</c:v>
                </c:pt>
                <c:pt idx="3507">
                  <c:v>51.4163</c:v>
                </c:pt>
                <c:pt idx="3508">
                  <c:v>51.429600000000001</c:v>
                </c:pt>
                <c:pt idx="3509">
                  <c:v>51.442900000000002</c:v>
                </c:pt>
                <c:pt idx="3510">
                  <c:v>51.456200000000003</c:v>
                </c:pt>
                <c:pt idx="3511">
                  <c:v>51.4694</c:v>
                </c:pt>
                <c:pt idx="3512">
                  <c:v>51.482700000000001</c:v>
                </c:pt>
                <c:pt idx="3513">
                  <c:v>51.496000000000002</c:v>
                </c:pt>
                <c:pt idx="3514">
                  <c:v>51.509300000000003</c:v>
                </c:pt>
                <c:pt idx="3515">
                  <c:v>51.522599999999997</c:v>
                </c:pt>
                <c:pt idx="3516">
                  <c:v>51.535800000000002</c:v>
                </c:pt>
                <c:pt idx="3517">
                  <c:v>51.549100000000003</c:v>
                </c:pt>
                <c:pt idx="3518">
                  <c:v>51.562399999999997</c:v>
                </c:pt>
                <c:pt idx="3519">
                  <c:v>51.575699999999998</c:v>
                </c:pt>
                <c:pt idx="3520">
                  <c:v>51.588999999999999</c:v>
                </c:pt>
                <c:pt idx="3521">
                  <c:v>51.602200000000003</c:v>
                </c:pt>
                <c:pt idx="3522">
                  <c:v>51.615499999999997</c:v>
                </c:pt>
                <c:pt idx="3523">
                  <c:v>51.628799999999998</c:v>
                </c:pt>
                <c:pt idx="3524">
                  <c:v>51.642099999999999</c:v>
                </c:pt>
                <c:pt idx="3525">
                  <c:v>51.6554</c:v>
                </c:pt>
                <c:pt idx="3526">
                  <c:v>51.668599999999998</c:v>
                </c:pt>
                <c:pt idx="3527">
                  <c:v>51.681899999999999</c:v>
                </c:pt>
                <c:pt idx="3528">
                  <c:v>51.6952</c:v>
                </c:pt>
                <c:pt idx="3529">
                  <c:v>51.708500000000001</c:v>
                </c:pt>
                <c:pt idx="3530">
                  <c:v>51.721800000000002</c:v>
                </c:pt>
                <c:pt idx="3531">
                  <c:v>51.734999999999999</c:v>
                </c:pt>
                <c:pt idx="3532">
                  <c:v>51.7483</c:v>
                </c:pt>
                <c:pt idx="3533">
                  <c:v>51.761600000000001</c:v>
                </c:pt>
                <c:pt idx="3534">
                  <c:v>51.774900000000002</c:v>
                </c:pt>
                <c:pt idx="3535">
                  <c:v>51.788200000000003</c:v>
                </c:pt>
                <c:pt idx="3536">
                  <c:v>51.801499999999997</c:v>
                </c:pt>
                <c:pt idx="3537">
                  <c:v>51.814700000000002</c:v>
                </c:pt>
                <c:pt idx="3538">
                  <c:v>51.828000000000003</c:v>
                </c:pt>
                <c:pt idx="3539">
                  <c:v>51.841299999999997</c:v>
                </c:pt>
                <c:pt idx="3540">
                  <c:v>51.854599999999998</c:v>
                </c:pt>
                <c:pt idx="3541">
                  <c:v>51.867899999999999</c:v>
                </c:pt>
                <c:pt idx="3542">
                  <c:v>51.881100000000004</c:v>
                </c:pt>
                <c:pt idx="3543">
                  <c:v>51.894399999999997</c:v>
                </c:pt>
                <c:pt idx="3544">
                  <c:v>51.907699999999998</c:v>
                </c:pt>
                <c:pt idx="3545">
                  <c:v>51.920999999999999</c:v>
                </c:pt>
                <c:pt idx="3546">
                  <c:v>51.9343</c:v>
                </c:pt>
                <c:pt idx="3547">
                  <c:v>51.947499999999998</c:v>
                </c:pt>
                <c:pt idx="3548">
                  <c:v>51.960799999999999</c:v>
                </c:pt>
                <c:pt idx="3549">
                  <c:v>51.9741</c:v>
                </c:pt>
                <c:pt idx="3550">
                  <c:v>51.987400000000001</c:v>
                </c:pt>
                <c:pt idx="3551">
                  <c:v>52.000700000000002</c:v>
                </c:pt>
                <c:pt idx="3552">
                  <c:v>52.0139</c:v>
                </c:pt>
                <c:pt idx="3553">
                  <c:v>52.027200000000001</c:v>
                </c:pt>
                <c:pt idx="3554">
                  <c:v>52.040500000000002</c:v>
                </c:pt>
                <c:pt idx="3555">
                  <c:v>52.053800000000003</c:v>
                </c:pt>
                <c:pt idx="3556">
                  <c:v>52.067100000000003</c:v>
                </c:pt>
                <c:pt idx="3557">
                  <c:v>52.080300000000001</c:v>
                </c:pt>
                <c:pt idx="3558">
                  <c:v>52.093600000000002</c:v>
                </c:pt>
                <c:pt idx="3559">
                  <c:v>52.106900000000003</c:v>
                </c:pt>
                <c:pt idx="3560">
                  <c:v>52.120199999999997</c:v>
                </c:pt>
                <c:pt idx="3561">
                  <c:v>52.133499999999998</c:v>
                </c:pt>
                <c:pt idx="3562">
                  <c:v>52.146799999999999</c:v>
                </c:pt>
                <c:pt idx="3563">
                  <c:v>52.16</c:v>
                </c:pt>
                <c:pt idx="3564">
                  <c:v>52.173299999999998</c:v>
                </c:pt>
                <c:pt idx="3565">
                  <c:v>52.186599999999999</c:v>
                </c:pt>
                <c:pt idx="3566">
                  <c:v>52.1999</c:v>
                </c:pt>
                <c:pt idx="3567">
                  <c:v>52.213200000000001</c:v>
                </c:pt>
                <c:pt idx="3568">
                  <c:v>52.226399999999998</c:v>
                </c:pt>
                <c:pt idx="3569">
                  <c:v>52.239699999999999</c:v>
                </c:pt>
                <c:pt idx="3570">
                  <c:v>52.253</c:v>
                </c:pt>
                <c:pt idx="3571">
                  <c:v>52.266300000000001</c:v>
                </c:pt>
                <c:pt idx="3572">
                  <c:v>52.279600000000002</c:v>
                </c:pt>
                <c:pt idx="3573">
                  <c:v>52.2928</c:v>
                </c:pt>
                <c:pt idx="3574">
                  <c:v>52.306100000000001</c:v>
                </c:pt>
                <c:pt idx="3575">
                  <c:v>52.319400000000002</c:v>
                </c:pt>
                <c:pt idx="3576">
                  <c:v>52.332700000000003</c:v>
                </c:pt>
                <c:pt idx="3577">
                  <c:v>52.345999999999997</c:v>
                </c:pt>
                <c:pt idx="3579">
                  <c:v>52.359200000000001</c:v>
                </c:pt>
                <c:pt idx="3580">
                  <c:v>52.372500000000002</c:v>
                </c:pt>
                <c:pt idx="3581">
                  <c:v>52.385800000000003</c:v>
                </c:pt>
                <c:pt idx="3582">
                  <c:v>52.399099999999997</c:v>
                </c:pt>
                <c:pt idx="3583">
                  <c:v>52.412399999999998</c:v>
                </c:pt>
                <c:pt idx="3584">
                  <c:v>52.425600000000003</c:v>
                </c:pt>
                <c:pt idx="3585">
                  <c:v>52.438899999999997</c:v>
                </c:pt>
                <c:pt idx="3586">
                  <c:v>52.452199999999998</c:v>
                </c:pt>
                <c:pt idx="3587">
                  <c:v>52.465499999999999</c:v>
                </c:pt>
                <c:pt idx="3588">
                  <c:v>52.4788</c:v>
                </c:pt>
                <c:pt idx="3589">
                  <c:v>52.491999999999997</c:v>
                </c:pt>
                <c:pt idx="3590">
                  <c:v>52.505299999999998</c:v>
                </c:pt>
                <c:pt idx="3591">
                  <c:v>52.518599999999999</c:v>
                </c:pt>
                <c:pt idx="3592">
                  <c:v>52.5319</c:v>
                </c:pt>
                <c:pt idx="3593">
                  <c:v>52.545200000000001</c:v>
                </c:pt>
                <c:pt idx="3594">
                  <c:v>52.558500000000002</c:v>
                </c:pt>
                <c:pt idx="3595">
                  <c:v>52.5717</c:v>
                </c:pt>
                <c:pt idx="3596">
                  <c:v>52.585000000000001</c:v>
                </c:pt>
                <c:pt idx="3597">
                  <c:v>52.598300000000002</c:v>
                </c:pt>
                <c:pt idx="3598">
                  <c:v>52.611600000000003</c:v>
                </c:pt>
                <c:pt idx="3599">
                  <c:v>52.624899999999997</c:v>
                </c:pt>
                <c:pt idx="3600">
                  <c:v>52.638100000000001</c:v>
                </c:pt>
                <c:pt idx="3601">
                  <c:v>52.651400000000002</c:v>
                </c:pt>
                <c:pt idx="3602">
                  <c:v>52.664700000000003</c:v>
                </c:pt>
                <c:pt idx="3603">
                  <c:v>52.677999999999997</c:v>
                </c:pt>
                <c:pt idx="3604">
                  <c:v>52.691299999999998</c:v>
                </c:pt>
                <c:pt idx="3605">
                  <c:v>52.704500000000003</c:v>
                </c:pt>
                <c:pt idx="3606">
                  <c:v>52.717799999999997</c:v>
                </c:pt>
                <c:pt idx="3607">
                  <c:v>52.731099999999998</c:v>
                </c:pt>
                <c:pt idx="3608">
                  <c:v>52.744399999999999</c:v>
                </c:pt>
                <c:pt idx="3609">
                  <c:v>52.7577</c:v>
                </c:pt>
                <c:pt idx="3610">
                  <c:v>52.770899999999997</c:v>
                </c:pt>
                <c:pt idx="3611">
                  <c:v>52.784199999999998</c:v>
                </c:pt>
                <c:pt idx="3612">
                  <c:v>52.797499999999999</c:v>
                </c:pt>
                <c:pt idx="3613">
                  <c:v>52.8108</c:v>
                </c:pt>
                <c:pt idx="3614">
                  <c:v>52.824100000000001</c:v>
                </c:pt>
                <c:pt idx="3615">
                  <c:v>52.837299999999999</c:v>
                </c:pt>
                <c:pt idx="3616">
                  <c:v>52.8506</c:v>
                </c:pt>
                <c:pt idx="3617">
                  <c:v>52.863900000000001</c:v>
                </c:pt>
                <c:pt idx="3618">
                  <c:v>52.877200000000002</c:v>
                </c:pt>
                <c:pt idx="3619">
                  <c:v>52.890500000000003</c:v>
                </c:pt>
                <c:pt idx="3620">
                  <c:v>52.903799999999997</c:v>
                </c:pt>
                <c:pt idx="3621">
                  <c:v>52.917000000000002</c:v>
                </c:pt>
                <c:pt idx="3622">
                  <c:v>52.930300000000003</c:v>
                </c:pt>
                <c:pt idx="3623">
                  <c:v>52.943600000000004</c:v>
                </c:pt>
                <c:pt idx="3624">
                  <c:v>52.956899999999997</c:v>
                </c:pt>
                <c:pt idx="3625">
                  <c:v>52.970199999999998</c:v>
                </c:pt>
                <c:pt idx="3626">
                  <c:v>52.983400000000003</c:v>
                </c:pt>
                <c:pt idx="3627">
                  <c:v>52.996699999999997</c:v>
                </c:pt>
                <c:pt idx="3628">
                  <c:v>53.01</c:v>
                </c:pt>
                <c:pt idx="3629">
                  <c:v>53.023299999999999</c:v>
                </c:pt>
                <c:pt idx="3630">
                  <c:v>53.0366</c:v>
                </c:pt>
                <c:pt idx="3631">
                  <c:v>53.049799999999998</c:v>
                </c:pt>
                <c:pt idx="3632">
                  <c:v>53.063099999999999</c:v>
                </c:pt>
                <c:pt idx="3633">
                  <c:v>53.0764</c:v>
                </c:pt>
                <c:pt idx="3634">
                  <c:v>53.089700000000001</c:v>
                </c:pt>
                <c:pt idx="3635">
                  <c:v>53.103000000000002</c:v>
                </c:pt>
                <c:pt idx="3636">
                  <c:v>53.116199999999999</c:v>
                </c:pt>
                <c:pt idx="3637">
                  <c:v>53.1295</c:v>
                </c:pt>
                <c:pt idx="3638">
                  <c:v>53.142800000000001</c:v>
                </c:pt>
                <c:pt idx="3639">
                  <c:v>53.156100000000002</c:v>
                </c:pt>
                <c:pt idx="3640">
                  <c:v>53.169400000000003</c:v>
                </c:pt>
                <c:pt idx="3641">
                  <c:v>53.182600000000001</c:v>
                </c:pt>
                <c:pt idx="3642">
                  <c:v>53.195900000000002</c:v>
                </c:pt>
                <c:pt idx="3643">
                  <c:v>53.209200000000003</c:v>
                </c:pt>
                <c:pt idx="3644">
                  <c:v>53.222499999999997</c:v>
                </c:pt>
                <c:pt idx="3645">
                  <c:v>53.235799999999998</c:v>
                </c:pt>
                <c:pt idx="3646">
                  <c:v>53.249099999999999</c:v>
                </c:pt>
                <c:pt idx="3648">
                  <c:v>53.262300000000003</c:v>
                </c:pt>
                <c:pt idx="3649">
                  <c:v>53.275599999999997</c:v>
                </c:pt>
                <c:pt idx="3650">
                  <c:v>53.288899999999998</c:v>
                </c:pt>
                <c:pt idx="3651">
                  <c:v>53.302199999999999</c:v>
                </c:pt>
                <c:pt idx="3652">
                  <c:v>53.3155</c:v>
                </c:pt>
                <c:pt idx="3653">
                  <c:v>53.328699999999998</c:v>
                </c:pt>
                <c:pt idx="3654">
                  <c:v>53.341999999999999</c:v>
                </c:pt>
                <c:pt idx="3655">
                  <c:v>53.3553</c:v>
                </c:pt>
                <c:pt idx="3656">
                  <c:v>53.368600000000001</c:v>
                </c:pt>
                <c:pt idx="3657">
                  <c:v>53.381900000000002</c:v>
                </c:pt>
                <c:pt idx="3658">
                  <c:v>53.395099999999999</c:v>
                </c:pt>
                <c:pt idx="3659">
                  <c:v>53.4084</c:v>
                </c:pt>
                <c:pt idx="3660">
                  <c:v>53.421700000000001</c:v>
                </c:pt>
                <c:pt idx="3661">
                  <c:v>53.435000000000002</c:v>
                </c:pt>
                <c:pt idx="3662">
                  <c:v>53.448300000000003</c:v>
                </c:pt>
                <c:pt idx="3663">
                  <c:v>53.461500000000001</c:v>
                </c:pt>
                <c:pt idx="3664">
                  <c:v>53.474800000000002</c:v>
                </c:pt>
                <c:pt idx="3665">
                  <c:v>53.488100000000003</c:v>
                </c:pt>
                <c:pt idx="3666">
                  <c:v>53.501399999999997</c:v>
                </c:pt>
                <c:pt idx="3667">
                  <c:v>53.514699999999998</c:v>
                </c:pt>
                <c:pt idx="3668">
                  <c:v>53.527900000000002</c:v>
                </c:pt>
                <c:pt idx="3669">
                  <c:v>53.541200000000003</c:v>
                </c:pt>
                <c:pt idx="3670">
                  <c:v>53.554499999999997</c:v>
                </c:pt>
                <c:pt idx="3671">
                  <c:v>53.567799999999998</c:v>
                </c:pt>
                <c:pt idx="3672">
                  <c:v>53.581099999999999</c:v>
                </c:pt>
                <c:pt idx="3673">
                  <c:v>53.5944</c:v>
                </c:pt>
                <c:pt idx="3674">
                  <c:v>53.607599999999998</c:v>
                </c:pt>
                <c:pt idx="3675">
                  <c:v>53.620899999999999</c:v>
                </c:pt>
                <c:pt idx="3676">
                  <c:v>53.6342</c:v>
                </c:pt>
                <c:pt idx="3677">
                  <c:v>53.647500000000001</c:v>
                </c:pt>
                <c:pt idx="3678">
                  <c:v>53.660800000000002</c:v>
                </c:pt>
                <c:pt idx="3679">
                  <c:v>53.673999999999999</c:v>
                </c:pt>
                <c:pt idx="3680">
                  <c:v>53.6873</c:v>
                </c:pt>
                <c:pt idx="3681">
                  <c:v>53.700600000000001</c:v>
                </c:pt>
                <c:pt idx="3682">
                  <c:v>53.713900000000002</c:v>
                </c:pt>
                <c:pt idx="3683">
                  <c:v>53.727200000000003</c:v>
                </c:pt>
                <c:pt idx="3684">
                  <c:v>53.740400000000001</c:v>
                </c:pt>
                <c:pt idx="3685">
                  <c:v>53.753700000000002</c:v>
                </c:pt>
                <c:pt idx="3686">
                  <c:v>53.767000000000003</c:v>
                </c:pt>
                <c:pt idx="3687">
                  <c:v>53.780299999999997</c:v>
                </c:pt>
                <c:pt idx="3688">
                  <c:v>53.793599999999998</c:v>
                </c:pt>
                <c:pt idx="3689">
                  <c:v>53.806800000000003</c:v>
                </c:pt>
                <c:pt idx="3690">
                  <c:v>53.820099999999996</c:v>
                </c:pt>
                <c:pt idx="3691">
                  <c:v>53.833399999999997</c:v>
                </c:pt>
                <c:pt idx="3692">
                  <c:v>53.846699999999998</c:v>
                </c:pt>
                <c:pt idx="3693">
                  <c:v>53.86</c:v>
                </c:pt>
                <c:pt idx="3694">
                  <c:v>53.873199999999997</c:v>
                </c:pt>
                <c:pt idx="3695">
                  <c:v>53.886499999999998</c:v>
                </c:pt>
                <c:pt idx="3696">
                  <c:v>53.899799999999999</c:v>
                </c:pt>
                <c:pt idx="3697">
                  <c:v>53.9131</c:v>
                </c:pt>
                <c:pt idx="3698">
                  <c:v>53.926400000000001</c:v>
                </c:pt>
                <c:pt idx="3699">
                  <c:v>53.939700000000002</c:v>
                </c:pt>
                <c:pt idx="3700">
                  <c:v>53.9529</c:v>
                </c:pt>
                <c:pt idx="3701">
                  <c:v>53.966200000000001</c:v>
                </c:pt>
                <c:pt idx="3702">
                  <c:v>53.979500000000002</c:v>
                </c:pt>
                <c:pt idx="3703">
                  <c:v>53.992800000000003</c:v>
                </c:pt>
                <c:pt idx="3704">
                  <c:v>54.006100000000004</c:v>
                </c:pt>
                <c:pt idx="3705">
                  <c:v>54.019300000000001</c:v>
                </c:pt>
                <c:pt idx="3706">
                  <c:v>54.032600000000002</c:v>
                </c:pt>
                <c:pt idx="3707">
                  <c:v>54.045900000000003</c:v>
                </c:pt>
                <c:pt idx="3708">
                  <c:v>54.059199999999997</c:v>
                </c:pt>
                <c:pt idx="3709">
                  <c:v>54.072499999999998</c:v>
                </c:pt>
                <c:pt idx="3710">
                  <c:v>54.085700000000003</c:v>
                </c:pt>
                <c:pt idx="3711">
                  <c:v>54.098999999999997</c:v>
                </c:pt>
                <c:pt idx="3712">
                  <c:v>54.112299999999998</c:v>
                </c:pt>
                <c:pt idx="3713">
                  <c:v>54.125599999999999</c:v>
                </c:pt>
                <c:pt idx="3714">
                  <c:v>54.1389</c:v>
                </c:pt>
                <c:pt idx="3715">
                  <c:v>54.152099999999997</c:v>
                </c:pt>
                <c:pt idx="3716">
                  <c:v>54.165399999999998</c:v>
                </c:pt>
                <c:pt idx="3717">
                  <c:v>54.178699999999999</c:v>
                </c:pt>
                <c:pt idx="3718">
                  <c:v>54.192</c:v>
                </c:pt>
                <c:pt idx="3719">
                  <c:v>54.205300000000001</c:v>
                </c:pt>
                <c:pt idx="3720">
                  <c:v>54.218499999999999</c:v>
                </c:pt>
                <c:pt idx="3721">
                  <c:v>54.2318</c:v>
                </c:pt>
                <c:pt idx="3722">
                  <c:v>54.245100000000001</c:v>
                </c:pt>
                <c:pt idx="3723">
                  <c:v>54.258400000000002</c:v>
                </c:pt>
                <c:pt idx="3724">
                  <c:v>54.271700000000003</c:v>
                </c:pt>
                <c:pt idx="3725">
                  <c:v>54.284999999999997</c:v>
                </c:pt>
                <c:pt idx="3726">
                  <c:v>54.298200000000001</c:v>
                </c:pt>
                <c:pt idx="3727">
                  <c:v>54.311500000000002</c:v>
                </c:pt>
                <c:pt idx="3728">
                  <c:v>54.324800000000003</c:v>
                </c:pt>
                <c:pt idx="3729">
                  <c:v>54.338099999999997</c:v>
                </c:pt>
                <c:pt idx="3730">
                  <c:v>54.351399999999998</c:v>
                </c:pt>
                <c:pt idx="3731">
                  <c:v>54.364600000000003</c:v>
                </c:pt>
                <c:pt idx="3732">
                  <c:v>54.377899999999997</c:v>
                </c:pt>
                <c:pt idx="3733">
                  <c:v>54.391199999999998</c:v>
                </c:pt>
                <c:pt idx="3734">
                  <c:v>54.404499999999999</c:v>
                </c:pt>
                <c:pt idx="3735">
                  <c:v>54.4178</c:v>
                </c:pt>
                <c:pt idx="3736">
                  <c:v>54.430999999999997</c:v>
                </c:pt>
                <c:pt idx="3737">
                  <c:v>54.444299999999998</c:v>
                </c:pt>
                <c:pt idx="3738">
                  <c:v>54.457599999999999</c:v>
                </c:pt>
                <c:pt idx="3739">
                  <c:v>54.4709</c:v>
                </c:pt>
                <c:pt idx="3740">
                  <c:v>54.484200000000001</c:v>
                </c:pt>
                <c:pt idx="3741">
                  <c:v>54.497399999999999</c:v>
                </c:pt>
                <c:pt idx="3742">
                  <c:v>54.5107</c:v>
                </c:pt>
                <c:pt idx="3743">
                  <c:v>54.524000000000001</c:v>
                </c:pt>
                <c:pt idx="3744">
                  <c:v>54.537300000000002</c:v>
                </c:pt>
                <c:pt idx="3745">
                  <c:v>54.550600000000003</c:v>
                </c:pt>
                <c:pt idx="3746">
                  <c:v>54.563800000000001</c:v>
                </c:pt>
                <c:pt idx="3747">
                  <c:v>54.577100000000002</c:v>
                </c:pt>
                <c:pt idx="3748">
                  <c:v>54.590400000000002</c:v>
                </c:pt>
                <c:pt idx="3749">
                  <c:v>54.603700000000003</c:v>
                </c:pt>
                <c:pt idx="3750">
                  <c:v>54.616999999999997</c:v>
                </c:pt>
                <c:pt idx="3751">
                  <c:v>54.630200000000002</c:v>
                </c:pt>
                <c:pt idx="3752">
                  <c:v>54.643500000000003</c:v>
                </c:pt>
                <c:pt idx="3753">
                  <c:v>54.656799999999997</c:v>
                </c:pt>
                <c:pt idx="3754">
                  <c:v>54.670099999999998</c:v>
                </c:pt>
                <c:pt idx="3755">
                  <c:v>54.683399999999999</c:v>
                </c:pt>
                <c:pt idx="3756">
                  <c:v>54.6967</c:v>
                </c:pt>
                <c:pt idx="3757">
                  <c:v>54.709899999999998</c:v>
                </c:pt>
                <c:pt idx="3758">
                  <c:v>54.723199999999999</c:v>
                </c:pt>
                <c:pt idx="3759">
                  <c:v>54.736499999999999</c:v>
                </c:pt>
                <c:pt idx="3760">
                  <c:v>54.7498</c:v>
                </c:pt>
                <c:pt idx="3761">
                  <c:v>54.763100000000001</c:v>
                </c:pt>
                <c:pt idx="3762">
                  <c:v>54.776299999999999</c:v>
                </c:pt>
                <c:pt idx="3763">
                  <c:v>54.7896</c:v>
                </c:pt>
                <c:pt idx="3764">
                  <c:v>54.802900000000001</c:v>
                </c:pt>
                <c:pt idx="3765">
                  <c:v>54.816200000000002</c:v>
                </c:pt>
                <c:pt idx="3766">
                  <c:v>54.829500000000003</c:v>
                </c:pt>
                <c:pt idx="3767">
                  <c:v>54.842700000000001</c:v>
                </c:pt>
                <c:pt idx="3768">
                  <c:v>54.856000000000002</c:v>
                </c:pt>
                <c:pt idx="3769">
                  <c:v>54.869300000000003</c:v>
                </c:pt>
                <c:pt idx="3770">
                  <c:v>54.882599999999996</c:v>
                </c:pt>
                <c:pt idx="3771">
                  <c:v>54.895899999999997</c:v>
                </c:pt>
                <c:pt idx="3772">
                  <c:v>54.909100000000002</c:v>
                </c:pt>
                <c:pt idx="3773">
                  <c:v>54.922400000000003</c:v>
                </c:pt>
                <c:pt idx="3774">
                  <c:v>54.935699999999997</c:v>
                </c:pt>
                <c:pt idx="3775">
                  <c:v>54.948999999999998</c:v>
                </c:pt>
                <c:pt idx="3776">
                  <c:v>54.962299999999999</c:v>
                </c:pt>
                <c:pt idx="3777">
                  <c:v>54.975499999999997</c:v>
                </c:pt>
                <c:pt idx="3778">
                  <c:v>54.988799999999998</c:v>
                </c:pt>
                <c:pt idx="3779">
                  <c:v>55.002099999999999</c:v>
                </c:pt>
                <c:pt idx="3780">
                  <c:v>55.0154</c:v>
                </c:pt>
                <c:pt idx="3781">
                  <c:v>55.028700000000001</c:v>
                </c:pt>
                <c:pt idx="3782">
                  <c:v>55.042000000000002</c:v>
                </c:pt>
                <c:pt idx="3783">
                  <c:v>55.055199999999999</c:v>
                </c:pt>
                <c:pt idx="3784">
                  <c:v>55.0685</c:v>
                </c:pt>
                <c:pt idx="3785">
                  <c:v>55.081800000000001</c:v>
                </c:pt>
                <c:pt idx="3786">
                  <c:v>55.095100000000002</c:v>
                </c:pt>
                <c:pt idx="3787">
                  <c:v>55.108400000000003</c:v>
                </c:pt>
                <c:pt idx="3788">
                  <c:v>55.121600000000001</c:v>
                </c:pt>
                <c:pt idx="3789">
                  <c:v>55.134900000000002</c:v>
                </c:pt>
                <c:pt idx="3790">
                  <c:v>55.148200000000003</c:v>
                </c:pt>
                <c:pt idx="3791">
                  <c:v>55.161499999999997</c:v>
                </c:pt>
                <c:pt idx="3792">
                  <c:v>55.174799999999998</c:v>
                </c:pt>
                <c:pt idx="3793">
                  <c:v>55.188000000000002</c:v>
                </c:pt>
                <c:pt idx="3794">
                  <c:v>55.201300000000003</c:v>
                </c:pt>
                <c:pt idx="3795">
                  <c:v>55.214599999999997</c:v>
                </c:pt>
                <c:pt idx="3796">
                  <c:v>55.227899999999998</c:v>
                </c:pt>
                <c:pt idx="3797">
                  <c:v>55.241199999999999</c:v>
                </c:pt>
                <c:pt idx="3798">
                  <c:v>55.254399999999997</c:v>
                </c:pt>
                <c:pt idx="3799">
                  <c:v>55.267699999999998</c:v>
                </c:pt>
                <c:pt idx="3800">
                  <c:v>55.280999999999999</c:v>
                </c:pt>
                <c:pt idx="3801">
                  <c:v>55.2943</c:v>
                </c:pt>
                <c:pt idx="3802">
                  <c:v>55.307600000000001</c:v>
                </c:pt>
                <c:pt idx="3803">
                  <c:v>55.320799999999998</c:v>
                </c:pt>
                <c:pt idx="3804">
                  <c:v>55.334099999999999</c:v>
                </c:pt>
                <c:pt idx="3805">
                  <c:v>55.3474</c:v>
                </c:pt>
                <c:pt idx="3806">
                  <c:v>55.360700000000001</c:v>
                </c:pt>
                <c:pt idx="3807">
                  <c:v>55.374000000000002</c:v>
                </c:pt>
                <c:pt idx="3808">
                  <c:v>55.387300000000003</c:v>
                </c:pt>
                <c:pt idx="3809">
                  <c:v>55.400500000000001</c:v>
                </c:pt>
                <c:pt idx="3810">
                  <c:v>55.413800000000002</c:v>
                </c:pt>
                <c:pt idx="3811">
                  <c:v>55.427100000000003</c:v>
                </c:pt>
                <c:pt idx="3812">
                  <c:v>55.440399999999997</c:v>
                </c:pt>
                <c:pt idx="3813">
                  <c:v>55.453699999999998</c:v>
                </c:pt>
                <c:pt idx="3814">
                  <c:v>55.466900000000003</c:v>
                </c:pt>
                <c:pt idx="3815">
                  <c:v>55.480200000000004</c:v>
                </c:pt>
                <c:pt idx="3816">
                  <c:v>55.493499999999997</c:v>
                </c:pt>
                <c:pt idx="3817">
                  <c:v>55.506799999999998</c:v>
                </c:pt>
                <c:pt idx="3818">
                  <c:v>55.520099999999999</c:v>
                </c:pt>
                <c:pt idx="3819">
                  <c:v>55.533299999999997</c:v>
                </c:pt>
                <c:pt idx="3820">
                  <c:v>55.546599999999998</c:v>
                </c:pt>
                <c:pt idx="3821">
                  <c:v>55.559899999999999</c:v>
                </c:pt>
                <c:pt idx="3822">
                  <c:v>55.5732</c:v>
                </c:pt>
                <c:pt idx="3823">
                  <c:v>55.586500000000001</c:v>
                </c:pt>
                <c:pt idx="3824">
                  <c:v>55.599699999999999</c:v>
                </c:pt>
                <c:pt idx="3825">
                  <c:v>55.613</c:v>
                </c:pt>
                <c:pt idx="3826">
                  <c:v>55.626300000000001</c:v>
                </c:pt>
                <c:pt idx="3827">
                  <c:v>55.639600000000002</c:v>
                </c:pt>
                <c:pt idx="3828">
                  <c:v>55.652900000000002</c:v>
                </c:pt>
                <c:pt idx="3829">
                  <c:v>55.6661</c:v>
                </c:pt>
                <c:pt idx="3830">
                  <c:v>55.679400000000001</c:v>
                </c:pt>
                <c:pt idx="3831">
                  <c:v>55.692700000000002</c:v>
                </c:pt>
                <c:pt idx="3832">
                  <c:v>55.706000000000003</c:v>
                </c:pt>
                <c:pt idx="3833">
                  <c:v>55.719299999999997</c:v>
                </c:pt>
                <c:pt idx="3834">
                  <c:v>55.732599999999998</c:v>
                </c:pt>
                <c:pt idx="3835">
                  <c:v>55.745800000000003</c:v>
                </c:pt>
                <c:pt idx="3836">
                  <c:v>55.759099999999997</c:v>
                </c:pt>
                <c:pt idx="3837">
                  <c:v>55.772399999999998</c:v>
                </c:pt>
                <c:pt idx="3838">
                  <c:v>55.785699999999999</c:v>
                </c:pt>
                <c:pt idx="3839">
                  <c:v>55.798999999999999</c:v>
                </c:pt>
                <c:pt idx="3840">
                  <c:v>55.812199999999997</c:v>
                </c:pt>
                <c:pt idx="3841">
                  <c:v>55.825499999999998</c:v>
                </c:pt>
                <c:pt idx="3842">
                  <c:v>55.838799999999999</c:v>
                </c:pt>
                <c:pt idx="3843">
                  <c:v>55.8521</c:v>
                </c:pt>
                <c:pt idx="3844">
                  <c:v>55.865400000000001</c:v>
                </c:pt>
                <c:pt idx="3845">
                  <c:v>55.878599999999999</c:v>
                </c:pt>
                <c:pt idx="3846">
                  <c:v>55.8919</c:v>
                </c:pt>
                <c:pt idx="3847">
                  <c:v>55.905200000000001</c:v>
                </c:pt>
                <c:pt idx="3848">
                  <c:v>55.918500000000002</c:v>
                </c:pt>
                <c:pt idx="3849">
                  <c:v>55.931800000000003</c:v>
                </c:pt>
                <c:pt idx="3850">
                  <c:v>55.945</c:v>
                </c:pt>
                <c:pt idx="3851">
                  <c:v>55.958300000000001</c:v>
                </c:pt>
                <c:pt idx="3852">
                  <c:v>55.971600000000002</c:v>
                </c:pt>
                <c:pt idx="3853">
                  <c:v>55.984900000000003</c:v>
                </c:pt>
                <c:pt idx="3854">
                  <c:v>55.998199999999997</c:v>
                </c:pt>
                <c:pt idx="3855">
                  <c:v>56.011400000000002</c:v>
                </c:pt>
                <c:pt idx="3856">
                  <c:v>56.024700000000003</c:v>
                </c:pt>
                <c:pt idx="3857">
                  <c:v>56.037999999999997</c:v>
                </c:pt>
                <c:pt idx="3858">
                  <c:v>56.051299999999998</c:v>
                </c:pt>
                <c:pt idx="3859">
                  <c:v>56.064599999999999</c:v>
                </c:pt>
                <c:pt idx="3860">
                  <c:v>56.0779</c:v>
                </c:pt>
                <c:pt idx="3861">
                  <c:v>56.091099999999997</c:v>
                </c:pt>
                <c:pt idx="3862">
                  <c:v>56.104399999999998</c:v>
                </c:pt>
                <c:pt idx="3863">
                  <c:v>56.117699999999999</c:v>
                </c:pt>
                <c:pt idx="3864">
                  <c:v>56.131</c:v>
                </c:pt>
                <c:pt idx="3865">
                  <c:v>56.144300000000001</c:v>
                </c:pt>
                <c:pt idx="3866">
                  <c:v>56.157499999999999</c:v>
                </c:pt>
                <c:pt idx="3867">
                  <c:v>56.1708</c:v>
                </c:pt>
                <c:pt idx="3868">
                  <c:v>56.184100000000001</c:v>
                </c:pt>
                <c:pt idx="3869">
                  <c:v>56.197400000000002</c:v>
                </c:pt>
                <c:pt idx="3870">
                  <c:v>56.210700000000003</c:v>
                </c:pt>
                <c:pt idx="3872">
                  <c:v>56.2239</c:v>
                </c:pt>
                <c:pt idx="3873">
                  <c:v>56.237200000000001</c:v>
                </c:pt>
                <c:pt idx="3874">
                  <c:v>56.250500000000002</c:v>
                </c:pt>
                <c:pt idx="3875">
                  <c:v>56.263800000000003</c:v>
                </c:pt>
                <c:pt idx="3876">
                  <c:v>56.277099999999997</c:v>
                </c:pt>
                <c:pt idx="3877">
                  <c:v>56.290300000000002</c:v>
                </c:pt>
                <c:pt idx="3878">
                  <c:v>56.303600000000003</c:v>
                </c:pt>
                <c:pt idx="3879">
                  <c:v>56.316899999999997</c:v>
                </c:pt>
                <c:pt idx="3880">
                  <c:v>56.330199999999998</c:v>
                </c:pt>
                <c:pt idx="3881">
                  <c:v>56.343499999999999</c:v>
                </c:pt>
                <c:pt idx="3882">
                  <c:v>56.356699999999996</c:v>
                </c:pt>
                <c:pt idx="3883">
                  <c:v>56.37</c:v>
                </c:pt>
                <c:pt idx="3884">
                  <c:v>56.383299999999998</c:v>
                </c:pt>
                <c:pt idx="3885">
                  <c:v>56.396599999999999</c:v>
                </c:pt>
                <c:pt idx="3886">
                  <c:v>56.4099</c:v>
                </c:pt>
                <c:pt idx="3887">
                  <c:v>56.423200000000001</c:v>
                </c:pt>
                <c:pt idx="3888">
                  <c:v>56.436399999999999</c:v>
                </c:pt>
                <c:pt idx="3889">
                  <c:v>56.4497</c:v>
                </c:pt>
                <c:pt idx="3890">
                  <c:v>56.463000000000001</c:v>
                </c:pt>
                <c:pt idx="3891">
                  <c:v>56.476300000000002</c:v>
                </c:pt>
                <c:pt idx="3892">
                  <c:v>56.489600000000003</c:v>
                </c:pt>
                <c:pt idx="3893">
                  <c:v>56.502800000000001</c:v>
                </c:pt>
                <c:pt idx="3894">
                  <c:v>56.516100000000002</c:v>
                </c:pt>
                <c:pt idx="3895">
                  <c:v>56.529400000000003</c:v>
                </c:pt>
                <c:pt idx="3896">
                  <c:v>56.542700000000004</c:v>
                </c:pt>
                <c:pt idx="3897">
                  <c:v>56.555999999999997</c:v>
                </c:pt>
                <c:pt idx="3898">
                  <c:v>56.569200000000002</c:v>
                </c:pt>
                <c:pt idx="3899">
                  <c:v>56.582500000000003</c:v>
                </c:pt>
                <c:pt idx="3900">
                  <c:v>56.595799999999997</c:v>
                </c:pt>
                <c:pt idx="3901">
                  <c:v>56.609099999999998</c:v>
                </c:pt>
                <c:pt idx="3902">
                  <c:v>56.622399999999999</c:v>
                </c:pt>
                <c:pt idx="3903">
                  <c:v>56.635599999999997</c:v>
                </c:pt>
                <c:pt idx="3904">
                  <c:v>56.648899999999998</c:v>
                </c:pt>
                <c:pt idx="3905">
                  <c:v>56.662199999999999</c:v>
                </c:pt>
                <c:pt idx="3906">
                  <c:v>56.6755</c:v>
                </c:pt>
                <c:pt idx="3907">
                  <c:v>56.688800000000001</c:v>
                </c:pt>
                <c:pt idx="3908">
                  <c:v>56.701999999999998</c:v>
                </c:pt>
                <c:pt idx="3909">
                  <c:v>56.715299999999999</c:v>
                </c:pt>
                <c:pt idx="3910">
                  <c:v>56.7286</c:v>
                </c:pt>
                <c:pt idx="3911">
                  <c:v>56.741900000000001</c:v>
                </c:pt>
                <c:pt idx="3912">
                  <c:v>56.755200000000002</c:v>
                </c:pt>
                <c:pt idx="3913">
                  <c:v>56.768500000000003</c:v>
                </c:pt>
                <c:pt idx="3914">
                  <c:v>56.781700000000001</c:v>
                </c:pt>
                <c:pt idx="3915">
                  <c:v>56.795000000000002</c:v>
                </c:pt>
                <c:pt idx="3916">
                  <c:v>56.808300000000003</c:v>
                </c:pt>
                <c:pt idx="3917">
                  <c:v>56.821599999999997</c:v>
                </c:pt>
                <c:pt idx="3918">
                  <c:v>56.834899999999998</c:v>
                </c:pt>
                <c:pt idx="3919">
                  <c:v>56.848100000000002</c:v>
                </c:pt>
                <c:pt idx="3920">
                  <c:v>56.861400000000003</c:v>
                </c:pt>
                <c:pt idx="3921">
                  <c:v>56.874699999999997</c:v>
                </c:pt>
                <c:pt idx="3922">
                  <c:v>56.887999999999998</c:v>
                </c:pt>
                <c:pt idx="3923">
                  <c:v>56.901299999999999</c:v>
                </c:pt>
                <c:pt idx="3924">
                  <c:v>56.914499999999997</c:v>
                </c:pt>
                <c:pt idx="3925">
                  <c:v>56.927799999999998</c:v>
                </c:pt>
                <c:pt idx="3926">
                  <c:v>56.941099999999999</c:v>
                </c:pt>
                <c:pt idx="3927">
                  <c:v>56.9544</c:v>
                </c:pt>
                <c:pt idx="3928">
                  <c:v>56.967700000000001</c:v>
                </c:pt>
                <c:pt idx="3929">
                  <c:v>56.980899999999998</c:v>
                </c:pt>
                <c:pt idx="3930">
                  <c:v>56.994199999999999</c:v>
                </c:pt>
                <c:pt idx="3931">
                  <c:v>57.0075</c:v>
                </c:pt>
                <c:pt idx="3932">
                  <c:v>57.020800000000001</c:v>
                </c:pt>
                <c:pt idx="3933">
                  <c:v>57.034100000000002</c:v>
                </c:pt>
                <c:pt idx="3934">
                  <c:v>57.0473</c:v>
                </c:pt>
                <c:pt idx="3935">
                  <c:v>57.060600000000001</c:v>
                </c:pt>
                <c:pt idx="3936">
                  <c:v>57.073900000000002</c:v>
                </c:pt>
                <c:pt idx="3937">
                  <c:v>57.087200000000003</c:v>
                </c:pt>
                <c:pt idx="3938">
                  <c:v>57.100499999999997</c:v>
                </c:pt>
                <c:pt idx="3939">
                  <c:v>57.113700000000001</c:v>
                </c:pt>
                <c:pt idx="3940">
                  <c:v>57.127000000000002</c:v>
                </c:pt>
                <c:pt idx="3941">
                  <c:v>57.140300000000003</c:v>
                </c:pt>
                <c:pt idx="3942">
                  <c:v>57.153599999999997</c:v>
                </c:pt>
                <c:pt idx="3943">
                  <c:v>57.166899999999998</c:v>
                </c:pt>
                <c:pt idx="3944">
                  <c:v>57.180199999999999</c:v>
                </c:pt>
                <c:pt idx="3945">
                  <c:v>57.193399999999997</c:v>
                </c:pt>
                <c:pt idx="3946">
                  <c:v>57.206699999999998</c:v>
                </c:pt>
                <c:pt idx="3947">
                  <c:v>57.22</c:v>
                </c:pt>
                <c:pt idx="3948">
                  <c:v>57.2333</c:v>
                </c:pt>
                <c:pt idx="3949">
                  <c:v>57.246600000000001</c:v>
                </c:pt>
                <c:pt idx="3950">
                  <c:v>57.259799999999998</c:v>
                </c:pt>
                <c:pt idx="3951">
                  <c:v>57.273099999999999</c:v>
                </c:pt>
                <c:pt idx="3952">
                  <c:v>57.2864</c:v>
                </c:pt>
                <c:pt idx="3953">
                  <c:v>57.299700000000001</c:v>
                </c:pt>
                <c:pt idx="3954">
                  <c:v>57.313000000000002</c:v>
                </c:pt>
                <c:pt idx="3955">
                  <c:v>57.3262</c:v>
                </c:pt>
                <c:pt idx="3956">
                  <c:v>57.339500000000001</c:v>
                </c:pt>
                <c:pt idx="3957">
                  <c:v>57.352800000000002</c:v>
                </c:pt>
                <c:pt idx="3958">
                  <c:v>57.366100000000003</c:v>
                </c:pt>
                <c:pt idx="3959">
                  <c:v>57.379399999999997</c:v>
                </c:pt>
                <c:pt idx="3960">
                  <c:v>57.392600000000002</c:v>
                </c:pt>
                <c:pt idx="3961">
                  <c:v>57.405900000000003</c:v>
                </c:pt>
                <c:pt idx="3962">
                  <c:v>57.419199999999996</c:v>
                </c:pt>
                <c:pt idx="3963">
                  <c:v>57.432499999999997</c:v>
                </c:pt>
                <c:pt idx="3964">
                  <c:v>57.445799999999998</c:v>
                </c:pt>
                <c:pt idx="3965">
                  <c:v>57.459000000000003</c:v>
                </c:pt>
                <c:pt idx="3966">
                  <c:v>57.472299999999997</c:v>
                </c:pt>
                <c:pt idx="3967">
                  <c:v>57.485599999999998</c:v>
                </c:pt>
                <c:pt idx="3968">
                  <c:v>57.498899999999999</c:v>
                </c:pt>
                <c:pt idx="3969">
                  <c:v>57.5122</c:v>
                </c:pt>
                <c:pt idx="3970">
                  <c:v>57.525500000000001</c:v>
                </c:pt>
                <c:pt idx="3971">
                  <c:v>57.538699999999999</c:v>
                </c:pt>
                <c:pt idx="3972">
                  <c:v>57.552</c:v>
                </c:pt>
                <c:pt idx="3973">
                  <c:v>57.565300000000001</c:v>
                </c:pt>
                <c:pt idx="3974">
                  <c:v>57.578600000000002</c:v>
                </c:pt>
                <c:pt idx="3975">
                  <c:v>57.591900000000003</c:v>
                </c:pt>
                <c:pt idx="3976">
                  <c:v>57.6051</c:v>
                </c:pt>
                <c:pt idx="3977">
                  <c:v>57.618400000000001</c:v>
                </c:pt>
                <c:pt idx="3978">
                  <c:v>57.631700000000002</c:v>
                </c:pt>
                <c:pt idx="3979">
                  <c:v>57.645000000000003</c:v>
                </c:pt>
                <c:pt idx="3980">
                  <c:v>57.658299999999997</c:v>
                </c:pt>
                <c:pt idx="3981">
                  <c:v>57.671500000000002</c:v>
                </c:pt>
                <c:pt idx="3982">
                  <c:v>57.684800000000003</c:v>
                </c:pt>
                <c:pt idx="3983">
                  <c:v>57.698099999999997</c:v>
                </c:pt>
                <c:pt idx="3984">
                  <c:v>57.711399999999998</c:v>
                </c:pt>
                <c:pt idx="3985">
                  <c:v>57.724699999999999</c:v>
                </c:pt>
                <c:pt idx="3986">
                  <c:v>57.737900000000003</c:v>
                </c:pt>
                <c:pt idx="3987">
                  <c:v>57.751199999999997</c:v>
                </c:pt>
                <c:pt idx="3988">
                  <c:v>57.764499999999998</c:v>
                </c:pt>
                <c:pt idx="3989">
                  <c:v>57.777799999999999</c:v>
                </c:pt>
                <c:pt idx="3990">
                  <c:v>57.7911</c:v>
                </c:pt>
                <c:pt idx="3991">
                  <c:v>57.804299999999998</c:v>
                </c:pt>
                <c:pt idx="3992">
                  <c:v>57.817599999999999</c:v>
                </c:pt>
                <c:pt idx="3993">
                  <c:v>57.8309</c:v>
                </c:pt>
                <c:pt idx="3994">
                  <c:v>57.844200000000001</c:v>
                </c:pt>
                <c:pt idx="3995">
                  <c:v>57.857500000000002</c:v>
                </c:pt>
                <c:pt idx="3996">
                  <c:v>57.870800000000003</c:v>
                </c:pt>
                <c:pt idx="3997">
                  <c:v>57.884</c:v>
                </c:pt>
                <c:pt idx="3998">
                  <c:v>57.897300000000001</c:v>
                </c:pt>
                <c:pt idx="3999">
                  <c:v>57.910600000000002</c:v>
                </c:pt>
                <c:pt idx="4000">
                  <c:v>57.923900000000003</c:v>
                </c:pt>
                <c:pt idx="4001">
                  <c:v>57.937199999999997</c:v>
                </c:pt>
                <c:pt idx="4002">
                  <c:v>57.950400000000002</c:v>
                </c:pt>
                <c:pt idx="4003">
                  <c:v>57.963700000000003</c:v>
                </c:pt>
                <c:pt idx="4004">
                  <c:v>57.976999999999997</c:v>
                </c:pt>
                <c:pt idx="4005">
                  <c:v>57.990299999999998</c:v>
                </c:pt>
                <c:pt idx="4006">
                  <c:v>58.003599999999999</c:v>
                </c:pt>
                <c:pt idx="4007">
                  <c:v>58.016800000000003</c:v>
                </c:pt>
                <c:pt idx="4008">
                  <c:v>58.030099999999997</c:v>
                </c:pt>
                <c:pt idx="4009">
                  <c:v>58.043399999999998</c:v>
                </c:pt>
                <c:pt idx="4010">
                  <c:v>58.056699999999999</c:v>
                </c:pt>
                <c:pt idx="4011">
                  <c:v>58.07</c:v>
                </c:pt>
                <c:pt idx="4012">
                  <c:v>58.083199999999998</c:v>
                </c:pt>
                <c:pt idx="4013">
                  <c:v>58.096499999999999</c:v>
                </c:pt>
                <c:pt idx="4014">
                  <c:v>58.1098</c:v>
                </c:pt>
                <c:pt idx="4015">
                  <c:v>58.123100000000001</c:v>
                </c:pt>
                <c:pt idx="4016">
                  <c:v>58.136400000000002</c:v>
                </c:pt>
                <c:pt idx="4017">
                  <c:v>58.1496</c:v>
                </c:pt>
                <c:pt idx="4018">
                  <c:v>58.1629</c:v>
                </c:pt>
                <c:pt idx="4019">
                  <c:v>58.176200000000001</c:v>
                </c:pt>
                <c:pt idx="4020">
                  <c:v>58.189500000000002</c:v>
                </c:pt>
                <c:pt idx="4021">
                  <c:v>58.202800000000003</c:v>
                </c:pt>
                <c:pt idx="4022">
                  <c:v>58.216099999999997</c:v>
                </c:pt>
                <c:pt idx="4023">
                  <c:v>58.229300000000002</c:v>
                </c:pt>
                <c:pt idx="4024">
                  <c:v>58.242600000000003</c:v>
                </c:pt>
                <c:pt idx="4025">
                  <c:v>58.255899999999997</c:v>
                </c:pt>
                <c:pt idx="4026">
                  <c:v>58.269199999999998</c:v>
                </c:pt>
                <c:pt idx="4027">
                  <c:v>58.282499999999999</c:v>
                </c:pt>
                <c:pt idx="4028">
                  <c:v>58.295699999999997</c:v>
                </c:pt>
                <c:pt idx="4029">
                  <c:v>58.308999999999997</c:v>
                </c:pt>
                <c:pt idx="4030">
                  <c:v>58.322299999999998</c:v>
                </c:pt>
                <c:pt idx="4031">
                  <c:v>58.335599999999999</c:v>
                </c:pt>
                <c:pt idx="4032">
                  <c:v>58.3489</c:v>
                </c:pt>
                <c:pt idx="4033">
                  <c:v>58.362099999999998</c:v>
                </c:pt>
                <c:pt idx="4034">
                  <c:v>58.375399999999999</c:v>
                </c:pt>
                <c:pt idx="4035">
                  <c:v>58.3887</c:v>
                </c:pt>
                <c:pt idx="4036">
                  <c:v>58.402000000000001</c:v>
                </c:pt>
                <c:pt idx="4037">
                  <c:v>58.415300000000002</c:v>
                </c:pt>
                <c:pt idx="4038">
                  <c:v>58.4285</c:v>
                </c:pt>
                <c:pt idx="4039">
                  <c:v>58.441800000000001</c:v>
                </c:pt>
                <c:pt idx="4040">
                  <c:v>58.455100000000002</c:v>
                </c:pt>
                <c:pt idx="4041">
                  <c:v>58.468400000000003</c:v>
                </c:pt>
                <c:pt idx="4042">
                  <c:v>58.481699999999996</c:v>
                </c:pt>
                <c:pt idx="4043">
                  <c:v>58.494900000000001</c:v>
                </c:pt>
                <c:pt idx="4044">
                  <c:v>58.508200000000002</c:v>
                </c:pt>
                <c:pt idx="4045">
                  <c:v>58.521500000000003</c:v>
                </c:pt>
                <c:pt idx="4046">
                  <c:v>58.534799999999997</c:v>
                </c:pt>
                <c:pt idx="4047">
                  <c:v>58.548099999999998</c:v>
                </c:pt>
                <c:pt idx="4048">
                  <c:v>58.561399999999999</c:v>
                </c:pt>
                <c:pt idx="4049">
                  <c:v>58.574599999999997</c:v>
                </c:pt>
                <c:pt idx="4050">
                  <c:v>58.587899999999998</c:v>
                </c:pt>
                <c:pt idx="4051">
                  <c:v>58.601199999999999</c:v>
                </c:pt>
                <c:pt idx="4052">
                  <c:v>58.6145</c:v>
                </c:pt>
                <c:pt idx="4053">
                  <c:v>58.627800000000001</c:v>
                </c:pt>
                <c:pt idx="4054">
                  <c:v>58.640999999999998</c:v>
                </c:pt>
                <c:pt idx="4055">
                  <c:v>58.654299999999999</c:v>
                </c:pt>
                <c:pt idx="4056">
                  <c:v>58.6676</c:v>
                </c:pt>
                <c:pt idx="4057">
                  <c:v>58.680900000000001</c:v>
                </c:pt>
                <c:pt idx="4058">
                  <c:v>58.694200000000002</c:v>
                </c:pt>
                <c:pt idx="4059">
                  <c:v>58.7074</c:v>
                </c:pt>
                <c:pt idx="4060">
                  <c:v>58.720700000000001</c:v>
                </c:pt>
                <c:pt idx="4061">
                  <c:v>58.734000000000002</c:v>
                </c:pt>
                <c:pt idx="4062">
                  <c:v>58.747300000000003</c:v>
                </c:pt>
                <c:pt idx="4063">
                  <c:v>58.760599999999997</c:v>
                </c:pt>
                <c:pt idx="4064">
                  <c:v>58.773800000000001</c:v>
                </c:pt>
                <c:pt idx="4065">
                  <c:v>58.787100000000002</c:v>
                </c:pt>
                <c:pt idx="4066">
                  <c:v>58.800400000000003</c:v>
                </c:pt>
                <c:pt idx="4067">
                  <c:v>58.813699999999997</c:v>
                </c:pt>
                <c:pt idx="4068">
                  <c:v>58.826999999999998</c:v>
                </c:pt>
                <c:pt idx="4069">
                  <c:v>58.840200000000003</c:v>
                </c:pt>
                <c:pt idx="4070">
                  <c:v>58.853499999999997</c:v>
                </c:pt>
                <c:pt idx="4071">
                  <c:v>58.866799999999998</c:v>
                </c:pt>
                <c:pt idx="4072">
                  <c:v>58.880099999999999</c:v>
                </c:pt>
                <c:pt idx="4073">
                  <c:v>58.8934</c:v>
                </c:pt>
                <c:pt idx="4074">
                  <c:v>58.906700000000001</c:v>
                </c:pt>
                <c:pt idx="4075">
                  <c:v>58.919899999999998</c:v>
                </c:pt>
                <c:pt idx="4076">
                  <c:v>58.933199999999999</c:v>
                </c:pt>
                <c:pt idx="4077">
                  <c:v>58.9465</c:v>
                </c:pt>
                <c:pt idx="4078">
                  <c:v>58.959800000000001</c:v>
                </c:pt>
                <c:pt idx="4079">
                  <c:v>58.973100000000002</c:v>
                </c:pt>
                <c:pt idx="4080">
                  <c:v>58.9863</c:v>
                </c:pt>
                <c:pt idx="4081">
                  <c:v>58.999600000000001</c:v>
                </c:pt>
                <c:pt idx="4082">
                  <c:v>59.012900000000002</c:v>
                </c:pt>
                <c:pt idx="4083">
                  <c:v>59.026200000000003</c:v>
                </c:pt>
                <c:pt idx="4084">
                  <c:v>59.039499999999997</c:v>
                </c:pt>
                <c:pt idx="4085">
                  <c:v>59.052700000000002</c:v>
                </c:pt>
                <c:pt idx="4086">
                  <c:v>59.066000000000003</c:v>
                </c:pt>
                <c:pt idx="4087">
                  <c:v>59.079300000000003</c:v>
                </c:pt>
                <c:pt idx="4088">
                  <c:v>59.092599999999997</c:v>
                </c:pt>
                <c:pt idx="4089">
                  <c:v>59.105899999999998</c:v>
                </c:pt>
                <c:pt idx="4090">
                  <c:v>59.119100000000003</c:v>
                </c:pt>
                <c:pt idx="4091">
                  <c:v>59.132399999999997</c:v>
                </c:pt>
                <c:pt idx="4092">
                  <c:v>59.145699999999998</c:v>
                </c:pt>
                <c:pt idx="4093">
                  <c:v>59.158999999999999</c:v>
                </c:pt>
                <c:pt idx="4094">
                  <c:v>59.1723</c:v>
                </c:pt>
                <c:pt idx="4095">
                  <c:v>59.185499999999998</c:v>
                </c:pt>
                <c:pt idx="4096">
                  <c:v>59.198799999999999</c:v>
                </c:pt>
                <c:pt idx="4097">
                  <c:v>59.2121</c:v>
                </c:pt>
                <c:pt idx="4098">
                  <c:v>59.2254</c:v>
                </c:pt>
                <c:pt idx="4099">
                  <c:v>59.238700000000001</c:v>
                </c:pt>
                <c:pt idx="4100">
                  <c:v>59.251899999999999</c:v>
                </c:pt>
                <c:pt idx="4101">
                  <c:v>59.2652</c:v>
                </c:pt>
                <c:pt idx="4102">
                  <c:v>59.278500000000001</c:v>
                </c:pt>
                <c:pt idx="4103">
                  <c:v>59.291800000000002</c:v>
                </c:pt>
                <c:pt idx="4104">
                  <c:v>59.305100000000003</c:v>
                </c:pt>
                <c:pt idx="4105">
                  <c:v>59.318399999999997</c:v>
                </c:pt>
                <c:pt idx="4106">
                  <c:v>59.331600000000002</c:v>
                </c:pt>
                <c:pt idx="4107">
                  <c:v>59.344900000000003</c:v>
                </c:pt>
                <c:pt idx="4108">
                  <c:v>59.358199999999997</c:v>
                </c:pt>
                <c:pt idx="4109">
                  <c:v>59.371499999999997</c:v>
                </c:pt>
                <c:pt idx="4110">
                  <c:v>59.384799999999998</c:v>
                </c:pt>
                <c:pt idx="4111">
                  <c:v>59.398000000000003</c:v>
                </c:pt>
                <c:pt idx="4112">
                  <c:v>59.411299999999997</c:v>
                </c:pt>
                <c:pt idx="4113">
                  <c:v>59.424599999999998</c:v>
                </c:pt>
                <c:pt idx="4114">
                  <c:v>59.437899999999999</c:v>
                </c:pt>
                <c:pt idx="4115">
                  <c:v>59.4512</c:v>
                </c:pt>
                <c:pt idx="4116">
                  <c:v>59.464399999999998</c:v>
                </c:pt>
                <c:pt idx="4117">
                  <c:v>59.477699999999999</c:v>
                </c:pt>
                <c:pt idx="4118">
                  <c:v>59.491</c:v>
                </c:pt>
                <c:pt idx="4119">
                  <c:v>59.504300000000001</c:v>
                </c:pt>
                <c:pt idx="4120">
                  <c:v>59.517600000000002</c:v>
                </c:pt>
                <c:pt idx="4121">
                  <c:v>59.530799999999999</c:v>
                </c:pt>
                <c:pt idx="4122">
                  <c:v>59.5441</c:v>
                </c:pt>
                <c:pt idx="4123">
                  <c:v>59.557400000000001</c:v>
                </c:pt>
                <c:pt idx="4124">
                  <c:v>59.570700000000002</c:v>
                </c:pt>
                <c:pt idx="4125">
                  <c:v>59.584000000000003</c:v>
                </c:pt>
                <c:pt idx="4126">
                  <c:v>59.597200000000001</c:v>
                </c:pt>
                <c:pt idx="4127">
                  <c:v>59.610500000000002</c:v>
                </c:pt>
                <c:pt idx="4128">
                  <c:v>59.623800000000003</c:v>
                </c:pt>
                <c:pt idx="4129">
                  <c:v>59.637099999999997</c:v>
                </c:pt>
                <c:pt idx="4130">
                  <c:v>59.650399999999998</c:v>
                </c:pt>
                <c:pt idx="4131">
                  <c:v>59.663699999999999</c:v>
                </c:pt>
                <c:pt idx="4132">
                  <c:v>59.676900000000003</c:v>
                </c:pt>
                <c:pt idx="4133">
                  <c:v>59.690199999999997</c:v>
                </c:pt>
                <c:pt idx="4134">
                  <c:v>59.703499999999998</c:v>
                </c:pt>
                <c:pt idx="4135">
                  <c:v>59.716799999999999</c:v>
                </c:pt>
                <c:pt idx="4136">
                  <c:v>59.7301</c:v>
                </c:pt>
                <c:pt idx="4137">
                  <c:v>59.743299999999998</c:v>
                </c:pt>
                <c:pt idx="4138">
                  <c:v>59.756599999999999</c:v>
                </c:pt>
                <c:pt idx="4139">
                  <c:v>59.7699</c:v>
                </c:pt>
                <c:pt idx="4140">
                  <c:v>59.783200000000001</c:v>
                </c:pt>
                <c:pt idx="4141">
                  <c:v>59.796500000000002</c:v>
                </c:pt>
                <c:pt idx="4142">
                  <c:v>59.809699999999999</c:v>
                </c:pt>
                <c:pt idx="4143">
                  <c:v>59.823</c:v>
                </c:pt>
                <c:pt idx="4144">
                  <c:v>59.836300000000001</c:v>
                </c:pt>
                <c:pt idx="4145">
                  <c:v>59.849600000000002</c:v>
                </c:pt>
                <c:pt idx="4146">
                  <c:v>59.862900000000003</c:v>
                </c:pt>
                <c:pt idx="4147">
                  <c:v>59.876100000000001</c:v>
                </c:pt>
                <c:pt idx="4148">
                  <c:v>59.889400000000002</c:v>
                </c:pt>
                <c:pt idx="4149">
                  <c:v>59.902700000000003</c:v>
                </c:pt>
                <c:pt idx="4150">
                  <c:v>59.915999999999997</c:v>
                </c:pt>
                <c:pt idx="4151">
                  <c:v>59.929299999999998</c:v>
                </c:pt>
                <c:pt idx="4152">
                  <c:v>59.942500000000003</c:v>
                </c:pt>
                <c:pt idx="4153">
                  <c:v>59.955800000000004</c:v>
                </c:pt>
                <c:pt idx="4154">
                  <c:v>59.969099999999997</c:v>
                </c:pt>
                <c:pt idx="4155">
                  <c:v>59.982399999999998</c:v>
                </c:pt>
                <c:pt idx="4156">
                  <c:v>59.995699999999999</c:v>
                </c:pt>
                <c:pt idx="4157">
                  <c:v>60.009</c:v>
                </c:pt>
                <c:pt idx="4158">
                  <c:v>60.022199999999998</c:v>
                </c:pt>
                <c:pt idx="4159">
                  <c:v>60.035499999999999</c:v>
                </c:pt>
                <c:pt idx="4160">
                  <c:v>60.0488</c:v>
                </c:pt>
                <c:pt idx="4161">
                  <c:v>60.062100000000001</c:v>
                </c:pt>
                <c:pt idx="4162">
                  <c:v>60.075400000000002</c:v>
                </c:pt>
                <c:pt idx="4163">
                  <c:v>60.0886</c:v>
                </c:pt>
                <c:pt idx="4164">
                  <c:v>60.101900000000001</c:v>
                </c:pt>
                <c:pt idx="4165">
                  <c:v>60.115200000000002</c:v>
                </c:pt>
                <c:pt idx="4166">
                  <c:v>60.128500000000003</c:v>
                </c:pt>
                <c:pt idx="4167">
                  <c:v>60.141800000000003</c:v>
                </c:pt>
                <c:pt idx="4168">
                  <c:v>60.155000000000001</c:v>
                </c:pt>
                <c:pt idx="4169">
                  <c:v>60.168300000000002</c:v>
                </c:pt>
                <c:pt idx="4170">
                  <c:v>60.181600000000003</c:v>
                </c:pt>
                <c:pt idx="4171">
                  <c:v>60.194899999999997</c:v>
                </c:pt>
                <c:pt idx="4172">
                  <c:v>60.208199999999998</c:v>
                </c:pt>
                <c:pt idx="4173">
                  <c:v>60.221400000000003</c:v>
                </c:pt>
                <c:pt idx="4174">
                  <c:v>60.234699999999997</c:v>
                </c:pt>
                <c:pt idx="4175">
                  <c:v>60.247999999999998</c:v>
                </c:pt>
                <c:pt idx="4176">
                  <c:v>60.261299999999999</c:v>
                </c:pt>
                <c:pt idx="4177">
                  <c:v>60.2746</c:v>
                </c:pt>
                <c:pt idx="4178">
                  <c:v>60.287799999999997</c:v>
                </c:pt>
                <c:pt idx="4179">
                  <c:v>60.301099999999998</c:v>
                </c:pt>
                <c:pt idx="4180">
                  <c:v>60.314399999999999</c:v>
                </c:pt>
                <c:pt idx="4181">
                  <c:v>60.3277</c:v>
                </c:pt>
                <c:pt idx="4182">
                  <c:v>60.341000000000001</c:v>
                </c:pt>
                <c:pt idx="4183">
                  <c:v>60.354300000000002</c:v>
                </c:pt>
                <c:pt idx="4184">
                  <c:v>60.3675</c:v>
                </c:pt>
                <c:pt idx="4185">
                  <c:v>60.380800000000001</c:v>
                </c:pt>
                <c:pt idx="4186">
                  <c:v>60.394100000000002</c:v>
                </c:pt>
                <c:pt idx="4187">
                  <c:v>60.407400000000003</c:v>
                </c:pt>
                <c:pt idx="4188">
                  <c:v>60.420699999999997</c:v>
                </c:pt>
                <c:pt idx="4189">
                  <c:v>60.433900000000001</c:v>
                </c:pt>
                <c:pt idx="4190">
                  <c:v>60.447200000000002</c:v>
                </c:pt>
                <c:pt idx="4191">
                  <c:v>60.460500000000003</c:v>
                </c:pt>
                <c:pt idx="4192">
                  <c:v>60.473799999999997</c:v>
                </c:pt>
                <c:pt idx="4193">
                  <c:v>60.487099999999998</c:v>
                </c:pt>
                <c:pt idx="4194">
                  <c:v>60.500300000000003</c:v>
                </c:pt>
                <c:pt idx="4195">
                  <c:v>60.513599999999997</c:v>
                </c:pt>
                <c:pt idx="4196">
                  <c:v>60.526899999999998</c:v>
                </c:pt>
                <c:pt idx="4197">
                  <c:v>60.540199999999999</c:v>
                </c:pt>
                <c:pt idx="4198">
                  <c:v>60.5535</c:v>
                </c:pt>
                <c:pt idx="4199">
                  <c:v>60.566699999999997</c:v>
                </c:pt>
                <c:pt idx="4200">
                  <c:v>60.58</c:v>
                </c:pt>
                <c:pt idx="4201">
                  <c:v>60.593299999999999</c:v>
                </c:pt>
                <c:pt idx="4202">
                  <c:v>60.6066</c:v>
                </c:pt>
                <c:pt idx="4203">
                  <c:v>60.619900000000001</c:v>
                </c:pt>
                <c:pt idx="4204">
                  <c:v>60.633099999999999</c:v>
                </c:pt>
                <c:pt idx="4205">
                  <c:v>60.6464</c:v>
                </c:pt>
                <c:pt idx="4206">
                  <c:v>60.659700000000001</c:v>
                </c:pt>
                <c:pt idx="4207">
                  <c:v>60.673000000000002</c:v>
                </c:pt>
                <c:pt idx="4208">
                  <c:v>60.686300000000003</c:v>
                </c:pt>
                <c:pt idx="4209">
                  <c:v>60.699599999999997</c:v>
                </c:pt>
                <c:pt idx="4210">
                  <c:v>60.712800000000001</c:v>
                </c:pt>
                <c:pt idx="4211">
                  <c:v>60.726100000000002</c:v>
                </c:pt>
                <c:pt idx="4212">
                  <c:v>60.739400000000003</c:v>
                </c:pt>
                <c:pt idx="4213">
                  <c:v>60.752699999999997</c:v>
                </c:pt>
                <c:pt idx="4214">
                  <c:v>60.765999999999998</c:v>
                </c:pt>
                <c:pt idx="4215">
                  <c:v>60.779200000000003</c:v>
                </c:pt>
                <c:pt idx="4216">
                  <c:v>60.792499999999997</c:v>
                </c:pt>
                <c:pt idx="4217">
                  <c:v>60.805799999999998</c:v>
                </c:pt>
                <c:pt idx="4218">
                  <c:v>60.819099999999999</c:v>
                </c:pt>
                <c:pt idx="4219">
                  <c:v>60.8324</c:v>
                </c:pt>
                <c:pt idx="4220">
                  <c:v>60.845599999999997</c:v>
                </c:pt>
                <c:pt idx="4221">
                  <c:v>60.858899999999998</c:v>
                </c:pt>
                <c:pt idx="4222">
                  <c:v>60.872199999999999</c:v>
                </c:pt>
                <c:pt idx="4223">
                  <c:v>60.8855</c:v>
                </c:pt>
                <c:pt idx="4224">
                  <c:v>60.898800000000001</c:v>
                </c:pt>
                <c:pt idx="4225">
                  <c:v>60.911999999999999</c:v>
                </c:pt>
                <c:pt idx="4226">
                  <c:v>60.9253</c:v>
                </c:pt>
                <c:pt idx="4227">
                  <c:v>60.938600000000001</c:v>
                </c:pt>
                <c:pt idx="4228">
                  <c:v>60.951900000000002</c:v>
                </c:pt>
                <c:pt idx="4229">
                  <c:v>60.965200000000003</c:v>
                </c:pt>
                <c:pt idx="4230">
                  <c:v>60.978400000000001</c:v>
                </c:pt>
                <c:pt idx="4231">
                  <c:v>60.991700000000002</c:v>
                </c:pt>
                <c:pt idx="4232">
                  <c:v>61.005000000000003</c:v>
                </c:pt>
                <c:pt idx="4233">
                  <c:v>61.018300000000004</c:v>
                </c:pt>
                <c:pt idx="4234">
                  <c:v>61.031599999999997</c:v>
                </c:pt>
                <c:pt idx="4235">
                  <c:v>61.044899999999998</c:v>
                </c:pt>
                <c:pt idx="4236">
                  <c:v>61.058100000000003</c:v>
                </c:pt>
                <c:pt idx="4237">
                  <c:v>61.071399999999997</c:v>
                </c:pt>
                <c:pt idx="4238">
                  <c:v>61.084699999999998</c:v>
                </c:pt>
                <c:pt idx="4239">
                  <c:v>61.097999999999999</c:v>
                </c:pt>
                <c:pt idx="4240">
                  <c:v>61.1113</c:v>
                </c:pt>
                <c:pt idx="4242">
                  <c:v>61.124499999999998</c:v>
                </c:pt>
                <c:pt idx="4243">
                  <c:v>61.137799999999999</c:v>
                </c:pt>
                <c:pt idx="4244">
                  <c:v>61.1511</c:v>
                </c:pt>
                <c:pt idx="4245">
                  <c:v>61.164400000000001</c:v>
                </c:pt>
                <c:pt idx="4246">
                  <c:v>61.177700000000002</c:v>
                </c:pt>
                <c:pt idx="4247">
                  <c:v>61.190899999999999</c:v>
                </c:pt>
                <c:pt idx="4248">
                  <c:v>61.2042</c:v>
                </c:pt>
                <c:pt idx="4249">
                  <c:v>61.217500000000001</c:v>
                </c:pt>
                <c:pt idx="4250">
                  <c:v>61.230800000000002</c:v>
                </c:pt>
                <c:pt idx="4251">
                  <c:v>61.244100000000003</c:v>
                </c:pt>
                <c:pt idx="4252">
                  <c:v>61.257300000000001</c:v>
                </c:pt>
                <c:pt idx="4253">
                  <c:v>61.270600000000002</c:v>
                </c:pt>
                <c:pt idx="4254">
                  <c:v>61.283900000000003</c:v>
                </c:pt>
                <c:pt idx="4255">
                  <c:v>61.297199999999997</c:v>
                </c:pt>
                <c:pt idx="4256">
                  <c:v>61.310499999999998</c:v>
                </c:pt>
                <c:pt idx="4257">
                  <c:v>61.323700000000002</c:v>
                </c:pt>
                <c:pt idx="4258">
                  <c:v>61.337000000000003</c:v>
                </c:pt>
                <c:pt idx="4259">
                  <c:v>61.350299999999997</c:v>
                </c:pt>
                <c:pt idx="4260">
                  <c:v>61.363599999999998</c:v>
                </c:pt>
                <c:pt idx="4261">
                  <c:v>61.376899999999999</c:v>
                </c:pt>
                <c:pt idx="4262">
                  <c:v>61.390099999999997</c:v>
                </c:pt>
                <c:pt idx="4263">
                  <c:v>61.403399999999998</c:v>
                </c:pt>
                <c:pt idx="4264">
                  <c:v>61.416699999999999</c:v>
                </c:pt>
                <c:pt idx="4265">
                  <c:v>61.43</c:v>
                </c:pt>
                <c:pt idx="4266">
                  <c:v>61.443300000000001</c:v>
                </c:pt>
                <c:pt idx="4267">
                  <c:v>61.456600000000002</c:v>
                </c:pt>
                <c:pt idx="4268">
                  <c:v>61.469799999999999</c:v>
                </c:pt>
                <c:pt idx="4269">
                  <c:v>61.4831</c:v>
                </c:pt>
                <c:pt idx="4270">
                  <c:v>61.496400000000001</c:v>
                </c:pt>
                <c:pt idx="4271">
                  <c:v>61.509700000000002</c:v>
                </c:pt>
                <c:pt idx="4272">
                  <c:v>61.523000000000003</c:v>
                </c:pt>
                <c:pt idx="4273">
                  <c:v>61.536200000000001</c:v>
                </c:pt>
                <c:pt idx="4274">
                  <c:v>61.549500000000002</c:v>
                </c:pt>
                <c:pt idx="4275">
                  <c:v>61.562800000000003</c:v>
                </c:pt>
                <c:pt idx="4276">
                  <c:v>61.576099999999997</c:v>
                </c:pt>
                <c:pt idx="4277">
                  <c:v>61.589399999999998</c:v>
                </c:pt>
                <c:pt idx="4278">
                  <c:v>61.602600000000002</c:v>
                </c:pt>
                <c:pt idx="4279">
                  <c:v>61.615900000000003</c:v>
                </c:pt>
                <c:pt idx="4280">
                  <c:v>61.629199999999997</c:v>
                </c:pt>
                <c:pt idx="4281">
                  <c:v>61.642499999999998</c:v>
                </c:pt>
                <c:pt idx="4282">
                  <c:v>61.655799999999999</c:v>
                </c:pt>
                <c:pt idx="4283">
                  <c:v>61.668999999999997</c:v>
                </c:pt>
                <c:pt idx="4284">
                  <c:v>61.682299999999998</c:v>
                </c:pt>
                <c:pt idx="4285">
                  <c:v>61.695599999999999</c:v>
                </c:pt>
                <c:pt idx="4286">
                  <c:v>61.7089</c:v>
                </c:pt>
                <c:pt idx="4287">
                  <c:v>61.722200000000001</c:v>
                </c:pt>
                <c:pt idx="4288">
                  <c:v>61.735399999999998</c:v>
                </c:pt>
                <c:pt idx="4289">
                  <c:v>61.748699999999999</c:v>
                </c:pt>
                <c:pt idx="4290">
                  <c:v>61.762</c:v>
                </c:pt>
                <c:pt idx="4291">
                  <c:v>61.775300000000001</c:v>
                </c:pt>
                <c:pt idx="4292">
                  <c:v>61.788600000000002</c:v>
                </c:pt>
                <c:pt idx="4293">
                  <c:v>61.801900000000003</c:v>
                </c:pt>
                <c:pt idx="4294">
                  <c:v>61.815100000000001</c:v>
                </c:pt>
                <c:pt idx="4295">
                  <c:v>61.828400000000002</c:v>
                </c:pt>
                <c:pt idx="4296">
                  <c:v>61.841700000000003</c:v>
                </c:pt>
                <c:pt idx="4297">
                  <c:v>61.854999999999997</c:v>
                </c:pt>
                <c:pt idx="4298">
                  <c:v>61.868299999999998</c:v>
                </c:pt>
                <c:pt idx="4299">
                  <c:v>61.881500000000003</c:v>
                </c:pt>
                <c:pt idx="4300">
                  <c:v>61.894799999999996</c:v>
                </c:pt>
                <c:pt idx="4301">
                  <c:v>61.908099999999997</c:v>
                </c:pt>
                <c:pt idx="4302">
                  <c:v>61.921399999999998</c:v>
                </c:pt>
                <c:pt idx="4303">
                  <c:v>61.934699999999999</c:v>
                </c:pt>
                <c:pt idx="4305">
                  <c:v>61.947899999999997</c:v>
                </c:pt>
                <c:pt idx="4306">
                  <c:v>61.961199999999998</c:v>
                </c:pt>
                <c:pt idx="4307">
                  <c:v>61.974499999999999</c:v>
                </c:pt>
                <c:pt idx="4308">
                  <c:v>61.9878</c:v>
                </c:pt>
                <c:pt idx="4309">
                  <c:v>62.001100000000001</c:v>
                </c:pt>
                <c:pt idx="4310">
                  <c:v>62.014299999999999</c:v>
                </c:pt>
                <c:pt idx="4311">
                  <c:v>62.0276</c:v>
                </c:pt>
                <c:pt idx="4312">
                  <c:v>62.040900000000001</c:v>
                </c:pt>
                <c:pt idx="4313">
                  <c:v>62.054200000000002</c:v>
                </c:pt>
                <c:pt idx="4314">
                  <c:v>62.067500000000003</c:v>
                </c:pt>
                <c:pt idx="4315">
                  <c:v>62.0807</c:v>
                </c:pt>
                <c:pt idx="4316">
                  <c:v>62.094000000000001</c:v>
                </c:pt>
                <c:pt idx="4317">
                  <c:v>62.107300000000002</c:v>
                </c:pt>
                <c:pt idx="4318">
                  <c:v>62.120600000000003</c:v>
                </c:pt>
                <c:pt idx="4319">
                  <c:v>62.133899999999997</c:v>
                </c:pt>
                <c:pt idx="4320">
                  <c:v>62.147199999999998</c:v>
                </c:pt>
                <c:pt idx="4321">
                  <c:v>62.160400000000003</c:v>
                </c:pt>
                <c:pt idx="4322">
                  <c:v>62.173699999999997</c:v>
                </c:pt>
                <c:pt idx="4323">
                  <c:v>62.186999999999998</c:v>
                </c:pt>
                <c:pt idx="4324">
                  <c:v>62.200299999999999</c:v>
                </c:pt>
                <c:pt idx="4325">
                  <c:v>62.2136</c:v>
                </c:pt>
                <c:pt idx="4326">
                  <c:v>62.226799999999997</c:v>
                </c:pt>
                <c:pt idx="4327">
                  <c:v>62.240099999999998</c:v>
                </c:pt>
                <c:pt idx="4328">
                  <c:v>62.253399999999999</c:v>
                </c:pt>
                <c:pt idx="4329">
                  <c:v>62.2667</c:v>
                </c:pt>
                <c:pt idx="4330">
                  <c:v>62.28</c:v>
                </c:pt>
                <c:pt idx="4331">
                  <c:v>62.293199999999999</c:v>
                </c:pt>
                <c:pt idx="4332">
                  <c:v>62.3065</c:v>
                </c:pt>
                <c:pt idx="4333">
                  <c:v>62.319800000000001</c:v>
                </c:pt>
                <c:pt idx="4334">
                  <c:v>62.333100000000002</c:v>
                </c:pt>
                <c:pt idx="4335">
                  <c:v>62.346400000000003</c:v>
                </c:pt>
                <c:pt idx="4336">
                  <c:v>62.3596</c:v>
                </c:pt>
                <c:pt idx="4337">
                  <c:v>62.372900000000001</c:v>
                </c:pt>
                <c:pt idx="4338">
                  <c:v>62.386200000000002</c:v>
                </c:pt>
                <c:pt idx="4339">
                  <c:v>62.399500000000003</c:v>
                </c:pt>
                <c:pt idx="4340">
                  <c:v>62.412799999999997</c:v>
                </c:pt>
                <c:pt idx="4341">
                  <c:v>62.426000000000002</c:v>
                </c:pt>
                <c:pt idx="4342">
                  <c:v>62.439300000000003</c:v>
                </c:pt>
                <c:pt idx="4343">
                  <c:v>62.452599999999997</c:v>
                </c:pt>
                <c:pt idx="4344">
                  <c:v>62.465899999999998</c:v>
                </c:pt>
                <c:pt idx="4345">
                  <c:v>62.479199999999999</c:v>
                </c:pt>
                <c:pt idx="4346">
                  <c:v>62.4925</c:v>
                </c:pt>
                <c:pt idx="4347">
                  <c:v>62.505699999999997</c:v>
                </c:pt>
                <c:pt idx="4348">
                  <c:v>62.518999999999998</c:v>
                </c:pt>
                <c:pt idx="4349">
                  <c:v>62.532299999999999</c:v>
                </c:pt>
                <c:pt idx="4350">
                  <c:v>62.5456</c:v>
                </c:pt>
                <c:pt idx="4351">
                  <c:v>62.558900000000001</c:v>
                </c:pt>
                <c:pt idx="4352">
                  <c:v>62.572099999999999</c:v>
                </c:pt>
                <c:pt idx="4353">
                  <c:v>62.5854</c:v>
                </c:pt>
                <c:pt idx="4354">
                  <c:v>62.598700000000001</c:v>
                </c:pt>
                <c:pt idx="4355">
                  <c:v>62.612000000000002</c:v>
                </c:pt>
                <c:pt idx="4356">
                  <c:v>62.625300000000003</c:v>
                </c:pt>
                <c:pt idx="4357">
                  <c:v>62.638500000000001</c:v>
                </c:pt>
                <c:pt idx="4358">
                  <c:v>62.651800000000001</c:v>
                </c:pt>
                <c:pt idx="4359">
                  <c:v>62.665100000000002</c:v>
                </c:pt>
                <c:pt idx="4360">
                  <c:v>62.678400000000003</c:v>
                </c:pt>
                <c:pt idx="4361">
                  <c:v>62.691699999999997</c:v>
                </c:pt>
                <c:pt idx="4362">
                  <c:v>62.704900000000002</c:v>
                </c:pt>
                <c:pt idx="4363">
                  <c:v>62.718200000000003</c:v>
                </c:pt>
                <c:pt idx="4365">
                  <c:v>62.731499999999997</c:v>
                </c:pt>
                <c:pt idx="4366">
                  <c:v>62.744799999999998</c:v>
                </c:pt>
                <c:pt idx="4367">
                  <c:v>62.758099999999999</c:v>
                </c:pt>
                <c:pt idx="4368">
                  <c:v>62.771299999999997</c:v>
                </c:pt>
                <c:pt idx="4369">
                  <c:v>62.784599999999998</c:v>
                </c:pt>
                <c:pt idx="4370">
                  <c:v>62.797899999999998</c:v>
                </c:pt>
                <c:pt idx="4371">
                  <c:v>62.811199999999999</c:v>
                </c:pt>
                <c:pt idx="4372">
                  <c:v>62.8245</c:v>
                </c:pt>
                <c:pt idx="4373">
                  <c:v>62.837800000000001</c:v>
                </c:pt>
                <c:pt idx="4374">
                  <c:v>62.850999999999999</c:v>
                </c:pt>
                <c:pt idx="4375">
                  <c:v>62.8643</c:v>
                </c:pt>
                <c:pt idx="4376">
                  <c:v>62.877600000000001</c:v>
                </c:pt>
                <c:pt idx="4377">
                  <c:v>62.890900000000002</c:v>
                </c:pt>
                <c:pt idx="4378">
                  <c:v>62.904200000000003</c:v>
                </c:pt>
                <c:pt idx="4379">
                  <c:v>62.917400000000001</c:v>
                </c:pt>
                <c:pt idx="4380">
                  <c:v>62.930700000000002</c:v>
                </c:pt>
                <c:pt idx="4381">
                  <c:v>62.944000000000003</c:v>
                </c:pt>
                <c:pt idx="4382">
                  <c:v>62.957299999999996</c:v>
                </c:pt>
                <c:pt idx="4383">
                  <c:v>62.970599999999997</c:v>
                </c:pt>
                <c:pt idx="4384">
                  <c:v>62.983800000000002</c:v>
                </c:pt>
                <c:pt idx="4385">
                  <c:v>62.997100000000003</c:v>
                </c:pt>
                <c:pt idx="4386">
                  <c:v>63.010399999999997</c:v>
                </c:pt>
                <c:pt idx="4387">
                  <c:v>63.023699999999998</c:v>
                </c:pt>
                <c:pt idx="4388">
                  <c:v>63.036999999999999</c:v>
                </c:pt>
                <c:pt idx="4389">
                  <c:v>63.050199999999997</c:v>
                </c:pt>
                <c:pt idx="4390">
                  <c:v>63.063499999999998</c:v>
                </c:pt>
                <c:pt idx="4391">
                  <c:v>63.076799999999999</c:v>
                </c:pt>
                <c:pt idx="4392">
                  <c:v>63.0901</c:v>
                </c:pt>
                <c:pt idx="4393">
                  <c:v>63.103400000000001</c:v>
                </c:pt>
                <c:pt idx="4394">
                  <c:v>63.116599999999998</c:v>
                </c:pt>
                <c:pt idx="4395">
                  <c:v>63.129899999999999</c:v>
                </c:pt>
                <c:pt idx="4396">
                  <c:v>63.1432</c:v>
                </c:pt>
                <c:pt idx="4397">
                  <c:v>63.156500000000001</c:v>
                </c:pt>
                <c:pt idx="4398">
                  <c:v>63.169800000000002</c:v>
                </c:pt>
                <c:pt idx="4399">
                  <c:v>63.183100000000003</c:v>
                </c:pt>
                <c:pt idx="4400">
                  <c:v>63.196300000000001</c:v>
                </c:pt>
                <c:pt idx="4401">
                  <c:v>63.209600000000002</c:v>
                </c:pt>
                <c:pt idx="4402">
                  <c:v>63.222900000000003</c:v>
                </c:pt>
                <c:pt idx="4403">
                  <c:v>63.236199999999997</c:v>
                </c:pt>
                <c:pt idx="4404">
                  <c:v>63.249499999999998</c:v>
                </c:pt>
                <c:pt idx="4405">
                  <c:v>63.262700000000002</c:v>
                </c:pt>
                <c:pt idx="4406">
                  <c:v>63.276000000000003</c:v>
                </c:pt>
                <c:pt idx="4407">
                  <c:v>63.289299999999997</c:v>
                </c:pt>
                <c:pt idx="4408">
                  <c:v>63.302599999999998</c:v>
                </c:pt>
                <c:pt idx="4409">
                  <c:v>63.315899999999999</c:v>
                </c:pt>
                <c:pt idx="4410">
                  <c:v>63.329099999999997</c:v>
                </c:pt>
                <c:pt idx="4411">
                  <c:v>63.342399999999998</c:v>
                </c:pt>
                <c:pt idx="4412">
                  <c:v>63.355699999999999</c:v>
                </c:pt>
                <c:pt idx="4413">
                  <c:v>63.369</c:v>
                </c:pt>
                <c:pt idx="4414">
                  <c:v>63.382300000000001</c:v>
                </c:pt>
                <c:pt idx="4415">
                  <c:v>63.395499999999998</c:v>
                </c:pt>
                <c:pt idx="4416">
                  <c:v>63.408799999999999</c:v>
                </c:pt>
                <c:pt idx="4417">
                  <c:v>63.4221</c:v>
                </c:pt>
                <c:pt idx="4418">
                  <c:v>63.435400000000001</c:v>
                </c:pt>
                <c:pt idx="4419">
                  <c:v>63.448700000000002</c:v>
                </c:pt>
                <c:pt idx="4420">
                  <c:v>63.4619</c:v>
                </c:pt>
                <c:pt idx="4421">
                  <c:v>63.475200000000001</c:v>
                </c:pt>
                <c:pt idx="4422">
                  <c:v>63.488500000000002</c:v>
                </c:pt>
                <c:pt idx="4423">
                  <c:v>63.501800000000003</c:v>
                </c:pt>
                <c:pt idx="4424">
                  <c:v>63.515099999999997</c:v>
                </c:pt>
                <c:pt idx="4425">
                  <c:v>63.528399999999998</c:v>
                </c:pt>
                <c:pt idx="4426">
                  <c:v>63.541600000000003</c:v>
                </c:pt>
                <c:pt idx="4427">
                  <c:v>63.554900000000004</c:v>
                </c:pt>
                <c:pt idx="4428">
                  <c:v>63.568199999999997</c:v>
                </c:pt>
                <c:pt idx="4429">
                  <c:v>63.581499999999998</c:v>
                </c:pt>
                <c:pt idx="4430">
                  <c:v>63.594799999999999</c:v>
                </c:pt>
                <c:pt idx="4431">
                  <c:v>63.607999999999997</c:v>
                </c:pt>
                <c:pt idx="4432">
                  <c:v>63.621299999999998</c:v>
                </c:pt>
                <c:pt idx="4433">
                  <c:v>63.634599999999999</c:v>
                </c:pt>
                <c:pt idx="4434">
                  <c:v>63.6479</c:v>
                </c:pt>
                <c:pt idx="4435">
                  <c:v>63.661200000000001</c:v>
                </c:pt>
                <c:pt idx="4436">
                  <c:v>63.674399999999999</c:v>
                </c:pt>
                <c:pt idx="4437">
                  <c:v>63.6877</c:v>
                </c:pt>
                <c:pt idx="4438">
                  <c:v>63.701000000000001</c:v>
                </c:pt>
                <c:pt idx="4439">
                  <c:v>63.714300000000001</c:v>
                </c:pt>
                <c:pt idx="4440">
                  <c:v>63.727600000000002</c:v>
                </c:pt>
                <c:pt idx="4442">
                  <c:v>63.7408</c:v>
                </c:pt>
                <c:pt idx="4443">
                  <c:v>63.754100000000001</c:v>
                </c:pt>
                <c:pt idx="4444">
                  <c:v>63.767400000000002</c:v>
                </c:pt>
                <c:pt idx="4445">
                  <c:v>63.780700000000003</c:v>
                </c:pt>
                <c:pt idx="4446">
                  <c:v>63.793999999999997</c:v>
                </c:pt>
                <c:pt idx="4447">
                  <c:v>63.807200000000002</c:v>
                </c:pt>
                <c:pt idx="4448">
                  <c:v>63.820500000000003</c:v>
                </c:pt>
                <c:pt idx="4449">
                  <c:v>63.833799999999997</c:v>
                </c:pt>
                <c:pt idx="4450">
                  <c:v>63.847099999999998</c:v>
                </c:pt>
                <c:pt idx="4451">
                  <c:v>63.860399999999998</c:v>
                </c:pt>
                <c:pt idx="4452">
                  <c:v>63.873600000000003</c:v>
                </c:pt>
                <c:pt idx="4453">
                  <c:v>63.886899999999997</c:v>
                </c:pt>
                <c:pt idx="4454">
                  <c:v>63.900199999999998</c:v>
                </c:pt>
                <c:pt idx="4455">
                  <c:v>63.913499999999999</c:v>
                </c:pt>
                <c:pt idx="4456">
                  <c:v>63.9268</c:v>
                </c:pt>
                <c:pt idx="4457">
                  <c:v>63.940100000000001</c:v>
                </c:pt>
                <c:pt idx="4458">
                  <c:v>63.953299999999999</c:v>
                </c:pt>
                <c:pt idx="4459">
                  <c:v>63.9666</c:v>
                </c:pt>
                <c:pt idx="4460">
                  <c:v>63.979900000000001</c:v>
                </c:pt>
                <c:pt idx="4461">
                  <c:v>63.993200000000002</c:v>
                </c:pt>
                <c:pt idx="4462">
                  <c:v>64.006500000000003</c:v>
                </c:pt>
                <c:pt idx="4463">
                  <c:v>64.0197</c:v>
                </c:pt>
                <c:pt idx="4464">
                  <c:v>64.033000000000001</c:v>
                </c:pt>
                <c:pt idx="4465">
                  <c:v>64.046300000000002</c:v>
                </c:pt>
                <c:pt idx="4466">
                  <c:v>64.059600000000003</c:v>
                </c:pt>
                <c:pt idx="4467">
                  <c:v>64.072900000000004</c:v>
                </c:pt>
                <c:pt idx="4468">
                  <c:v>64.086100000000002</c:v>
                </c:pt>
                <c:pt idx="4469">
                  <c:v>64.099400000000003</c:v>
                </c:pt>
                <c:pt idx="4470">
                  <c:v>64.112700000000004</c:v>
                </c:pt>
                <c:pt idx="4471">
                  <c:v>64.126000000000005</c:v>
                </c:pt>
                <c:pt idx="4472">
                  <c:v>64.139300000000006</c:v>
                </c:pt>
                <c:pt idx="4473">
                  <c:v>64.152500000000003</c:v>
                </c:pt>
                <c:pt idx="4474">
                  <c:v>64.165800000000004</c:v>
                </c:pt>
                <c:pt idx="4475">
                  <c:v>64.179100000000005</c:v>
                </c:pt>
                <c:pt idx="4476">
                  <c:v>64.192400000000006</c:v>
                </c:pt>
                <c:pt idx="4477">
                  <c:v>64.205699999999993</c:v>
                </c:pt>
                <c:pt idx="4478">
                  <c:v>64.218900000000005</c:v>
                </c:pt>
                <c:pt idx="4479">
                  <c:v>64.232200000000006</c:v>
                </c:pt>
                <c:pt idx="4480">
                  <c:v>64.245500000000007</c:v>
                </c:pt>
                <c:pt idx="4481">
                  <c:v>64.258799999999994</c:v>
                </c:pt>
                <c:pt idx="4482">
                  <c:v>64.272099999999995</c:v>
                </c:pt>
                <c:pt idx="4483">
                  <c:v>64.285399999999996</c:v>
                </c:pt>
                <c:pt idx="4484">
                  <c:v>64.298599999999993</c:v>
                </c:pt>
                <c:pt idx="4485">
                  <c:v>64.311899999999994</c:v>
                </c:pt>
                <c:pt idx="4486">
                  <c:v>64.325199999999995</c:v>
                </c:pt>
                <c:pt idx="4487">
                  <c:v>64.338499999999996</c:v>
                </c:pt>
                <c:pt idx="4488">
                  <c:v>64.351799999999997</c:v>
                </c:pt>
                <c:pt idx="4489">
                  <c:v>64.364999999999995</c:v>
                </c:pt>
                <c:pt idx="4490">
                  <c:v>64.378299999999996</c:v>
                </c:pt>
                <c:pt idx="4491">
                  <c:v>64.391599999999997</c:v>
                </c:pt>
                <c:pt idx="4492">
                  <c:v>64.404899999999998</c:v>
                </c:pt>
                <c:pt idx="4493">
                  <c:v>64.418199999999999</c:v>
                </c:pt>
                <c:pt idx="4494">
                  <c:v>64.431399999999996</c:v>
                </c:pt>
                <c:pt idx="4495">
                  <c:v>64.444699999999997</c:v>
                </c:pt>
                <c:pt idx="4496">
                  <c:v>64.457999999999998</c:v>
                </c:pt>
                <c:pt idx="4497">
                  <c:v>64.471299999999999</c:v>
                </c:pt>
                <c:pt idx="4498">
                  <c:v>64.4846</c:v>
                </c:pt>
                <c:pt idx="4499">
                  <c:v>64.497799999999998</c:v>
                </c:pt>
                <c:pt idx="4500">
                  <c:v>64.511099999999999</c:v>
                </c:pt>
                <c:pt idx="4501">
                  <c:v>64.5244</c:v>
                </c:pt>
                <c:pt idx="4502">
                  <c:v>64.537700000000001</c:v>
                </c:pt>
                <c:pt idx="4503">
                  <c:v>64.551000000000002</c:v>
                </c:pt>
                <c:pt idx="4504">
                  <c:v>64.5642</c:v>
                </c:pt>
                <c:pt idx="4505">
                  <c:v>64.577500000000001</c:v>
                </c:pt>
                <c:pt idx="4506">
                  <c:v>64.590800000000002</c:v>
                </c:pt>
                <c:pt idx="4507">
                  <c:v>64.604100000000003</c:v>
                </c:pt>
                <c:pt idx="4508">
                  <c:v>64.617400000000004</c:v>
                </c:pt>
                <c:pt idx="4509">
                  <c:v>64.630700000000004</c:v>
                </c:pt>
                <c:pt idx="4510">
                  <c:v>64.643900000000002</c:v>
                </c:pt>
                <c:pt idx="4511">
                  <c:v>64.657200000000003</c:v>
                </c:pt>
                <c:pt idx="4512">
                  <c:v>64.670500000000004</c:v>
                </c:pt>
                <c:pt idx="4513">
                  <c:v>64.683800000000005</c:v>
                </c:pt>
                <c:pt idx="4514">
                  <c:v>64.697100000000006</c:v>
                </c:pt>
                <c:pt idx="4515">
                  <c:v>64.710300000000004</c:v>
                </c:pt>
                <c:pt idx="4516">
                  <c:v>64.723600000000005</c:v>
                </c:pt>
                <c:pt idx="4517">
                  <c:v>64.736900000000006</c:v>
                </c:pt>
                <c:pt idx="4518">
                  <c:v>64.750200000000007</c:v>
                </c:pt>
                <c:pt idx="4519">
                  <c:v>64.763499999999993</c:v>
                </c:pt>
                <c:pt idx="4520">
                  <c:v>64.776700000000005</c:v>
                </c:pt>
                <c:pt idx="4522">
                  <c:v>64.790000000000006</c:v>
                </c:pt>
                <c:pt idx="4523">
                  <c:v>64.803299999999993</c:v>
                </c:pt>
                <c:pt idx="4524">
                  <c:v>64.816599999999994</c:v>
                </c:pt>
                <c:pt idx="4525">
                  <c:v>64.829899999999995</c:v>
                </c:pt>
                <c:pt idx="4526">
                  <c:v>64.843100000000007</c:v>
                </c:pt>
                <c:pt idx="4527">
                  <c:v>64.856399999999994</c:v>
                </c:pt>
                <c:pt idx="4528">
                  <c:v>64.869699999999995</c:v>
                </c:pt>
                <c:pt idx="4529">
                  <c:v>64.882999999999996</c:v>
                </c:pt>
                <c:pt idx="4530">
                  <c:v>64.896299999999997</c:v>
                </c:pt>
                <c:pt idx="4531">
                  <c:v>64.909499999999994</c:v>
                </c:pt>
                <c:pt idx="4532">
                  <c:v>64.922799999999995</c:v>
                </c:pt>
                <c:pt idx="4533">
                  <c:v>64.936099999999996</c:v>
                </c:pt>
                <c:pt idx="4534">
                  <c:v>64.949399999999997</c:v>
                </c:pt>
                <c:pt idx="4535">
                  <c:v>64.962699999999998</c:v>
                </c:pt>
                <c:pt idx="4536">
                  <c:v>64.975999999999999</c:v>
                </c:pt>
                <c:pt idx="4537">
                  <c:v>64.989199999999997</c:v>
                </c:pt>
                <c:pt idx="4538">
                  <c:v>65.002499999999998</c:v>
                </c:pt>
                <c:pt idx="4539">
                  <c:v>65.015799999999999</c:v>
                </c:pt>
                <c:pt idx="4540">
                  <c:v>65.0291</c:v>
                </c:pt>
                <c:pt idx="4541">
                  <c:v>65.042400000000001</c:v>
                </c:pt>
                <c:pt idx="4542">
                  <c:v>65.055599999999998</c:v>
                </c:pt>
                <c:pt idx="4543">
                  <c:v>65.068899999999999</c:v>
                </c:pt>
                <c:pt idx="4544">
                  <c:v>65.0822</c:v>
                </c:pt>
                <c:pt idx="4545">
                  <c:v>65.095500000000001</c:v>
                </c:pt>
                <c:pt idx="4546">
                  <c:v>65.108800000000002</c:v>
                </c:pt>
                <c:pt idx="4547">
                  <c:v>65.122</c:v>
                </c:pt>
                <c:pt idx="4548">
                  <c:v>65.135300000000001</c:v>
                </c:pt>
                <c:pt idx="4549">
                  <c:v>65.148600000000002</c:v>
                </c:pt>
                <c:pt idx="4550">
                  <c:v>65.161900000000003</c:v>
                </c:pt>
                <c:pt idx="4551">
                  <c:v>65.175200000000004</c:v>
                </c:pt>
                <c:pt idx="4552">
                  <c:v>65.188400000000001</c:v>
                </c:pt>
                <c:pt idx="4553">
                  <c:v>65.201700000000002</c:v>
                </c:pt>
                <c:pt idx="4554">
                  <c:v>65.215000000000003</c:v>
                </c:pt>
                <c:pt idx="4555">
                  <c:v>65.228300000000004</c:v>
                </c:pt>
                <c:pt idx="4556">
                  <c:v>65.241600000000005</c:v>
                </c:pt>
                <c:pt idx="4557">
                  <c:v>65.254800000000003</c:v>
                </c:pt>
                <c:pt idx="4558">
                  <c:v>65.268100000000004</c:v>
                </c:pt>
                <c:pt idx="4559">
                  <c:v>65.281400000000005</c:v>
                </c:pt>
                <c:pt idx="4560">
                  <c:v>65.294700000000006</c:v>
                </c:pt>
                <c:pt idx="4561">
                  <c:v>65.308000000000007</c:v>
                </c:pt>
                <c:pt idx="4562">
                  <c:v>65.321299999999994</c:v>
                </c:pt>
                <c:pt idx="4563">
                  <c:v>65.334500000000006</c:v>
                </c:pt>
                <c:pt idx="4564">
                  <c:v>65.347800000000007</c:v>
                </c:pt>
                <c:pt idx="4565">
                  <c:v>65.361099999999993</c:v>
                </c:pt>
                <c:pt idx="4566">
                  <c:v>65.374399999999994</c:v>
                </c:pt>
                <c:pt idx="4567">
                  <c:v>65.387699999999995</c:v>
                </c:pt>
                <c:pt idx="4568">
                  <c:v>65.400899999999993</c:v>
                </c:pt>
                <c:pt idx="4569">
                  <c:v>65.414199999999994</c:v>
                </c:pt>
                <c:pt idx="4570">
                  <c:v>65.427499999999995</c:v>
                </c:pt>
                <c:pt idx="4571">
                  <c:v>65.440799999999996</c:v>
                </c:pt>
                <c:pt idx="4572">
                  <c:v>65.454099999999997</c:v>
                </c:pt>
                <c:pt idx="4573">
                  <c:v>65.467299999999994</c:v>
                </c:pt>
                <c:pt idx="4574">
                  <c:v>65.480599999999995</c:v>
                </c:pt>
                <c:pt idx="4575">
                  <c:v>65.493899999999996</c:v>
                </c:pt>
                <c:pt idx="4576">
                  <c:v>65.507199999999997</c:v>
                </c:pt>
                <c:pt idx="4577">
                  <c:v>65.520499999999998</c:v>
                </c:pt>
                <c:pt idx="4578">
                  <c:v>65.533699999999996</c:v>
                </c:pt>
                <c:pt idx="4579">
                  <c:v>65.546999999999997</c:v>
                </c:pt>
                <c:pt idx="4580">
                  <c:v>65.560299999999998</c:v>
                </c:pt>
                <c:pt idx="4581">
                  <c:v>65.573599999999999</c:v>
                </c:pt>
                <c:pt idx="4582">
                  <c:v>65.5869</c:v>
                </c:pt>
                <c:pt idx="4583">
                  <c:v>65.600099999999998</c:v>
                </c:pt>
                <c:pt idx="4584">
                  <c:v>65.613399999999999</c:v>
                </c:pt>
                <c:pt idx="4585">
                  <c:v>65.6267</c:v>
                </c:pt>
                <c:pt idx="4586">
                  <c:v>65.64</c:v>
                </c:pt>
                <c:pt idx="4587">
                  <c:v>65.653300000000002</c:v>
                </c:pt>
                <c:pt idx="4588">
                  <c:v>65.666600000000003</c:v>
                </c:pt>
                <c:pt idx="4589">
                  <c:v>65.6798</c:v>
                </c:pt>
                <c:pt idx="4590">
                  <c:v>65.693100000000001</c:v>
                </c:pt>
                <c:pt idx="4591">
                  <c:v>65.706400000000002</c:v>
                </c:pt>
                <c:pt idx="4592">
                  <c:v>65.719700000000003</c:v>
                </c:pt>
                <c:pt idx="4593">
                  <c:v>65.733000000000004</c:v>
                </c:pt>
                <c:pt idx="4594">
                  <c:v>65.746200000000002</c:v>
                </c:pt>
                <c:pt idx="4595">
                  <c:v>65.759500000000003</c:v>
                </c:pt>
                <c:pt idx="4596">
                  <c:v>65.772800000000004</c:v>
                </c:pt>
                <c:pt idx="4597">
                  <c:v>65.786100000000005</c:v>
                </c:pt>
                <c:pt idx="4598">
                  <c:v>65.799400000000006</c:v>
                </c:pt>
                <c:pt idx="4599">
                  <c:v>65.812600000000003</c:v>
                </c:pt>
                <c:pt idx="4600">
                  <c:v>65.825900000000004</c:v>
                </c:pt>
                <c:pt idx="4601">
                  <c:v>65.839200000000005</c:v>
                </c:pt>
                <c:pt idx="4602">
                  <c:v>65.852500000000006</c:v>
                </c:pt>
                <c:pt idx="4603">
                  <c:v>65.865799999999993</c:v>
                </c:pt>
                <c:pt idx="4604">
                  <c:v>65.879000000000005</c:v>
                </c:pt>
                <c:pt idx="4605">
                  <c:v>65.892300000000006</c:v>
                </c:pt>
                <c:pt idx="4606">
                  <c:v>65.905600000000007</c:v>
                </c:pt>
                <c:pt idx="4607">
                  <c:v>65.918899999999994</c:v>
                </c:pt>
                <c:pt idx="4608">
                  <c:v>65.932199999999995</c:v>
                </c:pt>
                <c:pt idx="4609">
                  <c:v>65.945400000000006</c:v>
                </c:pt>
                <c:pt idx="4610">
                  <c:v>65.958699999999993</c:v>
                </c:pt>
                <c:pt idx="4611">
                  <c:v>65.971999999999994</c:v>
                </c:pt>
                <c:pt idx="4612">
                  <c:v>65.985299999999995</c:v>
                </c:pt>
                <c:pt idx="4613">
                  <c:v>65.998599999999996</c:v>
                </c:pt>
                <c:pt idx="4614">
                  <c:v>66.011799999999994</c:v>
                </c:pt>
                <c:pt idx="4615">
                  <c:v>66.025099999999995</c:v>
                </c:pt>
                <c:pt idx="4616">
                  <c:v>66.038399999999996</c:v>
                </c:pt>
                <c:pt idx="4617">
                  <c:v>66.051699999999997</c:v>
                </c:pt>
                <c:pt idx="4618">
                  <c:v>66.064999999999998</c:v>
                </c:pt>
                <c:pt idx="4619">
                  <c:v>66.078299999999999</c:v>
                </c:pt>
                <c:pt idx="4620">
                  <c:v>66.091499999999996</c:v>
                </c:pt>
                <c:pt idx="4621">
                  <c:v>66.104799999999997</c:v>
                </c:pt>
                <c:pt idx="4622">
                  <c:v>66.118099999999998</c:v>
                </c:pt>
                <c:pt idx="4623">
                  <c:v>66.131399999999999</c:v>
                </c:pt>
                <c:pt idx="4624">
                  <c:v>66.1447</c:v>
                </c:pt>
                <c:pt idx="4625">
                  <c:v>66.157899999999998</c:v>
                </c:pt>
                <c:pt idx="4626">
                  <c:v>66.171199999999999</c:v>
                </c:pt>
                <c:pt idx="4627">
                  <c:v>66.1845</c:v>
                </c:pt>
                <c:pt idx="4628">
                  <c:v>66.197800000000001</c:v>
                </c:pt>
                <c:pt idx="4629">
                  <c:v>66.211100000000002</c:v>
                </c:pt>
                <c:pt idx="4630">
                  <c:v>66.224299999999999</c:v>
                </c:pt>
                <c:pt idx="4631">
                  <c:v>66.2376</c:v>
                </c:pt>
                <c:pt idx="4632">
                  <c:v>66.250900000000001</c:v>
                </c:pt>
                <c:pt idx="4633">
                  <c:v>66.264200000000002</c:v>
                </c:pt>
                <c:pt idx="4634">
                  <c:v>66.277500000000003</c:v>
                </c:pt>
                <c:pt idx="4635">
                  <c:v>66.290700000000001</c:v>
                </c:pt>
                <c:pt idx="4636">
                  <c:v>66.304000000000002</c:v>
                </c:pt>
                <c:pt idx="4637">
                  <c:v>66.317300000000003</c:v>
                </c:pt>
                <c:pt idx="4638">
                  <c:v>66.330600000000004</c:v>
                </c:pt>
                <c:pt idx="4639">
                  <c:v>66.343900000000005</c:v>
                </c:pt>
                <c:pt idx="4640">
                  <c:v>66.357100000000003</c:v>
                </c:pt>
                <c:pt idx="4641">
                  <c:v>66.370400000000004</c:v>
                </c:pt>
                <c:pt idx="4642">
                  <c:v>66.383700000000005</c:v>
                </c:pt>
                <c:pt idx="4643">
                  <c:v>66.397000000000006</c:v>
                </c:pt>
                <c:pt idx="4644">
                  <c:v>66.410300000000007</c:v>
                </c:pt>
                <c:pt idx="4645">
                  <c:v>66.423599999999993</c:v>
                </c:pt>
                <c:pt idx="4646">
                  <c:v>66.436800000000005</c:v>
                </c:pt>
                <c:pt idx="4647">
                  <c:v>66.450100000000006</c:v>
                </c:pt>
                <c:pt idx="4648">
                  <c:v>66.463399999999993</c:v>
                </c:pt>
                <c:pt idx="4649">
                  <c:v>66.476699999999994</c:v>
                </c:pt>
                <c:pt idx="4650">
                  <c:v>66.489999999999995</c:v>
                </c:pt>
                <c:pt idx="4651">
                  <c:v>66.503200000000007</c:v>
                </c:pt>
                <c:pt idx="4652">
                  <c:v>66.516499999999994</c:v>
                </c:pt>
                <c:pt idx="4653">
                  <c:v>66.529799999999994</c:v>
                </c:pt>
                <c:pt idx="4654">
                  <c:v>66.543099999999995</c:v>
                </c:pt>
                <c:pt idx="4655">
                  <c:v>66.556399999999996</c:v>
                </c:pt>
                <c:pt idx="4656">
                  <c:v>66.569599999999994</c:v>
                </c:pt>
                <c:pt idx="4657">
                  <c:v>66.582899999999995</c:v>
                </c:pt>
                <c:pt idx="4658">
                  <c:v>66.596199999999996</c:v>
                </c:pt>
                <c:pt idx="4659">
                  <c:v>66.609499999999997</c:v>
                </c:pt>
                <c:pt idx="4660">
                  <c:v>66.622799999999998</c:v>
                </c:pt>
                <c:pt idx="4661">
                  <c:v>66.635999999999996</c:v>
                </c:pt>
                <c:pt idx="4662">
                  <c:v>66.649299999999997</c:v>
                </c:pt>
                <c:pt idx="4663">
                  <c:v>66.662599999999998</c:v>
                </c:pt>
                <c:pt idx="4664">
                  <c:v>66.675899999999999</c:v>
                </c:pt>
                <c:pt idx="4665">
                  <c:v>66.6892</c:v>
                </c:pt>
                <c:pt idx="4666">
                  <c:v>66.702399999999997</c:v>
                </c:pt>
                <c:pt idx="4667">
                  <c:v>66.715699999999998</c:v>
                </c:pt>
                <c:pt idx="4668">
                  <c:v>66.728999999999999</c:v>
                </c:pt>
                <c:pt idx="4669">
                  <c:v>66.7423</c:v>
                </c:pt>
                <c:pt idx="4670">
                  <c:v>66.755600000000001</c:v>
                </c:pt>
                <c:pt idx="4671">
                  <c:v>66.768900000000002</c:v>
                </c:pt>
                <c:pt idx="4672">
                  <c:v>66.7821</c:v>
                </c:pt>
                <c:pt idx="4673">
                  <c:v>66.795400000000001</c:v>
                </c:pt>
                <c:pt idx="4674">
                  <c:v>66.808700000000002</c:v>
                </c:pt>
                <c:pt idx="4675">
                  <c:v>66.822000000000003</c:v>
                </c:pt>
                <c:pt idx="4676">
                  <c:v>66.835300000000004</c:v>
                </c:pt>
                <c:pt idx="4677">
                  <c:v>66.848500000000001</c:v>
                </c:pt>
                <c:pt idx="4678">
                  <c:v>66.861800000000002</c:v>
                </c:pt>
                <c:pt idx="4679">
                  <c:v>66.875100000000003</c:v>
                </c:pt>
                <c:pt idx="4680">
                  <c:v>66.888400000000004</c:v>
                </c:pt>
                <c:pt idx="4681">
                  <c:v>66.901700000000005</c:v>
                </c:pt>
                <c:pt idx="4682">
                  <c:v>66.914900000000003</c:v>
                </c:pt>
                <c:pt idx="4683">
                  <c:v>66.928200000000004</c:v>
                </c:pt>
                <c:pt idx="4684">
                  <c:v>66.941500000000005</c:v>
                </c:pt>
                <c:pt idx="4685">
                  <c:v>66.954800000000006</c:v>
                </c:pt>
                <c:pt idx="4686">
                  <c:v>66.968100000000007</c:v>
                </c:pt>
                <c:pt idx="4687">
                  <c:v>66.981300000000005</c:v>
                </c:pt>
                <c:pt idx="4688">
                  <c:v>66.994600000000005</c:v>
                </c:pt>
                <c:pt idx="4689">
                  <c:v>67.007900000000006</c:v>
                </c:pt>
                <c:pt idx="4690">
                  <c:v>67.021199999999993</c:v>
                </c:pt>
                <c:pt idx="4691">
                  <c:v>67.034499999999994</c:v>
                </c:pt>
                <c:pt idx="4692">
                  <c:v>67.047700000000006</c:v>
                </c:pt>
                <c:pt idx="4693">
                  <c:v>67.061000000000007</c:v>
                </c:pt>
                <c:pt idx="4694">
                  <c:v>67.074299999999994</c:v>
                </c:pt>
                <c:pt idx="4695">
                  <c:v>67.087599999999995</c:v>
                </c:pt>
                <c:pt idx="4696">
                  <c:v>67.100899999999996</c:v>
                </c:pt>
                <c:pt idx="4697">
                  <c:v>67.114199999999997</c:v>
                </c:pt>
                <c:pt idx="4698">
                  <c:v>67.127399999999994</c:v>
                </c:pt>
                <c:pt idx="4699">
                  <c:v>67.140699999999995</c:v>
                </c:pt>
                <c:pt idx="4700">
                  <c:v>67.153999999999996</c:v>
                </c:pt>
                <c:pt idx="4701">
                  <c:v>67.167299999999997</c:v>
                </c:pt>
                <c:pt idx="4702">
                  <c:v>67.180599999999998</c:v>
                </c:pt>
                <c:pt idx="4703">
                  <c:v>67.193799999999996</c:v>
                </c:pt>
                <c:pt idx="4704">
                  <c:v>67.207099999999997</c:v>
                </c:pt>
                <c:pt idx="4705">
                  <c:v>67.220399999999998</c:v>
                </c:pt>
                <c:pt idx="4706">
                  <c:v>67.233699999999999</c:v>
                </c:pt>
                <c:pt idx="4707">
                  <c:v>67.247</c:v>
                </c:pt>
                <c:pt idx="4708">
                  <c:v>67.260199999999998</c:v>
                </c:pt>
                <c:pt idx="4709">
                  <c:v>67.273499999999999</c:v>
                </c:pt>
                <c:pt idx="4710">
                  <c:v>67.286799999999999</c:v>
                </c:pt>
                <c:pt idx="4711">
                  <c:v>67.3001</c:v>
                </c:pt>
                <c:pt idx="4712">
                  <c:v>67.313400000000001</c:v>
                </c:pt>
                <c:pt idx="4713">
                  <c:v>67.326599999999999</c:v>
                </c:pt>
                <c:pt idx="4714">
                  <c:v>67.3399</c:v>
                </c:pt>
                <c:pt idx="4715">
                  <c:v>67.353200000000001</c:v>
                </c:pt>
                <c:pt idx="4716">
                  <c:v>67.366500000000002</c:v>
                </c:pt>
                <c:pt idx="4717">
                  <c:v>67.379800000000003</c:v>
                </c:pt>
                <c:pt idx="4718">
                  <c:v>67.393000000000001</c:v>
                </c:pt>
                <c:pt idx="4719">
                  <c:v>67.406300000000002</c:v>
                </c:pt>
                <c:pt idx="4720">
                  <c:v>67.419600000000003</c:v>
                </c:pt>
                <c:pt idx="4721">
                  <c:v>67.432900000000004</c:v>
                </c:pt>
                <c:pt idx="4722">
                  <c:v>67.446200000000005</c:v>
                </c:pt>
                <c:pt idx="4723">
                  <c:v>67.459500000000006</c:v>
                </c:pt>
                <c:pt idx="4724">
                  <c:v>67.472700000000003</c:v>
                </c:pt>
                <c:pt idx="4725">
                  <c:v>67.486000000000004</c:v>
                </c:pt>
                <c:pt idx="4726">
                  <c:v>67.499300000000005</c:v>
                </c:pt>
                <c:pt idx="4727">
                  <c:v>67.512600000000006</c:v>
                </c:pt>
                <c:pt idx="4728">
                  <c:v>67.525899999999993</c:v>
                </c:pt>
                <c:pt idx="4729">
                  <c:v>67.539100000000005</c:v>
                </c:pt>
                <c:pt idx="4730">
                  <c:v>67.552400000000006</c:v>
                </c:pt>
                <c:pt idx="4731">
                  <c:v>67.565700000000007</c:v>
                </c:pt>
                <c:pt idx="4732">
                  <c:v>67.578999999999994</c:v>
                </c:pt>
                <c:pt idx="4733">
                  <c:v>67.592299999999994</c:v>
                </c:pt>
                <c:pt idx="4734">
                  <c:v>67.605500000000006</c:v>
                </c:pt>
                <c:pt idx="4735">
                  <c:v>67.618799999999993</c:v>
                </c:pt>
                <c:pt idx="4736">
                  <c:v>67.632099999999994</c:v>
                </c:pt>
                <c:pt idx="4737">
                  <c:v>67.645399999999995</c:v>
                </c:pt>
                <c:pt idx="4738">
                  <c:v>67.658699999999996</c:v>
                </c:pt>
                <c:pt idx="4739">
                  <c:v>67.671899999999994</c:v>
                </c:pt>
                <c:pt idx="4740">
                  <c:v>67.685199999999995</c:v>
                </c:pt>
                <c:pt idx="4741">
                  <c:v>67.698499999999996</c:v>
                </c:pt>
                <c:pt idx="4742">
                  <c:v>67.711799999999997</c:v>
                </c:pt>
                <c:pt idx="4743">
                  <c:v>67.725099999999998</c:v>
                </c:pt>
                <c:pt idx="4744">
                  <c:v>67.738299999999995</c:v>
                </c:pt>
                <c:pt idx="4745">
                  <c:v>67.751599999999996</c:v>
                </c:pt>
                <c:pt idx="4746">
                  <c:v>67.764899999999997</c:v>
                </c:pt>
                <c:pt idx="4747">
                  <c:v>67.778199999999998</c:v>
                </c:pt>
                <c:pt idx="4748">
                  <c:v>67.791499999999999</c:v>
                </c:pt>
                <c:pt idx="4749">
                  <c:v>67.8048</c:v>
                </c:pt>
                <c:pt idx="4750">
                  <c:v>67.817999999999998</c:v>
                </c:pt>
                <c:pt idx="4751">
                  <c:v>67.831299999999999</c:v>
                </c:pt>
                <c:pt idx="4752">
                  <c:v>67.8446</c:v>
                </c:pt>
                <c:pt idx="4753">
                  <c:v>67.857900000000001</c:v>
                </c:pt>
                <c:pt idx="4754">
                  <c:v>67.871200000000002</c:v>
                </c:pt>
                <c:pt idx="4755">
                  <c:v>67.884399999999999</c:v>
                </c:pt>
                <c:pt idx="4756">
                  <c:v>67.8977</c:v>
                </c:pt>
                <c:pt idx="4757">
                  <c:v>67.911000000000001</c:v>
                </c:pt>
                <c:pt idx="4758">
                  <c:v>67.924300000000002</c:v>
                </c:pt>
                <c:pt idx="4759">
                  <c:v>67.937600000000003</c:v>
                </c:pt>
                <c:pt idx="4760">
                  <c:v>67.950800000000001</c:v>
                </c:pt>
                <c:pt idx="4761">
                  <c:v>67.964100000000002</c:v>
                </c:pt>
                <c:pt idx="4762">
                  <c:v>67.977400000000003</c:v>
                </c:pt>
                <c:pt idx="4763">
                  <c:v>67.990700000000004</c:v>
                </c:pt>
                <c:pt idx="4764">
                  <c:v>68.004000000000005</c:v>
                </c:pt>
                <c:pt idx="4765">
                  <c:v>68.017200000000003</c:v>
                </c:pt>
                <c:pt idx="4766">
                  <c:v>68.030500000000004</c:v>
                </c:pt>
                <c:pt idx="4767">
                  <c:v>68.043800000000005</c:v>
                </c:pt>
                <c:pt idx="4768">
                  <c:v>68.057100000000005</c:v>
                </c:pt>
                <c:pt idx="4769">
                  <c:v>68.070400000000006</c:v>
                </c:pt>
                <c:pt idx="4770">
                  <c:v>68.083600000000004</c:v>
                </c:pt>
                <c:pt idx="4771">
                  <c:v>68.096900000000005</c:v>
                </c:pt>
                <c:pt idx="4772">
                  <c:v>68.110200000000006</c:v>
                </c:pt>
                <c:pt idx="4773">
                  <c:v>68.123500000000007</c:v>
                </c:pt>
                <c:pt idx="4774">
                  <c:v>68.136799999999994</c:v>
                </c:pt>
                <c:pt idx="4775">
                  <c:v>68.150000000000006</c:v>
                </c:pt>
                <c:pt idx="4776">
                  <c:v>68.163300000000007</c:v>
                </c:pt>
                <c:pt idx="4777">
                  <c:v>68.176599999999993</c:v>
                </c:pt>
                <c:pt idx="4778">
                  <c:v>68.189899999999994</c:v>
                </c:pt>
                <c:pt idx="4780">
                  <c:v>68.203199999999995</c:v>
                </c:pt>
                <c:pt idx="4781">
                  <c:v>68.216499999999996</c:v>
                </c:pt>
                <c:pt idx="4782">
                  <c:v>68.229699999999994</c:v>
                </c:pt>
                <c:pt idx="4783">
                  <c:v>68.242999999999995</c:v>
                </c:pt>
                <c:pt idx="4784">
                  <c:v>68.256299999999996</c:v>
                </c:pt>
                <c:pt idx="4785">
                  <c:v>68.269599999999997</c:v>
                </c:pt>
                <c:pt idx="4786">
                  <c:v>68.282899999999998</c:v>
                </c:pt>
                <c:pt idx="4787">
                  <c:v>68.296099999999996</c:v>
                </c:pt>
                <c:pt idx="4788">
                  <c:v>68.309399999999997</c:v>
                </c:pt>
                <c:pt idx="4789">
                  <c:v>68.322699999999998</c:v>
                </c:pt>
                <c:pt idx="4790">
                  <c:v>68.335999999999999</c:v>
                </c:pt>
                <c:pt idx="4791">
                  <c:v>68.349299999999999</c:v>
                </c:pt>
                <c:pt idx="4792">
                  <c:v>68.362499999999997</c:v>
                </c:pt>
                <c:pt idx="4793">
                  <c:v>68.375799999999998</c:v>
                </c:pt>
                <c:pt idx="4794">
                  <c:v>68.389099999999999</c:v>
                </c:pt>
                <c:pt idx="4795">
                  <c:v>68.4024</c:v>
                </c:pt>
                <c:pt idx="4796">
                  <c:v>68.415700000000001</c:v>
                </c:pt>
                <c:pt idx="4797">
                  <c:v>68.428899999999999</c:v>
                </c:pt>
                <c:pt idx="4798">
                  <c:v>68.4422</c:v>
                </c:pt>
                <c:pt idx="4799">
                  <c:v>68.455500000000001</c:v>
                </c:pt>
                <c:pt idx="4800">
                  <c:v>68.468800000000002</c:v>
                </c:pt>
                <c:pt idx="4801">
                  <c:v>68.482100000000003</c:v>
                </c:pt>
                <c:pt idx="4802">
                  <c:v>68.4953</c:v>
                </c:pt>
                <c:pt idx="4803">
                  <c:v>68.508600000000001</c:v>
                </c:pt>
                <c:pt idx="4804">
                  <c:v>68.521900000000002</c:v>
                </c:pt>
                <c:pt idx="4805">
                  <c:v>68.535200000000003</c:v>
                </c:pt>
                <c:pt idx="4806">
                  <c:v>68.548500000000004</c:v>
                </c:pt>
                <c:pt idx="4807">
                  <c:v>68.561800000000005</c:v>
                </c:pt>
                <c:pt idx="4808">
                  <c:v>68.575000000000003</c:v>
                </c:pt>
                <c:pt idx="4809">
                  <c:v>68.588300000000004</c:v>
                </c:pt>
                <c:pt idx="4810">
                  <c:v>68.601600000000005</c:v>
                </c:pt>
                <c:pt idx="4811">
                  <c:v>68.614900000000006</c:v>
                </c:pt>
                <c:pt idx="4812">
                  <c:v>68.628200000000007</c:v>
                </c:pt>
                <c:pt idx="4813">
                  <c:v>68.641400000000004</c:v>
                </c:pt>
                <c:pt idx="4814">
                  <c:v>68.654700000000005</c:v>
                </c:pt>
                <c:pt idx="4815">
                  <c:v>68.668000000000006</c:v>
                </c:pt>
                <c:pt idx="4816">
                  <c:v>68.681299999999993</c:v>
                </c:pt>
                <c:pt idx="4817">
                  <c:v>68.694599999999994</c:v>
                </c:pt>
                <c:pt idx="4818">
                  <c:v>68.707800000000006</c:v>
                </c:pt>
                <c:pt idx="4819">
                  <c:v>68.721100000000007</c:v>
                </c:pt>
                <c:pt idx="4820">
                  <c:v>68.734399999999994</c:v>
                </c:pt>
                <c:pt idx="4821">
                  <c:v>68.747699999999995</c:v>
                </c:pt>
                <c:pt idx="4822">
                  <c:v>68.760999999999996</c:v>
                </c:pt>
                <c:pt idx="4823">
                  <c:v>68.774199999999993</c:v>
                </c:pt>
                <c:pt idx="4824">
                  <c:v>68.787499999999994</c:v>
                </c:pt>
                <c:pt idx="4825">
                  <c:v>68.800799999999995</c:v>
                </c:pt>
                <c:pt idx="4826">
                  <c:v>68.814099999999996</c:v>
                </c:pt>
                <c:pt idx="4827">
                  <c:v>68.827399999999997</c:v>
                </c:pt>
                <c:pt idx="4828">
                  <c:v>68.840599999999995</c:v>
                </c:pt>
                <c:pt idx="4829">
                  <c:v>68.853899999999996</c:v>
                </c:pt>
                <c:pt idx="4830">
                  <c:v>68.867199999999997</c:v>
                </c:pt>
                <c:pt idx="4831">
                  <c:v>68.880499999999998</c:v>
                </c:pt>
                <c:pt idx="4832">
                  <c:v>68.893799999999999</c:v>
                </c:pt>
                <c:pt idx="4833">
                  <c:v>68.9071</c:v>
                </c:pt>
                <c:pt idx="4834">
                  <c:v>68.920299999999997</c:v>
                </c:pt>
                <c:pt idx="4835">
                  <c:v>68.933599999999998</c:v>
                </c:pt>
                <c:pt idx="4836">
                  <c:v>68.946899999999999</c:v>
                </c:pt>
                <c:pt idx="4837">
                  <c:v>68.9602</c:v>
                </c:pt>
                <c:pt idx="4838">
                  <c:v>68.973500000000001</c:v>
                </c:pt>
                <c:pt idx="4839">
                  <c:v>68.986699999999999</c:v>
                </c:pt>
                <c:pt idx="4840">
                  <c:v>69</c:v>
                </c:pt>
                <c:pt idx="4841">
                  <c:v>69.013300000000001</c:v>
                </c:pt>
                <c:pt idx="4842">
                  <c:v>69.026600000000002</c:v>
                </c:pt>
                <c:pt idx="4843">
                  <c:v>69.039900000000003</c:v>
                </c:pt>
                <c:pt idx="4844">
                  <c:v>69.053100000000001</c:v>
                </c:pt>
                <c:pt idx="4845">
                  <c:v>69.066400000000002</c:v>
                </c:pt>
                <c:pt idx="4846">
                  <c:v>69.079700000000003</c:v>
                </c:pt>
                <c:pt idx="4847">
                  <c:v>69.093000000000004</c:v>
                </c:pt>
                <c:pt idx="4848">
                  <c:v>69.106300000000005</c:v>
                </c:pt>
                <c:pt idx="4849">
                  <c:v>69.119500000000002</c:v>
                </c:pt>
                <c:pt idx="4850">
                  <c:v>69.132800000000003</c:v>
                </c:pt>
                <c:pt idx="4851">
                  <c:v>69.146100000000004</c:v>
                </c:pt>
                <c:pt idx="4852">
                  <c:v>69.159400000000005</c:v>
                </c:pt>
                <c:pt idx="4853">
                  <c:v>69.172700000000006</c:v>
                </c:pt>
                <c:pt idx="4854">
                  <c:v>69.185900000000004</c:v>
                </c:pt>
                <c:pt idx="4855">
                  <c:v>69.199200000000005</c:v>
                </c:pt>
                <c:pt idx="4856">
                  <c:v>69.212500000000006</c:v>
                </c:pt>
                <c:pt idx="4857">
                  <c:v>69.225800000000007</c:v>
                </c:pt>
                <c:pt idx="4858">
                  <c:v>69.239099999999993</c:v>
                </c:pt>
                <c:pt idx="4859">
                  <c:v>69.252399999999994</c:v>
                </c:pt>
                <c:pt idx="4860">
                  <c:v>69.265600000000006</c:v>
                </c:pt>
                <c:pt idx="4861">
                  <c:v>69.278899999999993</c:v>
                </c:pt>
                <c:pt idx="4862">
                  <c:v>69.292199999999994</c:v>
                </c:pt>
                <c:pt idx="4863">
                  <c:v>69.305499999999995</c:v>
                </c:pt>
                <c:pt idx="4864">
                  <c:v>69.318799999999996</c:v>
                </c:pt>
                <c:pt idx="4865">
                  <c:v>69.331999999999994</c:v>
                </c:pt>
                <c:pt idx="4866">
                  <c:v>69.345299999999995</c:v>
                </c:pt>
                <c:pt idx="4867">
                  <c:v>69.358599999999996</c:v>
                </c:pt>
                <c:pt idx="4868">
                  <c:v>69.371899999999997</c:v>
                </c:pt>
                <c:pt idx="4869">
                  <c:v>69.385199999999998</c:v>
                </c:pt>
                <c:pt idx="4870">
                  <c:v>69.398399999999995</c:v>
                </c:pt>
                <c:pt idx="4871">
                  <c:v>69.411699999999996</c:v>
                </c:pt>
                <c:pt idx="4872">
                  <c:v>69.424999999999997</c:v>
                </c:pt>
                <c:pt idx="4873">
                  <c:v>69.438299999999998</c:v>
                </c:pt>
                <c:pt idx="4874">
                  <c:v>69.451599999999999</c:v>
                </c:pt>
                <c:pt idx="4875">
                  <c:v>69.464799999999997</c:v>
                </c:pt>
                <c:pt idx="4876">
                  <c:v>69.478099999999998</c:v>
                </c:pt>
                <c:pt idx="4877">
                  <c:v>69.491399999999999</c:v>
                </c:pt>
                <c:pt idx="4878">
                  <c:v>69.5047</c:v>
                </c:pt>
                <c:pt idx="4879">
                  <c:v>69.518000000000001</c:v>
                </c:pt>
                <c:pt idx="4880">
                  <c:v>69.531199999999998</c:v>
                </c:pt>
                <c:pt idx="4881">
                  <c:v>69.544499999999999</c:v>
                </c:pt>
                <c:pt idx="4882">
                  <c:v>69.5578</c:v>
                </c:pt>
                <c:pt idx="4883">
                  <c:v>69.571100000000001</c:v>
                </c:pt>
                <c:pt idx="4884">
                  <c:v>69.584400000000002</c:v>
                </c:pt>
                <c:pt idx="4885">
                  <c:v>69.597700000000003</c:v>
                </c:pt>
                <c:pt idx="4886">
                  <c:v>69.610900000000001</c:v>
                </c:pt>
                <c:pt idx="4887">
                  <c:v>69.624200000000002</c:v>
                </c:pt>
                <c:pt idx="4888">
                  <c:v>69.637500000000003</c:v>
                </c:pt>
                <c:pt idx="4889">
                  <c:v>69.650800000000004</c:v>
                </c:pt>
                <c:pt idx="4890">
                  <c:v>69.664100000000005</c:v>
                </c:pt>
                <c:pt idx="4891">
                  <c:v>69.677300000000002</c:v>
                </c:pt>
                <c:pt idx="4892">
                  <c:v>69.690600000000003</c:v>
                </c:pt>
                <c:pt idx="4893">
                  <c:v>69.703900000000004</c:v>
                </c:pt>
                <c:pt idx="4894">
                  <c:v>69.717200000000005</c:v>
                </c:pt>
                <c:pt idx="4895">
                  <c:v>69.730500000000006</c:v>
                </c:pt>
                <c:pt idx="4896">
                  <c:v>69.743700000000004</c:v>
                </c:pt>
                <c:pt idx="4897">
                  <c:v>69.757000000000005</c:v>
                </c:pt>
                <c:pt idx="4898">
                  <c:v>69.770300000000006</c:v>
                </c:pt>
                <c:pt idx="4899">
                  <c:v>69.783600000000007</c:v>
                </c:pt>
                <c:pt idx="4900">
                  <c:v>69.796899999999994</c:v>
                </c:pt>
                <c:pt idx="4901">
                  <c:v>69.810100000000006</c:v>
                </c:pt>
                <c:pt idx="4902">
                  <c:v>69.823400000000007</c:v>
                </c:pt>
                <c:pt idx="4903">
                  <c:v>69.836699999999993</c:v>
                </c:pt>
                <c:pt idx="4904">
                  <c:v>69.849999999999994</c:v>
                </c:pt>
                <c:pt idx="4905">
                  <c:v>69.863299999999995</c:v>
                </c:pt>
                <c:pt idx="4906">
                  <c:v>69.876499999999993</c:v>
                </c:pt>
                <c:pt idx="4907">
                  <c:v>69.889799999999994</c:v>
                </c:pt>
                <c:pt idx="4908">
                  <c:v>69.903099999999995</c:v>
                </c:pt>
                <c:pt idx="4909">
                  <c:v>69.916399999999996</c:v>
                </c:pt>
                <c:pt idx="4910">
                  <c:v>69.929699999999997</c:v>
                </c:pt>
                <c:pt idx="4911">
                  <c:v>69.942999999999998</c:v>
                </c:pt>
                <c:pt idx="4912">
                  <c:v>69.956199999999995</c:v>
                </c:pt>
                <c:pt idx="4913">
                  <c:v>69.969499999999996</c:v>
                </c:pt>
                <c:pt idx="4914">
                  <c:v>69.982799999999997</c:v>
                </c:pt>
                <c:pt idx="4915">
                  <c:v>69.996099999999998</c:v>
                </c:pt>
                <c:pt idx="4916">
                  <c:v>70.009399999999999</c:v>
                </c:pt>
                <c:pt idx="4917">
                  <c:v>70.022599999999997</c:v>
                </c:pt>
                <c:pt idx="4918">
                  <c:v>70.035899999999998</c:v>
                </c:pt>
                <c:pt idx="4919">
                  <c:v>70.049199999999999</c:v>
                </c:pt>
                <c:pt idx="4920">
                  <c:v>70.0625</c:v>
                </c:pt>
                <c:pt idx="4921">
                  <c:v>70.075800000000001</c:v>
                </c:pt>
                <c:pt idx="4922">
                  <c:v>70.088999999999999</c:v>
                </c:pt>
                <c:pt idx="4923">
                  <c:v>70.1023</c:v>
                </c:pt>
                <c:pt idx="4924">
                  <c:v>70.115600000000001</c:v>
                </c:pt>
                <c:pt idx="4925">
                  <c:v>70.128900000000002</c:v>
                </c:pt>
                <c:pt idx="4926">
                  <c:v>70.142200000000003</c:v>
                </c:pt>
                <c:pt idx="4927">
                  <c:v>70.1554</c:v>
                </c:pt>
                <c:pt idx="4928">
                  <c:v>70.168700000000001</c:v>
                </c:pt>
                <c:pt idx="4929">
                  <c:v>70.182000000000002</c:v>
                </c:pt>
                <c:pt idx="4930">
                  <c:v>70.195300000000003</c:v>
                </c:pt>
                <c:pt idx="4931">
                  <c:v>70.208600000000004</c:v>
                </c:pt>
                <c:pt idx="4932">
                  <c:v>70.221800000000002</c:v>
                </c:pt>
                <c:pt idx="4933">
                  <c:v>70.235100000000003</c:v>
                </c:pt>
                <c:pt idx="4934">
                  <c:v>70.248400000000004</c:v>
                </c:pt>
                <c:pt idx="4935">
                  <c:v>70.261700000000005</c:v>
                </c:pt>
                <c:pt idx="4936">
                  <c:v>70.275000000000006</c:v>
                </c:pt>
                <c:pt idx="4937">
                  <c:v>70.288300000000007</c:v>
                </c:pt>
                <c:pt idx="4938">
                  <c:v>70.301500000000004</c:v>
                </c:pt>
                <c:pt idx="4939">
                  <c:v>70.314800000000005</c:v>
                </c:pt>
                <c:pt idx="4940">
                  <c:v>70.328100000000006</c:v>
                </c:pt>
                <c:pt idx="4941">
                  <c:v>70.341399999999993</c:v>
                </c:pt>
                <c:pt idx="4942">
                  <c:v>70.354699999999994</c:v>
                </c:pt>
                <c:pt idx="4943">
                  <c:v>70.367900000000006</c:v>
                </c:pt>
                <c:pt idx="4944">
                  <c:v>70.381200000000007</c:v>
                </c:pt>
                <c:pt idx="4945">
                  <c:v>70.394499999999994</c:v>
                </c:pt>
                <c:pt idx="4946">
                  <c:v>70.407799999999995</c:v>
                </c:pt>
                <c:pt idx="4947">
                  <c:v>70.421099999999996</c:v>
                </c:pt>
                <c:pt idx="4948">
                  <c:v>70.434299999999993</c:v>
                </c:pt>
                <c:pt idx="4949">
                  <c:v>70.447599999999994</c:v>
                </c:pt>
                <c:pt idx="4950">
                  <c:v>70.460899999999995</c:v>
                </c:pt>
                <c:pt idx="4951">
                  <c:v>70.474199999999996</c:v>
                </c:pt>
                <c:pt idx="4952">
                  <c:v>70.487499999999997</c:v>
                </c:pt>
                <c:pt idx="4953">
                  <c:v>70.500699999999995</c:v>
                </c:pt>
                <c:pt idx="4954">
                  <c:v>70.513999999999996</c:v>
                </c:pt>
                <c:pt idx="4955">
                  <c:v>70.527299999999997</c:v>
                </c:pt>
                <c:pt idx="4956">
                  <c:v>70.540599999999998</c:v>
                </c:pt>
                <c:pt idx="4957">
                  <c:v>70.553899999999999</c:v>
                </c:pt>
                <c:pt idx="4958">
                  <c:v>70.567099999999996</c:v>
                </c:pt>
                <c:pt idx="4959">
                  <c:v>70.580399999999997</c:v>
                </c:pt>
                <c:pt idx="4960">
                  <c:v>70.593699999999998</c:v>
                </c:pt>
                <c:pt idx="4961">
                  <c:v>70.606999999999999</c:v>
                </c:pt>
                <c:pt idx="4962">
                  <c:v>70.6203</c:v>
                </c:pt>
                <c:pt idx="4963">
                  <c:v>70.633499999999998</c:v>
                </c:pt>
                <c:pt idx="4964">
                  <c:v>70.646799999999999</c:v>
                </c:pt>
                <c:pt idx="4965">
                  <c:v>70.6601</c:v>
                </c:pt>
                <c:pt idx="4966">
                  <c:v>70.673400000000001</c:v>
                </c:pt>
                <c:pt idx="4967">
                  <c:v>70.686700000000002</c:v>
                </c:pt>
                <c:pt idx="4968">
                  <c:v>70.7</c:v>
                </c:pt>
                <c:pt idx="4969">
                  <c:v>70.713200000000001</c:v>
                </c:pt>
                <c:pt idx="4970">
                  <c:v>70.726500000000001</c:v>
                </c:pt>
                <c:pt idx="4971">
                  <c:v>70.739800000000002</c:v>
                </c:pt>
                <c:pt idx="4972">
                  <c:v>70.753100000000003</c:v>
                </c:pt>
                <c:pt idx="4973">
                  <c:v>70.766400000000004</c:v>
                </c:pt>
                <c:pt idx="4974">
                  <c:v>70.779600000000002</c:v>
                </c:pt>
                <c:pt idx="4975">
                  <c:v>70.792900000000003</c:v>
                </c:pt>
                <c:pt idx="4976">
                  <c:v>70.806200000000004</c:v>
                </c:pt>
                <c:pt idx="4977">
                  <c:v>70.819500000000005</c:v>
                </c:pt>
                <c:pt idx="4978">
                  <c:v>70.832800000000006</c:v>
                </c:pt>
                <c:pt idx="4979">
                  <c:v>70.846000000000004</c:v>
                </c:pt>
                <c:pt idx="4980">
                  <c:v>70.859300000000005</c:v>
                </c:pt>
                <c:pt idx="4981">
                  <c:v>70.872600000000006</c:v>
                </c:pt>
                <c:pt idx="4982">
                  <c:v>70.885900000000007</c:v>
                </c:pt>
                <c:pt idx="4983">
                  <c:v>70.899199999999993</c:v>
                </c:pt>
                <c:pt idx="4984">
                  <c:v>70.912400000000005</c:v>
                </c:pt>
                <c:pt idx="4985">
                  <c:v>70.925700000000006</c:v>
                </c:pt>
                <c:pt idx="4986">
                  <c:v>70.938999999999993</c:v>
                </c:pt>
                <c:pt idx="4987">
                  <c:v>70.952299999999994</c:v>
                </c:pt>
                <c:pt idx="4988">
                  <c:v>70.965599999999995</c:v>
                </c:pt>
                <c:pt idx="4989">
                  <c:v>70.978800000000007</c:v>
                </c:pt>
                <c:pt idx="4990">
                  <c:v>70.992099999999994</c:v>
                </c:pt>
                <c:pt idx="4991">
                  <c:v>71.005399999999995</c:v>
                </c:pt>
                <c:pt idx="4992">
                  <c:v>71.018699999999995</c:v>
                </c:pt>
                <c:pt idx="4993">
                  <c:v>71.031999999999996</c:v>
                </c:pt>
                <c:pt idx="4994">
                  <c:v>71.045299999999997</c:v>
                </c:pt>
                <c:pt idx="4995">
                  <c:v>71.058499999999995</c:v>
                </c:pt>
                <c:pt idx="4996">
                  <c:v>71.071799999999996</c:v>
                </c:pt>
                <c:pt idx="4997">
                  <c:v>71.085099999999997</c:v>
                </c:pt>
                <c:pt idx="4998">
                  <c:v>71.098399999999998</c:v>
                </c:pt>
                <c:pt idx="4999">
                  <c:v>71.111699999999999</c:v>
                </c:pt>
                <c:pt idx="5000">
                  <c:v>71.124899999999997</c:v>
                </c:pt>
                <c:pt idx="5001">
                  <c:v>71.138199999999998</c:v>
                </c:pt>
                <c:pt idx="5002">
                  <c:v>71.151499999999999</c:v>
                </c:pt>
                <c:pt idx="5003">
                  <c:v>71.1648</c:v>
                </c:pt>
                <c:pt idx="5004">
                  <c:v>71.178100000000001</c:v>
                </c:pt>
                <c:pt idx="5005">
                  <c:v>71.191299999999998</c:v>
                </c:pt>
                <c:pt idx="5006">
                  <c:v>71.204599999999999</c:v>
                </c:pt>
                <c:pt idx="5007">
                  <c:v>71.2179</c:v>
                </c:pt>
                <c:pt idx="5008">
                  <c:v>71.231200000000001</c:v>
                </c:pt>
                <c:pt idx="5009">
                  <c:v>71.244500000000002</c:v>
                </c:pt>
                <c:pt idx="5010">
                  <c:v>71.2577</c:v>
                </c:pt>
                <c:pt idx="5011">
                  <c:v>71.271000000000001</c:v>
                </c:pt>
                <c:pt idx="5012">
                  <c:v>71.284300000000002</c:v>
                </c:pt>
                <c:pt idx="5013">
                  <c:v>71.297600000000003</c:v>
                </c:pt>
                <c:pt idx="5014">
                  <c:v>71.310900000000004</c:v>
                </c:pt>
                <c:pt idx="5015">
                  <c:v>71.324100000000001</c:v>
                </c:pt>
                <c:pt idx="5016">
                  <c:v>71.337400000000002</c:v>
                </c:pt>
                <c:pt idx="5017">
                  <c:v>71.350700000000003</c:v>
                </c:pt>
                <c:pt idx="5018">
                  <c:v>71.364000000000004</c:v>
                </c:pt>
                <c:pt idx="5019">
                  <c:v>71.377300000000005</c:v>
                </c:pt>
                <c:pt idx="5020">
                  <c:v>71.390600000000006</c:v>
                </c:pt>
                <c:pt idx="5021">
                  <c:v>71.403800000000004</c:v>
                </c:pt>
                <c:pt idx="5022">
                  <c:v>71.417100000000005</c:v>
                </c:pt>
                <c:pt idx="5023">
                  <c:v>71.430400000000006</c:v>
                </c:pt>
                <c:pt idx="5024">
                  <c:v>71.443700000000007</c:v>
                </c:pt>
                <c:pt idx="5025">
                  <c:v>71.456999999999994</c:v>
                </c:pt>
                <c:pt idx="5026">
                  <c:v>71.470200000000006</c:v>
                </c:pt>
                <c:pt idx="5027">
                  <c:v>71.483500000000006</c:v>
                </c:pt>
                <c:pt idx="5028">
                  <c:v>71.496799999999993</c:v>
                </c:pt>
                <c:pt idx="5029">
                  <c:v>71.510099999999994</c:v>
                </c:pt>
                <c:pt idx="5030">
                  <c:v>71.523399999999995</c:v>
                </c:pt>
                <c:pt idx="5031">
                  <c:v>71.536600000000007</c:v>
                </c:pt>
                <c:pt idx="5032">
                  <c:v>71.549899999999994</c:v>
                </c:pt>
                <c:pt idx="5033">
                  <c:v>71.563199999999995</c:v>
                </c:pt>
                <c:pt idx="5034">
                  <c:v>71.576499999999996</c:v>
                </c:pt>
                <c:pt idx="5035">
                  <c:v>71.589799999999997</c:v>
                </c:pt>
                <c:pt idx="5036">
                  <c:v>71.602999999999994</c:v>
                </c:pt>
                <c:pt idx="5037">
                  <c:v>71.616299999999995</c:v>
                </c:pt>
                <c:pt idx="5038">
                  <c:v>71.629599999999996</c:v>
                </c:pt>
                <c:pt idx="5039">
                  <c:v>71.642899999999997</c:v>
                </c:pt>
                <c:pt idx="5040">
                  <c:v>71.656199999999998</c:v>
                </c:pt>
                <c:pt idx="5041">
                  <c:v>71.669399999999996</c:v>
                </c:pt>
                <c:pt idx="5042">
                  <c:v>71.682699999999997</c:v>
                </c:pt>
                <c:pt idx="5043">
                  <c:v>71.695999999999998</c:v>
                </c:pt>
                <c:pt idx="5044">
                  <c:v>71.709299999999999</c:v>
                </c:pt>
                <c:pt idx="5045">
                  <c:v>71.7226</c:v>
                </c:pt>
                <c:pt idx="5046">
                  <c:v>71.735900000000001</c:v>
                </c:pt>
                <c:pt idx="5047">
                  <c:v>71.749099999999999</c:v>
                </c:pt>
                <c:pt idx="5048">
                  <c:v>71.7624</c:v>
                </c:pt>
                <c:pt idx="5049">
                  <c:v>71.775700000000001</c:v>
                </c:pt>
                <c:pt idx="5050">
                  <c:v>71.789000000000001</c:v>
                </c:pt>
                <c:pt idx="5051">
                  <c:v>71.802300000000002</c:v>
                </c:pt>
                <c:pt idx="5052">
                  <c:v>71.8155</c:v>
                </c:pt>
                <c:pt idx="5053">
                  <c:v>71.828800000000001</c:v>
                </c:pt>
                <c:pt idx="5054">
                  <c:v>71.842100000000002</c:v>
                </c:pt>
                <c:pt idx="5055">
                  <c:v>71.855400000000003</c:v>
                </c:pt>
                <c:pt idx="5056">
                  <c:v>71.868700000000004</c:v>
                </c:pt>
                <c:pt idx="5057">
                  <c:v>71.881900000000002</c:v>
                </c:pt>
                <c:pt idx="5058">
                  <c:v>71.895200000000003</c:v>
                </c:pt>
                <c:pt idx="5059">
                  <c:v>71.908500000000004</c:v>
                </c:pt>
                <c:pt idx="5060">
                  <c:v>71.921800000000005</c:v>
                </c:pt>
                <c:pt idx="5061">
                  <c:v>71.935100000000006</c:v>
                </c:pt>
                <c:pt idx="5062">
                  <c:v>71.948300000000003</c:v>
                </c:pt>
                <c:pt idx="5063">
                  <c:v>71.961600000000004</c:v>
                </c:pt>
                <c:pt idx="5064">
                  <c:v>71.974900000000005</c:v>
                </c:pt>
                <c:pt idx="5065">
                  <c:v>71.988200000000006</c:v>
                </c:pt>
                <c:pt idx="5066">
                  <c:v>72.001499999999993</c:v>
                </c:pt>
                <c:pt idx="5067">
                  <c:v>72.014700000000005</c:v>
                </c:pt>
                <c:pt idx="5068">
                  <c:v>72.028000000000006</c:v>
                </c:pt>
                <c:pt idx="5069">
                  <c:v>72.041300000000007</c:v>
                </c:pt>
                <c:pt idx="5070">
                  <c:v>72.054599999999994</c:v>
                </c:pt>
                <c:pt idx="5071">
                  <c:v>72.067899999999995</c:v>
                </c:pt>
                <c:pt idx="5072">
                  <c:v>72.081199999999995</c:v>
                </c:pt>
                <c:pt idx="5073">
                  <c:v>72.094399999999993</c:v>
                </c:pt>
                <c:pt idx="5074">
                  <c:v>72.107699999999994</c:v>
                </c:pt>
                <c:pt idx="5075">
                  <c:v>72.120999999999995</c:v>
                </c:pt>
                <c:pt idx="5076">
                  <c:v>72.134299999999996</c:v>
                </c:pt>
                <c:pt idx="5077">
                  <c:v>72.147599999999997</c:v>
                </c:pt>
                <c:pt idx="5078">
                  <c:v>72.160799999999995</c:v>
                </c:pt>
                <c:pt idx="5079">
                  <c:v>72.174099999999996</c:v>
                </c:pt>
                <c:pt idx="5080">
                  <c:v>72.187399999999997</c:v>
                </c:pt>
                <c:pt idx="5081">
                  <c:v>72.200699999999998</c:v>
                </c:pt>
                <c:pt idx="5082">
                  <c:v>72.213999999999999</c:v>
                </c:pt>
                <c:pt idx="5083">
                  <c:v>72.227199999999996</c:v>
                </c:pt>
                <c:pt idx="5084">
                  <c:v>72.240499999999997</c:v>
                </c:pt>
                <c:pt idx="5085">
                  <c:v>72.253799999999998</c:v>
                </c:pt>
                <c:pt idx="5086">
                  <c:v>72.267099999999999</c:v>
                </c:pt>
                <c:pt idx="5087">
                  <c:v>72.2804</c:v>
                </c:pt>
                <c:pt idx="5088">
                  <c:v>72.293599999999998</c:v>
                </c:pt>
                <c:pt idx="5089">
                  <c:v>72.306899999999999</c:v>
                </c:pt>
                <c:pt idx="5090">
                  <c:v>72.3202</c:v>
                </c:pt>
                <c:pt idx="5091">
                  <c:v>72.333500000000001</c:v>
                </c:pt>
                <c:pt idx="5092">
                  <c:v>72.346800000000002</c:v>
                </c:pt>
                <c:pt idx="5093">
                  <c:v>72.36</c:v>
                </c:pt>
                <c:pt idx="5094">
                  <c:v>72.3733</c:v>
                </c:pt>
                <c:pt idx="5095">
                  <c:v>72.386600000000001</c:v>
                </c:pt>
                <c:pt idx="5096">
                  <c:v>72.399900000000002</c:v>
                </c:pt>
                <c:pt idx="5097">
                  <c:v>72.413200000000003</c:v>
                </c:pt>
                <c:pt idx="5098">
                  <c:v>72.426500000000004</c:v>
                </c:pt>
                <c:pt idx="5099">
                  <c:v>72.439700000000002</c:v>
                </c:pt>
                <c:pt idx="5100">
                  <c:v>72.453000000000003</c:v>
                </c:pt>
                <c:pt idx="5101">
                  <c:v>72.466300000000004</c:v>
                </c:pt>
                <c:pt idx="5102">
                  <c:v>72.479600000000005</c:v>
                </c:pt>
                <c:pt idx="5103">
                  <c:v>72.492900000000006</c:v>
                </c:pt>
                <c:pt idx="5104">
                  <c:v>72.506100000000004</c:v>
                </c:pt>
                <c:pt idx="5105">
                  <c:v>72.519400000000005</c:v>
                </c:pt>
                <c:pt idx="5106">
                  <c:v>72.532700000000006</c:v>
                </c:pt>
                <c:pt idx="5107">
                  <c:v>72.546000000000006</c:v>
                </c:pt>
                <c:pt idx="5108">
                  <c:v>72.559299999999993</c:v>
                </c:pt>
                <c:pt idx="5109">
                  <c:v>72.572500000000005</c:v>
                </c:pt>
                <c:pt idx="5110">
                  <c:v>72.585800000000006</c:v>
                </c:pt>
                <c:pt idx="5111">
                  <c:v>72.599100000000007</c:v>
                </c:pt>
                <c:pt idx="5112">
                  <c:v>72.612399999999994</c:v>
                </c:pt>
                <c:pt idx="5113">
                  <c:v>72.625699999999995</c:v>
                </c:pt>
                <c:pt idx="5114">
                  <c:v>72.638900000000007</c:v>
                </c:pt>
                <c:pt idx="5115">
                  <c:v>72.652199999999993</c:v>
                </c:pt>
                <c:pt idx="5116">
                  <c:v>72.665499999999994</c:v>
                </c:pt>
                <c:pt idx="5117">
                  <c:v>72.678799999999995</c:v>
                </c:pt>
                <c:pt idx="5118">
                  <c:v>72.692099999999996</c:v>
                </c:pt>
                <c:pt idx="5119">
                  <c:v>72.705299999999994</c:v>
                </c:pt>
                <c:pt idx="5120">
                  <c:v>72.718599999999995</c:v>
                </c:pt>
                <c:pt idx="5121">
                  <c:v>72.731899999999996</c:v>
                </c:pt>
                <c:pt idx="5122">
                  <c:v>72.745199999999997</c:v>
                </c:pt>
                <c:pt idx="5123">
                  <c:v>72.758499999999998</c:v>
                </c:pt>
                <c:pt idx="5124">
                  <c:v>72.771699999999996</c:v>
                </c:pt>
                <c:pt idx="5125">
                  <c:v>72.784999999999997</c:v>
                </c:pt>
                <c:pt idx="5126">
                  <c:v>72.798299999999998</c:v>
                </c:pt>
                <c:pt idx="5127">
                  <c:v>72.811599999999999</c:v>
                </c:pt>
                <c:pt idx="5128">
                  <c:v>72.8249</c:v>
                </c:pt>
                <c:pt idx="5129">
                  <c:v>72.838200000000001</c:v>
                </c:pt>
                <c:pt idx="5130">
                  <c:v>72.851399999999998</c:v>
                </c:pt>
                <c:pt idx="5131">
                  <c:v>72.864699999999999</c:v>
                </c:pt>
                <c:pt idx="5132">
                  <c:v>72.878</c:v>
                </c:pt>
                <c:pt idx="5133">
                  <c:v>72.891300000000001</c:v>
                </c:pt>
                <c:pt idx="5134">
                  <c:v>72.904600000000002</c:v>
                </c:pt>
                <c:pt idx="5135">
                  <c:v>72.9178</c:v>
                </c:pt>
                <c:pt idx="5136">
                  <c:v>72.931100000000001</c:v>
                </c:pt>
                <c:pt idx="5137">
                  <c:v>72.944400000000002</c:v>
                </c:pt>
                <c:pt idx="5138">
                  <c:v>72.957700000000003</c:v>
                </c:pt>
                <c:pt idx="5139">
                  <c:v>72.971000000000004</c:v>
                </c:pt>
                <c:pt idx="5140">
                  <c:v>72.984200000000001</c:v>
                </c:pt>
                <c:pt idx="5141">
                  <c:v>72.997500000000002</c:v>
                </c:pt>
                <c:pt idx="5142">
                  <c:v>73.010800000000003</c:v>
                </c:pt>
                <c:pt idx="5143">
                  <c:v>73.024100000000004</c:v>
                </c:pt>
                <c:pt idx="5144">
                  <c:v>73.037400000000005</c:v>
                </c:pt>
                <c:pt idx="5145">
                  <c:v>73.050600000000003</c:v>
                </c:pt>
                <c:pt idx="5146">
                  <c:v>73.063900000000004</c:v>
                </c:pt>
                <c:pt idx="5147">
                  <c:v>73.077200000000005</c:v>
                </c:pt>
                <c:pt idx="5148">
                  <c:v>73.090500000000006</c:v>
                </c:pt>
                <c:pt idx="5149">
                  <c:v>73.103800000000007</c:v>
                </c:pt>
                <c:pt idx="5150">
                  <c:v>73.117000000000004</c:v>
                </c:pt>
                <c:pt idx="5151">
                  <c:v>73.130300000000005</c:v>
                </c:pt>
                <c:pt idx="5152">
                  <c:v>73.143600000000006</c:v>
                </c:pt>
                <c:pt idx="5153">
                  <c:v>73.156899999999993</c:v>
                </c:pt>
                <c:pt idx="5154">
                  <c:v>73.170199999999994</c:v>
                </c:pt>
                <c:pt idx="5155">
                  <c:v>73.183499999999995</c:v>
                </c:pt>
                <c:pt idx="5156">
                  <c:v>73.196700000000007</c:v>
                </c:pt>
                <c:pt idx="5157">
                  <c:v>73.209999999999994</c:v>
                </c:pt>
                <c:pt idx="5158">
                  <c:v>73.223299999999995</c:v>
                </c:pt>
                <c:pt idx="5159">
                  <c:v>73.236599999999996</c:v>
                </c:pt>
                <c:pt idx="5160">
                  <c:v>73.249899999999997</c:v>
                </c:pt>
                <c:pt idx="5161">
                  <c:v>73.263099999999994</c:v>
                </c:pt>
                <c:pt idx="5162">
                  <c:v>73.276399999999995</c:v>
                </c:pt>
                <c:pt idx="5163">
                  <c:v>73.289699999999996</c:v>
                </c:pt>
                <c:pt idx="5164">
                  <c:v>73.302999999999997</c:v>
                </c:pt>
                <c:pt idx="5165">
                  <c:v>73.316299999999998</c:v>
                </c:pt>
                <c:pt idx="5166">
                  <c:v>73.329499999999996</c:v>
                </c:pt>
                <c:pt idx="5167">
                  <c:v>73.342799999999997</c:v>
                </c:pt>
                <c:pt idx="5168">
                  <c:v>73.356099999999998</c:v>
                </c:pt>
                <c:pt idx="5169">
                  <c:v>73.369399999999999</c:v>
                </c:pt>
                <c:pt idx="5170">
                  <c:v>73.3827</c:v>
                </c:pt>
                <c:pt idx="5171">
                  <c:v>73.395899999999997</c:v>
                </c:pt>
                <c:pt idx="5172">
                  <c:v>73.409199999999998</c:v>
                </c:pt>
                <c:pt idx="5173">
                  <c:v>73.422499999999999</c:v>
                </c:pt>
                <c:pt idx="5174">
                  <c:v>73.4358</c:v>
                </c:pt>
                <c:pt idx="5175">
                  <c:v>73.449100000000001</c:v>
                </c:pt>
                <c:pt idx="5176">
                  <c:v>73.462299999999999</c:v>
                </c:pt>
                <c:pt idx="5177">
                  <c:v>73.4756</c:v>
                </c:pt>
                <c:pt idx="5178">
                  <c:v>73.488900000000001</c:v>
                </c:pt>
                <c:pt idx="5179">
                  <c:v>73.502200000000002</c:v>
                </c:pt>
                <c:pt idx="5180">
                  <c:v>73.515500000000003</c:v>
                </c:pt>
                <c:pt idx="5181">
                  <c:v>73.528800000000004</c:v>
                </c:pt>
                <c:pt idx="5182">
                  <c:v>73.542000000000002</c:v>
                </c:pt>
                <c:pt idx="5183">
                  <c:v>73.555300000000003</c:v>
                </c:pt>
                <c:pt idx="5184">
                  <c:v>73.568600000000004</c:v>
                </c:pt>
                <c:pt idx="5185">
                  <c:v>73.581900000000005</c:v>
                </c:pt>
                <c:pt idx="5186">
                  <c:v>73.595200000000006</c:v>
                </c:pt>
                <c:pt idx="5187">
                  <c:v>73.608400000000003</c:v>
                </c:pt>
                <c:pt idx="5188">
                  <c:v>73.621700000000004</c:v>
                </c:pt>
                <c:pt idx="5189">
                  <c:v>73.635000000000005</c:v>
                </c:pt>
                <c:pt idx="5190">
                  <c:v>73.648300000000006</c:v>
                </c:pt>
                <c:pt idx="5191">
                  <c:v>73.661600000000007</c:v>
                </c:pt>
                <c:pt idx="5192">
                  <c:v>73.674800000000005</c:v>
                </c:pt>
                <c:pt idx="5193">
                  <c:v>73.688100000000006</c:v>
                </c:pt>
                <c:pt idx="5194">
                  <c:v>73.701400000000007</c:v>
                </c:pt>
                <c:pt idx="5195">
                  <c:v>73.714699999999993</c:v>
                </c:pt>
                <c:pt idx="5196">
                  <c:v>73.727999999999994</c:v>
                </c:pt>
                <c:pt idx="5197">
                  <c:v>73.741200000000006</c:v>
                </c:pt>
                <c:pt idx="5198">
                  <c:v>73.754499999999993</c:v>
                </c:pt>
                <c:pt idx="5199">
                  <c:v>73.767799999999994</c:v>
                </c:pt>
                <c:pt idx="5200">
                  <c:v>73.781099999999995</c:v>
                </c:pt>
                <c:pt idx="5201">
                  <c:v>73.794399999999996</c:v>
                </c:pt>
                <c:pt idx="5202">
                  <c:v>73.807599999999994</c:v>
                </c:pt>
                <c:pt idx="5203">
                  <c:v>73.820899999999995</c:v>
                </c:pt>
                <c:pt idx="5204">
                  <c:v>73.834199999999996</c:v>
                </c:pt>
                <c:pt idx="5205">
                  <c:v>73.847499999999997</c:v>
                </c:pt>
                <c:pt idx="5206">
                  <c:v>73.860799999999998</c:v>
                </c:pt>
                <c:pt idx="5207">
                  <c:v>73.874099999999999</c:v>
                </c:pt>
                <c:pt idx="5208">
                  <c:v>73.887299999999996</c:v>
                </c:pt>
                <c:pt idx="5209">
                  <c:v>73.900599999999997</c:v>
                </c:pt>
                <c:pt idx="5210">
                  <c:v>73.913899999999998</c:v>
                </c:pt>
                <c:pt idx="5211">
                  <c:v>73.927199999999999</c:v>
                </c:pt>
                <c:pt idx="5212">
                  <c:v>73.9405</c:v>
                </c:pt>
                <c:pt idx="5213">
                  <c:v>73.953699999999998</c:v>
                </c:pt>
                <c:pt idx="5214">
                  <c:v>73.966999999999999</c:v>
                </c:pt>
                <c:pt idx="5215">
                  <c:v>73.9803</c:v>
                </c:pt>
                <c:pt idx="5216">
                  <c:v>73.993600000000001</c:v>
                </c:pt>
                <c:pt idx="5217">
                  <c:v>74.006900000000002</c:v>
                </c:pt>
                <c:pt idx="5218">
                  <c:v>74.020099999999999</c:v>
                </c:pt>
                <c:pt idx="5219">
                  <c:v>74.0334</c:v>
                </c:pt>
                <c:pt idx="5220">
                  <c:v>74.046700000000001</c:v>
                </c:pt>
                <c:pt idx="5221">
                  <c:v>74.06</c:v>
                </c:pt>
                <c:pt idx="5222">
                  <c:v>74.073300000000003</c:v>
                </c:pt>
                <c:pt idx="5223">
                  <c:v>74.086500000000001</c:v>
                </c:pt>
                <c:pt idx="5224">
                  <c:v>74.099800000000002</c:v>
                </c:pt>
                <c:pt idx="5225">
                  <c:v>74.113100000000003</c:v>
                </c:pt>
                <c:pt idx="5226">
                  <c:v>74.126400000000004</c:v>
                </c:pt>
                <c:pt idx="5227">
                  <c:v>74.139700000000005</c:v>
                </c:pt>
                <c:pt idx="5228">
                  <c:v>74.152900000000002</c:v>
                </c:pt>
                <c:pt idx="5229">
                  <c:v>74.166200000000003</c:v>
                </c:pt>
                <c:pt idx="5230">
                  <c:v>74.179500000000004</c:v>
                </c:pt>
                <c:pt idx="5231">
                  <c:v>74.192800000000005</c:v>
                </c:pt>
                <c:pt idx="5232">
                  <c:v>74.206100000000006</c:v>
                </c:pt>
                <c:pt idx="5233">
                  <c:v>74.219399999999993</c:v>
                </c:pt>
                <c:pt idx="5234">
                  <c:v>74.232600000000005</c:v>
                </c:pt>
                <c:pt idx="5235">
                  <c:v>74.245900000000006</c:v>
                </c:pt>
                <c:pt idx="5236">
                  <c:v>74.259200000000007</c:v>
                </c:pt>
                <c:pt idx="5237">
                  <c:v>74.272499999999994</c:v>
                </c:pt>
                <c:pt idx="5238">
                  <c:v>74.285799999999995</c:v>
                </c:pt>
                <c:pt idx="5239">
                  <c:v>74.299000000000007</c:v>
                </c:pt>
                <c:pt idx="5240">
                  <c:v>74.312299999999993</c:v>
                </c:pt>
                <c:pt idx="5241">
                  <c:v>74.325599999999994</c:v>
                </c:pt>
                <c:pt idx="5242">
                  <c:v>74.338899999999995</c:v>
                </c:pt>
                <c:pt idx="5243">
                  <c:v>74.352199999999996</c:v>
                </c:pt>
                <c:pt idx="5244">
                  <c:v>74.365399999999994</c:v>
                </c:pt>
                <c:pt idx="5245">
                  <c:v>74.378699999999995</c:v>
                </c:pt>
                <c:pt idx="5246">
                  <c:v>74.391999999999996</c:v>
                </c:pt>
                <c:pt idx="5247">
                  <c:v>74.405299999999997</c:v>
                </c:pt>
                <c:pt idx="5248">
                  <c:v>74.418599999999998</c:v>
                </c:pt>
                <c:pt idx="5249">
                  <c:v>74.431799999999996</c:v>
                </c:pt>
                <c:pt idx="5250">
                  <c:v>74.445099999999996</c:v>
                </c:pt>
                <c:pt idx="5251">
                  <c:v>74.458399999999997</c:v>
                </c:pt>
                <c:pt idx="5252">
                  <c:v>74.471699999999998</c:v>
                </c:pt>
                <c:pt idx="5253">
                  <c:v>74.484999999999999</c:v>
                </c:pt>
                <c:pt idx="5254">
                  <c:v>74.498199999999997</c:v>
                </c:pt>
                <c:pt idx="5255">
                  <c:v>74.511499999999998</c:v>
                </c:pt>
                <c:pt idx="5256">
                  <c:v>74.524799999999999</c:v>
                </c:pt>
                <c:pt idx="5257">
                  <c:v>74.5381</c:v>
                </c:pt>
                <c:pt idx="5258">
                  <c:v>74.551400000000001</c:v>
                </c:pt>
                <c:pt idx="5259">
                  <c:v>74.564700000000002</c:v>
                </c:pt>
                <c:pt idx="5260">
                  <c:v>74.5779</c:v>
                </c:pt>
                <c:pt idx="5261">
                  <c:v>74.591200000000001</c:v>
                </c:pt>
                <c:pt idx="5262">
                  <c:v>74.604500000000002</c:v>
                </c:pt>
                <c:pt idx="5263">
                  <c:v>74.617800000000003</c:v>
                </c:pt>
                <c:pt idx="5264">
                  <c:v>74.631100000000004</c:v>
                </c:pt>
                <c:pt idx="5265">
                  <c:v>74.644300000000001</c:v>
                </c:pt>
                <c:pt idx="5266">
                  <c:v>74.657600000000002</c:v>
                </c:pt>
                <c:pt idx="5267">
                  <c:v>74.670900000000003</c:v>
                </c:pt>
                <c:pt idx="5268">
                  <c:v>74.684200000000004</c:v>
                </c:pt>
                <c:pt idx="5269">
                  <c:v>74.697500000000005</c:v>
                </c:pt>
                <c:pt idx="5270">
                  <c:v>74.710700000000003</c:v>
                </c:pt>
                <c:pt idx="5271">
                  <c:v>74.724000000000004</c:v>
                </c:pt>
                <c:pt idx="5272">
                  <c:v>74.737300000000005</c:v>
                </c:pt>
                <c:pt idx="5273">
                  <c:v>74.750600000000006</c:v>
                </c:pt>
                <c:pt idx="5274">
                  <c:v>74.763900000000007</c:v>
                </c:pt>
                <c:pt idx="5275">
                  <c:v>74.777100000000004</c:v>
                </c:pt>
                <c:pt idx="5276">
                  <c:v>74.790400000000005</c:v>
                </c:pt>
                <c:pt idx="5277">
                  <c:v>74.803700000000006</c:v>
                </c:pt>
                <c:pt idx="5278">
                  <c:v>74.816999999999993</c:v>
                </c:pt>
                <c:pt idx="5279">
                  <c:v>74.830299999999994</c:v>
                </c:pt>
                <c:pt idx="5280">
                  <c:v>74.843500000000006</c:v>
                </c:pt>
                <c:pt idx="5281">
                  <c:v>74.856800000000007</c:v>
                </c:pt>
                <c:pt idx="5282">
                  <c:v>74.870099999999994</c:v>
                </c:pt>
                <c:pt idx="5283">
                  <c:v>74.883399999999995</c:v>
                </c:pt>
                <c:pt idx="5284">
                  <c:v>74.896699999999996</c:v>
                </c:pt>
                <c:pt idx="5285">
                  <c:v>74.909899999999993</c:v>
                </c:pt>
                <c:pt idx="5286">
                  <c:v>74.923199999999994</c:v>
                </c:pt>
                <c:pt idx="5287">
                  <c:v>74.936499999999995</c:v>
                </c:pt>
                <c:pt idx="5288">
                  <c:v>74.949799999999996</c:v>
                </c:pt>
                <c:pt idx="5289">
                  <c:v>74.963099999999997</c:v>
                </c:pt>
                <c:pt idx="5290">
                  <c:v>74.976399999999998</c:v>
                </c:pt>
                <c:pt idx="5291">
                  <c:v>74.989599999999996</c:v>
                </c:pt>
                <c:pt idx="5292">
                  <c:v>75.002899999999997</c:v>
                </c:pt>
              </c:numCache>
            </c:numRef>
          </c:cat>
          <c:val>
            <c:numRef>
              <c:f>'ark1'!$O$3:$O$5295</c:f>
              <c:numCache>
                <c:formatCode>General</c:formatCode>
                <c:ptCount val="5293"/>
                <c:pt idx="0">
                  <c:v>660</c:v>
                </c:pt>
                <c:pt idx="1">
                  <c:v>651</c:v>
                </c:pt>
                <c:pt idx="2">
                  <c:v>672</c:v>
                </c:pt>
                <c:pt idx="3">
                  <c:v>648</c:v>
                </c:pt>
                <c:pt idx="4">
                  <c:v>648</c:v>
                </c:pt>
                <c:pt idx="5">
                  <c:v>659</c:v>
                </c:pt>
                <c:pt idx="6">
                  <c:v>652</c:v>
                </c:pt>
                <c:pt idx="7">
                  <c:v>650</c:v>
                </c:pt>
                <c:pt idx="8">
                  <c:v>653</c:v>
                </c:pt>
                <c:pt idx="9">
                  <c:v>633</c:v>
                </c:pt>
                <c:pt idx="10">
                  <c:v>658</c:v>
                </c:pt>
                <c:pt idx="11">
                  <c:v>664</c:v>
                </c:pt>
                <c:pt idx="12">
                  <c:v>656</c:v>
                </c:pt>
                <c:pt idx="13">
                  <c:v>659</c:v>
                </c:pt>
                <c:pt idx="14">
                  <c:v>680</c:v>
                </c:pt>
                <c:pt idx="15">
                  <c:v>656</c:v>
                </c:pt>
                <c:pt idx="16">
                  <c:v>666</c:v>
                </c:pt>
                <c:pt idx="17">
                  <c:v>656</c:v>
                </c:pt>
                <c:pt idx="18">
                  <c:v>650</c:v>
                </c:pt>
                <c:pt idx="19">
                  <c:v>655</c:v>
                </c:pt>
                <c:pt idx="20">
                  <c:v>651</c:v>
                </c:pt>
                <c:pt idx="21">
                  <c:v>659</c:v>
                </c:pt>
                <c:pt idx="22">
                  <c:v>648</c:v>
                </c:pt>
                <c:pt idx="23">
                  <c:v>663</c:v>
                </c:pt>
                <c:pt idx="24">
                  <c:v>660</c:v>
                </c:pt>
                <c:pt idx="25">
                  <c:v>655</c:v>
                </c:pt>
                <c:pt idx="26">
                  <c:v>659</c:v>
                </c:pt>
                <c:pt idx="27">
                  <c:v>646</c:v>
                </c:pt>
                <c:pt idx="28">
                  <c:v>655</c:v>
                </c:pt>
                <c:pt idx="29">
                  <c:v>661</c:v>
                </c:pt>
                <c:pt idx="30">
                  <c:v>663</c:v>
                </c:pt>
                <c:pt idx="31">
                  <c:v>658</c:v>
                </c:pt>
                <c:pt idx="32">
                  <c:v>649</c:v>
                </c:pt>
                <c:pt idx="33">
                  <c:v>658</c:v>
                </c:pt>
                <c:pt idx="34">
                  <c:v>659</c:v>
                </c:pt>
                <c:pt idx="35">
                  <c:v>650</c:v>
                </c:pt>
                <c:pt idx="36">
                  <c:v>669</c:v>
                </c:pt>
                <c:pt idx="37">
                  <c:v>655</c:v>
                </c:pt>
                <c:pt idx="38">
                  <c:v>656</c:v>
                </c:pt>
                <c:pt idx="39">
                  <c:v>652</c:v>
                </c:pt>
                <c:pt idx="40">
                  <c:v>668</c:v>
                </c:pt>
                <c:pt idx="41">
                  <c:v>667</c:v>
                </c:pt>
                <c:pt idx="42">
                  <c:v>668</c:v>
                </c:pt>
                <c:pt idx="43">
                  <c:v>657</c:v>
                </c:pt>
                <c:pt idx="44">
                  <c:v>660</c:v>
                </c:pt>
                <c:pt idx="45">
                  <c:v>654</c:v>
                </c:pt>
                <c:pt idx="46">
                  <c:v>653</c:v>
                </c:pt>
                <c:pt idx="47">
                  <c:v>653</c:v>
                </c:pt>
                <c:pt idx="48">
                  <c:v>671</c:v>
                </c:pt>
                <c:pt idx="49">
                  <c:v>652</c:v>
                </c:pt>
                <c:pt idx="50">
                  <c:v>679</c:v>
                </c:pt>
                <c:pt idx="51">
                  <c:v>652</c:v>
                </c:pt>
                <c:pt idx="52">
                  <c:v>656</c:v>
                </c:pt>
                <c:pt idx="53">
                  <c:v>655</c:v>
                </c:pt>
                <c:pt idx="54">
                  <c:v>652</c:v>
                </c:pt>
                <c:pt idx="55">
                  <c:v>664</c:v>
                </c:pt>
                <c:pt idx="56">
                  <c:v>658</c:v>
                </c:pt>
                <c:pt idx="57">
                  <c:v>654</c:v>
                </c:pt>
                <c:pt idx="58">
                  <c:v>661</c:v>
                </c:pt>
                <c:pt idx="59">
                  <c:v>652</c:v>
                </c:pt>
                <c:pt idx="60">
                  <c:v>667</c:v>
                </c:pt>
                <c:pt idx="61">
                  <c:v>656</c:v>
                </c:pt>
                <c:pt idx="62">
                  <c:v>678</c:v>
                </c:pt>
                <c:pt idx="63">
                  <c:v>658</c:v>
                </c:pt>
                <c:pt idx="64">
                  <c:v>660</c:v>
                </c:pt>
                <c:pt idx="65">
                  <c:v>656</c:v>
                </c:pt>
                <c:pt idx="66">
                  <c:v>664</c:v>
                </c:pt>
                <c:pt idx="67">
                  <c:v>658</c:v>
                </c:pt>
                <c:pt idx="68">
                  <c:v>675</c:v>
                </c:pt>
                <c:pt idx="69">
                  <c:v>682</c:v>
                </c:pt>
                <c:pt idx="70">
                  <c:v>655</c:v>
                </c:pt>
                <c:pt idx="71">
                  <c:v>656</c:v>
                </c:pt>
                <c:pt idx="72">
                  <c:v>661</c:v>
                </c:pt>
                <c:pt idx="73">
                  <c:v>666</c:v>
                </c:pt>
                <c:pt idx="74">
                  <c:v>667</c:v>
                </c:pt>
                <c:pt idx="75">
                  <c:v>655</c:v>
                </c:pt>
                <c:pt idx="76">
                  <c:v>671</c:v>
                </c:pt>
                <c:pt idx="77">
                  <c:v>658</c:v>
                </c:pt>
                <c:pt idx="78">
                  <c:v>650</c:v>
                </c:pt>
                <c:pt idx="79">
                  <c:v>668</c:v>
                </c:pt>
                <c:pt idx="80">
                  <c:v>643</c:v>
                </c:pt>
                <c:pt idx="81">
                  <c:v>666</c:v>
                </c:pt>
                <c:pt idx="82">
                  <c:v>661</c:v>
                </c:pt>
                <c:pt idx="83">
                  <c:v>654</c:v>
                </c:pt>
                <c:pt idx="84">
                  <c:v>663</c:v>
                </c:pt>
                <c:pt idx="85">
                  <c:v>669</c:v>
                </c:pt>
                <c:pt idx="86">
                  <c:v>654</c:v>
                </c:pt>
                <c:pt idx="87">
                  <c:v>664</c:v>
                </c:pt>
                <c:pt idx="88">
                  <c:v>650</c:v>
                </c:pt>
                <c:pt idx="89">
                  <c:v>669</c:v>
                </c:pt>
                <c:pt idx="90">
                  <c:v>677</c:v>
                </c:pt>
                <c:pt idx="91">
                  <c:v>666</c:v>
                </c:pt>
                <c:pt idx="92">
                  <c:v>659</c:v>
                </c:pt>
                <c:pt idx="93">
                  <c:v>655</c:v>
                </c:pt>
                <c:pt idx="94">
                  <c:v>666</c:v>
                </c:pt>
                <c:pt idx="95">
                  <c:v>659</c:v>
                </c:pt>
                <c:pt idx="96">
                  <c:v>665</c:v>
                </c:pt>
                <c:pt idx="97">
                  <c:v>663</c:v>
                </c:pt>
                <c:pt idx="98">
                  <c:v>677</c:v>
                </c:pt>
                <c:pt idx="99">
                  <c:v>672</c:v>
                </c:pt>
                <c:pt idx="100">
                  <c:v>659</c:v>
                </c:pt>
                <c:pt idx="101">
                  <c:v>684</c:v>
                </c:pt>
                <c:pt idx="102">
                  <c:v>669</c:v>
                </c:pt>
                <c:pt idx="103">
                  <c:v>667</c:v>
                </c:pt>
                <c:pt idx="104">
                  <c:v>659</c:v>
                </c:pt>
                <c:pt idx="105">
                  <c:v>665</c:v>
                </c:pt>
                <c:pt idx="106">
                  <c:v>676</c:v>
                </c:pt>
                <c:pt idx="107">
                  <c:v>658</c:v>
                </c:pt>
                <c:pt idx="108">
                  <c:v>659</c:v>
                </c:pt>
                <c:pt idx="109">
                  <c:v>662</c:v>
                </c:pt>
                <c:pt idx="110">
                  <c:v>661</c:v>
                </c:pt>
                <c:pt idx="111">
                  <c:v>668</c:v>
                </c:pt>
                <c:pt idx="112">
                  <c:v>665</c:v>
                </c:pt>
                <c:pt idx="113">
                  <c:v>659</c:v>
                </c:pt>
                <c:pt idx="114">
                  <c:v>667</c:v>
                </c:pt>
                <c:pt idx="115">
                  <c:v>653</c:v>
                </c:pt>
                <c:pt idx="116">
                  <c:v>672</c:v>
                </c:pt>
                <c:pt idx="117">
                  <c:v>669</c:v>
                </c:pt>
                <c:pt idx="118">
                  <c:v>663</c:v>
                </c:pt>
                <c:pt idx="119">
                  <c:v>655</c:v>
                </c:pt>
                <c:pt idx="120">
                  <c:v>684</c:v>
                </c:pt>
                <c:pt idx="121">
                  <c:v>676</c:v>
                </c:pt>
                <c:pt idx="122">
                  <c:v>666</c:v>
                </c:pt>
                <c:pt idx="123">
                  <c:v>674</c:v>
                </c:pt>
                <c:pt idx="124">
                  <c:v>673</c:v>
                </c:pt>
                <c:pt idx="125">
                  <c:v>658</c:v>
                </c:pt>
                <c:pt idx="126">
                  <c:v>668</c:v>
                </c:pt>
                <c:pt idx="127">
                  <c:v>662</c:v>
                </c:pt>
                <c:pt idx="128">
                  <c:v>658</c:v>
                </c:pt>
                <c:pt idx="129">
                  <c:v>670</c:v>
                </c:pt>
                <c:pt idx="130">
                  <c:v>667</c:v>
                </c:pt>
                <c:pt idx="131">
                  <c:v>664</c:v>
                </c:pt>
                <c:pt idx="132">
                  <c:v>677</c:v>
                </c:pt>
                <c:pt idx="133">
                  <c:v>676</c:v>
                </c:pt>
                <c:pt idx="134">
                  <c:v>670</c:v>
                </c:pt>
                <c:pt idx="135">
                  <c:v>671</c:v>
                </c:pt>
                <c:pt idx="136">
                  <c:v>676</c:v>
                </c:pt>
                <c:pt idx="137">
                  <c:v>681</c:v>
                </c:pt>
                <c:pt idx="138">
                  <c:v>648</c:v>
                </c:pt>
                <c:pt idx="139">
                  <c:v>649</c:v>
                </c:pt>
                <c:pt idx="140">
                  <c:v>669</c:v>
                </c:pt>
                <c:pt idx="141">
                  <c:v>677</c:v>
                </c:pt>
                <c:pt idx="142">
                  <c:v>665</c:v>
                </c:pt>
                <c:pt idx="143">
                  <c:v>661</c:v>
                </c:pt>
                <c:pt idx="144">
                  <c:v>667</c:v>
                </c:pt>
                <c:pt idx="145">
                  <c:v>678</c:v>
                </c:pt>
                <c:pt idx="146">
                  <c:v>674</c:v>
                </c:pt>
                <c:pt idx="147">
                  <c:v>665</c:v>
                </c:pt>
                <c:pt idx="148">
                  <c:v>663</c:v>
                </c:pt>
                <c:pt idx="149">
                  <c:v>655</c:v>
                </c:pt>
                <c:pt idx="150">
                  <c:v>679</c:v>
                </c:pt>
                <c:pt idx="151">
                  <c:v>677</c:v>
                </c:pt>
                <c:pt idx="152">
                  <c:v>679</c:v>
                </c:pt>
                <c:pt idx="153">
                  <c:v>690</c:v>
                </c:pt>
                <c:pt idx="154">
                  <c:v>662</c:v>
                </c:pt>
                <c:pt idx="155">
                  <c:v>668</c:v>
                </c:pt>
                <c:pt idx="156">
                  <c:v>666</c:v>
                </c:pt>
                <c:pt idx="157">
                  <c:v>678</c:v>
                </c:pt>
                <c:pt idx="158">
                  <c:v>681</c:v>
                </c:pt>
                <c:pt idx="159">
                  <c:v>670</c:v>
                </c:pt>
                <c:pt idx="160">
                  <c:v>666</c:v>
                </c:pt>
                <c:pt idx="161">
                  <c:v>678</c:v>
                </c:pt>
                <c:pt idx="162">
                  <c:v>670</c:v>
                </c:pt>
                <c:pt idx="163">
                  <c:v>663</c:v>
                </c:pt>
                <c:pt idx="164">
                  <c:v>680</c:v>
                </c:pt>
                <c:pt idx="165">
                  <c:v>675</c:v>
                </c:pt>
                <c:pt idx="166">
                  <c:v>673</c:v>
                </c:pt>
                <c:pt idx="167">
                  <c:v>663</c:v>
                </c:pt>
                <c:pt idx="168">
                  <c:v>654</c:v>
                </c:pt>
                <c:pt idx="169">
                  <c:v>675</c:v>
                </c:pt>
                <c:pt idx="170">
                  <c:v>662</c:v>
                </c:pt>
                <c:pt idx="171">
                  <c:v>688</c:v>
                </c:pt>
                <c:pt idx="172">
                  <c:v>670</c:v>
                </c:pt>
                <c:pt idx="173">
                  <c:v>667</c:v>
                </c:pt>
                <c:pt idx="174">
                  <c:v>672</c:v>
                </c:pt>
                <c:pt idx="175">
                  <c:v>664</c:v>
                </c:pt>
                <c:pt idx="176">
                  <c:v>668</c:v>
                </c:pt>
                <c:pt idx="177">
                  <c:v>661</c:v>
                </c:pt>
                <c:pt idx="178">
                  <c:v>670</c:v>
                </c:pt>
                <c:pt idx="179">
                  <c:v>686</c:v>
                </c:pt>
                <c:pt idx="180">
                  <c:v>680</c:v>
                </c:pt>
                <c:pt idx="181">
                  <c:v>673</c:v>
                </c:pt>
                <c:pt idx="182">
                  <c:v>684</c:v>
                </c:pt>
                <c:pt idx="183">
                  <c:v>680</c:v>
                </c:pt>
                <c:pt idx="184">
                  <c:v>666</c:v>
                </c:pt>
                <c:pt idx="185">
                  <c:v>677</c:v>
                </c:pt>
                <c:pt idx="186">
                  <c:v>664</c:v>
                </c:pt>
                <c:pt idx="187">
                  <c:v>677</c:v>
                </c:pt>
                <c:pt idx="188">
                  <c:v>686</c:v>
                </c:pt>
                <c:pt idx="189">
                  <c:v>665</c:v>
                </c:pt>
                <c:pt idx="190">
                  <c:v>676</c:v>
                </c:pt>
                <c:pt idx="191">
                  <c:v>679</c:v>
                </c:pt>
                <c:pt idx="192">
                  <c:v>685</c:v>
                </c:pt>
                <c:pt idx="193">
                  <c:v>674</c:v>
                </c:pt>
                <c:pt idx="194">
                  <c:v>677</c:v>
                </c:pt>
                <c:pt idx="195">
                  <c:v>657</c:v>
                </c:pt>
                <c:pt idx="196">
                  <c:v>666</c:v>
                </c:pt>
                <c:pt idx="197">
                  <c:v>681</c:v>
                </c:pt>
                <c:pt idx="198">
                  <c:v>674</c:v>
                </c:pt>
                <c:pt idx="199">
                  <c:v>663</c:v>
                </c:pt>
                <c:pt idx="200">
                  <c:v>675</c:v>
                </c:pt>
                <c:pt idx="201">
                  <c:v>672</c:v>
                </c:pt>
                <c:pt idx="202">
                  <c:v>676</c:v>
                </c:pt>
                <c:pt idx="203">
                  <c:v>662</c:v>
                </c:pt>
                <c:pt idx="204">
                  <c:v>694</c:v>
                </c:pt>
                <c:pt idx="205">
                  <c:v>663</c:v>
                </c:pt>
                <c:pt idx="206">
                  <c:v>678</c:v>
                </c:pt>
                <c:pt idx="207">
                  <c:v>680</c:v>
                </c:pt>
                <c:pt idx="208">
                  <c:v>669</c:v>
                </c:pt>
                <c:pt idx="209">
                  <c:v>670</c:v>
                </c:pt>
                <c:pt idx="210">
                  <c:v>682</c:v>
                </c:pt>
                <c:pt idx="211">
                  <c:v>682</c:v>
                </c:pt>
                <c:pt idx="212">
                  <c:v>667</c:v>
                </c:pt>
                <c:pt idx="213">
                  <c:v>668</c:v>
                </c:pt>
                <c:pt idx="214">
                  <c:v>673</c:v>
                </c:pt>
                <c:pt idx="215">
                  <c:v>680</c:v>
                </c:pt>
                <c:pt idx="216">
                  <c:v>665</c:v>
                </c:pt>
                <c:pt idx="217">
                  <c:v>691</c:v>
                </c:pt>
                <c:pt idx="218">
                  <c:v>681</c:v>
                </c:pt>
                <c:pt idx="219">
                  <c:v>679</c:v>
                </c:pt>
                <c:pt idx="220">
                  <c:v>699</c:v>
                </c:pt>
                <c:pt idx="221">
                  <c:v>695</c:v>
                </c:pt>
                <c:pt idx="222">
                  <c:v>676</c:v>
                </c:pt>
                <c:pt idx="223">
                  <c:v>675</c:v>
                </c:pt>
                <c:pt idx="224">
                  <c:v>665</c:v>
                </c:pt>
                <c:pt idx="225">
                  <c:v>675</c:v>
                </c:pt>
                <c:pt idx="226">
                  <c:v>684</c:v>
                </c:pt>
                <c:pt idx="227">
                  <c:v>683</c:v>
                </c:pt>
                <c:pt idx="228">
                  <c:v>674</c:v>
                </c:pt>
                <c:pt idx="229">
                  <c:v>685</c:v>
                </c:pt>
                <c:pt idx="230">
                  <c:v>680</c:v>
                </c:pt>
                <c:pt idx="231">
                  <c:v>662</c:v>
                </c:pt>
                <c:pt idx="232">
                  <c:v>668</c:v>
                </c:pt>
                <c:pt idx="233">
                  <c:v>687</c:v>
                </c:pt>
                <c:pt idx="234">
                  <c:v>677</c:v>
                </c:pt>
                <c:pt idx="235">
                  <c:v>664</c:v>
                </c:pt>
                <c:pt idx="236">
                  <c:v>679</c:v>
                </c:pt>
                <c:pt idx="237">
                  <c:v>680</c:v>
                </c:pt>
                <c:pt idx="238">
                  <c:v>680</c:v>
                </c:pt>
                <c:pt idx="239">
                  <c:v>675</c:v>
                </c:pt>
                <c:pt idx="240">
                  <c:v>667</c:v>
                </c:pt>
                <c:pt idx="241">
                  <c:v>674</c:v>
                </c:pt>
                <c:pt idx="242">
                  <c:v>668</c:v>
                </c:pt>
                <c:pt idx="243">
                  <c:v>678</c:v>
                </c:pt>
                <c:pt idx="244">
                  <c:v>683</c:v>
                </c:pt>
                <c:pt idx="245">
                  <c:v>671</c:v>
                </c:pt>
                <c:pt idx="246">
                  <c:v>669</c:v>
                </c:pt>
                <c:pt idx="247">
                  <c:v>664</c:v>
                </c:pt>
                <c:pt idx="248">
                  <c:v>685</c:v>
                </c:pt>
                <c:pt idx="249">
                  <c:v>687</c:v>
                </c:pt>
                <c:pt idx="250">
                  <c:v>674</c:v>
                </c:pt>
                <c:pt idx="251">
                  <c:v>690</c:v>
                </c:pt>
                <c:pt idx="252">
                  <c:v>671</c:v>
                </c:pt>
                <c:pt idx="253">
                  <c:v>663</c:v>
                </c:pt>
                <c:pt idx="254">
                  <c:v>669</c:v>
                </c:pt>
                <c:pt idx="255">
                  <c:v>677</c:v>
                </c:pt>
                <c:pt idx="256">
                  <c:v>687</c:v>
                </c:pt>
                <c:pt idx="257">
                  <c:v>676</c:v>
                </c:pt>
                <c:pt idx="258">
                  <c:v>663</c:v>
                </c:pt>
                <c:pt idx="259">
                  <c:v>691</c:v>
                </c:pt>
                <c:pt idx="260">
                  <c:v>682</c:v>
                </c:pt>
                <c:pt idx="261">
                  <c:v>671</c:v>
                </c:pt>
                <c:pt idx="262">
                  <c:v>691</c:v>
                </c:pt>
                <c:pt idx="263">
                  <c:v>674</c:v>
                </c:pt>
                <c:pt idx="264">
                  <c:v>688</c:v>
                </c:pt>
                <c:pt idx="265">
                  <c:v>675</c:v>
                </c:pt>
                <c:pt idx="266">
                  <c:v>675</c:v>
                </c:pt>
                <c:pt idx="267">
                  <c:v>677</c:v>
                </c:pt>
                <c:pt idx="268">
                  <c:v>680</c:v>
                </c:pt>
                <c:pt idx="269">
                  <c:v>684</c:v>
                </c:pt>
                <c:pt idx="270">
                  <c:v>679</c:v>
                </c:pt>
                <c:pt idx="271">
                  <c:v>670</c:v>
                </c:pt>
                <c:pt idx="272">
                  <c:v>684</c:v>
                </c:pt>
                <c:pt idx="273">
                  <c:v>677</c:v>
                </c:pt>
                <c:pt idx="274">
                  <c:v>682</c:v>
                </c:pt>
                <c:pt idx="275">
                  <c:v>695</c:v>
                </c:pt>
                <c:pt idx="276">
                  <c:v>689</c:v>
                </c:pt>
                <c:pt idx="277">
                  <c:v>682</c:v>
                </c:pt>
                <c:pt idx="278">
                  <c:v>672</c:v>
                </c:pt>
                <c:pt idx="279">
                  <c:v>681</c:v>
                </c:pt>
                <c:pt idx="280">
                  <c:v>684</c:v>
                </c:pt>
                <c:pt idx="281">
                  <c:v>699</c:v>
                </c:pt>
                <c:pt idx="282">
                  <c:v>682</c:v>
                </c:pt>
                <c:pt idx="283">
                  <c:v>680</c:v>
                </c:pt>
                <c:pt idx="284">
                  <c:v>681</c:v>
                </c:pt>
                <c:pt idx="285">
                  <c:v>670</c:v>
                </c:pt>
                <c:pt idx="286">
                  <c:v>672</c:v>
                </c:pt>
                <c:pt idx="287">
                  <c:v>702</c:v>
                </c:pt>
                <c:pt idx="288">
                  <c:v>676</c:v>
                </c:pt>
                <c:pt idx="289">
                  <c:v>696</c:v>
                </c:pt>
                <c:pt idx="290">
                  <c:v>686</c:v>
                </c:pt>
                <c:pt idx="291">
                  <c:v>680</c:v>
                </c:pt>
                <c:pt idx="292">
                  <c:v>677</c:v>
                </c:pt>
                <c:pt idx="293">
                  <c:v>680</c:v>
                </c:pt>
                <c:pt idx="294">
                  <c:v>691</c:v>
                </c:pt>
                <c:pt idx="295">
                  <c:v>688</c:v>
                </c:pt>
                <c:pt idx="296">
                  <c:v>667</c:v>
                </c:pt>
                <c:pt idx="297">
                  <c:v>689</c:v>
                </c:pt>
                <c:pt idx="298">
                  <c:v>703</c:v>
                </c:pt>
                <c:pt idx="299">
                  <c:v>676</c:v>
                </c:pt>
                <c:pt idx="300">
                  <c:v>678</c:v>
                </c:pt>
                <c:pt idx="301">
                  <c:v>687</c:v>
                </c:pt>
                <c:pt idx="302">
                  <c:v>682</c:v>
                </c:pt>
                <c:pt idx="303">
                  <c:v>684</c:v>
                </c:pt>
                <c:pt idx="304">
                  <c:v>683</c:v>
                </c:pt>
                <c:pt idx="305">
                  <c:v>691</c:v>
                </c:pt>
                <c:pt idx="306">
                  <c:v>699</c:v>
                </c:pt>
                <c:pt idx="307">
                  <c:v>674</c:v>
                </c:pt>
                <c:pt idx="308">
                  <c:v>673</c:v>
                </c:pt>
                <c:pt idx="309">
                  <c:v>679</c:v>
                </c:pt>
                <c:pt idx="310">
                  <c:v>686</c:v>
                </c:pt>
                <c:pt idx="311">
                  <c:v>679</c:v>
                </c:pt>
                <c:pt idx="312">
                  <c:v>679</c:v>
                </c:pt>
                <c:pt idx="313">
                  <c:v>688</c:v>
                </c:pt>
                <c:pt idx="314">
                  <c:v>678</c:v>
                </c:pt>
                <c:pt idx="315">
                  <c:v>687</c:v>
                </c:pt>
                <c:pt idx="316">
                  <c:v>674</c:v>
                </c:pt>
                <c:pt idx="317">
                  <c:v>686</c:v>
                </c:pt>
                <c:pt idx="318">
                  <c:v>678</c:v>
                </c:pt>
                <c:pt idx="319">
                  <c:v>695</c:v>
                </c:pt>
                <c:pt idx="320">
                  <c:v>685</c:v>
                </c:pt>
                <c:pt idx="321">
                  <c:v>693</c:v>
                </c:pt>
                <c:pt idx="322">
                  <c:v>683</c:v>
                </c:pt>
                <c:pt idx="323">
                  <c:v>697</c:v>
                </c:pt>
                <c:pt idx="324">
                  <c:v>683</c:v>
                </c:pt>
                <c:pt idx="325">
                  <c:v>682</c:v>
                </c:pt>
                <c:pt idx="326">
                  <c:v>692</c:v>
                </c:pt>
                <c:pt idx="327">
                  <c:v>673</c:v>
                </c:pt>
                <c:pt idx="328">
                  <c:v>687</c:v>
                </c:pt>
                <c:pt idx="329">
                  <c:v>670</c:v>
                </c:pt>
                <c:pt idx="330">
                  <c:v>696</c:v>
                </c:pt>
                <c:pt idx="331">
                  <c:v>704</c:v>
                </c:pt>
                <c:pt idx="332">
                  <c:v>684</c:v>
                </c:pt>
                <c:pt idx="333">
                  <c:v>678</c:v>
                </c:pt>
                <c:pt idx="334">
                  <c:v>696</c:v>
                </c:pt>
                <c:pt idx="335">
                  <c:v>672</c:v>
                </c:pt>
                <c:pt idx="336">
                  <c:v>676</c:v>
                </c:pt>
                <c:pt idx="337">
                  <c:v>681</c:v>
                </c:pt>
                <c:pt idx="338">
                  <c:v>698</c:v>
                </c:pt>
                <c:pt idx="339">
                  <c:v>696</c:v>
                </c:pt>
                <c:pt idx="340">
                  <c:v>700</c:v>
                </c:pt>
                <c:pt idx="341">
                  <c:v>690</c:v>
                </c:pt>
                <c:pt idx="342">
                  <c:v>693</c:v>
                </c:pt>
                <c:pt idx="343">
                  <c:v>679</c:v>
                </c:pt>
                <c:pt idx="344">
                  <c:v>684</c:v>
                </c:pt>
                <c:pt idx="345">
                  <c:v>689</c:v>
                </c:pt>
                <c:pt idx="346">
                  <c:v>684</c:v>
                </c:pt>
                <c:pt idx="347">
                  <c:v>678</c:v>
                </c:pt>
                <c:pt idx="348">
                  <c:v>681</c:v>
                </c:pt>
                <c:pt idx="349">
                  <c:v>693</c:v>
                </c:pt>
                <c:pt idx="350">
                  <c:v>680</c:v>
                </c:pt>
                <c:pt idx="351">
                  <c:v>692</c:v>
                </c:pt>
                <c:pt idx="352">
                  <c:v>699</c:v>
                </c:pt>
                <c:pt idx="353">
                  <c:v>705</c:v>
                </c:pt>
                <c:pt idx="354">
                  <c:v>683</c:v>
                </c:pt>
                <c:pt idx="355">
                  <c:v>690</c:v>
                </c:pt>
                <c:pt idx="356">
                  <c:v>682</c:v>
                </c:pt>
                <c:pt idx="357">
                  <c:v>701</c:v>
                </c:pt>
                <c:pt idx="358">
                  <c:v>704</c:v>
                </c:pt>
                <c:pt idx="359">
                  <c:v>690</c:v>
                </c:pt>
                <c:pt idx="360">
                  <c:v>685</c:v>
                </c:pt>
                <c:pt idx="361">
                  <c:v>699</c:v>
                </c:pt>
                <c:pt idx="362">
                  <c:v>688</c:v>
                </c:pt>
                <c:pt idx="363">
                  <c:v>690</c:v>
                </c:pt>
                <c:pt idx="364">
                  <c:v>713</c:v>
                </c:pt>
                <c:pt idx="365">
                  <c:v>700</c:v>
                </c:pt>
                <c:pt idx="366">
                  <c:v>689</c:v>
                </c:pt>
                <c:pt idx="367">
                  <c:v>708</c:v>
                </c:pt>
                <c:pt idx="368">
                  <c:v>705</c:v>
                </c:pt>
                <c:pt idx="369">
                  <c:v>683</c:v>
                </c:pt>
                <c:pt idx="370">
                  <c:v>684</c:v>
                </c:pt>
                <c:pt idx="371">
                  <c:v>687</c:v>
                </c:pt>
                <c:pt idx="372">
                  <c:v>676</c:v>
                </c:pt>
                <c:pt idx="373">
                  <c:v>682</c:v>
                </c:pt>
                <c:pt idx="374">
                  <c:v>705</c:v>
                </c:pt>
                <c:pt idx="375">
                  <c:v>697</c:v>
                </c:pt>
                <c:pt idx="376">
                  <c:v>695</c:v>
                </c:pt>
                <c:pt idx="377">
                  <c:v>700</c:v>
                </c:pt>
                <c:pt idx="378">
                  <c:v>689</c:v>
                </c:pt>
                <c:pt idx="379">
                  <c:v>711</c:v>
                </c:pt>
                <c:pt idx="380">
                  <c:v>684</c:v>
                </c:pt>
                <c:pt idx="381">
                  <c:v>680</c:v>
                </c:pt>
                <c:pt idx="382">
                  <c:v>715</c:v>
                </c:pt>
                <c:pt idx="383">
                  <c:v>703</c:v>
                </c:pt>
                <c:pt idx="384">
                  <c:v>712</c:v>
                </c:pt>
                <c:pt idx="385">
                  <c:v>697</c:v>
                </c:pt>
                <c:pt idx="386">
                  <c:v>696</c:v>
                </c:pt>
                <c:pt idx="387">
                  <c:v>701</c:v>
                </c:pt>
                <c:pt idx="388">
                  <c:v>701</c:v>
                </c:pt>
                <c:pt idx="389">
                  <c:v>694</c:v>
                </c:pt>
                <c:pt idx="390">
                  <c:v>681</c:v>
                </c:pt>
                <c:pt idx="391">
                  <c:v>696</c:v>
                </c:pt>
                <c:pt idx="392">
                  <c:v>696</c:v>
                </c:pt>
                <c:pt idx="393">
                  <c:v>680</c:v>
                </c:pt>
                <c:pt idx="394">
                  <c:v>682</c:v>
                </c:pt>
                <c:pt idx="395">
                  <c:v>697</c:v>
                </c:pt>
                <c:pt idx="396">
                  <c:v>702</c:v>
                </c:pt>
                <c:pt idx="397">
                  <c:v>708</c:v>
                </c:pt>
                <c:pt idx="398">
                  <c:v>695</c:v>
                </c:pt>
                <c:pt idx="399">
                  <c:v>692</c:v>
                </c:pt>
                <c:pt idx="400">
                  <c:v>706</c:v>
                </c:pt>
                <c:pt idx="401">
                  <c:v>717</c:v>
                </c:pt>
                <c:pt idx="402">
                  <c:v>693</c:v>
                </c:pt>
                <c:pt idx="403">
                  <c:v>704</c:v>
                </c:pt>
                <c:pt idx="404">
                  <c:v>686</c:v>
                </c:pt>
                <c:pt idx="405">
                  <c:v>701</c:v>
                </c:pt>
                <c:pt idx="406">
                  <c:v>701</c:v>
                </c:pt>
                <c:pt idx="407">
                  <c:v>708</c:v>
                </c:pt>
                <c:pt idx="408">
                  <c:v>697</c:v>
                </c:pt>
                <c:pt idx="409">
                  <c:v>691</c:v>
                </c:pt>
                <c:pt idx="410">
                  <c:v>694</c:v>
                </c:pt>
                <c:pt idx="411">
                  <c:v>697</c:v>
                </c:pt>
                <c:pt idx="412">
                  <c:v>700</c:v>
                </c:pt>
                <c:pt idx="413">
                  <c:v>698</c:v>
                </c:pt>
                <c:pt idx="414">
                  <c:v>694</c:v>
                </c:pt>
                <c:pt idx="415">
                  <c:v>699</c:v>
                </c:pt>
                <c:pt idx="416">
                  <c:v>702</c:v>
                </c:pt>
                <c:pt idx="417">
                  <c:v>710</c:v>
                </c:pt>
                <c:pt idx="418">
                  <c:v>707</c:v>
                </c:pt>
                <c:pt idx="419">
                  <c:v>699</c:v>
                </c:pt>
                <c:pt idx="420">
                  <c:v>723</c:v>
                </c:pt>
                <c:pt idx="421">
                  <c:v>711</c:v>
                </c:pt>
                <c:pt idx="422">
                  <c:v>719</c:v>
                </c:pt>
                <c:pt idx="423">
                  <c:v>704</c:v>
                </c:pt>
                <c:pt idx="424">
                  <c:v>690</c:v>
                </c:pt>
                <c:pt idx="425">
                  <c:v>699</c:v>
                </c:pt>
                <c:pt idx="426">
                  <c:v>698</c:v>
                </c:pt>
                <c:pt idx="427">
                  <c:v>729</c:v>
                </c:pt>
                <c:pt idx="428">
                  <c:v>709</c:v>
                </c:pt>
                <c:pt idx="429">
                  <c:v>730</c:v>
                </c:pt>
                <c:pt idx="430">
                  <c:v>720</c:v>
                </c:pt>
                <c:pt idx="431">
                  <c:v>703</c:v>
                </c:pt>
                <c:pt idx="432">
                  <c:v>708</c:v>
                </c:pt>
                <c:pt idx="433">
                  <c:v>705</c:v>
                </c:pt>
                <c:pt idx="434">
                  <c:v>719</c:v>
                </c:pt>
                <c:pt idx="435">
                  <c:v>700</c:v>
                </c:pt>
                <c:pt idx="436">
                  <c:v>709</c:v>
                </c:pt>
                <c:pt idx="437">
                  <c:v>715</c:v>
                </c:pt>
                <c:pt idx="438">
                  <c:v>727</c:v>
                </c:pt>
                <c:pt idx="439">
                  <c:v>713</c:v>
                </c:pt>
                <c:pt idx="440">
                  <c:v>713</c:v>
                </c:pt>
                <c:pt idx="441">
                  <c:v>709</c:v>
                </c:pt>
                <c:pt idx="442">
                  <c:v>705</c:v>
                </c:pt>
                <c:pt idx="443">
                  <c:v>697</c:v>
                </c:pt>
                <c:pt idx="444">
                  <c:v>709</c:v>
                </c:pt>
                <c:pt idx="445">
                  <c:v>712</c:v>
                </c:pt>
                <c:pt idx="446">
                  <c:v>721</c:v>
                </c:pt>
                <c:pt idx="447">
                  <c:v>729</c:v>
                </c:pt>
                <c:pt idx="448">
                  <c:v>725</c:v>
                </c:pt>
                <c:pt idx="449">
                  <c:v>711</c:v>
                </c:pt>
                <c:pt idx="450">
                  <c:v>699</c:v>
                </c:pt>
                <c:pt idx="451">
                  <c:v>713</c:v>
                </c:pt>
                <c:pt idx="452">
                  <c:v>715</c:v>
                </c:pt>
                <c:pt idx="453">
                  <c:v>716</c:v>
                </c:pt>
                <c:pt idx="454">
                  <c:v>732</c:v>
                </c:pt>
                <c:pt idx="455">
                  <c:v>719</c:v>
                </c:pt>
                <c:pt idx="456">
                  <c:v>728</c:v>
                </c:pt>
                <c:pt idx="457">
                  <c:v>723</c:v>
                </c:pt>
                <c:pt idx="458">
                  <c:v>718</c:v>
                </c:pt>
                <c:pt idx="459">
                  <c:v>721</c:v>
                </c:pt>
                <c:pt idx="460">
                  <c:v>711</c:v>
                </c:pt>
                <c:pt idx="461">
                  <c:v>699</c:v>
                </c:pt>
                <c:pt idx="462">
                  <c:v>750</c:v>
                </c:pt>
                <c:pt idx="463">
                  <c:v>713</c:v>
                </c:pt>
                <c:pt idx="464">
                  <c:v>722</c:v>
                </c:pt>
                <c:pt idx="465">
                  <c:v>743</c:v>
                </c:pt>
                <c:pt idx="466">
                  <c:v>715</c:v>
                </c:pt>
                <c:pt idx="467">
                  <c:v>742</c:v>
                </c:pt>
                <c:pt idx="468">
                  <c:v>710</c:v>
                </c:pt>
                <c:pt idx="469">
                  <c:v>729</c:v>
                </c:pt>
                <c:pt idx="470">
                  <c:v>737</c:v>
                </c:pt>
                <c:pt idx="471">
                  <c:v>728</c:v>
                </c:pt>
                <c:pt idx="472">
                  <c:v>727</c:v>
                </c:pt>
                <c:pt idx="473">
                  <c:v>728</c:v>
                </c:pt>
                <c:pt idx="474">
                  <c:v>725</c:v>
                </c:pt>
                <c:pt idx="475">
                  <c:v>744</c:v>
                </c:pt>
                <c:pt idx="476">
                  <c:v>727</c:v>
                </c:pt>
                <c:pt idx="477">
                  <c:v>731</c:v>
                </c:pt>
                <c:pt idx="478">
                  <c:v>718</c:v>
                </c:pt>
                <c:pt idx="479">
                  <c:v>739</c:v>
                </c:pt>
                <c:pt idx="480">
                  <c:v>750</c:v>
                </c:pt>
                <c:pt idx="481">
                  <c:v>746</c:v>
                </c:pt>
                <c:pt idx="482">
                  <c:v>753</c:v>
                </c:pt>
                <c:pt idx="483">
                  <c:v>729</c:v>
                </c:pt>
                <c:pt idx="484">
                  <c:v>737</c:v>
                </c:pt>
                <c:pt idx="485">
                  <c:v>740</c:v>
                </c:pt>
                <c:pt idx="486">
                  <c:v>740</c:v>
                </c:pt>
                <c:pt idx="487">
                  <c:v>754</c:v>
                </c:pt>
                <c:pt idx="488">
                  <c:v>734</c:v>
                </c:pt>
                <c:pt idx="489">
                  <c:v>759</c:v>
                </c:pt>
                <c:pt idx="490">
                  <c:v>738</c:v>
                </c:pt>
                <c:pt idx="491">
                  <c:v>781</c:v>
                </c:pt>
                <c:pt idx="492">
                  <c:v>784</c:v>
                </c:pt>
                <c:pt idx="493">
                  <c:v>769</c:v>
                </c:pt>
                <c:pt idx="494">
                  <c:v>762</c:v>
                </c:pt>
                <c:pt idx="495">
                  <c:v>753</c:v>
                </c:pt>
                <c:pt idx="496">
                  <c:v>760</c:v>
                </c:pt>
                <c:pt idx="497">
                  <c:v>773</c:v>
                </c:pt>
                <c:pt idx="498">
                  <c:v>779</c:v>
                </c:pt>
                <c:pt idx="499">
                  <c:v>762</c:v>
                </c:pt>
                <c:pt idx="500">
                  <c:v>790</c:v>
                </c:pt>
                <c:pt idx="501">
                  <c:v>756</c:v>
                </c:pt>
                <c:pt idx="502">
                  <c:v>751</c:v>
                </c:pt>
                <c:pt idx="503">
                  <c:v>785</c:v>
                </c:pt>
                <c:pt idx="504">
                  <c:v>766</c:v>
                </c:pt>
                <c:pt idx="505">
                  <c:v>791</c:v>
                </c:pt>
                <c:pt idx="506">
                  <c:v>774</c:v>
                </c:pt>
                <c:pt idx="507">
                  <c:v>781</c:v>
                </c:pt>
                <c:pt idx="508">
                  <c:v>789</c:v>
                </c:pt>
                <c:pt idx="509">
                  <c:v>765</c:v>
                </c:pt>
                <c:pt idx="510">
                  <c:v>791</c:v>
                </c:pt>
                <c:pt idx="511">
                  <c:v>808</c:v>
                </c:pt>
                <c:pt idx="512">
                  <c:v>805</c:v>
                </c:pt>
                <c:pt idx="513">
                  <c:v>790</c:v>
                </c:pt>
                <c:pt idx="514">
                  <c:v>788</c:v>
                </c:pt>
                <c:pt idx="515">
                  <c:v>817</c:v>
                </c:pt>
                <c:pt idx="516">
                  <c:v>819</c:v>
                </c:pt>
                <c:pt idx="517">
                  <c:v>808</c:v>
                </c:pt>
                <c:pt idx="518">
                  <c:v>795</c:v>
                </c:pt>
                <c:pt idx="519">
                  <c:v>821</c:v>
                </c:pt>
                <c:pt idx="520">
                  <c:v>820</c:v>
                </c:pt>
                <c:pt idx="521">
                  <c:v>816</c:v>
                </c:pt>
                <c:pt idx="522">
                  <c:v>794</c:v>
                </c:pt>
                <c:pt idx="523">
                  <c:v>820</c:v>
                </c:pt>
                <c:pt idx="525">
                  <c:v>790</c:v>
                </c:pt>
                <c:pt idx="526">
                  <c:v>805</c:v>
                </c:pt>
                <c:pt idx="527">
                  <c:v>827</c:v>
                </c:pt>
                <c:pt idx="528">
                  <c:v>794</c:v>
                </c:pt>
                <c:pt idx="529">
                  <c:v>824</c:v>
                </c:pt>
                <c:pt idx="530">
                  <c:v>809</c:v>
                </c:pt>
                <c:pt idx="531">
                  <c:v>822</c:v>
                </c:pt>
                <c:pt idx="532">
                  <c:v>793</c:v>
                </c:pt>
                <c:pt idx="533">
                  <c:v>781</c:v>
                </c:pt>
                <c:pt idx="534">
                  <c:v>826</c:v>
                </c:pt>
                <c:pt idx="535">
                  <c:v>810</c:v>
                </c:pt>
                <c:pt idx="536">
                  <c:v>804</c:v>
                </c:pt>
                <c:pt idx="537">
                  <c:v>793</c:v>
                </c:pt>
                <c:pt idx="538">
                  <c:v>773</c:v>
                </c:pt>
                <c:pt idx="539">
                  <c:v>791</c:v>
                </c:pt>
                <c:pt idx="540">
                  <c:v>790</c:v>
                </c:pt>
                <c:pt idx="541">
                  <c:v>793</c:v>
                </c:pt>
                <c:pt idx="542">
                  <c:v>815</c:v>
                </c:pt>
                <c:pt idx="543">
                  <c:v>794</c:v>
                </c:pt>
                <c:pt idx="544">
                  <c:v>814</c:v>
                </c:pt>
                <c:pt idx="545">
                  <c:v>772</c:v>
                </c:pt>
                <c:pt idx="546">
                  <c:v>776</c:v>
                </c:pt>
                <c:pt idx="547">
                  <c:v>791</c:v>
                </c:pt>
                <c:pt idx="548">
                  <c:v>792</c:v>
                </c:pt>
                <c:pt idx="549">
                  <c:v>773</c:v>
                </c:pt>
                <c:pt idx="550">
                  <c:v>787</c:v>
                </c:pt>
                <c:pt idx="551">
                  <c:v>783</c:v>
                </c:pt>
                <c:pt idx="552">
                  <c:v>800</c:v>
                </c:pt>
                <c:pt idx="553">
                  <c:v>770</c:v>
                </c:pt>
                <c:pt idx="554">
                  <c:v>775</c:v>
                </c:pt>
                <c:pt idx="555">
                  <c:v>781</c:v>
                </c:pt>
                <c:pt idx="556">
                  <c:v>778</c:v>
                </c:pt>
                <c:pt idx="557">
                  <c:v>771</c:v>
                </c:pt>
                <c:pt idx="558">
                  <c:v>766</c:v>
                </c:pt>
                <c:pt idx="559">
                  <c:v>770</c:v>
                </c:pt>
                <c:pt idx="560">
                  <c:v>777</c:v>
                </c:pt>
                <c:pt idx="561">
                  <c:v>774</c:v>
                </c:pt>
                <c:pt idx="562">
                  <c:v>777</c:v>
                </c:pt>
                <c:pt idx="563">
                  <c:v>737</c:v>
                </c:pt>
                <c:pt idx="564">
                  <c:v>769</c:v>
                </c:pt>
                <c:pt idx="565">
                  <c:v>771</c:v>
                </c:pt>
                <c:pt idx="566">
                  <c:v>765</c:v>
                </c:pt>
                <c:pt idx="567">
                  <c:v>741</c:v>
                </c:pt>
                <c:pt idx="568">
                  <c:v>762</c:v>
                </c:pt>
                <c:pt idx="569">
                  <c:v>761</c:v>
                </c:pt>
                <c:pt idx="570">
                  <c:v>762</c:v>
                </c:pt>
                <c:pt idx="571">
                  <c:v>758</c:v>
                </c:pt>
                <c:pt idx="572">
                  <c:v>741</c:v>
                </c:pt>
                <c:pt idx="573">
                  <c:v>791</c:v>
                </c:pt>
                <c:pt idx="574">
                  <c:v>759</c:v>
                </c:pt>
                <c:pt idx="575">
                  <c:v>747</c:v>
                </c:pt>
                <c:pt idx="576">
                  <c:v>749</c:v>
                </c:pt>
                <c:pt idx="577">
                  <c:v>737</c:v>
                </c:pt>
                <c:pt idx="578">
                  <c:v>776</c:v>
                </c:pt>
                <c:pt idx="579">
                  <c:v>753</c:v>
                </c:pt>
                <c:pt idx="580">
                  <c:v>733</c:v>
                </c:pt>
                <c:pt idx="581">
                  <c:v>753</c:v>
                </c:pt>
                <c:pt idx="582">
                  <c:v>756</c:v>
                </c:pt>
                <c:pt idx="583">
                  <c:v>770</c:v>
                </c:pt>
                <c:pt idx="584">
                  <c:v>738</c:v>
                </c:pt>
                <c:pt idx="585">
                  <c:v>751</c:v>
                </c:pt>
                <c:pt idx="586">
                  <c:v>750</c:v>
                </c:pt>
                <c:pt idx="587">
                  <c:v>752</c:v>
                </c:pt>
                <c:pt idx="588">
                  <c:v>751</c:v>
                </c:pt>
                <c:pt idx="589">
                  <c:v>746</c:v>
                </c:pt>
                <c:pt idx="590">
                  <c:v>763</c:v>
                </c:pt>
                <c:pt idx="591">
                  <c:v>736</c:v>
                </c:pt>
                <c:pt idx="592">
                  <c:v>732</c:v>
                </c:pt>
                <c:pt idx="593">
                  <c:v>744</c:v>
                </c:pt>
                <c:pt idx="594">
                  <c:v>757</c:v>
                </c:pt>
                <c:pt idx="595">
                  <c:v>750</c:v>
                </c:pt>
                <c:pt idx="596">
                  <c:v>743</c:v>
                </c:pt>
                <c:pt idx="597">
                  <c:v>740</c:v>
                </c:pt>
                <c:pt idx="598">
                  <c:v>718</c:v>
                </c:pt>
                <c:pt idx="599">
                  <c:v>731</c:v>
                </c:pt>
                <c:pt idx="600">
                  <c:v>741</c:v>
                </c:pt>
                <c:pt idx="601">
                  <c:v>732</c:v>
                </c:pt>
                <c:pt idx="602">
                  <c:v>759</c:v>
                </c:pt>
                <c:pt idx="603">
                  <c:v>739</c:v>
                </c:pt>
                <c:pt idx="604">
                  <c:v>739</c:v>
                </c:pt>
                <c:pt idx="605">
                  <c:v>747</c:v>
                </c:pt>
                <c:pt idx="606">
                  <c:v>750</c:v>
                </c:pt>
                <c:pt idx="607">
                  <c:v>736</c:v>
                </c:pt>
                <c:pt idx="608">
                  <c:v>744</c:v>
                </c:pt>
                <c:pt idx="609">
                  <c:v>747</c:v>
                </c:pt>
                <c:pt idx="610">
                  <c:v>726</c:v>
                </c:pt>
                <c:pt idx="611">
                  <c:v>745</c:v>
                </c:pt>
                <c:pt idx="612">
                  <c:v>751</c:v>
                </c:pt>
                <c:pt idx="613">
                  <c:v>737</c:v>
                </c:pt>
                <c:pt idx="614">
                  <c:v>752</c:v>
                </c:pt>
                <c:pt idx="615">
                  <c:v>755</c:v>
                </c:pt>
                <c:pt idx="616">
                  <c:v>744</c:v>
                </c:pt>
                <c:pt idx="617">
                  <c:v>744</c:v>
                </c:pt>
                <c:pt idx="618">
                  <c:v>744</c:v>
                </c:pt>
                <c:pt idx="619">
                  <c:v>748</c:v>
                </c:pt>
                <c:pt idx="620">
                  <c:v>717</c:v>
                </c:pt>
                <c:pt idx="621">
                  <c:v>727</c:v>
                </c:pt>
                <c:pt idx="622">
                  <c:v>741</c:v>
                </c:pt>
                <c:pt idx="623">
                  <c:v>733</c:v>
                </c:pt>
                <c:pt idx="624">
                  <c:v>752</c:v>
                </c:pt>
                <c:pt idx="625">
                  <c:v>719</c:v>
                </c:pt>
                <c:pt idx="626">
                  <c:v>722</c:v>
                </c:pt>
                <c:pt idx="627">
                  <c:v>745</c:v>
                </c:pt>
                <c:pt idx="628">
                  <c:v>724</c:v>
                </c:pt>
                <c:pt idx="629">
                  <c:v>723</c:v>
                </c:pt>
                <c:pt idx="630">
                  <c:v>763</c:v>
                </c:pt>
                <c:pt idx="631">
                  <c:v>736</c:v>
                </c:pt>
                <c:pt idx="632">
                  <c:v>732</c:v>
                </c:pt>
                <c:pt idx="633">
                  <c:v>743</c:v>
                </c:pt>
                <c:pt idx="634">
                  <c:v>736</c:v>
                </c:pt>
                <c:pt idx="635">
                  <c:v>742</c:v>
                </c:pt>
                <c:pt idx="636">
                  <c:v>739</c:v>
                </c:pt>
                <c:pt idx="637">
                  <c:v>721</c:v>
                </c:pt>
                <c:pt idx="638">
                  <c:v>735</c:v>
                </c:pt>
                <c:pt idx="639">
                  <c:v>750</c:v>
                </c:pt>
                <c:pt idx="640">
                  <c:v>733</c:v>
                </c:pt>
                <c:pt idx="641">
                  <c:v>721</c:v>
                </c:pt>
                <c:pt idx="642">
                  <c:v>735</c:v>
                </c:pt>
                <c:pt idx="643">
                  <c:v>739</c:v>
                </c:pt>
                <c:pt idx="644">
                  <c:v>733</c:v>
                </c:pt>
                <c:pt idx="645">
                  <c:v>731</c:v>
                </c:pt>
                <c:pt idx="646">
                  <c:v>719</c:v>
                </c:pt>
                <c:pt idx="647">
                  <c:v>744</c:v>
                </c:pt>
                <c:pt idx="648">
                  <c:v>737</c:v>
                </c:pt>
                <c:pt idx="649">
                  <c:v>746</c:v>
                </c:pt>
                <c:pt idx="650">
                  <c:v>743</c:v>
                </c:pt>
                <c:pt idx="651">
                  <c:v>738</c:v>
                </c:pt>
                <c:pt idx="652">
                  <c:v>743</c:v>
                </c:pt>
                <c:pt idx="653">
                  <c:v>771</c:v>
                </c:pt>
                <c:pt idx="654">
                  <c:v>751</c:v>
                </c:pt>
                <c:pt idx="655">
                  <c:v>739</c:v>
                </c:pt>
                <c:pt idx="656">
                  <c:v>742</c:v>
                </c:pt>
                <c:pt idx="657">
                  <c:v>714</c:v>
                </c:pt>
                <c:pt idx="658">
                  <c:v>722</c:v>
                </c:pt>
                <c:pt idx="659">
                  <c:v>738</c:v>
                </c:pt>
                <c:pt idx="660">
                  <c:v>737</c:v>
                </c:pt>
                <c:pt idx="661">
                  <c:v>716</c:v>
                </c:pt>
                <c:pt idx="662">
                  <c:v>736</c:v>
                </c:pt>
                <c:pt idx="663">
                  <c:v>732</c:v>
                </c:pt>
                <c:pt idx="664">
                  <c:v>761</c:v>
                </c:pt>
                <c:pt idx="665">
                  <c:v>757</c:v>
                </c:pt>
                <c:pt idx="666">
                  <c:v>729</c:v>
                </c:pt>
                <c:pt idx="667">
                  <c:v>721</c:v>
                </c:pt>
                <c:pt idx="668">
                  <c:v>737</c:v>
                </c:pt>
                <c:pt idx="669">
                  <c:v>721</c:v>
                </c:pt>
                <c:pt idx="670">
                  <c:v>737</c:v>
                </c:pt>
                <c:pt idx="671">
                  <c:v>727</c:v>
                </c:pt>
                <c:pt idx="672">
                  <c:v>742</c:v>
                </c:pt>
                <c:pt idx="673">
                  <c:v>742</c:v>
                </c:pt>
                <c:pt idx="674">
                  <c:v>732</c:v>
                </c:pt>
                <c:pt idx="675">
                  <c:v>731</c:v>
                </c:pt>
                <c:pt idx="676">
                  <c:v>728</c:v>
                </c:pt>
                <c:pt idx="677">
                  <c:v>725</c:v>
                </c:pt>
                <c:pt idx="678">
                  <c:v>745</c:v>
                </c:pt>
                <c:pt idx="679">
                  <c:v>728</c:v>
                </c:pt>
                <c:pt idx="680">
                  <c:v>736</c:v>
                </c:pt>
                <c:pt idx="681">
                  <c:v>721</c:v>
                </c:pt>
                <c:pt idx="682">
                  <c:v>749</c:v>
                </c:pt>
                <c:pt idx="683">
                  <c:v>744</c:v>
                </c:pt>
                <c:pt idx="684">
                  <c:v>722</c:v>
                </c:pt>
                <c:pt idx="685">
                  <c:v>736</c:v>
                </c:pt>
                <c:pt idx="686">
                  <c:v>747</c:v>
                </c:pt>
                <c:pt idx="687">
                  <c:v>742</c:v>
                </c:pt>
                <c:pt idx="688">
                  <c:v>728</c:v>
                </c:pt>
                <c:pt idx="689">
                  <c:v>767</c:v>
                </c:pt>
                <c:pt idx="690">
                  <c:v>747</c:v>
                </c:pt>
                <c:pt idx="691">
                  <c:v>723</c:v>
                </c:pt>
                <c:pt idx="692">
                  <c:v>720</c:v>
                </c:pt>
                <c:pt idx="693">
                  <c:v>742</c:v>
                </c:pt>
                <c:pt idx="694">
                  <c:v>748</c:v>
                </c:pt>
                <c:pt idx="695">
                  <c:v>736</c:v>
                </c:pt>
                <c:pt idx="696">
                  <c:v>726</c:v>
                </c:pt>
                <c:pt idx="697">
                  <c:v>732</c:v>
                </c:pt>
                <c:pt idx="698">
                  <c:v>732</c:v>
                </c:pt>
                <c:pt idx="699">
                  <c:v>743</c:v>
                </c:pt>
                <c:pt idx="700">
                  <c:v>727</c:v>
                </c:pt>
                <c:pt idx="701">
                  <c:v>752</c:v>
                </c:pt>
                <c:pt idx="702">
                  <c:v>744</c:v>
                </c:pt>
                <c:pt idx="703">
                  <c:v>751</c:v>
                </c:pt>
                <c:pt idx="704">
                  <c:v>732</c:v>
                </c:pt>
                <c:pt idx="705">
                  <c:v>727</c:v>
                </c:pt>
                <c:pt idx="706">
                  <c:v>714</c:v>
                </c:pt>
                <c:pt idx="707">
                  <c:v>737</c:v>
                </c:pt>
                <c:pt idx="708">
                  <c:v>730</c:v>
                </c:pt>
                <c:pt idx="709">
                  <c:v>730</c:v>
                </c:pt>
                <c:pt idx="710">
                  <c:v>720</c:v>
                </c:pt>
                <c:pt idx="711">
                  <c:v>737</c:v>
                </c:pt>
                <c:pt idx="712">
                  <c:v>741</c:v>
                </c:pt>
                <c:pt idx="713">
                  <c:v>721</c:v>
                </c:pt>
                <c:pt idx="714">
                  <c:v>764</c:v>
                </c:pt>
                <c:pt idx="715">
                  <c:v>741</c:v>
                </c:pt>
                <c:pt idx="716">
                  <c:v>726</c:v>
                </c:pt>
                <c:pt idx="717">
                  <c:v>700</c:v>
                </c:pt>
                <c:pt idx="718">
                  <c:v>743</c:v>
                </c:pt>
                <c:pt idx="719">
                  <c:v>730</c:v>
                </c:pt>
                <c:pt idx="720">
                  <c:v>742</c:v>
                </c:pt>
                <c:pt idx="721">
                  <c:v>716</c:v>
                </c:pt>
                <c:pt idx="722">
                  <c:v>719</c:v>
                </c:pt>
                <c:pt idx="723">
                  <c:v>704</c:v>
                </c:pt>
                <c:pt idx="724">
                  <c:v>745</c:v>
                </c:pt>
                <c:pt idx="725">
                  <c:v>733</c:v>
                </c:pt>
                <c:pt idx="726">
                  <c:v>728</c:v>
                </c:pt>
                <c:pt idx="727">
                  <c:v>733</c:v>
                </c:pt>
                <c:pt idx="728">
                  <c:v>729</c:v>
                </c:pt>
                <c:pt idx="729">
                  <c:v>719</c:v>
                </c:pt>
                <c:pt idx="730">
                  <c:v>727</c:v>
                </c:pt>
                <c:pt idx="731">
                  <c:v>716</c:v>
                </c:pt>
                <c:pt idx="732">
                  <c:v>733</c:v>
                </c:pt>
                <c:pt idx="733">
                  <c:v>722</c:v>
                </c:pt>
                <c:pt idx="734">
                  <c:v>714</c:v>
                </c:pt>
                <c:pt idx="735">
                  <c:v>726</c:v>
                </c:pt>
                <c:pt idx="736">
                  <c:v>716</c:v>
                </c:pt>
                <c:pt idx="737">
                  <c:v>731</c:v>
                </c:pt>
                <c:pt idx="738">
                  <c:v>733</c:v>
                </c:pt>
                <c:pt idx="739">
                  <c:v>753</c:v>
                </c:pt>
                <c:pt idx="740">
                  <c:v>763</c:v>
                </c:pt>
                <c:pt idx="741">
                  <c:v>730</c:v>
                </c:pt>
                <c:pt idx="742">
                  <c:v>734</c:v>
                </c:pt>
                <c:pt idx="743">
                  <c:v>715</c:v>
                </c:pt>
                <c:pt idx="744">
                  <c:v>702</c:v>
                </c:pt>
                <c:pt idx="745">
                  <c:v>736</c:v>
                </c:pt>
                <c:pt idx="746">
                  <c:v>719</c:v>
                </c:pt>
                <c:pt idx="747">
                  <c:v>744</c:v>
                </c:pt>
                <c:pt idx="748">
                  <c:v>727</c:v>
                </c:pt>
                <c:pt idx="749">
                  <c:v>739</c:v>
                </c:pt>
                <c:pt idx="750">
                  <c:v>728</c:v>
                </c:pt>
                <c:pt idx="751">
                  <c:v>730</c:v>
                </c:pt>
                <c:pt idx="752">
                  <c:v>731</c:v>
                </c:pt>
                <c:pt idx="753">
                  <c:v>730</c:v>
                </c:pt>
                <c:pt idx="754">
                  <c:v>739</c:v>
                </c:pt>
                <c:pt idx="755">
                  <c:v>719</c:v>
                </c:pt>
                <c:pt idx="756">
                  <c:v>741</c:v>
                </c:pt>
                <c:pt idx="757">
                  <c:v>728</c:v>
                </c:pt>
                <c:pt idx="758">
                  <c:v>739</c:v>
                </c:pt>
                <c:pt idx="759">
                  <c:v>744</c:v>
                </c:pt>
                <c:pt idx="760">
                  <c:v>717</c:v>
                </c:pt>
                <c:pt idx="761">
                  <c:v>726</c:v>
                </c:pt>
                <c:pt idx="762">
                  <c:v>718</c:v>
                </c:pt>
                <c:pt idx="763">
                  <c:v>738</c:v>
                </c:pt>
                <c:pt idx="764">
                  <c:v>723</c:v>
                </c:pt>
                <c:pt idx="765">
                  <c:v>736</c:v>
                </c:pt>
                <c:pt idx="766">
                  <c:v>723</c:v>
                </c:pt>
                <c:pt idx="767">
                  <c:v>745</c:v>
                </c:pt>
                <c:pt idx="768">
                  <c:v>726</c:v>
                </c:pt>
                <c:pt idx="769">
                  <c:v>709</c:v>
                </c:pt>
                <c:pt idx="770">
                  <c:v>728</c:v>
                </c:pt>
                <c:pt idx="771">
                  <c:v>733</c:v>
                </c:pt>
                <c:pt idx="772">
                  <c:v>747</c:v>
                </c:pt>
                <c:pt idx="773">
                  <c:v>739</c:v>
                </c:pt>
                <c:pt idx="774">
                  <c:v>744</c:v>
                </c:pt>
                <c:pt idx="775">
                  <c:v>722</c:v>
                </c:pt>
                <c:pt idx="776">
                  <c:v>722</c:v>
                </c:pt>
                <c:pt idx="777">
                  <c:v>721</c:v>
                </c:pt>
                <c:pt idx="778">
                  <c:v>732</c:v>
                </c:pt>
                <c:pt idx="779">
                  <c:v>723</c:v>
                </c:pt>
                <c:pt idx="780">
                  <c:v>712</c:v>
                </c:pt>
                <c:pt idx="781">
                  <c:v>735</c:v>
                </c:pt>
                <c:pt idx="782">
                  <c:v>723</c:v>
                </c:pt>
                <c:pt idx="783">
                  <c:v>729</c:v>
                </c:pt>
                <c:pt idx="784">
                  <c:v>727</c:v>
                </c:pt>
                <c:pt idx="785">
                  <c:v>737</c:v>
                </c:pt>
                <c:pt idx="786">
                  <c:v>707</c:v>
                </c:pt>
                <c:pt idx="787">
                  <c:v>734</c:v>
                </c:pt>
                <c:pt idx="788">
                  <c:v>714</c:v>
                </c:pt>
                <c:pt idx="789">
                  <c:v>714</c:v>
                </c:pt>
                <c:pt idx="790">
                  <c:v>735</c:v>
                </c:pt>
                <c:pt idx="791">
                  <c:v>727</c:v>
                </c:pt>
                <c:pt idx="792">
                  <c:v>738</c:v>
                </c:pt>
                <c:pt idx="793">
                  <c:v>731</c:v>
                </c:pt>
                <c:pt idx="794">
                  <c:v>708</c:v>
                </c:pt>
                <c:pt idx="795">
                  <c:v>731</c:v>
                </c:pt>
                <c:pt idx="796">
                  <c:v>730</c:v>
                </c:pt>
                <c:pt idx="797">
                  <c:v>729</c:v>
                </c:pt>
                <c:pt idx="798">
                  <c:v>722</c:v>
                </c:pt>
                <c:pt idx="799">
                  <c:v>716</c:v>
                </c:pt>
                <c:pt idx="800">
                  <c:v>733</c:v>
                </c:pt>
                <c:pt idx="801">
                  <c:v>735</c:v>
                </c:pt>
                <c:pt idx="802">
                  <c:v>725</c:v>
                </c:pt>
                <c:pt idx="803">
                  <c:v>734</c:v>
                </c:pt>
                <c:pt idx="804">
                  <c:v>711</c:v>
                </c:pt>
                <c:pt idx="805">
                  <c:v>711</c:v>
                </c:pt>
                <c:pt idx="806">
                  <c:v>722</c:v>
                </c:pt>
                <c:pt idx="807">
                  <c:v>727</c:v>
                </c:pt>
                <c:pt idx="808">
                  <c:v>724</c:v>
                </c:pt>
                <c:pt idx="809">
                  <c:v>720</c:v>
                </c:pt>
                <c:pt idx="810">
                  <c:v>727</c:v>
                </c:pt>
                <c:pt idx="811">
                  <c:v>726</c:v>
                </c:pt>
                <c:pt idx="812">
                  <c:v>720</c:v>
                </c:pt>
                <c:pt idx="813">
                  <c:v>729</c:v>
                </c:pt>
                <c:pt idx="814">
                  <c:v>725</c:v>
                </c:pt>
                <c:pt idx="815">
                  <c:v>715</c:v>
                </c:pt>
                <c:pt idx="816">
                  <c:v>723</c:v>
                </c:pt>
                <c:pt idx="817">
                  <c:v>725</c:v>
                </c:pt>
                <c:pt idx="818">
                  <c:v>747</c:v>
                </c:pt>
                <c:pt idx="819">
                  <c:v>719</c:v>
                </c:pt>
                <c:pt idx="820">
                  <c:v>729</c:v>
                </c:pt>
                <c:pt idx="821">
                  <c:v>738</c:v>
                </c:pt>
                <c:pt idx="822">
                  <c:v>727</c:v>
                </c:pt>
                <c:pt idx="823">
                  <c:v>738</c:v>
                </c:pt>
                <c:pt idx="824">
                  <c:v>747</c:v>
                </c:pt>
                <c:pt idx="825">
                  <c:v>738</c:v>
                </c:pt>
                <c:pt idx="826">
                  <c:v>731</c:v>
                </c:pt>
                <c:pt idx="827">
                  <c:v>742</c:v>
                </c:pt>
                <c:pt idx="828">
                  <c:v>737</c:v>
                </c:pt>
                <c:pt idx="829">
                  <c:v>733</c:v>
                </c:pt>
                <c:pt idx="830">
                  <c:v>726</c:v>
                </c:pt>
                <c:pt idx="831">
                  <c:v>740</c:v>
                </c:pt>
                <c:pt idx="832">
                  <c:v>740</c:v>
                </c:pt>
                <c:pt idx="833">
                  <c:v>718</c:v>
                </c:pt>
                <c:pt idx="834">
                  <c:v>734</c:v>
                </c:pt>
                <c:pt idx="835">
                  <c:v>724</c:v>
                </c:pt>
                <c:pt idx="836">
                  <c:v>742</c:v>
                </c:pt>
                <c:pt idx="837">
                  <c:v>727</c:v>
                </c:pt>
                <c:pt idx="838">
                  <c:v>748</c:v>
                </c:pt>
                <c:pt idx="839">
                  <c:v>715</c:v>
                </c:pt>
                <c:pt idx="840">
                  <c:v>738</c:v>
                </c:pt>
                <c:pt idx="841">
                  <c:v>724</c:v>
                </c:pt>
                <c:pt idx="842">
                  <c:v>746</c:v>
                </c:pt>
                <c:pt idx="843">
                  <c:v>722</c:v>
                </c:pt>
                <c:pt idx="844">
                  <c:v>747</c:v>
                </c:pt>
                <c:pt idx="845">
                  <c:v>737</c:v>
                </c:pt>
                <c:pt idx="846">
                  <c:v>743</c:v>
                </c:pt>
                <c:pt idx="847">
                  <c:v>754</c:v>
                </c:pt>
                <c:pt idx="848">
                  <c:v>744</c:v>
                </c:pt>
                <c:pt idx="849">
                  <c:v>722</c:v>
                </c:pt>
                <c:pt idx="850">
                  <c:v>752</c:v>
                </c:pt>
                <c:pt idx="851">
                  <c:v>721</c:v>
                </c:pt>
                <c:pt idx="852">
                  <c:v>752</c:v>
                </c:pt>
                <c:pt idx="853">
                  <c:v>735</c:v>
                </c:pt>
                <c:pt idx="854">
                  <c:v>739</c:v>
                </c:pt>
                <c:pt idx="855">
                  <c:v>731</c:v>
                </c:pt>
                <c:pt idx="856">
                  <c:v>766</c:v>
                </c:pt>
                <c:pt idx="857">
                  <c:v>740</c:v>
                </c:pt>
                <c:pt idx="858">
                  <c:v>759</c:v>
                </c:pt>
                <c:pt idx="859">
                  <c:v>741</c:v>
                </c:pt>
                <c:pt idx="860">
                  <c:v>764</c:v>
                </c:pt>
                <c:pt idx="861">
                  <c:v>760</c:v>
                </c:pt>
                <c:pt idx="862">
                  <c:v>729</c:v>
                </c:pt>
                <c:pt idx="863">
                  <c:v>752</c:v>
                </c:pt>
                <c:pt idx="864">
                  <c:v>757</c:v>
                </c:pt>
                <c:pt idx="865">
                  <c:v>759</c:v>
                </c:pt>
                <c:pt idx="866">
                  <c:v>754</c:v>
                </c:pt>
                <c:pt idx="867">
                  <c:v>750</c:v>
                </c:pt>
                <c:pt idx="868">
                  <c:v>742</c:v>
                </c:pt>
                <c:pt idx="869">
                  <c:v>749</c:v>
                </c:pt>
                <c:pt idx="870">
                  <c:v>768</c:v>
                </c:pt>
                <c:pt idx="871">
                  <c:v>749</c:v>
                </c:pt>
                <c:pt idx="872">
                  <c:v>753</c:v>
                </c:pt>
                <c:pt idx="873">
                  <c:v>783</c:v>
                </c:pt>
                <c:pt idx="874">
                  <c:v>762</c:v>
                </c:pt>
                <c:pt idx="875">
                  <c:v>765</c:v>
                </c:pt>
                <c:pt idx="876">
                  <c:v>751</c:v>
                </c:pt>
                <c:pt idx="877">
                  <c:v>793</c:v>
                </c:pt>
                <c:pt idx="878">
                  <c:v>775</c:v>
                </c:pt>
                <c:pt idx="879">
                  <c:v>768</c:v>
                </c:pt>
                <c:pt idx="880">
                  <c:v>765</c:v>
                </c:pt>
                <c:pt idx="881">
                  <c:v>777</c:v>
                </c:pt>
                <c:pt idx="882">
                  <c:v>768</c:v>
                </c:pt>
                <c:pt idx="883">
                  <c:v>749</c:v>
                </c:pt>
                <c:pt idx="884">
                  <c:v>774</c:v>
                </c:pt>
                <c:pt idx="885">
                  <c:v>755</c:v>
                </c:pt>
                <c:pt idx="886">
                  <c:v>767</c:v>
                </c:pt>
                <c:pt idx="887">
                  <c:v>758</c:v>
                </c:pt>
                <c:pt idx="888">
                  <c:v>764</c:v>
                </c:pt>
                <c:pt idx="889">
                  <c:v>781</c:v>
                </c:pt>
                <c:pt idx="890">
                  <c:v>751</c:v>
                </c:pt>
                <c:pt idx="891">
                  <c:v>772</c:v>
                </c:pt>
                <c:pt idx="892">
                  <c:v>783</c:v>
                </c:pt>
                <c:pt idx="893">
                  <c:v>772</c:v>
                </c:pt>
                <c:pt idx="894">
                  <c:v>775</c:v>
                </c:pt>
                <c:pt idx="895">
                  <c:v>791</c:v>
                </c:pt>
                <c:pt idx="897">
                  <c:v>775</c:v>
                </c:pt>
                <c:pt idx="898">
                  <c:v>776</c:v>
                </c:pt>
                <c:pt idx="899">
                  <c:v>782</c:v>
                </c:pt>
                <c:pt idx="900">
                  <c:v>746</c:v>
                </c:pt>
                <c:pt idx="901">
                  <c:v>766</c:v>
                </c:pt>
                <c:pt idx="902">
                  <c:v>780</c:v>
                </c:pt>
                <c:pt idx="903">
                  <c:v>787</c:v>
                </c:pt>
                <c:pt idx="904">
                  <c:v>775</c:v>
                </c:pt>
                <c:pt idx="905">
                  <c:v>767</c:v>
                </c:pt>
                <c:pt idx="906">
                  <c:v>762</c:v>
                </c:pt>
                <c:pt idx="907">
                  <c:v>775</c:v>
                </c:pt>
                <c:pt idx="908">
                  <c:v>777</c:v>
                </c:pt>
                <c:pt idx="909">
                  <c:v>770</c:v>
                </c:pt>
                <c:pt idx="910">
                  <c:v>757</c:v>
                </c:pt>
                <c:pt idx="911">
                  <c:v>767</c:v>
                </c:pt>
                <c:pt idx="912">
                  <c:v>760</c:v>
                </c:pt>
                <c:pt idx="913">
                  <c:v>747</c:v>
                </c:pt>
                <c:pt idx="914">
                  <c:v>745</c:v>
                </c:pt>
                <c:pt idx="915">
                  <c:v>752</c:v>
                </c:pt>
                <c:pt idx="916">
                  <c:v>750</c:v>
                </c:pt>
                <c:pt idx="917">
                  <c:v>753</c:v>
                </c:pt>
                <c:pt idx="918">
                  <c:v>743</c:v>
                </c:pt>
                <c:pt idx="919">
                  <c:v>741</c:v>
                </c:pt>
                <c:pt idx="920">
                  <c:v>735</c:v>
                </c:pt>
                <c:pt idx="921">
                  <c:v>755</c:v>
                </c:pt>
                <c:pt idx="922">
                  <c:v>722</c:v>
                </c:pt>
                <c:pt idx="923">
                  <c:v>729</c:v>
                </c:pt>
                <c:pt idx="924">
                  <c:v>750</c:v>
                </c:pt>
                <c:pt idx="925">
                  <c:v>726</c:v>
                </c:pt>
                <c:pt idx="926">
                  <c:v>765</c:v>
                </c:pt>
                <c:pt idx="927">
                  <c:v>735</c:v>
                </c:pt>
                <c:pt idx="928">
                  <c:v>726</c:v>
                </c:pt>
                <c:pt idx="929">
                  <c:v>737</c:v>
                </c:pt>
                <c:pt idx="930">
                  <c:v>743</c:v>
                </c:pt>
                <c:pt idx="931">
                  <c:v>722</c:v>
                </c:pt>
                <c:pt idx="932">
                  <c:v>717</c:v>
                </c:pt>
                <c:pt idx="933">
                  <c:v>717</c:v>
                </c:pt>
                <c:pt idx="934">
                  <c:v>724</c:v>
                </c:pt>
                <c:pt idx="935">
                  <c:v>725</c:v>
                </c:pt>
                <c:pt idx="936">
                  <c:v>712</c:v>
                </c:pt>
                <c:pt idx="937">
                  <c:v>731</c:v>
                </c:pt>
                <c:pt idx="938">
                  <c:v>723</c:v>
                </c:pt>
                <c:pt idx="939">
                  <c:v>724</c:v>
                </c:pt>
                <c:pt idx="940">
                  <c:v>728</c:v>
                </c:pt>
                <c:pt idx="941">
                  <c:v>728</c:v>
                </c:pt>
                <c:pt idx="942">
                  <c:v>718</c:v>
                </c:pt>
                <c:pt idx="943">
                  <c:v>722</c:v>
                </c:pt>
                <c:pt idx="944">
                  <c:v>740</c:v>
                </c:pt>
                <c:pt idx="945">
                  <c:v>720</c:v>
                </c:pt>
                <c:pt idx="946">
                  <c:v>728</c:v>
                </c:pt>
                <c:pt idx="947">
                  <c:v>724</c:v>
                </c:pt>
                <c:pt idx="948">
                  <c:v>724</c:v>
                </c:pt>
                <c:pt idx="949">
                  <c:v>719</c:v>
                </c:pt>
                <c:pt idx="950">
                  <c:v>727</c:v>
                </c:pt>
                <c:pt idx="951">
                  <c:v>690</c:v>
                </c:pt>
                <c:pt idx="952">
                  <c:v>729</c:v>
                </c:pt>
                <c:pt idx="953">
                  <c:v>720</c:v>
                </c:pt>
                <c:pt idx="954">
                  <c:v>725</c:v>
                </c:pt>
                <c:pt idx="955">
                  <c:v>697</c:v>
                </c:pt>
                <c:pt idx="956">
                  <c:v>723</c:v>
                </c:pt>
                <c:pt idx="957">
                  <c:v>729</c:v>
                </c:pt>
                <c:pt idx="958">
                  <c:v>705</c:v>
                </c:pt>
                <c:pt idx="959">
                  <c:v>697</c:v>
                </c:pt>
                <c:pt idx="960">
                  <c:v>724</c:v>
                </c:pt>
                <c:pt idx="961">
                  <c:v>698</c:v>
                </c:pt>
                <c:pt idx="962">
                  <c:v>708</c:v>
                </c:pt>
                <c:pt idx="963">
                  <c:v>704</c:v>
                </c:pt>
                <c:pt idx="964">
                  <c:v>678</c:v>
                </c:pt>
                <c:pt idx="965">
                  <c:v>732</c:v>
                </c:pt>
                <c:pt idx="966">
                  <c:v>715</c:v>
                </c:pt>
                <c:pt idx="967">
                  <c:v>699</c:v>
                </c:pt>
                <c:pt idx="968">
                  <c:v>714</c:v>
                </c:pt>
                <c:pt idx="969">
                  <c:v>704</c:v>
                </c:pt>
                <c:pt idx="970">
                  <c:v>713</c:v>
                </c:pt>
                <c:pt idx="971">
                  <c:v>710</c:v>
                </c:pt>
                <c:pt idx="972">
                  <c:v>713</c:v>
                </c:pt>
                <c:pt idx="973">
                  <c:v>710</c:v>
                </c:pt>
                <c:pt idx="974">
                  <c:v>718</c:v>
                </c:pt>
                <c:pt idx="975">
                  <c:v>708</c:v>
                </c:pt>
                <c:pt idx="976">
                  <c:v>710</c:v>
                </c:pt>
                <c:pt idx="977">
                  <c:v>720</c:v>
                </c:pt>
                <c:pt idx="978">
                  <c:v>704</c:v>
                </c:pt>
                <c:pt idx="979">
                  <c:v>744</c:v>
                </c:pt>
                <c:pt idx="980">
                  <c:v>699</c:v>
                </c:pt>
                <c:pt idx="981">
                  <c:v>697</c:v>
                </c:pt>
                <c:pt idx="982">
                  <c:v>717</c:v>
                </c:pt>
                <c:pt idx="983">
                  <c:v>688</c:v>
                </c:pt>
                <c:pt idx="984">
                  <c:v>701</c:v>
                </c:pt>
                <c:pt idx="985">
                  <c:v>715</c:v>
                </c:pt>
                <c:pt idx="986">
                  <c:v>711</c:v>
                </c:pt>
                <c:pt idx="987">
                  <c:v>701</c:v>
                </c:pt>
                <c:pt idx="988">
                  <c:v>724</c:v>
                </c:pt>
                <c:pt idx="989">
                  <c:v>711</c:v>
                </c:pt>
                <c:pt idx="990">
                  <c:v>699</c:v>
                </c:pt>
                <c:pt idx="991">
                  <c:v>711</c:v>
                </c:pt>
                <c:pt idx="992">
                  <c:v>710</c:v>
                </c:pt>
                <c:pt idx="993">
                  <c:v>682</c:v>
                </c:pt>
                <c:pt idx="994">
                  <c:v>695</c:v>
                </c:pt>
                <c:pt idx="995">
                  <c:v>705</c:v>
                </c:pt>
                <c:pt idx="996">
                  <c:v>707</c:v>
                </c:pt>
                <c:pt idx="997">
                  <c:v>712</c:v>
                </c:pt>
                <c:pt idx="998">
                  <c:v>688</c:v>
                </c:pt>
                <c:pt idx="999">
                  <c:v>699</c:v>
                </c:pt>
                <c:pt idx="1000">
                  <c:v>702</c:v>
                </c:pt>
                <c:pt idx="1001">
                  <c:v>699</c:v>
                </c:pt>
                <c:pt idx="1002">
                  <c:v>702</c:v>
                </c:pt>
                <c:pt idx="1003">
                  <c:v>705</c:v>
                </c:pt>
                <c:pt idx="1004">
                  <c:v>705</c:v>
                </c:pt>
                <c:pt idx="1005">
                  <c:v>711</c:v>
                </c:pt>
                <c:pt idx="1006">
                  <c:v>708</c:v>
                </c:pt>
                <c:pt idx="1007">
                  <c:v>706</c:v>
                </c:pt>
                <c:pt idx="1008">
                  <c:v>696</c:v>
                </c:pt>
                <c:pt idx="1009">
                  <c:v>698</c:v>
                </c:pt>
                <c:pt idx="1010">
                  <c:v>694</c:v>
                </c:pt>
                <c:pt idx="1011">
                  <c:v>702</c:v>
                </c:pt>
                <c:pt idx="1012">
                  <c:v>689</c:v>
                </c:pt>
                <c:pt idx="1013">
                  <c:v>713</c:v>
                </c:pt>
                <c:pt idx="1014">
                  <c:v>704</c:v>
                </c:pt>
                <c:pt idx="1015">
                  <c:v>700</c:v>
                </c:pt>
                <c:pt idx="1016">
                  <c:v>711</c:v>
                </c:pt>
                <c:pt idx="1017">
                  <c:v>699</c:v>
                </c:pt>
                <c:pt idx="1018">
                  <c:v>714</c:v>
                </c:pt>
                <c:pt idx="1019">
                  <c:v>706</c:v>
                </c:pt>
                <c:pt idx="1020">
                  <c:v>696</c:v>
                </c:pt>
                <c:pt idx="1021">
                  <c:v>711</c:v>
                </c:pt>
                <c:pt idx="1022">
                  <c:v>700</c:v>
                </c:pt>
                <c:pt idx="1023">
                  <c:v>689</c:v>
                </c:pt>
                <c:pt idx="1024">
                  <c:v>697</c:v>
                </c:pt>
                <c:pt idx="1025">
                  <c:v>710</c:v>
                </c:pt>
                <c:pt idx="1026">
                  <c:v>693</c:v>
                </c:pt>
                <c:pt idx="1027">
                  <c:v>711</c:v>
                </c:pt>
                <c:pt idx="1028">
                  <c:v>697</c:v>
                </c:pt>
                <c:pt idx="1029">
                  <c:v>706</c:v>
                </c:pt>
                <c:pt idx="1030">
                  <c:v>699</c:v>
                </c:pt>
                <c:pt idx="1031">
                  <c:v>700</c:v>
                </c:pt>
                <c:pt idx="1032">
                  <c:v>696</c:v>
                </c:pt>
                <c:pt idx="1033">
                  <c:v>719</c:v>
                </c:pt>
                <c:pt idx="1034">
                  <c:v>699</c:v>
                </c:pt>
                <c:pt idx="1035">
                  <c:v>696</c:v>
                </c:pt>
                <c:pt idx="1036">
                  <c:v>705</c:v>
                </c:pt>
                <c:pt idx="1037">
                  <c:v>715</c:v>
                </c:pt>
                <c:pt idx="1038">
                  <c:v>691</c:v>
                </c:pt>
                <c:pt idx="1039">
                  <c:v>692</c:v>
                </c:pt>
                <c:pt idx="1040">
                  <c:v>703</c:v>
                </c:pt>
                <c:pt idx="1041">
                  <c:v>678</c:v>
                </c:pt>
                <c:pt idx="1042">
                  <c:v>702</c:v>
                </c:pt>
                <c:pt idx="1043">
                  <c:v>700</c:v>
                </c:pt>
                <c:pt idx="1044">
                  <c:v>696</c:v>
                </c:pt>
                <c:pt idx="1045">
                  <c:v>694</c:v>
                </c:pt>
                <c:pt idx="1046">
                  <c:v>708</c:v>
                </c:pt>
                <c:pt idx="1047">
                  <c:v>693</c:v>
                </c:pt>
                <c:pt idx="1048">
                  <c:v>713</c:v>
                </c:pt>
                <c:pt idx="1049">
                  <c:v>694</c:v>
                </c:pt>
                <c:pt idx="1050">
                  <c:v>691</c:v>
                </c:pt>
                <c:pt idx="1051">
                  <c:v>701</c:v>
                </c:pt>
                <c:pt idx="1052">
                  <c:v>696</c:v>
                </c:pt>
                <c:pt idx="1053">
                  <c:v>704</c:v>
                </c:pt>
                <c:pt idx="1054">
                  <c:v>688</c:v>
                </c:pt>
                <c:pt idx="1055">
                  <c:v>690</c:v>
                </c:pt>
                <c:pt idx="1056">
                  <c:v>693</c:v>
                </c:pt>
                <c:pt idx="1057">
                  <c:v>678</c:v>
                </c:pt>
                <c:pt idx="1058">
                  <c:v>682</c:v>
                </c:pt>
                <c:pt idx="1059">
                  <c:v>681</c:v>
                </c:pt>
                <c:pt idx="1060">
                  <c:v>709</c:v>
                </c:pt>
                <c:pt idx="1061">
                  <c:v>698</c:v>
                </c:pt>
                <c:pt idx="1062">
                  <c:v>690</c:v>
                </c:pt>
                <c:pt idx="1063">
                  <c:v>702</c:v>
                </c:pt>
                <c:pt idx="1064">
                  <c:v>698</c:v>
                </c:pt>
                <c:pt idx="1065">
                  <c:v>699</c:v>
                </c:pt>
                <c:pt idx="1066">
                  <c:v>697</c:v>
                </c:pt>
                <c:pt idx="1067">
                  <c:v>708</c:v>
                </c:pt>
                <c:pt idx="1068">
                  <c:v>707</c:v>
                </c:pt>
                <c:pt idx="1069">
                  <c:v>701</c:v>
                </c:pt>
                <c:pt idx="1070">
                  <c:v>703</c:v>
                </c:pt>
                <c:pt idx="1071">
                  <c:v>693</c:v>
                </c:pt>
                <c:pt idx="1072">
                  <c:v>692</c:v>
                </c:pt>
                <c:pt idx="1073">
                  <c:v>694</c:v>
                </c:pt>
                <c:pt idx="1074">
                  <c:v>674</c:v>
                </c:pt>
                <c:pt idx="1075">
                  <c:v>695</c:v>
                </c:pt>
                <c:pt idx="1076">
                  <c:v>687</c:v>
                </c:pt>
                <c:pt idx="1077">
                  <c:v>686</c:v>
                </c:pt>
                <c:pt idx="1078">
                  <c:v>677</c:v>
                </c:pt>
                <c:pt idx="1079">
                  <c:v>683</c:v>
                </c:pt>
                <c:pt idx="1080">
                  <c:v>688</c:v>
                </c:pt>
                <c:pt idx="1081">
                  <c:v>688</c:v>
                </c:pt>
                <c:pt idx="1082">
                  <c:v>691</c:v>
                </c:pt>
                <c:pt idx="1083">
                  <c:v>689</c:v>
                </c:pt>
                <c:pt idx="1084">
                  <c:v>692</c:v>
                </c:pt>
                <c:pt idx="1085">
                  <c:v>710</c:v>
                </c:pt>
                <c:pt idx="1086">
                  <c:v>690</c:v>
                </c:pt>
                <c:pt idx="1087">
                  <c:v>693</c:v>
                </c:pt>
                <c:pt idx="1088">
                  <c:v>689</c:v>
                </c:pt>
                <c:pt idx="1089">
                  <c:v>722</c:v>
                </c:pt>
                <c:pt idx="1090">
                  <c:v>691</c:v>
                </c:pt>
                <c:pt idx="1091">
                  <c:v>664</c:v>
                </c:pt>
                <c:pt idx="1092">
                  <c:v>715</c:v>
                </c:pt>
                <c:pt idx="1093">
                  <c:v>688</c:v>
                </c:pt>
                <c:pt idx="1094">
                  <c:v>683</c:v>
                </c:pt>
                <c:pt idx="1095">
                  <c:v>694</c:v>
                </c:pt>
                <c:pt idx="1096">
                  <c:v>695</c:v>
                </c:pt>
                <c:pt idx="1097">
                  <c:v>694</c:v>
                </c:pt>
                <c:pt idx="1098">
                  <c:v>684</c:v>
                </c:pt>
                <c:pt idx="1099">
                  <c:v>695</c:v>
                </c:pt>
                <c:pt idx="1100">
                  <c:v>712</c:v>
                </c:pt>
                <c:pt idx="1101">
                  <c:v>692</c:v>
                </c:pt>
                <c:pt idx="1102">
                  <c:v>696</c:v>
                </c:pt>
                <c:pt idx="1103">
                  <c:v>710</c:v>
                </c:pt>
                <c:pt idx="1104">
                  <c:v>690</c:v>
                </c:pt>
                <c:pt idx="1105">
                  <c:v>693</c:v>
                </c:pt>
                <c:pt idx="1106">
                  <c:v>697</c:v>
                </c:pt>
                <c:pt idx="1107">
                  <c:v>685</c:v>
                </c:pt>
                <c:pt idx="1108">
                  <c:v>694</c:v>
                </c:pt>
                <c:pt idx="1109">
                  <c:v>690</c:v>
                </c:pt>
                <c:pt idx="1110">
                  <c:v>695</c:v>
                </c:pt>
                <c:pt idx="1111">
                  <c:v>686</c:v>
                </c:pt>
                <c:pt idx="1112">
                  <c:v>678</c:v>
                </c:pt>
                <c:pt idx="1113">
                  <c:v>688</c:v>
                </c:pt>
                <c:pt idx="1114">
                  <c:v>709</c:v>
                </c:pt>
                <c:pt idx="1115">
                  <c:v>686</c:v>
                </c:pt>
                <c:pt idx="1116">
                  <c:v>679</c:v>
                </c:pt>
                <c:pt idx="1117">
                  <c:v>696</c:v>
                </c:pt>
                <c:pt idx="1118">
                  <c:v>716</c:v>
                </c:pt>
                <c:pt idx="1119">
                  <c:v>714</c:v>
                </c:pt>
                <c:pt idx="1120">
                  <c:v>692</c:v>
                </c:pt>
                <c:pt idx="1121">
                  <c:v>698</c:v>
                </c:pt>
                <c:pt idx="1122">
                  <c:v>688</c:v>
                </c:pt>
                <c:pt idx="1123">
                  <c:v>675</c:v>
                </c:pt>
                <c:pt idx="1124">
                  <c:v>663</c:v>
                </c:pt>
                <c:pt idx="1125">
                  <c:v>688</c:v>
                </c:pt>
                <c:pt idx="1126">
                  <c:v>680</c:v>
                </c:pt>
                <c:pt idx="1127">
                  <c:v>697</c:v>
                </c:pt>
                <c:pt idx="1128">
                  <c:v>686</c:v>
                </c:pt>
                <c:pt idx="1129">
                  <c:v>694</c:v>
                </c:pt>
                <c:pt idx="1130">
                  <c:v>693</c:v>
                </c:pt>
                <c:pt idx="1131">
                  <c:v>690</c:v>
                </c:pt>
                <c:pt idx="1132">
                  <c:v>681</c:v>
                </c:pt>
                <c:pt idx="1133">
                  <c:v>696</c:v>
                </c:pt>
                <c:pt idx="1134">
                  <c:v>683</c:v>
                </c:pt>
                <c:pt idx="1135">
                  <c:v>695</c:v>
                </c:pt>
                <c:pt idx="1136">
                  <c:v>673</c:v>
                </c:pt>
                <c:pt idx="1137">
                  <c:v>691</c:v>
                </c:pt>
                <c:pt idx="1138">
                  <c:v>701</c:v>
                </c:pt>
                <c:pt idx="1139">
                  <c:v>681</c:v>
                </c:pt>
                <c:pt idx="1140">
                  <c:v>688</c:v>
                </c:pt>
                <c:pt idx="1141">
                  <c:v>679</c:v>
                </c:pt>
                <c:pt idx="1142">
                  <c:v>691</c:v>
                </c:pt>
                <c:pt idx="1143">
                  <c:v>689</c:v>
                </c:pt>
                <c:pt idx="1144">
                  <c:v>680</c:v>
                </c:pt>
                <c:pt idx="1145">
                  <c:v>687</c:v>
                </c:pt>
                <c:pt idx="1146">
                  <c:v>674</c:v>
                </c:pt>
                <c:pt idx="1147">
                  <c:v>712</c:v>
                </c:pt>
                <c:pt idx="1148">
                  <c:v>695</c:v>
                </c:pt>
                <c:pt idx="1149">
                  <c:v>695</c:v>
                </c:pt>
                <c:pt idx="1150">
                  <c:v>708</c:v>
                </c:pt>
                <c:pt idx="1151">
                  <c:v>706</c:v>
                </c:pt>
                <c:pt idx="1152">
                  <c:v>694</c:v>
                </c:pt>
                <c:pt idx="1153">
                  <c:v>674</c:v>
                </c:pt>
                <c:pt idx="1154">
                  <c:v>686</c:v>
                </c:pt>
                <c:pt idx="1155">
                  <c:v>683</c:v>
                </c:pt>
                <c:pt idx="1156">
                  <c:v>701</c:v>
                </c:pt>
                <c:pt idx="1157">
                  <c:v>689</c:v>
                </c:pt>
                <c:pt idx="1158">
                  <c:v>695</c:v>
                </c:pt>
                <c:pt idx="1159">
                  <c:v>680</c:v>
                </c:pt>
                <c:pt idx="1160">
                  <c:v>678</c:v>
                </c:pt>
                <c:pt idx="1161">
                  <c:v>677</c:v>
                </c:pt>
                <c:pt idx="1162">
                  <c:v>689</c:v>
                </c:pt>
                <c:pt idx="1163">
                  <c:v>689</c:v>
                </c:pt>
                <c:pt idx="1164">
                  <c:v>694</c:v>
                </c:pt>
                <c:pt idx="1165">
                  <c:v>703</c:v>
                </c:pt>
                <c:pt idx="1166">
                  <c:v>684</c:v>
                </c:pt>
                <c:pt idx="1167">
                  <c:v>692</c:v>
                </c:pt>
                <c:pt idx="1168">
                  <c:v>695</c:v>
                </c:pt>
                <c:pt idx="1169">
                  <c:v>694</c:v>
                </c:pt>
                <c:pt idx="1170">
                  <c:v>676</c:v>
                </c:pt>
                <c:pt idx="1171">
                  <c:v>682</c:v>
                </c:pt>
                <c:pt idx="1172">
                  <c:v>700</c:v>
                </c:pt>
                <c:pt idx="1173">
                  <c:v>682</c:v>
                </c:pt>
                <c:pt idx="1174">
                  <c:v>692</c:v>
                </c:pt>
                <c:pt idx="1175">
                  <c:v>698</c:v>
                </c:pt>
                <c:pt idx="1176">
                  <c:v>688</c:v>
                </c:pt>
                <c:pt idx="1177">
                  <c:v>693</c:v>
                </c:pt>
                <c:pt idx="1178">
                  <c:v>702</c:v>
                </c:pt>
                <c:pt idx="1179">
                  <c:v>692</c:v>
                </c:pt>
                <c:pt idx="1180">
                  <c:v>679</c:v>
                </c:pt>
                <c:pt idx="1181">
                  <c:v>701</c:v>
                </c:pt>
                <c:pt idx="1182">
                  <c:v>690</c:v>
                </c:pt>
                <c:pt idx="1183">
                  <c:v>683</c:v>
                </c:pt>
                <c:pt idx="1184">
                  <c:v>676</c:v>
                </c:pt>
                <c:pt idx="1185">
                  <c:v>693</c:v>
                </c:pt>
                <c:pt idx="1186">
                  <c:v>688</c:v>
                </c:pt>
                <c:pt idx="1187">
                  <c:v>689</c:v>
                </c:pt>
                <c:pt idx="1188">
                  <c:v>675</c:v>
                </c:pt>
                <c:pt idx="1189">
                  <c:v>699</c:v>
                </c:pt>
                <c:pt idx="1190">
                  <c:v>684</c:v>
                </c:pt>
                <c:pt idx="1191">
                  <c:v>677</c:v>
                </c:pt>
                <c:pt idx="1192">
                  <c:v>692</c:v>
                </c:pt>
                <c:pt idx="1193">
                  <c:v>704</c:v>
                </c:pt>
                <c:pt idx="1194">
                  <c:v>681</c:v>
                </c:pt>
                <c:pt idx="1195">
                  <c:v>689</c:v>
                </c:pt>
                <c:pt idx="1196">
                  <c:v>688</c:v>
                </c:pt>
                <c:pt idx="1197">
                  <c:v>689</c:v>
                </c:pt>
                <c:pt idx="1198">
                  <c:v>686</c:v>
                </c:pt>
                <c:pt idx="1199">
                  <c:v>690</c:v>
                </c:pt>
                <c:pt idx="1200">
                  <c:v>667</c:v>
                </c:pt>
                <c:pt idx="1201">
                  <c:v>671</c:v>
                </c:pt>
                <c:pt idx="1202">
                  <c:v>660</c:v>
                </c:pt>
                <c:pt idx="1203">
                  <c:v>681</c:v>
                </c:pt>
                <c:pt idx="1204">
                  <c:v>677</c:v>
                </c:pt>
                <c:pt idx="1205">
                  <c:v>674</c:v>
                </c:pt>
                <c:pt idx="1206">
                  <c:v>693</c:v>
                </c:pt>
                <c:pt idx="1207">
                  <c:v>682</c:v>
                </c:pt>
                <c:pt idx="1208">
                  <c:v>683</c:v>
                </c:pt>
                <c:pt idx="1209">
                  <c:v>671</c:v>
                </c:pt>
                <c:pt idx="1210">
                  <c:v>688</c:v>
                </c:pt>
                <c:pt idx="1211">
                  <c:v>682</c:v>
                </c:pt>
                <c:pt idx="1212">
                  <c:v>676</c:v>
                </c:pt>
                <c:pt idx="1213">
                  <c:v>677</c:v>
                </c:pt>
                <c:pt idx="1214">
                  <c:v>682</c:v>
                </c:pt>
                <c:pt idx="1215">
                  <c:v>695</c:v>
                </c:pt>
                <c:pt idx="1216">
                  <c:v>686</c:v>
                </c:pt>
                <c:pt idx="1217">
                  <c:v>687</c:v>
                </c:pt>
                <c:pt idx="1218">
                  <c:v>673</c:v>
                </c:pt>
                <c:pt idx="1219">
                  <c:v>692</c:v>
                </c:pt>
                <c:pt idx="1220">
                  <c:v>689</c:v>
                </c:pt>
                <c:pt idx="1221">
                  <c:v>680</c:v>
                </c:pt>
                <c:pt idx="1222">
                  <c:v>674</c:v>
                </c:pt>
                <c:pt idx="1223">
                  <c:v>678</c:v>
                </c:pt>
                <c:pt idx="1224">
                  <c:v>682</c:v>
                </c:pt>
                <c:pt idx="1225">
                  <c:v>689</c:v>
                </c:pt>
                <c:pt idx="1226">
                  <c:v>690</c:v>
                </c:pt>
                <c:pt idx="1227">
                  <c:v>693</c:v>
                </c:pt>
                <c:pt idx="1228">
                  <c:v>689</c:v>
                </c:pt>
                <c:pt idx="1229">
                  <c:v>676</c:v>
                </c:pt>
                <c:pt idx="1230">
                  <c:v>683</c:v>
                </c:pt>
                <c:pt idx="1231">
                  <c:v>672</c:v>
                </c:pt>
                <c:pt idx="1232">
                  <c:v>673</c:v>
                </c:pt>
                <c:pt idx="1233">
                  <c:v>679</c:v>
                </c:pt>
                <c:pt idx="1234">
                  <c:v>681</c:v>
                </c:pt>
                <c:pt idx="1235">
                  <c:v>683</c:v>
                </c:pt>
                <c:pt idx="1236">
                  <c:v>685</c:v>
                </c:pt>
                <c:pt idx="1237">
                  <c:v>677</c:v>
                </c:pt>
                <c:pt idx="1238">
                  <c:v>685</c:v>
                </c:pt>
                <c:pt idx="1239">
                  <c:v>686</c:v>
                </c:pt>
                <c:pt idx="1240">
                  <c:v>711</c:v>
                </c:pt>
                <c:pt idx="1241">
                  <c:v>678</c:v>
                </c:pt>
                <c:pt idx="1242">
                  <c:v>676</c:v>
                </c:pt>
                <c:pt idx="1243">
                  <c:v>695</c:v>
                </c:pt>
                <c:pt idx="1244">
                  <c:v>695</c:v>
                </c:pt>
                <c:pt idx="1245">
                  <c:v>699</c:v>
                </c:pt>
                <c:pt idx="1246">
                  <c:v>674</c:v>
                </c:pt>
                <c:pt idx="1247">
                  <c:v>685</c:v>
                </c:pt>
                <c:pt idx="1248">
                  <c:v>690</c:v>
                </c:pt>
                <c:pt idx="1249">
                  <c:v>683</c:v>
                </c:pt>
                <c:pt idx="1250">
                  <c:v>695</c:v>
                </c:pt>
                <c:pt idx="1251">
                  <c:v>685</c:v>
                </c:pt>
                <c:pt idx="1252">
                  <c:v>673</c:v>
                </c:pt>
                <c:pt idx="1253">
                  <c:v>701</c:v>
                </c:pt>
                <c:pt idx="1254">
                  <c:v>687</c:v>
                </c:pt>
                <c:pt idx="1255">
                  <c:v>689</c:v>
                </c:pt>
                <c:pt idx="1256">
                  <c:v>681</c:v>
                </c:pt>
                <c:pt idx="1257">
                  <c:v>677</c:v>
                </c:pt>
                <c:pt idx="1258">
                  <c:v>666</c:v>
                </c:pt>
                <c:pt idx="1259">
                  <c:v>678</c:v>
                </c:pt>
                <c:pt idx="1260">
                  <c:v>681</c:v>
                </c:pt>
                <c:pt idx="1261">
                  <c:v>685</c:v>
                </c:pt>
                <c:pt idx="1262">
                  <c:v>678</c:v>
                </c:pt>
                <c:pt idx="1263">
                  <c:v>690</c:v>
                </c:pt>
                <c:pt idx="1264">
                  <c:v>698</c:v>
                </c:pt>
                <c:pt idx="1265">
                  <c:v>677</c:v>
                </c:pt>
                <c:pt idx="1266">
                  <c:v>694</c:v>
                </c:pt>
                <c:pt idx="1267">
                  <c:v>693</c:v>
                </c:pt>
                <c:pt idx="1268">
                  <c:v>689</c:v>
                </c:pt>
                <c:pt idx="1269">
                  <c:v>673</c:v>
                </c:pt>
                <c:pt idx="1270">
                  <c:v>675</c:v>
                </c:pt>
                <c:pt idx="1271">
                  <c:v>693</c:v>
                </c:pt>
                <c:pt idx="1272">
                  <c:v>682</c:v>
                </c:pt>
                <c:pt idx="1273">
                  <c:v>676</c:v>
                </c:pt>
                <c:pt idx="1274">
                  <c:v>685</c:v>
                </c:pt>
                <c:pt idx="1275">
                  <c:v>693</c:v>
                </c:pt>
                <c:pt idx="1276">
                  <c:v>694</c:v>
                </c:pt>
                <c:pt idx="1277">
                  <c:v>694</c:v>
                </c:pt>
                <c:pt idx="1278">
                  <c:v>673</c:v>
                </c:pt>
                <c:pt idx="1279">
                  <c:v>679</c:v>
                </c:pt>
                <c:pt idx="1280">
                  <c:v>678</c:v>
                </c:pt>
                <c:pt idx="1281">
                  <c:v>698</c:v>
                </c:pt>
                <c:pt idx="1282">
                  <c:v>681</c:v>
                </c:pt>
                <c:pt idx="1283">
                  <c:v>673</c:v>
                </c:pt>
                <c:pt idx="1284">
                  <c:v>679</c:v>
                </c:pt>
                <c:pt idx="1285">
                  <c:v>713</c:v>
                </c:pt>
                <c:pt idx="1286">
                  <c:v>676</c:v>
                </c:pt>
                <c:pt idx="1287">
                  <c:v>680</c:v>
                </c:pt>
                <c:pt idx="1288">
                  <c:v>683</c:v>
                </c:pt>
                <c:pt idx="1289">
                  <c:v>698</c:v>
                </c:pt>
                <c:pt idx="1290">
                  <c:v>686</c:v>
                </c:pt>
                <c:pt idx="1291">
                  <c:v>681</c:v>
                </c:pt>
                <c:pt idx="1292">
                  <c:v>683</c:v>
                </c:pt>
                <c:pt idx="1293">
                  <c:v>714</c:v>
                </c:pt>
                <c:pt idx="1294">
                  <c:v>688</c:v>
                </c:pt>
                <c:pt idx="1295">
                  <c:v>694</c:v>
                </c:pt>
                <c:pt idx="1296">
                  <c:v>679</c:v>
                </c:pt>
                <c:pt idx="1297">
                  <c:v>688</c:v>
                </c:pt>
                <c:pt idx="1298">
                  <c:v>694</c:v>
                </c:pt>
                <c:pt idx="1299">
                  <c:v>695</c:v>
                </c:pt>
                <c:pt idx="1300">
                  <c:v>687</c:v>
                </c:pt>
                <c:pt idx="1301">
                  <c:v>675</c:v>
                </c:pt>
                <c:pt idx="1302">
                  <c:v>672</c:v>
                </c:pt>
                <c:pt idx="1303">
                  <c:v>676</c:v>
                </c:pt>
                <c:pt idx="1304">
                  <c:v>673</c:v>
                </c:pt>
                <c:pt idx="1305">
                  <c:v>712</c:v>
                </c:pt>
                <c:pt idx="1306">
                  <c:v>684</c:v>
                </c:pt>
                <c:pt idx="1307">
                  <c:v>693</c:v>
                </c:pt>
                <c:pt idx="1308">
                  <c:v>675</c:v>
                </c:pt>
                <c:pt idx="1309">
                  <c:v>701</c:v>
                </c:pt>
                <c:pt idx="1310">
                  <c:v>666</c:v>
                </c:pt>
                <c:pt idx="1311">
                  <c:v>687</c:v>
                </c:pt>
                <c:pt idx="1312">
                  <c:v>676</c:v>
                </c:pt>
                <c:pt idx="1313">
                  <c:v>691</c:v>
                </c:pt>
                <c:pt idx="1314">
                  <c:v>691</c:v>
                </c:pt>
                <c:pt idx="1315">
                  <c:v>675</c:v>
                </c:pt>
                <c:pt idx="1316">
                  <c:v>700</c:v>
                </c:pt>
                <c:pt idx="1317">
                  <c:v>692</c:v>
                </c:pt>
                <c:pt idx="1318">
                  <c:v>689</c:v>
                </c:pt>
                <c:pt idx="1319">
                  <c:v>679</c:v>
                </c:pt>
                <c:pt idx="1320">
                  <c:v>681</c:v>
                </c:pt>
                <c:pt idx="1321">
                  <c:v>692</c:v>
                </c:pt>
                <c:pt idx="1322">
                  <c:v>690</c:v>
                </c:pt>
                <c:pt idx="1323">
                  <c:v>685</c:v>
                </c:pt>
                <c:pt idx="1324">
                  <c:v>689</c:v>
                </c:pt>
                <c:pt idx="1325">
                  <c:v>690</c:v>
                </c:pt>
                <c:pt idx="1326">
                  <c:v>683</c:v>
                </c:pt>
                <c:pt idx="1327">
                  <c:v>701</c:v>
                </c:pt>
                <c:pt idx="1328">
                  <c:v>676</c:v>
                </c:pt>
                <c:pt idx="1329">
                  <c:v>694</c:v>
                </c:pt>
                <c:pt idx="1330">
                  <c:v>676</c:v>
                </c:pt>
                <c:pt idx="1331">
                  <c:v>679</c:v>
                </c:pt>
                <c:pt idx="1332">
                  <c:v>677</c:v>
                </c:pt>
                <c:pt idx="1333">
                  <c:v>684</c:v>
                </c:pt>
                <c:pt idx="1334">
                  <c:v>689</c:v>
                </c:pt>
                <c:pt idx="1335">
                  <c:v>673</c:v>
                </c:pt>
                <c:pt idx="1336">
                  <c:v>705</c:v>
                </c:pt>
                <c:pt idx="1337">
                  <c:v>688</c:v>
                </c:pt>
                <c:pt idx="1338">
                  <c:v>700</c:v>
                </c:pt>
                <c:pt idx="1339">
                  <c:v>670</c:v>
                </c:pt>
                <c:pt idx="1340">
                  <c:v>668</c:v>
                </c:pt>
                <c:pt idx="1341">
                  <c:v>690</c:v>
                </c:pt>
                <c:pt idx="1342">
                  <c:v>688</c:v>
                </c:pt>
                <c:pt idx="1343">
                  <c:v>679</c:v>
                </c:pt>
                <c:pt idx="1344">
                  <c:v>690</c:v>
                </c:pt>
                <c:pt idx="1345">
                  <c:v>684</c:v>
                </c:pt>
                <c:pt idx="1346">
                  <c:v>697</c:v>
                </c:pt>
                <c:pt idx="1347">
                  <c:v>697</c:v>
                </c:pt>
                <c:pt idx="1348">
                  <c:v>693</c:v>
                </c:pt>
                <c:pt idx="1349">
                  <c:v>681</c:v>
                </c:pt>
                <c:pt idx="1350">
                  <c:v>685</c:v>
                </c:pt>
                <c:pt idx="1351">
                  <c:v>679</c:v>
                </c:pt>
                <c:pt idx="1352">
                  <c:v>697</c:v>
                </c:pt>
                <c:pt idx="1353">
                  <c:v>696</c:v>
                </c:pt>
                <c:pt idx="1354">
                  <c:v>691</c:v>
                </c:pt>
                <c:pt idx="1355">
                  <c:v>686</c:v>
                </c:pt>
                <c:pt idx="1356">
                  <c:v>699</c:v>
                </c:pt>
                <c:pt idx="1357">
                  <c:v>676</c:v>
                </c:pt>
                <c:pt idx="1358">
                  <c:v>681</c:v>
                </c:pt>
                <c:pt idx="1359">
                  <c:v>689</c:v>
                </c:pt>
                <c:pt idx="1360">
                  <c:v>672</c:v>
                </c:pt>
                <c:pt idx="1361">
                  <c:v>685</c:v>
                </c:pt>
                <c:pt idx="1362">
                  <c:v>702</c:v>
                </c:pt>
                <c:pt idx="1363">
                  <c:v>685</c:v>
                </c:pt>
                <c:pt idx="1364">
                  <c:v>703</c:v>
                </c:pt>
                <c:pt idx="1365">
                  <c:v>693</c:v>
                </c:pt>
                <c:pt idx="1366">
                  <c:v>693</c:v>
                </c:pt>
                <c:pt idx="1367">
                  <c:v>682</c:v>
                </c:pt>
                <c:pt idx="1368">
                  <c:v>679</c:v>
                </c:pt>
                <c:pt idx="1369">
                  <c:v>679</c:v>
                </c:pt>
                <c:pt idx="1370">
                  <c:v>684</c:v>
                </c:pt>
                <c:pt idx="1371">
                  <c:v>689</c:v>
                </c:pt>
                <c:pt idx="1372">
                  <c:v>699</c:v>
                </c:pt>
                <c:pt idx="1373">
                  <c:v>685</c:v>
                </c:pt>
                <c:pt idx="1374">
                  <c:v>676</c:v>
                </c:pt>
                <c:pt idx="1375">
                  <c:v>675</c:v>
                </c:pt>
                <c:pt idx="1376">
                  <c:v>680</c:v>
                </c:pt>
                <c:pt idx="1377">
                  <c:v>676</c:v>
                </c:pt>
                <c:pt idx="1378">
                  <c:v>690</c:v>
                </c:pt>
                <c:pt idx="1379">
                  <c:v>690</c:v>
                </c:pt>
                <c:pt idx="1380">
                  <c:v>695</c:v>
                </c:pt>
                <c:pt idx="1381">
                  <c:v>684</c:v>
                </c:pt>
                <c:pt idx="1382">
                  <c:v>670</c:v>
                </c:pt>
                <c:pt idx="1383">
                  <c:v>697</c:v>
                </c:pt>
                <c:pt idx="1384">
                  <c:v>682</c:v>
                </c:pt>
                <c:pt idx="1385">
                  <c:v>682</c:v>
                </c:pt>
                <c:pt idx="1386">
                  <c:v>702</c:v>
                </c:pt>
                <c:pt idx="1387">
                  <c:v>687</c:v>
                </c:pt>
                <c:pt idx="1388">
                  <c:v>676</c:v>
                </c:pt>
                <c:pt idx="1389">
                  <c:v>680</c:v>
                </c:pt>
                <c:pt idx="1390">
                  <c:v>711</c:v>
                </c:pt>
                <c:pt idx="1391">
                  <c:v>683</c:v>
                </c:pt>
                <c:pt idx="1392">
                  <c:v>715</c:v>
                </c:pt>
                <c:pt idx="1393">
                  <c:v>677</c:v>
                </c:pt>
                <c:pt idx="1394">
                  <c:v>692</c:v>
                </c:pt>
                <c:pt idx="1395">
                  <c:v>690</c:v>
                </c:pt>
                <c:pt idx="1396">
                  <c:v>681</c:v>
                </c:pt>
                <c:pt idx="1397">
                  <c:v>697</c:v>
                </c:pt>
                <c:pt idx="1398">
                  <c:v>700</c:v>
                </c:pt>
                <c:pt idx="1399">
                  <c:v>702</c:v>
                </c:pt>
                <c:pt idx="1400">
                  <c:v>694</c:v>
                </c:pt>
                <c:pt idx="1401">
                  <c:v>682</c:v>
                </c:pt>
                <c:pt idx="1402">
                  <c:v>672</c:v>
                </c:pt>
                <c:pt idx="1403">
                  <c:v>688</c:v>
                </c:pt>
                <c:pt idx="1404">
                  <c:v>685</c:v>
                </c:pt>
                <c:pt idx="1405">
                  <c:v>695</c:v>
                </c:pt>
                <c:pt idx="1406">
                  <c:v>699</c:v>
                </c:pt>
                <c:pt idx="1407">
                  <c:v>688</c:v>
                </c:pt>
                <c:pt idx="1408">
                  <c:v>696</c:v>
                </c:pt>
                <c:pt idx="1409">
                  <c:v>682</c:v>
                </c:pt>
                <c:pt idx="1410">
                  <c:v>686</c:v>
                </c:pt>
                <c:pt idx="1411">
                  <c:v>687</c:v>
                </c:pt>
                <c:pt idx="1412">
                  <c:v>688</c:v>
                </c:pt>
                <c:pt idx="1413">
                  <c:v>687</c:v>
                </c:pt>
                <c:pt idx="1414">
                  <c:v>682</c:v>
                </c:pt>
                <c:pt idx="1415">
                  <c:v>689</c:v>
                </c:pt>
                <c:pt idx="1416">
                  <c:v>709</c:v>
                </c:pt>
                <c:pt idx="1417">
                  <c:v>714</c:v>
                </c:pt>
                <c:pt idx="1418">
                  <c:v>695</c:v>
                </c:pt>
                <c:pt idx="1419">
                  <c:v>687</c:v>
                </c:pt>
                <c:pt idx="1420">
                  <c:v>700</c:v>
                </c:pt>
                <c:pt idx="1421">
                  <c:v>682</c:v>
                </c:pt>
                <c:pt idx="1422">
                  <c:v>700</c:v>
                </c:pt>
                <c:pt idx="1423">
                  <c:v>705</c:v>
                </c:pt>
                <c:pt idx="1424">
                  <c:v>683</c:v>
                </c:pt>
                <c:pt idx="1425">
                  <c:v>685</c:v>
                </c:pt>
                <c:pt idx="1426">
                  <c:v>689</c:v>
                </c:pt>
                <c:pt idx="1427">
                  <c:v>682</c:v>
                </c:pt>
                <c:pt idx="1428">
                  <c:v>678</c:v>
                </c:pt>
                <c:pt idx="1429">
                  <c:v>694</c:v>
                </c:pt>
                <c:pt idx="1430">
                  <c:v>683</c:v>
                </c:pt>
                <c:pt idx="1431">
                  <c:v>691</c:v>
                </c:pt>
                <c:pt idx="1432">
                  <c:v>707</c:v>
                </c:pt>
                <c:pt idx="1433">
                  <c:v>689</c:v>
                </c:pt>
                <c:pt idx="1434">
                  <c:v>692</c:v>
                </c:pt>
                <c:pt idx="1435">
                  <c:v>699</c:v>
                </c:pt>
                <c:pt idx="1437">
                  <c:v>706</c:v>
                </c:pt>
                <c:pt idx="1438">
                  <c:v>696</c:v>
                </c:pt>
                <c:pt idx="1439">
                  <c:v>700</c:v>
                </c:pt>
                <c:pt idx="1440">
                  <c:v>703</c:v>
                </c:pt>
                <c:pt idx="1441">
                  <c:v>696</c:v>
                </c:pt>
                <c:pt idx="1442">
                  <c:v>725</c:v>
                </c:pt>
                <c:pt idx="1443">
                  <c:v>716</c:v>
                </c:pt>
                <c:pt idx="1444">
                  <c:v>692</c:v>
                </c:pt>
                <c:pt idx="1445">
                  <c:v>683</c:v>
                </c:pt>
                <c:pt idx="1446">
                  <c:v>707</c:v>
                </c:pt>
                <c:pt idx="1447">
                  <c:v>681</c:v>
                </c:pt>
                <c:pt idx="1448">
                  <c:v>680</c:v>
                </c:pt>
                <c:pt idx="1449">
                  <c:v>687</c:v>
                </c:pt>
                <c:pt idx="1450">
                  <c:v>689</c:v>
                </c:pt>
                <c:pt idx="1451">
                  <c:v>693</c:v>
                </c:pt>
                <c:pt idx="1452">
                  <c:v>687</c:v>
                </c:pt>
                <c:pt idx="1453">
                  <c:v>682</c:v>
                </c:pt>
                <c:pt idx="1454">
                  <c:v>723</c:v>
                </c:pt>
                <c:pt idx="1455">
                  <c:v>704</c:v>
                </c:pt>
                <c:pt idx="1456">
                  <c:v>690</c:v>
                </c:pt>
                <c:pt idx="1457">
                  <c:v>685</c:v>
                </c:pt>
                <c:pt idx="1458">
                  <c:v>674</c:v>
                </c:pt>
                <c:pt idx="1459">
                  <c:v>694</c:v>
                </c:pt>
                <c:pt idx="1460">
                  <c:v>689</c:v>
                </c:pt>
                <c:pt idx="1461">
                  <c:v>708</c:v>
                </c:pt>
                <c:pt idx="1462">
                  <c:v>690</c:v>
                </c:pt>
                <c:pt idx="1463">
                  <c:v>684</c:v>
                </c:pt>
                <c:pt idx="1464">
                  <c:v>691</c:v>
                </c:pt>
                <c:pt idx="1465">
                  <c:v>684</c:v>
                </c:pt>
                <c:pt idx="1466">
                  <c:v>692</c:v>
                </c:pt>
                <c:pt idx="1467">
                  <c:v>697</c:v>
                </c:pt>
                <c:pt idx="1468">
                  <c:v>703</c:v>
                </c:pt>
                <c:pt idx="1469">
                  <c:v>687</c:v>
                </c:pt>
                <c:pt idx="1470">
                  <c:v>703</c:v>
                </c:pt>
                <c:pt idx="1471">
                  <c:v>689</c:v>
                </c:pt>
                <c:pt idx="1472">
                  <c:v>696</c:v>
                </c:pt>
                <c:pt idx="1473">
                  <c:v>676</c:v>
                </c:pt>
                <c:pt idx="1474">
                  <c:v>675</c:v>
                </c:pt>
                <c:pt idx="1475">
                  <c:v>686</c:v>
                </c:pt>
                <c:pt idx="1476">
                  <c:v>694</c:v>
                </c:pt>
                <c:pt idx="1477">
                  <c:v>678</c:v>
                </c:pt>
                <c:pt idx="1478">
                  <c:v>696</c:v>
                </c:pt>
                <c:pt idx="1479">
                  <c:v>691</c:v>
                </c:pt>
                <c:pt idx="1480">
                  <c:v>695</c:v>
                </c:pt>
                <c:pt idx="1481">
                  <c:v>697</c:v>
                </c:pt>
                <c:pt idx="1482">
                  <c:v>688</c:v>
                </c:pt>
                <c:pt idx="1483">
                  <c:v>697</c:v>
                </c:pt>
                <c:pt idx="1484">
                  <c:v>689</c:v>
                </c:pt>
                <c:pt idx="1485">
                  <c:v>695</c:v>
                </c:pt>
                <c:pt idx="1486">
                  <c:v>690</c:v>
                </c:pt>
                <c:pt idx="1487">
                  <c:v>687</c:v>
                </c:pt>
                <c:pt idx="1488">
                  <c:v>686</c:v>
                </c:pt>
                <c:pt idx="1489">
                  <c:v>694</c:v>
                </c:pt>
                <c:pt idx="1490">
                  <c:v>682</c:v>
                </c:pt>
                <c:pt idx="1491">
                  <c:v>707</c:v>
                </c:pt>
                <c:pt idx="1492">
                  <c:v>693</c:v>
                </c:pt>
                <c:pt idx="1493">
                  <c:v>694</c:v>
                </c:pt>
                <c:pt idx="1494">
                  <c:v>688</c:v>
                </c:pt>
                <c:pt idx="1495">
                  <c:v>677</c:v>
                </c:pt>
                <c:pt idx="1496">
                  <c:v>691</c:v>
                </c:pt>
                <c:pt idx="1497">
                  <c:v>693</c:v>
                </c:pt>
                <c:pt idx="1498">
                  <c:v>677</c:v>
                </c:pt>
                <c:pt idx="1499">
                  <c:v>684</c:v>
                </c:pt>
                <c:pt idx="1500">
                  <c:v>697</c:v>
                </c:pt>
                <c:pt idx="1501">
                  <c:v>676</c:v>
                </c:pt>
                <c:pt idx="1502">
                  <c:v>688</c:v>
                </c:pt>
                <c:pt idx="1503">
                  <c:v>695</c:v>
                </c:pt>
                <c:pt idx="1504">
                  <c:v>687</c:v>
                </c:pt>
                <c:pt idx="1505">
                  <c:v>686</c:v>
                </c:pt>
                <c:pt idx="1506">
                  <c:v>709</c:v>
                </c:pt>
                <c:pt idx="1507">
                  <c:v>683</c:v>
                </c:pt>
                <c:pt idx="1508">
                  <c:v>699</c:v>
                </c:pt>
                <c:pt idx="1509">
                  <c:v>700</c:v>
                </c:pt>
                <c:pt idx="1510">
                  <c:v>715</c:v>
                </c:pt>
                <c:pt idx="1511">
                  <c:v>715</c:v>
                </c:pt>
                <c:pt idx="1512">
                  <c:v>693</c:v>
                </c:pt>
                <c:pt idx="1513">
                  <c:v>699</c:v>
                </c:pt>
                <c:pt idx="1514">
                  <c:v>701</c:v>
                </c:pt>
                <c:pt idx="1515">
                  <c:v>675</c:v>
                </c:pt>
                <c:pt idx="1516">
                  <c:v>683</c:v>
                </c:pt>
                <c:pt idx="1517">
                  <c:v>685</c:v>
                </c:pt>
                <c:pt idx="1518">
                  <c:v>690</c:v>
                </c:pt>
                <c:pt idx="1519">
                  <c:v>696</c:v>
                </c:pt>
                <c:pt idx="1520">
                  <c:v>702</c:v>
                </c:pt>
                <c:pt idx="1521">
                  <c:v>698</c:v>
                </c:pt>
                <c:pt idx="1522">
                  <c:v>702</c:v>
                </c:pt>
                <c:pt idx="1523">
                  <c:v>699</c:v>
                </c:pt>
                <c:pt idx="1524">
                  <c:v>706</c:v>
                </c:pt>
                <c:pt idx="1525">
                  <c:v>709</c:v>
                </c:pt>
                <c:pt idx="1526">
                  <c:v>715</c:v>
                </c:pt>
                <c:pt idx="1527">
                  <c:v>706</c:v>
                </c:pt>
                <c:pt idx="1528">
                  <c:v>689</c:v>
                </c:pt>
                <c:pt idx="1529">
                  <c:v>687</c:v>
                </c:pt>
                <c:pt idx="1530">
                  <c:v>694</c:v>
                </c:pt>
                <c:pt idx="1531">
                  <c:v>705</c:v>
                </c:pt>
                <c:pt idx="1532">
                  <c:v>714</c:v>
                </c:pt>
                <c:pt idx="1533">
                  <c:v>710</c:v>
                </c:pt>
                <c:pt idx="1534">
                  <c:v>719</c:v>
                </c:pt>
                <c:pt idx="1535">
                  <c:v>698</c:v>
                </c:pt>
                <c:pt idx="1536">
                  <c:v>704</c:v>
                </c:pt>
                <c:pt idx="1537">
                  <c:v>696</c:v>
                </c:pt>
                <c:pt idx="1538">
                  <c:v>712</c:v>
                </c:pt>
                <c:pt idx="1539">
                  <c:v>714</c:v>
                </c:pt>
                <c:pt idx="1540">
                  <c:v>704</c:v>
                </c:pt>
                <c:pt idx="1541">
                  <c:v>707</c:v>
                </c:pt>
                <c:pt idx="1542">
                  <c:v>713</c:v>
                </c:pt>
                <c:pt idx="1543">
                  <c:v>688</c:v>
                </c:pt>
                <c:pt idx="1544">
                  <c:v>721</c:v>
                </c:pt>
                <c:pt idx="1545">
                  <c:v>723</c:v>
                </c:pt>
                <c:pt idx="1546">
                  <c:v>715</c:v>
                </c:pt>
                <c:pt idx="1547">
                  <c:v>723</c:v>
                </c:pt>
                <c:pt idx="1548">
                  <c:v>719</c:v>
                </c:pt>
                <c:pt idx="1549">
                  <c:v>711</c:v>
                </c:pt>
                <c:pt idx="1550">
                  <c:v>710</c:v>
                </c:pt>
                <c:pt idx="1551">
                  <c:v>720</c:v>
                </c:pt>
                <c:pt idx="1552">
                  <c:v>728</c:v>
                </c:pt>
                <c:pt idx="1553">
                  <c:v>700</c:v>
                </c:pt>
                <c:pt idx="1554">
                  <c:v>711</c:v>
                </c:pt>
                <c:pt idx="1555">
                  <c:v>726</c:v>
                </c:pt>
                <c:pt idx="1556">
                  <c:v>700</c:v>
                </c:pt>
                <c:pt idx="1557">
                  <c:v>719</c:v>
                </c:pt>
                <c:pt idx="1558">
                  <c:v>744</c:v>
                </c:pt>
                <c:pt idx="1559">
                  <c:v>720</c:v>
                </c:pt>
                <c:pt idx="1560">
                  <c:v>722</c:v>
                </c:pt>
                <c:pt idx="1561">
                  <c:v>722</c:v>
                </c:pt>
                <c:pt idx="1562">
                  <c:v>722</c:v>
                </c:pt>
                <c:pt idx="1563">
                  <c:v>730</c:v>
                </c:pt>
                <c:pt idx="1564">
                  <c:v>723</c:v>
                </c:pt>
                <c:pt idx="1565">
                  <c:v>716</c:v>
                </c:pt>
                <c:pt idx="1566">
                  <c:v>724</c:v>
                </c:pt>
                <c:pt idx="1567">
                  <c:v>735</c:v>
                </c:pt>
                <c:pt idx="1568">
                  <c:v>729</c:v>
                </c:pt>
                <c:pt idx="1569">
                  <c:v>722</c:v>
                </c:pt>
                <c:pt idx="1570">
                  <c:v>723</c:v>
                </c:pt>
                <c:pt idx="1571">
                  <c:v>709</c:v>
                </c:pt>
                <c:pt idx="1572">
                  <c:v>724</c:v>
                </c:pt>
                <c:pt idx="1573">
                  <c:v>708</c:v>
                </c:pt>
                <c:pt idx="1574">
                  <c:v>708</c:v>
                </c:pt>
                <c:pt idx="1575">
                  <c:v>738</c:v>
                </c:pt>
                <c:pt idx="1576">
                  <c:v>746</c:v>
                </c:pt>
                <c:pt idx="1577">
                  <c:v>743</c:v>
                </c:pt>
                <c:pt idx="1578">
                  <c:v>728</c:v>
                </c:pt>
                <c:pt idx="1579">
                  <c:v>747</c:v>
                </c:pt>
                <c:pt idx="1580">
                  <c:v>713</c:v>
                </c:pt>
                <c:pt idx="1581">
                  <c:v>737</c:v>
                </c:pt>
                <c:pt idx="1582">
                  <c:v>747</c:v>
                </c:pt>
                <c:pt idx="1583">
                  <c:v>757</c:v>
                </c:pt>
                <c:pt idx="1584">
                  <c:v>725</c:v>
                </c:pt>
                <c:pt idx="1585">
                  <c:v>746</c:v>
                </c:pt>
                <c:pt idx="1586">
                  <c:v>744</c:v>
                </c:pt>
                <c:pt idx="1587">
                  <c:v>762</c:v>
                </c:pt>
                <c:pt idx="1588">
                  <c:v>749</c:v>
                </c:pt>
                <c:pt idx="1589">
                  <c:v>749</c:v>
                </c:pt>
                <c:pt idx="1590">
                  <c:v>757</c:v>
                </c:pt>
                <c:pt idx="1591">
                  <c:v>753</c:v>
                </c:pt>
                <c:pt idx="1592">
                  <c:v>750</c:v>
                </c:pt>
                <c:pt idx="1593">
                  <c:v>767</c:v>
                </c:pt>
                <c:pt idx="1594">
                  <c:v>777</c:v>
                </c:pt>
                <c:pt idx="1595">
                  <c:v>766</c:v>
                </c:pt>
                <c:pt idx="1596">
                  <c:v>764</c:v>
                </c:pt>
                <c:pt idx="1597">
                  <c:v>766</c:v>
                </c:pt>
                <c:pt idx="1598">
                  <c:v>771</c:v>
                </c:pt>
                <c:pt idx="1599">
                  <c:v>794</c:v>
                </c:pt>
                <c:pt idx="1600">
                  <c:v>786</c:v>
                </c:pt>
                <c:pt idx="1601">
                  <c:v>789</c:v>
                </c:pt>
                <c:pt idx="1602">
                  <c:v>795</c:v>
                </c:pt>
                <c:pt idx="1603">
                  <c:v>784</c:v>
                </c:pt>
                <c:pt idx="1604">
                  <c:v>808</c:v>
                </c:pt>
                <c:pt idx="1605">
                  <c:v>797</c:v>
                </c:pt>
                <c:pt idx="1606">
                  <c:v>780</c:v>
                </c:pt>
                <c:pt idx="1607">
                  <c:v>820</c:v>
                </c:pt>
                <c:pt idx="1608">
                  <c:v>822</c:v>
                </c:pt>
                <c:pt idx="1609">
                  <c:v>810</c:v>
                </c:pt>
                <c:pt idx="1610">
                  <c:v>811</c:v>
                </c:pt>
                <c:pt idx="1611">
                  <c:v>814</c:v>
                </c:pt>
                <c:pt idx="1612">
                  <c:v>833</c:v>
                </c:pt>
                <c:pt idx="1613">
                  <c:v>830</c:v>
                </c:pt>
                <c:pt idx="1614">
                  <c:v>830</c:v>
                </c:pt>
                <c:pt idx="1615">
                  <c:v>832</c:v>
                </c:pt>
                <c:pt idx="1616">
                  <c:v>882</c:v>
                </c:pt>
                <c:pt idx="1617">
                  <c:v>866</c:v>
                </c:pt>
                <c:pt idx="1618">
                  <c:v>885</c:v>
                </c:pt>
                <c:pt idx="1619">
                  <c:v>886</c:v>
                </c:pt>
                <c:pt idx="1620">
                  <c:v>842</c:v>
                </c:pt>
                <c:pt idx="1621">
                  <c:v>846</c:v>
                </c:pt>
                <c:pt idx="1622">
                  <c:v>882</c:v>
                </c:pt>
                <c:pt idx="1623">
                  <c:v>873</c:v>
                </c:pt>
                <c:pt idx="1624">
                  <c:v>909</c:v>
                </c:pt>
                <c:pt idx="1625">
                  <c:v>880</c:v>
                </c:pt>
                <c:pt idx="1626">
                  <c:v>906</c:v>
                </c:pt>
                <c:pt idx="1627">
                  <c:v>914</c:v>
                </c:pt>
                <c:pt idx="1628">
                  <c:v>881</c:v>
                </c:pt>
                <c:pt idx="1629">
                  <c:v>916</c:v>
                </c:pt>
                <c:pt idx="1630">
                  <c:v>887</c:v>
                </c:pt>
                <c:pt idx="1631">
                  <c:v>933</c:v>
                </c:pt>
                <c:pt idx="1632">
                  <c:v>919</c:v>
                </c:pt>
                <c:pt idx="1633">
                  <c:v>930</c:v>
                </c:pt>
                <c:pt idx="1634">
                  <c:v>945</c:v>
                </c:pt>
                <c:pt idx="1635">
                  <c:v>939</c:v>
                </c:pt>
                <c:pt idx="1636">
                  <c:v>914</c:v>
                </c:pt>
                <c:pt idx="1637">
                  <c:v>956</c:v>
                </c:pt>
                <c:pt idx="1638">
                  <c:v>920</c:v>
                </c:pt>
                <c:pt idx="1639">
                  <c:v>909</c:v>
                </c:pt>
                <c:pt idx="1640">
                  <c:v>952</c:v>
                </c:pt>
                <c:pt idx="1641">
                  <c:v>940</c:v>
                </c:pt>
                <c:pt idx="1642">
                  <c:v>957</c:v>
                </c:pt>
                <c:pt idx="1643">
                  <c:v>928</c:v>
                </c:pt>
                <c:pt idx="1644">
                  <c:v>913</c:v>
                </c:pt>
                <c:pt idx="1645">
                  <c:v>949</c:v>
                </c:pt>
                <c:pt idx="1646">
                  <c:v>925</c:v>
                </c:pt>
                <c:pt idx="1647">
                  <c:v>945</c:v>
                </c:pt>
                <c:pt idx="1648">
                  <c:v>934</c:v>
                </c:pt>
                <c:pt idx="1649">
                  <c:v>930</c:v>
                </c:pt>
                <c:pt idx="1650">
                  <c:v>966</c:v>
                </c:pt>
                <c:pt idx="1651">
                  <c:v>944</c:v>
                </c:pt>
                <c:pt idx="1652">
                  <c:v>922</c:v>
                </c:pt>
                <c:pt idx="1654">
                  <c:v>959</c:v>
                </c:pt>
                <c:pt idx="1655">
                  <c:v>948</c:v>
                </c:pt>
                <c:pt idx="1656">
                  <c:v>934</c:v>
                </c:pt>
                <c:pt idx="1657">
                  <c:v>923</c:v>
                </c:pt>
                <c:pt idx="1658">
                  <c:v>952</c:v>
                </c:pt>
                <c:pt idx="1659">
                  <c:v>929</c:v>
                </c:pt>
                <c:pt idx="1660">
                  <c:v>916</c:v>
                </c:pt>
                <c:pt idx="1661">
                  <c:v>908</c:v>
                </c:pt>
                <c:pt idx="1662">
                  <c:v>920</c:v>
                </c:pt>
                <c:pt idx="1663">
                  <c:v>922</c:v>
                </c:pt>
                <c:pt idx="1664">
                  <c:v>907</c:v>
                </c:pt>
                <c:pt idx="1665">
                  <c:v>889</c:v>
                </c:pt>
                <c:pt idx="1666">
                  <c:v>886</c:v>
                </c:pt>
                <c:pt idx="1667">
                  <c:v>895</c:v>
                </c:pt>
                <c:pt idx="1668">
                  <c:v>850</c:v>
                </c:pt>
                <c:pt idx="1669">
                  <c:v>911</c:v>
                </c:pt>
                <c:pt idx="1670">
                  <c:v>930</c:v>
                </c:pt>
                <c:pt idx="1671">
                  <c:v>862</c:v>
                </c:pt>
                <c:pt idx="1672">
                  <c:v>901</c:v>
                </c:pt>
                <c:pt idx="1673">
                  <c:v>877</c:v>
                </c:pt>
                <c:pt idx="1674">
                  <c:v>888</c:v>
                </c:pt>
                <c:pt idx="1675">
                  <c:v>851</c:v>
                </c:pt>
                <c:pt idx="1676">
                  <c:v>858</c:v>
                </c:pt>
                <c:pt idx="1677">
                  <c:v>839</c:v>
                </c:pt>
                <c:pt idx="1678">
                  <c:v>820</c:v>
                </c:pt>
                <c:pt idx="1679">
                  <c:v>826</c:v>
                </c:pt>
                <c:pt idx="1680">
                  <c:v>824</c:v>
                </c:pt>
                <c:pt idx="1681">
                  <c:v>807</c:v>
                </c:pt>
                <c:pt idx="1682">
                  <c:v>803</c:v>
                </c:pt>
                <c:pt idx="1683">
                  <c:v>784</c:v>
                </c:pt>
                <c:pt idx="1684">
                  <c:v>824</c:v>
                </c:pt>
                <c:pt idx="1685">
                  <c:v>774</c:v>
                </c:pt>
                <c:pt idx="1686">
                  <c:v>786</c:v>
                </c:pt>
                <c:pt idx="1687">
                  <c:v>791</c:v>
                </c:pt>
                <c:pt idx="1688">
                  <c:v>798</c:v>
                </c:pt>
                <c:pt idx="1689">
                  <c:v>790</c:v>
                </c:pt>
                <c:pt idx="1690">
                  <c:v>786</c:v>
                </c:pt>
                <c:pt idx="1691">
                  <c:v>795</c:v>
                </c:pt>
                <c:pt idx="1692">
                  <c:v>791</c:v>
                </c:pt>
                <c:pt idx="1693">
                  <c:v>782</c:v>
                </c:pt>
                <c:pt idx="1694">
                  <c:v>772</c:v>
                </c:pt>
                <c:pt idx="1695">
                  <c:v>765</c:v>
                </c:pt>
                <c:pt idx="1696">
                  <c:v>770</c:v>
                </c:pt>
                <c:pt idx="1697">
                  <c:v>756</c:v>
                </c:pt>
                <c:pt idx="1698">
                  <c:v>736</c:v>
                </c:pt>
                <c:pt idx="1699">
                  <c:v>774</c:v>
                </c:pt>
                <c:pt idx="1700">
                  <c:v>746</c:v>
                </c:pt>
                <c:pt idx="1701">
                  <c:v>756</c:v>
                </c:pt>
                <c:pt idx="1702">
                  <c:v>751</c:v>
                </c:pt>
                <c:pt idx="1703">
                  <c:v>748</c:v>
                </c:pt>
                <c:pt idx="1704">
                  <c:v>749</c:v>
                </c:pt>
                <c:pt idx="1705">
                  <c:v>756</c:v>
                </c:pt>
                <c:pt idx="1706">
                  <c:v>763</c:v>
                </c:pt>
                <c:pt idx="1707">
                  <c:v>730</c:v>
                </c:pt>
                <c:pt idx="1708">
                  <c:v>740</c:v>
                </c:pt>
                <c:pt idx="1709">
                  <c:v>744</c:v>
                </c:pt>
                <c:pt idx="1710">
                  <c:v>730</c:v>
                </c:pt>
                <c:pt idx="1711">
                  <c:v>732</c:v>
                </c:pt>
                <c:pt idx="1712">
                  <c:v>709</c:v>
                </c:pt>
                <c:pt idx="1713">
                  <c:v>744</c:v>
                </c:pt>
                <c:pt idx="1714">
                  <c:v>705</c:v>
                </c:pt>
                <c:pt idx="1715">
                  <c:v>732</c:v>
                </c:pt>
                <c:pt idx="1716">
                  <c:v>737</c:v>
                </c:pt>
                <c:pt idx="1717">
                  <c:v>748</c:v>
                </c:pt>
                <c:pt idx="1718">
                  <c:v>711</c:v>
                </c:pt>
                <c:pt idx="1719">
                  <c:v>724</c:v>
                </c:pt>
                <c:pt idx="1720">
                  <c:v>724</c:v>
                </c:pt>
                <c:pt idx="1721">
                  <c:v>750</c:v>
                </c:pt>
                <c:pt idx="1722">
                  <c:v>728</c:v>
                </c:pt>
                <c:pt idx="1723">
                  <c:v>711</c:v>
                </c:pt>
                <c:pt idx="1724">
                  <c:v>732</c:v>
                </c:pt>
                <c:pt idx="1725">
                  <c:v>728</c:v>
                </c:pt>
                <c:pt idx="1726">
                  <c:v>711</c:v>
                </c:pt>
                <c:pt idx="1727">
                  <c:v>718</c:v>
                </c:pt>
                <c:pt idx="1728">
                  <c:v>737</c:v>
                </c:pt>
                <c:pt idx="1729">
                  <c:v>727</c:v>
                </c:pt>
                <c:pt idx="1730">
                  <c:v>701</c:v>
                </c:pt>
                <c:pt idx="1731">
                  <c:v>722</c:v>
                </c:pt>
                <c:pt idx="1732">
                  <c:v>718</c:v>
                </c:pt>
                <c:pt idx="1733">
                  <c:v>694</c:v>
                </c:pt>
                <c:pt idx="1734">
                  <c:v>734</c:v>
                </c:pt>
                <c:pt idx="1735">
                  <c:v>703</c:v>
                </c:pt>
                <c:pt idx="1736">
                  <c:v>704</c:v>
                </c:pt>
                <c:pt idx="1737">
                  <c:v>705</c:v>
                </c:pt>
                <c:pt idx="1738">
                  <c:v>716</c:v>
                </c:pt>
                <c:pt idx="1739">
                  <c:v>709</c:v>
                </c:pt>
                <c:pt idx="1740">
                  <c:v>708</c:v>
                </c:pt>
                <c:pt idx="1741">
                  <c:v>707</c:v>
                </c:pt>
                <c:pt idx="1742">
                  <c:v>690</c:v>
                </c:pt>
                <c:pt idx="1743">
                  <c:v>709</c:v>
                </c:pt>
                <c:pt idx="1744">
                  <c:v>708</c:v>
                </c:pt>
                <c:pt idx="1745">
                  <c:v>707</c:v>
                </c:pt>
                <c:pt idx="1746">
                  <c:v>687</c:v>
                </c:pt>
                <c:pt idx="1747">
                  <c:v>708</c:v>
                </c:pt>
                <c:pt idx="1748">
                  <c:v>686</c:v>
                </c:pt>
                <c:pt idx="1749">
                  <c:v>683</c:v>
                </c:pt>
                <c:pt idx="1750">
                  <c:v>688</c:v>
                </c:pt>
                <c:pt idx="1751">
                  <c:v>699</c:v>
                </c:pt>
                <c:pt idx="1752">
                  <c:v>688</c:v>
                </c:pt>
                <c:pt idx="1753">
                  <c:v>703</c:v>
                </c:pt>
                <c:pt idx="1754">
                  <c:v>708</c:v>
                </c:pt>
                <c:pt idx="1755">
                  <c:v>701</c:v>
                </c:pt>
                <c:pt idx="1756">
                  <c:v>708</c:v>
                </c:pt>
                <c:pt idx="1757">
                  <c:v>711</c:v>
                </c:pt>
                <c:pt idx="1758">
                  <c:v>715</c:v>
                </c:pt>
                <c:pt idx="1759">
                  <c:v>694</c:v>
                </c:pt>
                <c:pt idx="1760">
                  <c:v>703</c:v>
                </c:pt>
                <c:pt idx="1761">
                  <c:v>701</c:v>
                </c:pt>
                <c:pt idx="1762">
                  <c:v>679</c:v>
                </c:pt>
                <c:pt idx="1763">
                  <c:v>706</c:v>
                </c:pt>
                <c:pt idx="1764">
                  <c:v>691</c:v>
                </c:pt>
                <c:pt idx="1765">
                  <c:v>702</c:v>
                </c:pt>
                <c:pt idx="1766">
                  <c:v>703</c:v>
                </c:pt>
                <c:pt idx="1767">
                  <c:v>693</c:v>
                </c:pt>
                <c:pt idx="1768">
                  <c:v>696</c:v>
                </c:pt>
                <c:pt idx="1769">
                  <c:v>680</c:v>
                </c:pt>
                <c:pt idx="1770">
                  <c:v>682</c:v>
                </c:pt>
                <c:pt idx="1771">
                  <c:v>693</c:v>
                </c:pt>
                <c:pt idx="1772">
                  <c:v>719</c:v>
                </c:pt>
                <c:pt idx="1773">
                  <c:v>709</c:v>
                </c:pt>
                <c:pt idx="1774">
                  <c:v>694</c:v>
                </c:pt>
                <c:pt idx="1775">
                  <c:v>693</c:v>
                </c:pt>
                <c:pt idx="1776">
                  <c:v>705</c:v>
                </c:pt>
                <c:pt idx="1777">
                  <c:v>709</c:v>
                </c:pt>
                <c:pt idx="1778">
                  <c:v>696</c:v>
                </c:pt>
                <c:pt idx="1779">
                  <c:v>681</c:v>
                </c:pt>
                <c:pt idx="1780">
                  <c:v>707</c:v>
                </c:pt>
                <c:pt idx="1781">
                  <c:v>702</c:v>
                </c:pt>
                <c:pt idx="1782">
                  <c:v>701</c:v>
                </c:pt>
                <c:pt idx="1783">
                  <c:v>697</c:v>
                </c:pt>
                <c:pt idx="1784">
                  <c:v>697</c:v>
                </c:pt>
                <c:pt idx="1785">
                  <c:v>684</c:v>
                </c:pt>
                <c:pt idx="1786">
                  <c:v>684</c:v>
                </c:pt>
                <c:pt idx="1787">
                  <c:v>711</c:v>
                </c:pt>
                <c:pt idx="1788">
                  <c:v>687</c:v>
                </c:pt>
                <c:pt idx="1789">
                  <c:v>696</c:v>
                </c:pt>
                <c:pt idx="1790">
                  <c:v>693</c:v>
                </c:pt>
                <c:pt idx="1791">
                  <c:v>693</c:v>
                </c:pt>
                <c:pt idx="1792">
                  <c:v>689</c:v>
                </c:pt>
                <c:pt idx="1793">
                  <c:v>693</c:v>
                </c:pt>
                <c:pt idx="1794">
                  <c:v>698</c:v>
                </c:pt>
                <c:pt idx="1795">
                  <c:v>692</c:v>
                </c:pt>
                <c:pt idx="1796">
                  <c:v>709</c:v>
                </c:pt>
                <c:pt idx="1797">
                  <c:v>699</c:v>
                </c:pt>
                <c:pt idx="1798">
                  <c:v>697</c:v>
                </c:pt>
                <c:pt idx="1799">
                  <c:v>674</c:v>
                </c:pt>
                <c:pt idx="1800">
                  <c:v>689</c:v>
                </c:pt>
                <c:pt idx="1801">
                  <c:v>698</c:v>
                </c:pt>
                <c:pt idx="1802">
                  <c:v>702</c:v>
                </c:pt>
                <c:pt idx="1803">
                  <c:v>684</c:v>
                </c:pt>
                <c:pt idx="1804">
                  <c:v>680</c:v>
                </c:pt>
                <c:pt idx="1805">
                  <c:v>696</c:v>
                </c:pt>
                <c:pt idx="1806">
                  <c:v>688</c:v>
                </c:pt>
                <c:pt idx="1807">
                  <c:v>688</c:v>
                </c:pt>
                <c:pt idx="1808">
                  <c:v>690</c:v>
                </c:pt>
                <c:pt idx="1809">
                  <c:v>704</c:v>
                </c:pt>
                <c:pt idx="1810">
                  <c:v>695</c:v>
                </c:pt>
                <c:pt idx="1811">
                  <c:v>695</c:v>
                </c:pt>
                <c:pt idx="1812">
                  <c:v>697</c:v>
                </c:pt>
                <c:pt idx="1813">
                  <c:v>695</c:v>
                </c:pt>
                <c:pt idx="1814">
                  <c:v>685</c:v>
                </c:pt>
                <c:pt idx="1815">
                  <c:v>694</c:v>
                </c:pt>
                <c:pt idx="1816">
                  <c:v>687</c:v>
                </c:pt>
                <c:pt idx="1817">
                  <c:v>692</c:v>
                </c:pt>
                <c:pt idx="1818">
                  <c:v>698</c:v>
                </c:pt>
                <c:pt idx="1819">
                  <c:v>689</c:v>
                </c:pt>
                <c:pt idx="1820">
                  <c:v>699</c:v>
                </c:pt>
                <c:pt idx="1821">
                  <c:v>683</c:v>
                </c:pt>
                <c:pt idx="1822">
                  <c:v>689</c:v>
                </c:pt>
                <c:pt idx="1823">
                  <c:v>682</c:v>
                </c:pt>
                <c:pt idx="1824">
                  <c:v>699</c:v>
                </c:pt>
                <c:pt idx="1825">
                  <c:v>686</c:v>
                </c:pt>
                <c:pt idx="1826">
                  <c:v>672</c:v>
                </c:pt>
                <c:pt idx="1827">
                  <c:v>690</c:v>
                </c:pt>
                <c:pt idx="1828">
                  <c:v>676</c:v>
                </c:pt>
                <c:pt idx="1829">
                  <c:v>672</c:v>
                </c:pt>
                <c:pt idx="1830">
                  <c:v>681</c:v>
                </c:pt>
                <c:pt idx="1831">
                  <c:v>696</c:v>
                </c:pt>
                <c:pt idx="1832">
                  <c:v>672</c:v>
                </c:pt>
                <c:pt idx="1833">
                  <c:v>678</c:v>
                </c:pt>
                <c:pt idx="1834">
                  <c:v>700</c:v>
                </c:pt>
                <c:pt idx="1835">
                  <c:v>687</c:v>
                </c:pt>
                <c:pt idx="1836">
                  <c:v>685</c:v>
                </c:pt>
                <c:pt idx="1837">
                  <c:v>674</c:v>
                </c:pt>
                <c:pt idx="1838">
                  <c:v>683</c:v>
                </c:pt>
                <c:pt idx="1839">
                  <c:v>682</c:v>
                </c:pt>
                <c:pt idx="1840">
                  <c:v>682</c:v>
                </c:pt>
                <c:pt idx="1841">
                  <c:v>684</c:v>
                </c:pt>
                <c:pt idx="1842">
                  <c:v>689</c:v>
                </c:pt>
                <c:pt idx="1843">
                  <c:v>698</c:v>
                </c:pt>
                <c:pt idx="1844">
                  <c:v>686</c:v>
                </c:pt>
                <c:pt idx="1845">
                  <c:v>675</c:v>
                </c:pt>
                <c:pt idx="1846">
                  <c:v>685</c:v>
                </c:pt>
                <c:pt idx="1847">
                  <c:v>673</c:v>
                </c:pt>
                <c:pt idx="1848">
                  <c:v>678</c:v>
                </c:pt>
                <c:pt idx="1849">
                  <c:v>666</c:v>
                </c:pt>
                <c:pt idx="1850">
                  <c:v>693</c:v>
                </c:pt>
                <c:pt idx="1851">
                  <c:v>684</c:v>
                </c:pt>
                <c:pt idx="1852">
                  <c:v>683</c:v>
                </c:pt>
                <c:pt idx="1853">
                  <c:v>688</c:v>
                </c:pt>
                <c:pt idx="1854">
                  <c:v>700</c:v>
                </c:pt>
                <c:pt idx="1855">
                  <c:v>680</c:v>
                </c:pt>
                <c:pt idx="1856">
                  <c:v>678</c:v>
                </c:pt>
                <c:pt idx="1857">
                  <c:v>678</c:v>
                </c:pt>
                <c:pt idx="1858">
                  <c:v>671</c:v>
                </c:pt>
                <c:pt idx="1859">
                  <c:v>669</c:v>
                </c:pt>
                <c:pt idx="1860">
                  <c:v>690</c:v>
                </c:pt>
                <c:pt idx="1861">
                  <c:v>681</c:v>
                </c:pt>
                <c:pt idx="1862">
                  <c:v>684</c:v>
                </c:pt>
                <c:pt idx="1863">
                  <c:v>686</c:v>
                </c:pt>
                <c:pt idx="1864">
                  <c:v>687</c:v>
                </c:pt>
                <c:pt idx="1865">
                  <c:v>686</c:v>
                </c:pt>
                <c:pt idx="1866">
                  <c:v>667</c:v>
                </c:pt>
                <c:pt idx="1867">
                  <c:v>681</c:v>
                </c:pt>
                <c:pt idx="1868">
                  <c:v>691</c:v>
                </c:pt>
                <c:pt idx="1869">
                  <c:v>673</c:v>
                </c:pt>
                <c:pt idx="1870">
                  <c:v>671</c:v>
                </c:pt>
                <c:pt idx="1871">
                  <c:v>692</c:v>
                </c:pt>
                <c:pt idx="1872">
                  <c:v>674</c:v>
                </c:pt>
                <c:pt idx="1873">
                  <c:v>689</c:v>
                </c:pt>
                <c:pt idx="1874">
                  <c:v>677</c:v>
                </c:pt>
                <c:pt idx="1875">
                  <c:v>674</c:v>
                </c:pt>
                <c:pt idx="1876">
                  <c:v>686</c:v>
                </c:pt>
                <c:pt idx="1877">
                  <c:v>683</c:v>
                </c:pt>
                <c:pt idx="1878">
                  <c:v>690</c:v>
                </c:pt>
                <c:pt idx="1879">
                  <c:v>678</c:v>
                </c:pt>
                <c:pt idx="1880">
                  <c:v>687</c:v>
                </c:pt>
                <c:pt idx="1881">
                  <c:v>693</c:v>
                </c:pt>
                <c:pt idx="1882">
                  <c:v>687</c:v>
                </c:pt>
                <c:pt idx="1883">
                  <c:v>678</c:v>
                </c:pt>
                <c:pt idx="1884">
                  <c:v>680</c:v>
                </c:pt>
                <c:pt idx="1885">
                  <c:v>686</c:v>
                </c:pt>
                <c:pt idx="1886">
                  <c:v>682</c:v>
                </c:pt>
                <c:pt idx="1887">
                  <c:v>669</c:v>
                </c:pt>
                <c:pt idx="1888">
                  <c:v>676</c:v>
                </c:pt>
                <c:pt idx="1889">
                  <c:v>681</c:v>
                </c:pt>
                <c:pt idx="1890">
                  <c:v>676</c:v>
                </c:pt>
                <c:pt idx="1891">
                  <c:v>672</c:v>
                </c:pt>
                <c:pt idx="1892">
                  <c:v>678</c:v>
                </c:pt>
                <c:pt idx="1893">
                  <c:v>699</c:v>
                </c:pt>
                <c:pt idx="1894">
                  <c:v>674</c:v>
                </c:pt>
                <c:pt idx="1895">
                  <c:v>684</c:v>
                </c:pt>
                <c:pt idx="1896">
                  <c:v>681</c:v>
                </c:pt>
                <c:pt idx="1897">
                  <c:v>679</c:v>
                </c:pt>
                <c:pt idx="1898">
                  <c:v>672</c:v>
                </c:pt>
                <c:pt idx="1899">
                  <c:v>685</c:v>
                </c:pt>
                <c:pt idx="1900">
                  <c:v>671</c:v>
                </c:pt>
                <c:pt idx="1901">
                  <c:v>682</c:v>
                </c:pt>
                <c:pt idx="1902">
                  <c:v>694</c:v>
                </c:pt>
                <c:pt idx="1903">
                  <c:v>690</c:v>
                </c:pt>
                <c:pt idx="1904">
                  <c:v>679</c:v>
                </c:pt>
                <c:pt idx="1905">
                  <c:v>677</c:v>
                </c:pt>
                <c:pt idx="1906">
                  <c:v>673</c:v>
                </c:pt>
                <c:pt idx="1907">
                  <c:v>674</c:v>
                </c:pt>
                <c:pt idx="1908">
                  <c:v>691</c:v>
                </c:pt>
                <c:pt idx="1909">
                  <c:v>681</c:v>
                </c:pt>
                <c:pt idx="1910">
                  <c:v>685</c:v>
                </c:pt>
                <c:pt idx="1911">
                  <c:v>680</c:v>
                </c:pt>
                <c:pt idx="1912">
                  <c:v>665</c:v>
                </c:pt>
                <c:pt idx="1913">
                  <c:v>664</c:v>
                </c:pt>
                <c:pt idx="1914">
                  <c:v>670</c:v>
                </c:pt>
                <c:pt idx="1915">
                  <c:v>683</c:v>
                </c:pt>
                <c:pt idx="1916">
                  <c:v>684</c:v>
                </c:pt>
                <c:pt idx="1917">
                  <c:v>687</c:v>
                </c:pt>
                <c:pt idx="1918">
                  <c:v>680</c:v>
                </c:pt>
                <c:pt idx="1919">
                  <c:v>680</c:v>
                </c:pt>
                <c:pt idx="1920">
                  <c:v>661</c:v>
                </c:pt>
                <c:pt idx="1921">
                  <c:v>675</c:v>
                </c:pt>
                <c:pt idx="1922">
                  <c:v>687</c:v>
                </c:pt>
                <c:pt idx="1923">
                  <c:v>676</c:v>
                </c:pt>
                <c:pt idx="1924">
                  <c:v>677</c:v>
                </c:pt>
                <c:pt idx="1925">
                  <c:v>694</c:v>
                </c:pt>
                <c:pt idx="1926">
                  <c:v>692</c:v>
                </c:pt>
                <c:pt idx="1927">
                  <c:v>674</c:v>
                </c:pt>
                <c:pt idx="1928">
                  <c:v>682</c:v>
                </c:pt>
                <c:pt idx="1929">
                  <c:v>695</c:v>
                </c:pt>
                <c:pt idx="1930">
                  <c:v>683</c:v>
                </c:pt>
                <c:pt idx="1931">
                  <c:v>664</c:v>
                </c:pt>
                <c:pt idx="1932">
                  <c:v>680</c:v>
                </c:pt>
                <c:pt idx="1933">
                  <c:v>686</c:v>
                </c:pt>
                <c:pt idx="1934">
                  <c:v>688</c:v>
                </c:pt>
                <c:pt idx="1935">
                  <c:v>673</c:v>
                </c:pt>
                <c:pt idx="1936">
                  <c:v>684</c:v>
                </c:pt>
                <c:pt idx="1937">
                  <c:v>677</c:v>
                </c:pt>
                <c:pt idx="1938">
                  <c:v>682</c:v>
                </c:pt>
                <c:pt idx="1939">
                  <c:v>680</c:v>
                </c:pt>
                <c:pt idx="1940">
                  <c:v>674</c:v>
                </c:pt>
                <c:pt idx="1941">
                  <c:v>666</c:v>
                </c:pt>
                <c:pt idx="1942">
                  <c:v>680</c:v>
                </c:pt>
                <c:pt idx="1943">
                  <c:v>689</c:v>
                </c:pt>
                <c:pt idx="1944">
                  <c:v>698</c:v>
                </c:pt>
                <c:pt idx="1945">
                  <c:v>690</c:v>
                </c:pt>
                <c:pt idx="1946">
                  <c:v>693</c:v>
                </c:pt>
                <c:pt idx="1947">
                  <c:v>678</c:v>
                </c:pt>
                <c:pt idx="1948">
                  <c:v>691</c:v>
                </c:pt>
                <c:pt idx="1949">
                  <c:v>684</c:v>
                </c:pt>
                <c:pt idx="1950">
                  <c:v>679</c:v>
                </c:pt>
                <c:pt idx="1951">
                  <c:v>653</c:v>
                </c:pt>
                <c:pt idx="1952">
                  <c:v>664</c:v>
                </c:pt>
                <c:pt idx="1953">
                  <c:v>677</c:v>
                </c:pt>
                <c:pt idx="1954">
                  <c:v>698</c:v>
                </c:pt>
                <c:pt idx="1955">
                  <c:v>691</c:v>
                </c:pt>
                <c:pt idx="1956">
                  <c:v>659</c:v>
                </c:pt>
                <c:pt idx="1957">
                  <c:v>689</c:v>
                </c:pt>
                <c:pt idx="1958">
                  <c:v>678</c:v>
                </c:pt>
                <c:pt idx="1959">
                  <c:v>683</c:v>
                </c:pt>
                <c:pt idx="1960">
                  <c:v>674</c:v>
                </c:pt>
                <c:pt idx="1961">
                  <c:v>685</c:v>
                </c:pt>
                <c:pt idx="1962">
                  <c:v>670</c:v>
                </c:pt>
                <c:pt idx="1963">
                  <c:v>677</c:v>
                </c:pt>
                <c:pt idx="1964">
                  <c:v>677</c:v>
                </c:pt>
                <c:pt idx="1965">
                  <c:v>672</c:v>
                </c:pt>
                <c:pt idx="1966">
                  <c:v>676</c:v>
                </c:pt>
                <c:pt idx="1967">
                  <c:v>677</c:v>
                </c:pt>
                <c:pt idx="1968">
                  <c:v>676</c:v>
                </c:pt>
                <c:pt idx="1969">
                  <c:v>666</c:v>
                </c:pt>
                <c:pt idx="1970">
                  <c:v>686</c:v>
                </c:pt>
                <c:pt idx="1971">
                  <c:v>690</c:v>
                </c:pt>
                <c:pt idx="1972">
                  <c:v>681</c:v>
                </c:pt>
                <c:pt idx="1973">
                  <c:v>685</c:v>
                </c:pt>
                <c:pt idx="1974">
                  <c:v>679</c:v>
                </c:pt>
                <c:pt idx="1975">
                  <c:v>686</c:v>
                </c:pt>
                <c:pt idx="1976">
                  <c:v>690</c:v>
                </c:pt>
                <c:pt idx="1977">
                  <c:v>686</c:v>
                </c:pt>
                <c:pt idx="1978">
                  <c:v>682</c:v>
                </c:pt>
                <c:pt idx="1979">
                  <c:v>674</c:v>
                </c:pt>
                <c:pt idx="1980">
                  <c:v>677</c:v>
                </c:pt>
                <c:pt idx="1981">
                  <c:v>698</c:v>
                </c:pt>
                <c:pt idx="1982">
                  <c:v>672</c:v>
                </c:pt>
                <c:pt idx="1983">
                  <c:v>670</c:v>
                </c:pt>
                <c:pt idx="1984">
                  <c:v>670</c:v>
                </c:pt>
                <c:pt idx="1985">
                  <c:v>693</c:v>
                </c:pt>
                <c:pt idx="1986">
                  <c:v>675</c:v>
                </c:pt>
                <c:pt idx="1987">
                  <c:v>690</c:v>
                </c:pt>
                <c:pt idx="1988">
                  <c:v>683</c:v>
                </c:pt>
                <c:pt idx="1989">
                  <c:v>672</c:v>
                </c:pt>
                <c:pt idx="1990">
                  <c:v>684</c:v>
                </c:pt>
                <c:pt idx="1991">
                  <c:v>681</c:v>
                </c:pt>
                <c:pt idx="1992">
                  <c:v>712</c:v>
                </c:pt>
                <c:pt idx="1993">
                  <c:v>675</c:v>
                </c:pt>
                <c:pt idx="1994">
                  <c:v>691</c:v>
                </c:pt>
                <c:pt idx="1995">
                  <c:v>690</c:v>
                </c:pt>
                <c:pt idx="1996">
                  <c:v>679</c:v>
                </c:pt>
                <c:pt idx="1997">
                  <c:v>681</c:v>
                </c:pt>
                <c:pt idx="1998">
                  <c:v>690</c:v>
                </c:pt>
                <c:pt idx="1999">
                  <c:v>680</c:v>
                </c:pt>
                <c:pt idx="2000">
                  <c:v>677</c:v>
                </c:pt>
                <c:pt idx="2001">
                  <c:v>675</c:v>
                </c:pt>
                <c:pt idx="2002">
                  <c:v>687</c:v>
                </c:pt>
                <c:pt idx="2003">
                  <c:v>676</c:v>
                </c:pt>
                <c:pt idx="2004">
                  <c:v>677</c:v>
                </c:pt>
                <c:pt idx="2005">
                  <c:v>680</c:v>
                </c:pt>
                <c:pt idx="2006">
                  <c:v>688</c:v>
                </c:pt>
                <c:pt idx="2007">
                  <c:v>691</c:v>
                </c:pt>
                <c:pt idx="2008">
                  <c:v>676</c:v>
                </c:pt>
                <c:pt idx="2009">
                  <c:v>683</c:v>
                </c:pt>
                <c:pt idx="2010">
                  <c:v>674</c:v>
                </c:pt>
                <c:pt idx="2011">
                  <c:v>696</c:v>
                </c:pt>
                <c:pt idx="2012">
                  <c:v>693</c:v>
                </c:pt>
                <c:pt idx="2013">
                  <c:v>692</c:v>
                </c:pt>
                <c:pt idx="2014">
                  <c:v>694</c:v>
                </c:pt>
                <c:pt idx="2015">
                  <c:v>689</c:v>
                </c:pt>
                <c:pt idx="2016">
                  <c:v>687</c:v>
                </c:pt>
                <c:pt idx="2017">
                  <c:v>685</c:v>
                </c:pt>
                <c:pt idx="2018">
                  <c:v>692</c:v>
                </c:pt>
                <c:pt idx="2019">
                  <c:v>670</c:v>
                </c:pt>
                <c:pt idx="2020">
                  <c:v>680</c:v>
                </c:pt>
                <c:pt idx="2021">
                  <c:v>679</c:v>
                </c:pt>
                <c:pt idx="2022">
                  <c:v>685</c:v>
                </c:pt>
                <c:pt idx="2023">
                  <c:v>681</c:v>
                </c:pt>
                <c:pt idx="2024">
                  <c:v>681</c:v>
                </c:pt>
                <c:pt idx="2025">
                  <c:v>689</c:v>
                </c:pt>
                <c:pt idx="2026">
                  <c:v>699</c:v>
                </c:pt>
                <c:pt idx="2027">
                  <c:v>677</c:v>
                </c:pt>
                <c:pt idx="2028">
                  <c:v>681</c:v>
                </c:pt>
                <c:pt idx="2029">
                  <c:v>699</c:v>
                </c:pt>
                <c:pt idx="2030">
                  <c:v>685</c:v>
                </c:pt>
                <c:pt idx="2031">
                  <c:v>671</c:v>
                </c:pt>
                <c:pt idx="2032">
                  <c:v>697</c:v>
                </c:pt>
                <c:pt idx="2033">
                  <c:v>681</c:v>
                </c:pt>
                <c:pt idx="2034">
                  <c:v>683</c:v>
                </c:pt>
                <c:pt idx="2035">
                  <c:v>676</c:v>
                </c:pt>
                <c:pt idx="2036">
                  <c:v>701</c:v>
                </c:pt>
                <c:pt idx="2037">
                  <c:v>682</c:v>
                </c:pt>
                <c:pt idx="2038">
                  <c:v>691</c:v>
                </c:pt>
                <c:pt idx="2039">
                  <c:v>680</c:v>
                </c:pt>
                <c:pt idx="2040">
                  <c:v>692</c:v>
                </c:pt>
                <c:pt idx="2041">
                  <c:v>697</c:v>
                </c:pt>
                <c:pt idx="2042">
                  <c:v>674</c:v>
                </c:pt>
                <c:pt idx="2043">
                  <c:v>687</c:v>
                </c:pt>
                <c:pt idx="2044">
                  <c:v>681</c:v>
                </c:pt>
                <c:pt idx="2045">
                  <c:v>684</c:v>
                </c:pt>
                <c:pt idx="2046">
                  <c:v>707</c:v>
                </c:pt>
                <c:pt idx="2047">
                  <c:v>677</c:v>
                </c:pt>
                <c:pt idx="2048">
                  <c:v>688</c:v>
                </c:pt>
                <c:pt idx="2049">
                  <c:v>703</c:v>
                </c:pt>
                <c:pt idx="2050">
                  <c:v>689</c:v>
                </c:pt>
                <c:pt idx="2051">
                  <c:v>696</c:v>
                </c:pt>
                <c:pt idx="2052">
                  <c:v>673</c:v>
                </c:pt>
                <c:pt idx="2053">
                  <c:v>681</c:v>
                </c:pt>
                <c:pt idx="2054">
                  <c:v>691</c:v>
                </c:pt>
                <c:pt idx="2055">
                  <c:v>687</c:v>
                </c:pt>
                <c:pt idx="2056">
                  <c:v>682</c:v>
                </c:pt>
                <c:pt idx="2057">
                  <c:v>697</c:v>
                </c:pt>
                <c:pt idx="2058">
                  <c:v>701</c:v>
                </c:pt>
                <c:pt idx="2059">
                  <c:v>677</c:v>
                </c:pt>
                <c:pt idx="2060">
                  <c:v>690</c:v>
                </c:pt>
                <c:pt idx="2061">
                  <c:v>693</c:v>
                </c:pt>
                <c:pt idx="2062">
                  <c:v>681</c:v>
                </c:pt>
                <c:pt idx="2063">
                  <c:v>685</c:v>
                </c:pt>
                <c:pt idx="2064">
                  <c:v>705</c:v>
                </c:pt>
                <c:pt idx="2065">
                  <c:v>696</c:v>
                </c:pt>
                <c:pt idx="2066">
                  <c:v>708</c:v>
                </c:pt>
                <c:pt idx="2067">
                  <c:v>675</c:v>
                </c:pt>
                <c:pt idx="2068">
                  <c:v>690</c:v>
                </c:pt>
                <c:pt idx="2069">
                  <c:v>689</c:v>
                </c:pt>
                <c:pt idx="2070">
                  <c:v>684</c:v>
                </c:pt>
                <c:pt idx="2071">
                  <c:v>673</c:v>
                </c:pt>
                <c:pt idx="2072">
                  <c:v>684</c:v>
                </c:pt>
                <c:pt idx="2073">
                  <c:v>699</c:v>
                </c:pt>
                <c:pt idx="2074">
                  <c:v>677</c:v>
                </c:pt>
                <c:pt idx="2075">
                  <c:v>678</c:v>
                </c:pt>
                <c:pt idx="2076">
                  <c:v>686</c:v>
                </c:pt>
                <c:pt idx="2077">
                  <c:v>687</c:v>
                </c:pt>
                <c:pt idx="2078">
                  <c:v>685</c:v>
                </c:pt>
                <c:pt idx="2079">
                  <c:v>686</c:v>
                </c:pt>
                <c:pt idx="2080">
                  <c:v>683</c:v>
                </c:pt>
                <c:pt idx="2081">
                  <c:v>691</c:v>
                </c:pt>
                <c:pt idx="2082">
                  <c:v>700</c:v>
                </c:pt>
                <c:pt idx="2083">
                  <c:v>692</c:v>
                </c:pt>
                <c:pt idx="2084">
                  <c:v>682</c:v>
                </c:pt>
                <c:pt idx="2085">
                  <c:v>691</c:v>
                </c:pt>
                <c:pt idx="2086">
                  <c:v>684</c:v>
                </c:pt>
                <c:pt idx="2087">
                  <c:v>694</c:v>
                </c:pt>
                <c:pt idx="2088">
                  <c:v>687</c:v>
                </c:pt>
                <c:pt idx="2089">
                  <c:v>699</c:v>
                </c:pt>
                <c:pt idx="2090">
                  <c:v>692</c:v>
                </c:pt>
                <c:pt idx="2091">
                  <c:v>698</c:v>
                </c:pt>
                <c:pt idx="2092">
                  <c:v>693</c:v>
                </c:pt>
                <c:pt idx="2093">
                  <c:v>698</c:v>
                </c:pt>
                <c:pt idx="2094">
                  <c:v>703</c:v>
                </c:pt>
                <c:pt idx="2095">
                  <c:v>712</c:v>
                </c:pt>
                <c:pt idx="2096">
                  <c:v>701</c:v>
                </c:pt>
                <c:pt idx="2097">
                  <c:v>700</c:v>
                </c:pt>
                <c:pt idx="2098">
                  <c:v>685</c:v>
                </c:pt>
                <c:pt idx="2099">
                  <c:v>712</c:v>
                </c:pt>
                <c:pt idx="2100">
                  <c:v>699</c:v>
                </c:pt>
                <c:pt idx="2101">
                  <c:v>695</c:v>
                </c:pt>
                <c:pt idx="2102">
                  <c:v>702</c:v>
                </c:pt>
                <c:pt idx="2103">
                  <c:v>696</c:v>
                </c:pt>
                <c:pt idx="2104">
                  <c:v>699</c:v>
                </c:pt>
                <c:pt idx="2105">
                  <c:v>703</c:v>
                </c:pt>
                <c:pt idx="2106">
                  <c:v>689</c:v>
                </c:pt>
                <c:pt idx="2107">
                  <c:v>693</c:v>
                </c:pt>
                <c:pt idx="2108">
                  <c:v>694</c:v>
                </c:pt>
                <c:pt idx="2109">
                  <c:v>712</c:v>
                </c:pt>
                <c:pt idx="2110">
                  <c:v>706</c:v>
                </c:pt>
                <c:pt idx="2111">
                  <c:v>700</c:v>
                </c:pt>
                <c:pt idx="2112">
                  <c:v>709</c:v>
                </c:pt>
                <c:pt idx="2113">
                  <c:v>691</c:v>
                </c:pt>
                <c:pt idx="2114">
                  <c:v>696</c:v>
                </c:pt>
                <c:pt idx="2115">
                  <c:v>691</c:v>
                </c:pt>
                <c:pt idx="2116">
                  <c:v>702</c:v>
                </c:pt>
                <c:pt idx="2117">
                  <c:v>696</c:v>
                </c:pt>
                <c:pt idx="2118">
                  <c:v>707</c:v>
                </c:pt>
                <c:pt idx="2119">
                  <c:v>722</c:v>
                </c:pt>
                <c:pt idx="2120">
                  <c:v>707</c:v>
                </c:pt>
                <c:pt idx="2121">
                  <c:v>713</c:v>
                </c:pt>
                <c:pt idx="2122">
                  <c:v>693</c:v>
                </c:pt>
                <c:pt idx="2123">
                  <c:v>694</c:v>
                </c:pt>
                <c:pt idx="2124">
                  <c:v>691</c:v>
                </c:pt>
                <c:pt idx="2125">
                  <c:v>715</c:v>
                </c:pt>
                <c:pt idx="2126">
                  <c:v>709</c:v>
                </c:pt>
                <c:pt idx="2127">
                  <c:v>714</c:v>
                </c:pt>
                <c:pt idx="2128">
                  <c:v>700</c:v>
                </c:pt>
                <c:pt idx="2129">
                  <c:v>710</c:v>
                </c:pt>
                <c:pt idx="2130">
                  <c:v>703</c:v>
                </c:pt>
                <c:pt idx="2131">
                  <c:v>703</c:v>
                </c:pt>
                <c:pt idx="2132">
                  <c:v>725</c:v>
                </c:pt>
                <c:pt idx="2133">
                  <c:v>702</c:v>
                </c:pt>
                <c:pt idx="2134">
                  <c:v>715</c:v>
                </c:pt>
                <c:pt idx="2135">
                  <c:v>725</c:v>
                </c:pt>
                <c:pt idx="2136">
                  <c:v>711</c:v>
                </c:pt>
                <c:pt idx="2137">
                  <c:v>720</c:v>
                </c:pt>
                <c:pt idx="2138">
                  <c:v>724</c:v>
                </c:pt>
                <c:pt idx="2139">
                  <c:v>708</c:v>
                </c:pt>
                <c:pt idx="2140">
                  <c:v>693</c:v>
                </c:pt>
                <c:pt idx="2141">
                  <c:v>727</c:v>
                </c:pt>
                <c:pt idx="2142">
                  <c:v>711</c:v>
                </c:pt>
                <c:pt idx="2143">
                  <c:v>711</c:v>
                </c:pt>
                <c:pt idx="2144">
                  <c:v>745</c:v>
                </c:pt>
                <c:pt idx="2145">
                  <c:v>755</c:v>
                </c:pt>
                <c:pt idx="2146">
                  <c:v>717</c:v>
                </c:pt>
                <c:pt idx="2147">
                  <c:v>727</c:v>
                </c:pt>
                <c:pt idx="2148">
                  <c:v>741</c:v>
                </c:pt>
                <c:pt idx="2149">
                  <c:v>748</c:v>
                </c:pt>
                <c:pt idx="2150">
                  <c:v>736</c:v>
                </c:pt>
                <c:pt idx="2151">
                  <c:v>735</c:v>
                </c:pt>
                <c:pt idx="2152">
                  <c:v>735</c:v>
                </c:pt>
                <c:pt idx="2153">
                  <c:v>731</c:v>
                </c:pt>
                <c:pt idx="2154">
                  <c:v>755</c:v>
                </c:pt>
                <c:pt idx="2155">
                  <c:v>757</c:v>
                </c:pt>
                <c:pt idx="2156">
                  <c:v>757</c:v>
                </c:pt>
                <c:pt idx="2157">
                  <c:v>765</c:v>
                </c:pt>
                <c:pt idx="2158">
                  <c:v>755</c:v>
                </c:pt>
                <c:pt idx="2159">
                  <c:v>760</c:v>
                </c:pt>
                <c:pt idx="2160">
                  <c:v>740</c:v>
                </c:pt>
                <c:pt idx="2161">
                  <c:v>741</c:v>
                </c:pt>
                <c:pt idx="2162">
                  <c:v>759</c:v>
                </c:pt>
                <c:pt idx="2163">
                  <c:v>775</c:v>
                </c:pt>
                <c:pt idx="2164">
                  <c:v>764</c:v>
                </c:pt>
                <c:pt idx="2165">
                  <c:v>743</c:v>
                </c:pt>
                <c:pt idx="2166">
                  <c:v>757</c:v>
                </c:pt>
                <c:pt idx="2167">
                  <c:v>768</c:v>
                </c:pt>
                <c:pt idx="2168">
                  <c:v>755</c:v>
                </c:pt>
                <c:pt idx="2169">
                  <c:v>761</c:v>
                </c:pt>
                <c:pt idx="2170">
                  <c:v>769</c:v>
                </c:pt>
                <c:pt idx="2171">
                  <c:v>781</c:v>
                </c:pt>
                <c:pt idx="2172">
                  <c:v>776</c:v>
                </c:pt>
                <c:pt idx="2173">
                  <c:v>794</c:v>
                </c:pt>
                <c:pt idx="2174">
                  <c:v>794</c:v>
                </c:pt>
                <c:pt idx="2175">
                  <c:v>781</c:v>
                </c:pt>
                <c:pt idx="2176">
                  <c:v>797</c:v>
                </c:pt>
                <c:pt idx="2177">
                  <c:v>776</c:v>
                </c:pt>
                <c:pt idx="2178">
                  <c:v>787</c:v>
                </c:pt>
                <c:pt idx="2179">
                  <c:v>774</c:v>
                </c:pt>
                <c:pt idx="2180">
                  <c:v>794</c:v>
                </c:pt>
                <c:pt idx="2181">
                  <c:v>803</c:v>
                </c:pt>
                <c:pt idx="2182">
                  <c:v>806</c:v>
                </c:pt>
                <c:pt idx="2183">
                  <c:v>805</c:v>
                </c:pt>
                <c:pt idx="2184">
                  <c:v>818</c:v>
                </c:pt>
                <c:pt idx="2185">
                  <c:v>768</c:v>
                </c:pt>
                <c:pt idx="2186">
                  <c:v>782</c:v>
                </c:pt>
                <c:pt idx="2187">
                  <c:v>792</c:v>
                </c:pt>
                <c:pt idx="2188">
                  <c:v>807</c:v>
                </c:pt>
                <c:pt idx="2189">
                  <c:v>820</c:v>
                </c:pt>
                <c:pt idx="2190">
                  <c:v>825</c:v>
                </c:pt>
                <c:pt idx="2191">
                  <c:v>830</c:v>
                </c:pt>
                <c:pt idx="2192">
                  <c:v>820</c:v>
                </c:pt>
                <c:pt idx="2193">
                  <c:v>817</c:v>
                </c:pt>
                <c:pt idx="2194">
                  <c:v>836</c:v>
                </c:pt>
                <c:pt idx="2195">
                  <c:v>832</c:v>
                </c:pt>
                <c:pt idx="2196">
                  <c:v>816</c:v>
                </c:pt>
                <c:pt idx="2197">
                  <c:v>815</c:v>
                </c:pt>
                <c:pt idx="2198">
                  <c:v>812</c:v>
                </c:pt>
                <c:pt idx="2199">
                  <c:v>844</c:v>
                </c:pt>
                <c:pt idx="2200">
                  <c:v>809</c:v>
                </c:pt>
                <c:pt idx="2201">
                  <c:v>846</c:v>
                </c:pt>
                <c:pt idx="2202">
                  <c:v>822</c:v>
                </c:pt>
                <c:pt idx="2203">
                  <c:v>829</c:v>
                </c:pt>
                <c:pt idx="2204">
                  <c:v>805</c:v>
                </c:pt>
                <c:pt idx="2205">
                  <c:v>816</c:v>
                </c:pt>
                <c:pt idx="2206">
                  <c:v>837</c:v>
                </c:pt>
                <c:pt idx="2208">
                  <c:v>825</c:v>
                </c:pt>
                <c:pt idx="2209">
                  <c:v>825</c:v>
                </c:pt>
                <c:pt idx="2210">
                  <c:v>812</c:v>
                </c:pt>
                <c:pt idx="2211">
                  <c:v>796</c:v>
                </c:pt>
                <c:pt idx="2212">
                  <c:v>808</c:v>
                </c:pt>
                <c:pt idx="2213">
                  <c:v>822</c:v>
                </c:pt>
                <c:pt idx="2214">
                  <c:v>820</c:v>
                </c:pt>
                <c:pt idx="2215">
                  <c:v>834</c:v>
                </c:pt>
                <c:pt idx="2216">
                  <c:v>814</c:v>
                </c:pt>
                <c:pt idx="2217">
                  <c:v>833</c:v>
                </c:pt>
                <c:pt idx="2218">
                  <c:v>805</c:v>
                </c:pt>
                <c:pt idx="2219">
                  <c:v>806</c:v>
                </c:pt>
                <c:pt idx="2220">
                  <c:v>805</c:v>
                </c:pt>
                <c:pt idx="2221">
                  <c:v>834</c:v>
                </c:pt>
                <c:pt idx="2222">
                  <c:v>787</c:v>
                </c:pt>
                <c:pt idx="2223">
                  <c:v>807</c:v>
                </c:pt>
                <c:pt idx="2224">
                  <c:v>801</c:v>
                </c:pt>
                <c:pt idx="2225">
                  <c:v>805</c:v>
                </c:pt>
                <c:pt idx="2226">
                  <c:v>783</c:v>
                </c:pt>
                <c:pt idx="2227">
                  <c:v>800</c:v>
                </c:pt>
                <c:pt idx="2228">
                  <c:v>791</c:v>
                </c:pt>
                <c:pt idx="2229">
                  <c:v>804</c:v>
                </c:pt>
                <c:pt idx="2230">
                  <c:v>818</c:v>
                </c:pt>
                <c:pt idx="2231">
                  <c:v>809</c:v>
                </c:pt>
                <c:pt idx="2232">
                  <c:v>796</c:v>
                </c:pt>
                <c:pt idx="2233">
                  <c:v>801</c:v>
                </c:pt>
                <c:pt idx="2234">
                  <c:v>796</c:v>
                </c:pt>
                <c:pt idx="2235">
                  <c:v>796</c:v>
                </c:pt>
                <c:pt idx="2236">
                  <c:v>805</c:v>
                </c:pt>
                <c:pt idx="2237">
                  <c:v>801</c:v>
                </c:pt>
                <c:pt idx="2238">
                  <c:v>816</c:v>
                </c:pt>
                <c:pt idx="2239">
                  <c:v>784</c:v>
                </c:pt>
                <c:pt idx="2240">
                  <c:v>811</c:v>
                </c:pt>
                <c:pt idx="2241">
                  <c:v>836</c:v>
                </c:pt>
                <c:pt idx="2242">
                  <c:v>814</c:v>
                </c:pt>
                <c:pt idx="2243">
                  <c:v>802</c:v>
                </c:pt>
                <c:pt idx="2244">
                  <c:v>831</c:v>
                </c:pt>
                <c:pt idx="2245">
                  <c:v>813</c:v>
                </c:pt>
                <c:pt idx="2246">
                  <c:v>812</c:v>
                </c:pt>
                <c:pt idx="2247">
                  <c:v>848</c:v>
                </c:pt>
                <c:pt idx="2248">
                  <c:v>803</c:v>
                </c:pt>
                <c:pt idx="2249">
                  <c:v>851</c:v>
                </c:pt>
                <c:pt idx="2250">
                  <c:v>853</c:v>
                </c:pt>
                <c:pt idx="2251">
                  <c:v>871</c:v>
                </c:pt>
                <c:pt idx="2252">
                  <c:v>826</c:v>
                </c:pt>
                <c:pt idx="2253">
                  <c:v>840</c:v>
                </c:pt>
                <c:pt idx="2254">
                  <c:v>870</c:v>
                </c:pt>
                <c:pt idx="2255">
                  <c:v>879</c:v>
                </c:pt>
                <c:pt idx="2256">
                  <c:v>857</c:v>
                </c:pt>
                <c:pt idx="2257">
                  <c:v>858</c:v>
                </c:pt>
                <c:pt idx="2258">
                  <c:v>858</c:v>
                </c:pt>
                <c:pt idx="2259">
                  <c:v>860</c:v>
                </c:pt>
                <c:pt idx="2260">
                  <c:v>877</c:v>
                </c:pt>
                <c:pt idx="2261">
                  <c:v>879</c:v>
                </c:pt>
                <c:pt idx="2262">
                  <c:v>920</c:v>
                </c:pt>
                <c:pt idx="2263">
                  <c:v>963</c:v>
                </c:pt>
                <c:pt idx="2264">
                  <c:v>910</c:v>
                </c:pt>
                <c:pt idx="2265">
                  <c:v>944</c:v>
                </c:pt>
                <c:pt idx="2266">
                  <c:v>936</c:v>
                </c:pt>
                <c:pt idx="2267">
                  <c:v>942</c:v>
                </c:pt>
                <c:pt idx="2268">
                  <c:v>988</c:v>
                </c:pt>
                <c:pt idx="2269">
                  <c:v>993</c:v>
                </c:pt>
                <c:pt idx="2270">
                  <c:v>1002</c:v>
                </c:pt>
                <c:pt idx="2271">
                  <c:v>1007</c:v>
                </c:pt>
                <c:pt idx="2272">
                  <c:v>1045</c:v>
                </c:pt>
                <c:pt idx="2273">
                  <c:v>1034</c:v>
                </c:pt>
                <c:pt idx="2274">
                  <c:v>1028</c:v>
                </c:pt>
                <c:pt idx="2275">
                  <c:v>1056</c:v>
                </c:pt>
                <c:pt idx="2276">
                  <c:v>1078</c:v>
                </c:pt>
                <c:pt idx="2277">
                  <c:v>1059</c:v>
                </c:pt>
                <c:pt idx="2278">
                  <c:v>1108</c:v>
                </c:pt>
                <c:pt idx="2279">
                  <c:v>1103</c:v>
                </c:pt>
                <c:pt idx="2280">
                  <c:v>1104</c:v>
                </c:pt>
                <c:pt idx="2281">
                  <c:v>1096</c:v>
                </c:pt>
                <c:pt idx="2282">
                  <c:v>1142</c:v>
                </c:pt>
                <c:pt idx="2283">
                  <c:v>1154</c:v>
                </c:pt>
                <c:pt idx="2285">
                  <c:v>1185</c:v>
                </c:pt>
                <c:pt idx="2286">
                  <c:v>1087</c:v>
                </c:pt>
                <c:pt idx="2287">
                  <c:v>1142</c:v>
                </c:pt>
                <c:pt idx="2288">
                  <c:v>1123</c:v>
                </c:pt>
                <c:pt idx="2289">
                  <c:v>1178</c:v>
                </c:pt>
                <c:pt idx="2290">
                  <c:v>1160</c:v>
                </c:pt>
                <c:pt idx="2291">
                  <c:v>1186</c:v>
                </c:pt>
                <c:pt idx="2292">
                  <c:v>1174</c:v>
                </c:pt>
                <c:pt idx="2293">
                  <c:v>1161</c:v>
                </c:pt>
                <c:pt idx="2294">
                  <c:v>1080</c:v>
                </c:pt>
                <c:pt idx="2295">
                  <c:v>1145</c:v>
                </c:pt>
                <c:pt idx="2296">
                  <c:v>1150</c:v>
                </c:pt>
                <c:pt idx="2297">
                  <c:v>1140</c:v>
                </c:pt>
                <c:pt idx="2298">
                  <c:v>1123</c:v>
                </c:pt>
                <c:pt idx="2299">
                  <c:v>1121</c:v>
                </c:pt>
                <c:pt idx="2300">
                  <c:v>1084</c:v>
                </c:pt>
                <c:pt idx="2301">
                  <c:v>1058</c:v>
                </c:pt>
                <c:pt idx="2302">
                  <c:v>1059</c:v>
                </c:pt>
                <c:pt idx="2303">
                  <c:v>1000</c:v>
                </c:pt>
                <c:pt idx="2304">
                  <c:v>1032</c:v>
                </c:pt>
                <c:pt idx="2305">
                  <c:v>990</c:v>
                </c:pt>
                <c:pt idx="2306">
                  <c:v>977</c:v>
                </c:pt>
                <c:pt idx="2307">
                  <c:v>973</c:v>
                </c:pt>
                <c:pt idx="2308">
                  <c:v>944</c:v>
                </c:pt>
                <c:pt idx="2309">
                  <c:v>977</c:v>
                </c:pt>
                <c:pt idx="2310">
                  <c:v>900</c:v>
                </c:pt>
                <c:pt idx="2311">
                  <c:v>947</c:v>
                </c:pt>
                <c:pt idx="2312">
                  <c:v>906</c:v>
                </c:pt>
                <c:pt idx="2313">
                  <c:v>889</c:v>
                </c:pt>
                <c:pt idx="2314">
                  <c:v>894</c:v>
                </c:pt>
                <c:pt idx="2315">
                  <c:v>883</c:v>
                </c:pt>
                <c:pt idx="2316">
                  <c:v>868</c:v>
                </c:pt>
                <c:pt idx="2317">
                  <c:v>849</c:v>
                </c:pt>
                <c:pt idx="2318">
                  <c:v>845</c:v>
                </c:pt>
                <c:pt idx="2319">
                  <c:v>854</c:v>
                </c:pt>
                <c:pt idx="2320">
                  <c:v>841</c:v>
                </c:pt>
                <c:pt idx="2321">
                  <c:v>847</c:v>
                </c:pt>
                <c:pt idx="2322">
                  <c:v>851</c:v>
                </c:pt>
                <c:pt idx="2323">
                  <c:v>826</c:v>
                </c:pt>
                <c:pt idx="2324">
                  <c:v>835</c:v>
                </c:pt>
                <c:pt idx="2325">
                  <c:v>829</c:v>
                </c:pt>
                <c:pt idx="2326">
                  <c:v>820</c:v>
                </c:pt>
                <c:pt idx="2327">
                  <c:v>825</c:v>
                </c:pt>
                <c:pt idx="2328">
                  <c:v>825</c:v>
                </c:pt>
                <c:pt idx="2329">
                  <c:v>779</c:v>
                </c:pt>
                <c:pt idx="2330">
                  <c:v>782</c:v>
                </c:pt>
                <c:pt idx="2331">
                  <c:v>791</c:v>
                </c:pt>
                <c:pt idx="2332">
                  <c:v>779</c:v>
                </c:pt>
                <c:pt idx="2333">
                  <c:v>803</c:v>
                </c:pt>
                <c:pt idx="2334">
                  <c:v>769</c:v>
                </c:pt>
                <c:pt idx="2335">
                  <c:v>779</c:v>
                </c:pt>
                <c:pt idx="2336">
                  <c:v>778</c:v>
                </c:pt>
                <c:pt idx="2337">
                  <c:v>774</c:v>
                </c:pt>
                <c:pt idx="2338">
                  <c:v>782</c:v>
                </c:pt>
                <c:pt idx="2339">
                  <c:v>761</c:v>
                </c:pt>
                <c:pt idx="2340">
                  <c:v>791</c:v>
                </c:pt>
                <c:pt idx="2341">
                  <c:v>774</c:v>
                </c:pt>
                <c:pt idx="2342">
                  <c:v>782</c:v>
                </c:pt>
                <c:pt idx="2343">
                  <c:v>763</c:v>
                </c:pt>
                <c:pt idx="2344">
                  <c:v>780</c:v>
                </c:pt>
                <c:pt idx="2345">
                  <c:v>755</c:v>
                </c:pt>
                <c:pt idx="2346">
                  <c:v>757</c:v>
                </c:pt>
                <c:pt idx="2347">
                  <c:v>743</c:v>
                </c:pt>
                <c:pt idx="2348">
                  <c:v>751</c:v>
                </c:pt>
                <c:pt idx="2349">
                  <c:v>760</c:v>
                </c:pt>
                <c:pt idx="2350">
                  <c:v>776</c:v>
                </c:pt>
                <c:pt idx="2351">
                  <c:v>722</c:v>
                </c:pt>
                <c:pt idx="2352">
                  <c:v>759</c:v>
                </c:pt>
                <c:pt idx="2353">
                  <c:v>759</c:v>
                </c:pt>
                <c:pt idx="2354">
                  <c:v>757</c:v>
                </c:pt>
                <c:pt idx="2355">
                  <c:v>740</c:v>
                </c:pt>
                <c:pt idx="2356">
                  <c:v>750</c:v>
                </c:pt>
                <c:pt idx="2357">
                  <c:v>727</c:v>
                </c:pt>
                <c:pt idx="2358">
                  <c:v>741</c:v>
                </c:pt>
                <c:pt idx="2359">
                  <c:v>737</c:v>
                </c:pt>
                <c:pt idx="2360">
                  <c:v>739</c:v>
                </c:pt>
                <c:pt idx="2361">
                  <c:v>754</c:v>
                </c:pt>
                <c:pt idx="2362">
                  <c:v>750</c:v>
                </c:pt>
                <c:pt idx="2363">
                  <c:v>750</c:v>
                </c:pt>
                <c:pt idx="2364">
                  <c:v>725</c:v>
                </c:pt>
                <c:pt idx="2365">
                  <c:v>732</c:v>
                </c:pt>
                <c:pt idx="2366">
                  <c:v>757</c:v>
                </c:pt>
                <c:pt idx="2367">
                  <c:v>750</c:v>
                </c:pt>
                <c:pt idx="2368">
                  <c:v>723</c:v>
                </c:pt>
                <c:pt idx="2369">
                  <c:v>742</c:v>
                </c:pt>
                <c:pt idx="2370">
                  <c:v>754</c:v>
                </c:pt>
                <c:pt idx="2371">
                  <c:v>755</c:v>
                </c:pt>
                <c:pt idx="2372">
                  <c:v>729</c:v>
                </c:pt>
                <c:pt idx="2373">
                  <c:v>741</c:v>
                </c:pt>
                <c:pt idx="2374">
                  <c:v>713</c:v>
                </c:pt>
                <c:pt idx="2375">
                  <c:v>734</c:v>
                </c:pt>
                <c:pt idx="2376">
                  <c:v>720</c:v>
                </c:pt>
                <c:pt idx="2377">
                  <c:v>717</c:v>
                </c:pt>
                <c:pt idx="2378">
                  <c:v>740</c:v>
                </c:pt>
                <c:pt idx="2379">
                  <c:v>721</c:v>
                </c:pt>
                <c:pt idx="2380">
                  <c:v>737</c:v>
                </c:pt>
                <c:pt idx="2381">
                  <c:v>741</c:v>
                </c:pt>
                <c:pt idx="2382">
                  <c:v>736</c:v>
                </c:pt>
                <c:pt idx="2383">
                  <c:v>733</c:v>
                </c:pt>
                <c:pt idx="2384">
                  <c:v>727</c:v>
                </c:pt>
                <c:pt idx="2385">
                  <c:v>709</c:v>
                </c:pt>
                <c:pt idx="2386">
                  <c:v>711</c:v>
                </c:pt>
                <c:pt idx="2387">
                  <c:v>728</c:v>
                </c:pt>
                <c:pt idx="2388">
                  <c:v>731</c:v>
                </c:pt>
                <c:pt idx="2389">
                  <c:v>727</c:v>
                </c:pt>
                <c:pt idx="2390">
                  <c:v>710</c:v>
                </c:pt>
                <c:pt idx="2391">
                  <c:v>713</c:v>
                </c:pt>
                <c:pt idx="2392">
                  <c:v>717</c:v>
                </c:pt>
                <c:pt idx="2393">
                  <c:v>722</c:v>
                </c:pt>
                <c:pt idx="2394">
                  <c:v>720</c:v>
                </c:pt>
                <c:pt idx="2395">
                  <c:v>727</c:v>
                </c:pt>
                <c:pt idx="2396">
                  <c:v>726</c:v>
                </c:pt>
                <c:pt idx="2397">
                  <c:v>707</c:v>
                </c:pt>
                <c:pt idx="2398">
                  <c:v>723</c:v>
                </c:pt>
                <c:pt idx="2399">
                  <c:v>696</c:v>
                </c:pt>
                <c:pt idx="2400">
                  <c:v>721</c:v>
                </c:pt>
                <c:pt idx="2401">
                  <c:v>708</c:v>
                </c:pt>
                <c:pt idx="2402">
                  <c:v>697</c:v>
                </c:pt>
                <c:pt idx="2403">
                  <c:v>712</c:v>
                </c:pt>
                <c:pt idx="2404">
                  <c:v>705</c:v>
                </c:pt>
                <c:pt idx="2405">
                  <c:v>719</c:v>
                </c:pt>
                <c:pt idx="2406">
                  <c:v>681</c:v>
                </c:pt>
                <c:pt idx="2407">
                  <c:v>707</c:v>
                </c:pt>
                <c:pt idx="2408">
                  <c:v>712</c:v>
                </c:pt>
                <c:pt idx="2409">
                  <c:v>722</c:v>
                </c:pt>
                <c:pt idx="2410">
                  <c:v>709</c:v>
                </c:pt>
                <c:pt idx="2411">
                  <c:v>701</c:v>
                </c:pt>
                <c:pt idx="2412">
                  <c:v>724</c:v>
                </c:pt>
                <c:pt idx="2413">
                  <c:v>701</c:v>
                </c:pt>
                <c:pt idx="2414">
                  <c:v>710</c:v>
                </c:pt>
                <c:pt idx="2415">
                  <c:v>707</c:v>
                </c:pt>
                <c:pt idx="2416">
                  <c:v>716</c:v>
                </c:pt>
                <c:pt idx="2417">
                  <c:v>700</c:v>
                </c:pt>
                <c:pt idx="2418">
                  <c:v>712</c:v>
                </c:pt>
                <c:pt idx="2419">
                  <c:v>705</c:v>
                </c:pt>
                <c:pt idx="2420">
                  <c:v>687</c:v>
                </c:pt>
                <c:pt idx="2421">
                  <c:v>707</c:v>
                </c:pt>
                <c:pt idx="2422">
                  <c:v>722</c:v>
                </c:pt>
                <c:pt idx="2423">
                  <c:v>691</c:v>
                </c:pt>
                <c:pt idx="2424">
                  <c:v>700</c:v>
                </c:pt>
                <c:pt idx="2425">
                  <c:v>708</c:v>
                </c:pt>
                <c:pt idx="2426">
                  <c:v>712</c:v>
                </c:pt>
                <c:pt idx="2427">
                  <c:v>715</c:v>
                </c:pt>
                <c:pt idx="2428">
                  <c:v>688</c:v>
                </c:pt>
                <c:pt idx="2429">
                  <c:v>726</c:v>
                </c:pt>
                <c:pt idx="2430">
                  <c:v>707</c:v>
                </c:pt>
                <c:pt idx="2431">
                  <c:v>709</c:v>
                </c:pt>
                <c:pt idx="2432">
                  <c:v>719</c:v>
                </c:pt>
                <c:pt idx="2433">
                  <c:v>721</c:v>
                </c:pt>
                <c:pt idx="2434">
                  <c:v>715</c:v>
                </c:pt>
                <c:pt idx="2435">
                  <c:v>709</c:v>
                </c:pt>
                <c:pt idx="2436">
                  <c:v>715</c:v>
                </c:pt>
                <c:pt idx="2437">
                  <c:v>716</c:v>
                </c:pt>
                <c:pt idx="2438">
                  <c:v>703</c:v>
                </c:pt>
                <c:pt idx="2439">
                  <c:v>725</c:v>
                </c:pt>
                <c:pt idx="2440">
                  <c:v>709</c:v>
                </c:pt>
                <c:pt idx="2441">
                  <c:v>716</c:v>
                </c:pt>
                <c:pt idx="2442">
                  <c:v>715</c:v>
                </c:pt>
                <c:pt idx="2443">
                  <c:v>721</c:v>
                </c:pt>
                <c:pt idx="2444">
                  <c:v>733</c:v>
                </c:pt>
                <c:pt idx="2445">
                  <c:v>725</c:v>
                </c:pt>
                <c:pt idx="2446">
                  <c:v>696</c:v>
                </c:pt>
                <c:pt idx="2447">
                  <c:v>707</c:v>
                </c:pt>
                <c:pt idx="2448">
                  <c:v>704</c:v>
                </c:pt>
                <c:pt idx="2449">
                  <c:v>704</c:v>
                </c:pt>
                <c:pt idx="2450">
                  <c:v>727</c:v>
                </c:pt>
                <c:pt idx="2451">
                  <c:v>718</c:v>
                </c:pt>
                <c:pt idx="2452">
                  <c:v>714</c:v>
                </c:pt>
                <c:pt idx="2453">
                  <c:v>717</c:v>
                </c:pt>
                <c:pt idx="2454">
                  <c:v>711</c:v>
                </c:pt>
                <c:pt idx="2455">
                  <c:v>711</c:v>
                </c:pt>
                <c:pt idx="2456">
                  <c:v>713</c:v>
                </c:pt>
                <c:pt idx="2457">
                  <c:v>703</c:v>
                </c:pt>
                <c:pt idx="2458">
                  <c:v>695</c:v>
                </c:pt>
                <c:pt idx="2459">
                  <c:v>702</c:v>
                </c:pt>
                <c:pt idx="2460">
                  <c:v>713</c:v>
                </c:pt>
                <c:pt idx="2461">
                  <c:v>718</c:v>
                </c:pt>
                <c:pt idx="2462">
                  <c:v>707</c:v>
                </c:pt>
                <c:pt idx="2463">
                  <c:v>708</c:v>
                </c:pt>
                <c:pt idx="2464">
                  <c:v>701</c:v>
                </c:pt>
                <c:pt idx="2465">
                  <c:v>709</c:v>
                </c:pt>
                <c:pt idx="2466">
                  <c:v>742</c:v>
                </c:pt>
                <c:pt idx="2467">
                  <c:v>708</c:v>
                </c:pt>
                <c:pt idx="2468">
                  <c:v>720</c:v>
                </c:pt>
                <c:pt idx="2469">
                  <c:v>719</c:v>
                </c:pt>
                <c:pt idx="2470">
                  <c:v>743</c:v>
                </c:pt>
                <c:pt idx="2471">
                  <c:v>707</c:v>
                </c:pt>
                <c:pt idx="2472">
                  <c:v>723</c:v>
                </c:pt>
                <c:pt idx="2473">
                  <c:v>719</c:v>
                </c:pt>
                <c:pt idx="2474">
                  <c:v>721</c:v>
                </c:pt>
                <c:pt idx="2475">
                  <c:v>702</c:v>
                </c:pt>
                <c:pt idx="2476">
                  <c:v>717</c:v>
                </c:pt>
                <c:pt idx="2477">
                  <c:v>710</c:v>
                </c:pt>
                <c:pt idx="2478">
                  <c:v>687</c:v>
                </c:pt>
                <c:pt idx="2479">
                  <c:v>729</c:v>
                </c:pt>
                <c:pt idx="2480">
                  <c:v>734</c:v>
                </c:pt>
                <c:pt idx="2481">
                  <c:v>700</c:v>
                </c:pt>
                <c:pt idx="2482">
                  <c:v>712</c:v>
                </c:pt>
                <c:pt idx="2483">
                  <c:v>716</c:v>
                </c:pt>
                <c:pt idx="2484">
                  <c:v>710</c:v>
                </c:pt>
                <c:pt idx="2485">
                  <c:v>725</c:v>
                </c:pt>
                <c:pt idx="2486">
                  <c:v>736</c:v>
                </c:pt>
                <c:pt idx="2487">
                  <c:v>730</c:v>
                </c:pt>
                <c:pt idx="2488">
                  <c:v>735</c:v>
                </c:pt>
                <c:pt idx="2489">
                  <c:v>728</c:v>
                </c:pt>
                <c:pt idx="2490">
                  <c:v>727</c:v>
                </c:pt>
                <c:pt idx="2491">
                  <c:v>727</c:v>
                </c:pt>
                <c:pt idx="2492">
                  <c:v>700</c:v>
                </c:pt>
                <c:pt idx="2493">
                  <c:v>732</c:v>
                </c:pt>
                <c:pt idx="2494">
                  <c:v>721</c:v>
                </c:pt>
                <c:pt idx="2495">
                  <c:v>730</c:v>
                </c:pt>
                <c:pt idx="2496">
                  <c:v>738</c:v>
                </c:pt>
                <c:pt idx="2497">
                  <c:v>717</c:v>
                </c:pt>
                <c:pt idx="2498">
                  <c:v>714</c:v>
                </c:pt>
                <c:pt idx="2499">
                  <c:v>729</c:v>
                </c:pt>
                <c:pt idx="2500">
                  <c:v>723</c:v>
                </c:pt>
                <c:pt idx="2501">
                  <c:v>702</c:v>
                </c:pt>
                <c:pt idx="2502">
                  <c:v>718</c:v>
                </c:pt>
                <c:pt idx="2503">
                  <c:v>738</c:v>
                </c:pt>
                <c:pt idx="2504">
                  <c:v>740</c:v>
                </c:pt>
                <c:pt idx="2505">
                  <c:v>726</c:v>
                </c:pt>
                <c:pt idx="2506">
                  <c:v>741</c:v>
                </c:pt>
                <c:pt idx="2507">
                  <c:v>742</c:v>
                </c:pt>
                <c:pt idx="2508">
                  <c:v>718</c:v>
                </c:pt>
                <c:pt idx="2509">
                  <c:v>740</c:v>
                </c:pt>
                <c:pt idx="2510">
                  <c:v>730</c:v>
                </c:pt>
                <c:pt idx="2511">
                  <c:v>750</c:v>
                </c:pt>
                <c:pt idx="2512">
                  <c:v>730</c:v>
                </c:pt>
                <c:pt idx="2513">
                  <c:v>738</c:v>
                </c:pt>
                <c:pt idx="2514">
                  <c:v>742</c:v>
                </c:pt>
                <c:pt idx="2515">
                  <c:v>714</c:v>
                </c:pt>
                <c:pt idx="2516">
                  <c:v>729</c:v>
                </c:pt>
                <c:pt idx="2517">
                  <c:v>743</c:v>
                </c:pt>
                <c:pt idx="2518">
                  <c:v>755</c:v>
                </c:pt>
                <c:pt idx="2519">
                  <c:v>734</c:v>
                </c:pt>
                <c:pt idx="2520">
                  <c:v>720</c:v>
                </c:pt>
                <c:pt idx="2522">
                  <c:v>741</c:v>
                </c:pt>
                <c:pt idx="2523">
                  <c:v>743</c:v>
                </c:pt>
                <c:pt idx="2524">
                  <c:v>731</c:v>
                </c:pt>
                <c:pt idx="2525">
                  <c:v>765</c:v>
                </c:pt>
                <c:pt idx="2526">
                  <c:v>744</c:v>
                </c:pt>
                <c:pt idx="2527">
                  <c:v>739</c:v>
                </c:pt>
                <c:pt idx="2528">
                  <c:v>755</c:v>
                </c:pt>
                <c:pt idx="2529">
                  <c:v>729</c:v>
                </c:pt>
                <c:pt idx="2530">
                  <c:v>757</c:v>
                </c:pt>
                <c:pt idx="2531">
                  <c:v>726</c:v>
                </c:pt>
                <c:pt idx="2532">
                  <c:v>728</c:v>
                </c:pt>
                <c:pt idx="2533">
                  <c:v>738</c:v>
                </c:pt>
                <c:pt idx="2534">
                  <c:v>743</c:v>
                </c:pt>
                <c:pt idx="2535">
                  <c:v>728</c:v>
                </c:pt>
                <c:pt idx="2536">
                  <c:v>741</c:v>
                </c:pt>
                <c:pt idx="2537">
                  <c:v>742</c:v>
                </c:pt>
                <c:pt idx="2538">
                  <c:v>721</c:v>
                </c:pt>
                <c:pt idx="2539">
                  <c:v>741</c:v>
                </c:pt>
                <c:pt idx="2540">
                  <c:v>739</c:v>
                </c:pt>
                <c:pt idx="2541">
                  <c:v>747</c:v>
                </c:pt>
                <c:pt idx="2542">
                  <c:v>746</c:v>
                </c:pt>
                <c:pt idx="2543">
                  <c:v>728</c:v>
                </c:pt>
                <c:pt idx="2544">
                  <c:v>740</c:v>
                </c:pt>
                <c:pt idx="2545">
                  <c:v>780</c:v>
                </c:pt>
                <c:pt idx="2546">
                  <c:v>721</c:v>
                </c:pt>
                <c:pt idx="2547">
                  <c:v>748</c:v>
                </c:pt>
                <c:pt idx="2548">
                  <c:v>729</c:v>
                </c:pt>
                <c:pt idx="2549">
                  <c:v>753</c:v>
                </c:pt>
                <c:pt idx="2550">
                  <c:v>722</c:v>
                </c:pt>
                <c:pt idx="2551">
                  <c:v>750</c:v>
                </c:pt>
                <c:pt idx="2552">
                  <c:v>741</c:v>
                </c:pt>
                <c:pt idx="2553">
                  <c:v>757</c:v>
                </c:pt>
                <c:pt idx="2554">
                  <c:v>760</c:v>
                </c:pt>
                <c:pt idx="2555">
                  <c:v>773</c:v>
                </c:pt>
                <c:pt idx="2556">
                  <c:v>762</c:v>
                </c:pt>
                <c:pt idx="2557">
                  <c:v>806</c:v>
                </c:pt>
                <c:pt idx="2558">
                  <c:v>766</c:v>
                </c:pt>
                <c:pt idx="2559">
                  <c:v>760</c:v>
                </c:pt>
                <c:pt idx="2560">
                  <c:v>786</c:v>
                </c:pt>
                <c:pt idx="2561">
                  <c:v>777</c:v>
                </c:pt>
                <c:pt idx="2562">
                  <c:v>729</c:v>
                </c:pt>
                <c:pt idx="2563">
                  <c:v>781</c:v>
                </c:pt>
                <c:pt idx="2564">
                  <c:v>769</c:v>
                </c:pt>
                <c:pt idx="2565">
                  <c:v>791</c:v>
                </c:pt>
                <c:pt idx="2566">
                  <c:v>797</c:v>
                </c:pt>
                <c:pt idx="2567">
                  <c:v>770</c:v>
                </c:pt>
                <c:pt idx="2568">
                  <c:v>796</c:v>
                </c:pt>
                <c:pt idx="2569">
                  <c:v>799</c:v>
                </c:pt>
                <c:pt idx="2570">
                  <c:v>771</c:v>
                </c:pt>
                <c:pt idx="2571">
                  <c:v>825</c:v>
                </c:pt>
                <c:pt idx="2572">
                  <c:v>797</c:v>
                </c:pt>
                <c:pt idx="2573">
                  <c:v>826</c:v>
                </c:pt>
                <c:pt idx="2574">
                  <c:v>789</c:v>
                </c:pt>
                <c:pt idx="2575">
                  <c:v>801</c:v>
                </c:pt>
                <c:pt idx="2576">
                  <c:v>819</c:v>
                </c:pt>
                <c:pt idx="2577">
                  <c:v>809</c:v>
                </c:pt>
                <c:pt idx="2578">
                  <c:v>828</c:v>
                </c:pt>
                <c:pt idx="2579">
                  <c:v>842</c:v>
                </c:pt>
                <c:pt idx="2580">
                  <c:v>845</c:v>
                </c:pt>
                <c:pt idx="2581">
                  <c:v>820</c:v>
                </c:pt>
                <c:pt idx="2582">
                  <c:v>862</c:v>
                </c:pt>
                <c:pt idx="2583">
                  <c:v>848</c:v>
                </c:pt>
                <c:pt idx="2584">
                  <c:v>843</c:v>
                </c:pt>
                <c:pt idx="2585">
                  <c:v>871</c:v>
                </c:pt>
                <c:pt idx="2586">
                  <c:v>857</c:v>
                </c:pt>
                <c:pt idx="2587">
                  <c:v>855</c:v>
                </c:pt>
                <c:pt idx="2588">
                  <c:v>847</c:v>
                </c:pt>
                <c:pt idx="2589">
                  <c:v>865</c:v>
                </c:pt>
                <c:pt idx="2590">
                  <c:v>847</c:v>
                </c:pt>
                <c:pt idx="2591">
                  <c:v>866</c:v>
                </c:pt>
                <c:pt idx="2592">
                  <c:v>860</c:v>
                </c:pt>
                <c:pt idx="2593">
                  <c:v>886</c:v>
                </c:pt>
                <c:pt idx="2594">
                  <c:v>895</c:v>
                </c:pt>
                <c:pt idx="2595">
                  <c:v>880</c:v>
                </c:pt>
                <c:pt idx="2596">
                  <c:v>861</c:v>
                </c:pt>
                <c:pt idx="2597">
                  <c:v>872</c:v>
                </c:pt>
                <c:pt idx="2599">
                  <c:v>897</c:v>
                </c:pt>
                <c:pt idx="2600">
                  <c:v>840</c:v>
                </c:pt>
                <c:pt idx="2601">
                  <c:v>880</c:v>
                </c:pt>
                <c:pt idx="2602">
                  <c:v>841</c:v>
                </c:pt>
                <c:pt idx="2603">
                  <c:v>872</c:v>
                </c:pt>
                <c:pt idx="2604">
                  <c:v>874</c:v>
                </c:pt>
                <c:pt idx="2605">
                  <c:v>862</c:v>
                </c:pt>
                <c:pt idx="2606">
                  <c:v>838</c:v>
                </c:pt>
                <c:pt idx="2607">
                  <c:v>826</c:v>
                </c:pt>
                <c:pt idx="2608">
                  <c:v>838</c:v>
                </c:pt>
                <c:pt idx="2609">
                  <c:v>830</c:v>
                </c:pt>
                <c:pt idx="2610">
                  <c:v>815</c:v>
                </c:pt>
                <c:pt idx="2611">
                  <c:v>788</c:v>
                </c:pt>
                <c:pt idx="2612">
                  <c:v>826</c:v>
                </c:pt>
                <c:pt idx="2613">
                  <c:v>814</c:v>
                </c:pt>
                <c:pt idx="2614">
                  <c:v>794</c:v>
                </c:pt>
                <c:pt idx="2615">
                  <c:v>809</c:v>
                </c:pt>
                <c:pt idx="2616">
                  <c:v>795</c:v>
                </c:pt>
                <c:pt idx="2617">
                  <c:v>778</c:v>
                </c:pt>
                <c:pt idx="2618">
                  <c:v>793</c:v>
                </c:pt>
                <c:pt idx="2619">
                  <c:v>805</c:v>
                </c:pt>
                <c:pt idx="2620">
                  <c:v>788</c:v>
                </c:pt>
                <c:pt idx="2621">
                  <c:v>756</c:v>
                </c:pt>
                <c:pt idx="2622">
                  <c:v>770</c:v>
                </c:pt>
                <c:pt idx="2623">
                  <c:v>747</c:v>
                </c:pt>
                <c:pt idx="2624">
                  <c:v>794</c:v>
                </c:pt>
                <c:pt idx="2625">
                  <c:v>766</c:v>
                </c:pt>
                <c:pt idx="2626">
                  <c:v>771</c:v>
                </c:pt>
                <c:pt idx="2627">
                  <c:v>758</c:v>
                </c:pt>
                <c:pt idx="2628">
                  <c:v>753</c:v>
                </c:pt>
                <c:pt idx="2629">
                  <c:v>739</c:v>
                </c:pt>
                <c:pt idx="2630">
                  <c:v>745</c:v>
                </c:pt>
                <c:pt idx="2631">
                  <c:v>748</c:v>
                </c:pt>
                <c:pt idx="2632">
                  <c:v>738</c:v>
                </c:pt>
                <c:pt idx="2633">
                  <c:v>745</c:v>
                </c:pt>
                <c:pt idx="2634">
                  <c:v>713</c:v>
                </c:pt>
                <c:pt idx="2635">
                  <c:v>721</c:v>
                </c:pt>
                <c:pt idx="2636">
                  <c:v>727</c:v>
                </c:pt>
                <c:pt idx="2637">
                  <c:v>748</c:v>
                </c:pt>
                <c:pt idx="2638">
                  <c:v>739</c:v>
                </c:pt>
                <c:pt idx="2639">
                  <c:v>734</c:v>
                </c:pt>
                <c:pt idx="2640">
                  <c:v>719</c:v>
                </c:pt>
                <c:pt idx="2641">
                  <c:v>742</c:v>
                </c:pt>
                <c:pt idx="2642">
                  <c:v>710</c:v>
                </c:pt>
                <c:pt idx="2643">
                  <c:v>724</c:v>
                </c:pt>
                <c:pt idx="2644">
                  <c:v>708</c:v>
                </c:pt>
                <c:pt idx="2645">
                  <c:v>723</c:v>
                </c:pt>
                <c:pt idx="2646">
                  <c:v>711</c:v>
                </c:pt>
                <c:pt idx="2647">
                  <c:v>706</c:v>
                </c:pt>
                <c:pt idx="2648">
                  <c:v>707</c:v>
                </c:pt>
                <c:pt idx="2649">
                  <c:v>683</c:v>
                </c:pt>
                <c:pt idx="2650">
                  <c:v>706</c:v>
                </c:pt>
                <c:pt idx="2651">
                  <c:v>715</c:v>
                </c:pt>
                <c:pt idx="2652">
                  <c:v>713</c:v>
                </c:pt>
                <c:pt idx="2653">
                  <c:v>713</c:v>
                </c:pt>
                <c:pt idx="2654">
                  <c:v>690</c:v>
                </c:pt>
                <c:pt idx="2655">
                  <c:v>717</c:v>
                </c:pt>
                <c:pt idx="2656">
                  <c:v>723</c:v>
                </c:pt>
                <c:pt idx="2657">
                  <c:v>703</c:v>
                </c:pt>
                <c:pt idx="2658">
                  <c:v>697</c:v>
                </c:pt>
                <c:pt idx="2659">
                  <c:v>700</c:v>
                </c:pt>
                <c:pt idx="2660">
                  <c:v>694</c:v>
                </c:pt>
                <c:pt idx="2661">
                  <c:v>690</c:v>
                </c:pt>
                <c:pt idx="2662">
                  <c:v>700</c:v>
                </c:pt>
                <c:pt idx="2663">
                  <c:v>708</c:v>
                </c:pt>
                <c:pt idx="2664">
                  <c:v>695</c:v>
                </c:pt>
                <c:pt idx="2665">
                  <c:v>710</c:v>
                </c:pt>
                <c:pt idx="2666">
                  <c:v>688</c:v>
                </c:pt>
                <c:pt idx="2667">
                  <c:v>697</c:v>
                </c:pt>
                <c:pt idx="2668">
                  <c:v>687</c:v>
                </c:pt>
                <c:pt idx="2669">
                  <c:v>685</c:v>
                </c:pt>
                <c:pt idx="2670">
                  <c:v>700</c:v>
                </c:pt>
                <c:pt idx="2671">
                  <c:v>684</c:v>
                </c:pt>
                <c:pt idx="2672">
                  <c:v>696</c:v>
                </c:pt>
                <c:pt idx="2673">
                  <c:v>711</c:v>
                </c:pt>
                <c:pt idx="2674">
                  <c:v>687</c:v>
                </c:pt>
                <c:pt idx="2675">
                  <c:v>705</c:v>
                </c:pt>
                <c:pt idx="2676">
                  <c:v>700</c:v>
                </c:pt>
                <c:pt idx="2677">
                  <c:v>676</c:v>
                </c:pt>
                <c:pt idx="2678">
                  <c:v>693</c:v>
                </c:pt>
                <c:pt idx="2679">
                  <c:v>683</c:v>
                </c:pt>
                <c:pt idx="2680">
                  <c:v>692</c:v>
                </c:pt>
                <c:pt idx="2681">
                  <c:v>684</c:v>
                </c:pt>
                <c:pt idx="2682">
                  <c:v>694</c:v>
                </c:pt>
                <c:pt idx="2683">
                  <c:v>703</c:v>
                </c:pt>
                <c:pt idx="2684">
                  <c:v>696</c:v>
                </c:pt>
                <c:pt idx="2685">
                  <c:v>692</c:v>
                </c:pt>
                <c:pt idx="2686">
                  <c:v>696</c:v>
                </c:pt>
                <c:pt idx="2687">
                  <c:v>703</c:v>
                </c:pt>
                <c:pt idx="2688">
                  <c:v>695</c:v>
                </c:pt>
                <c:pt idx="2689">
                  <c:v>676</c:v>
                </c:pt>
                <c:pt idx="2690">
                  <c:v>675</c:v>
                </c:pt>
                <c:pt idx="2691">
                  <c:v>698</c:v>
                </c:pt>
                <c:pt idx="2692">
                  <c:v>686</c:v>
                </c:pt>
                <c:pt idx="2693">
                  <c:v>685</c:v>
                </c:pt>
                <c:pt idx="2694">
                  <c:v>703</c:v>
                </c:pt>
                <c:pt idx="2695">
                  <c:v>700</c:v>
                </c:pt>
                <c:pt idx="2696">
                  <c:v>693</c:v>
                </c:pt>
                <c:pt idx="2697">
                  <c:v>673</c:v>
                </c:pt>
                <c:pt idx="2698">
                  <c:v>688</c:v>
                </c:pt>
                <c:pt idx="2699">
                  <c:v>678</c:v>
                </c:pt>
                <c:pt idx="2700">
                  <c:v>689</c:v>
                </c:pt>
                <c:pt idx="2701">
                  <c:v>680</c:v>
                </c:pt>
                <c:pt idx="2702">
                  <c:v>680</c:v>
                </c:pt>
                <c:pt idx="2703">
                  <c:v>684</c:v>
                </c:pt>
                <c:pt idx="2704">
                  <c:v>681</c:v>
                </c:pt>
                <c:pt idx="2705">
                  <c:v>709</c:v>
                </c:pt>
                <c:pt idx="2706">
                  <c:v>690</c:v>
                </c:pt>
                <c:pt idx="2707">
                  <c:v>689</c:v>
                </c:pt>
                <c:pt idx="2708">
                  <c:v>671</c:v>
                </c:pt>
                <c:pt idx="2709">
                  <c:v>696</c:v>
                </c:pt>
                <c:pt idx="2710">
                  <c:v>685</c:v>
                </c:pt>
                <c:pt idx="2711">
                  <c:v>685</c:v>
                </c:pt>
                <c:pt idx="2712">
                  <c:v>676</c:v>
                </c:pt>
                <c:pt idx="2713">
                  <c:v>691</c:v>
                </c:pt>
                <c:pt idx="2714">
                  <c:v>705</c:v>
                </c:pt>
                <c:pt idx="2715">
                  <c:v>692</c:v>
                </c:pt>
                <c:pt idx="2716">
                  <c:v>680</c:v>
                </c:pt>
                <c:pt idx="2717">
                  <c:v>689</c:v>
                </c:pt>
                <c:pt idx="2718">
                  <c:v>693</c:v>
                </c:pt>
                <c:pt idx="2719">
                  <c:v>676</c:v>
                </c:pt>
                <c:pt idx="2720">
                  <c:v>687</c:v>
                </c:pt>
                <c:pt idx="2721">
                  <c:v>681</c:v>
                </c:pt>
                <c:pt idx="2722">
                  <c:v>684</c:v>
                </c:pt>
                <c:pt idx="2723">
                  <c:v>678</c:v>
                </c:pt>
                <c:pt idx="2724">
                  <c:v>704</c:v>
                </c:pt>
                <c:pt idx="2725">
                  <c:v>677</c:v>
                </c:pt>
                <c:pt idx="2726">
                  <c:v>690</c:v>
                </c:pt>
                <c:pt idx="2727">
                  <c:v>684</c:v>
                </c:pt>
                <c:pt idx="2728">
                  <c:v>688</c:v>
                </c:pt>
                <c:pt idx="2729">
                  <c:v>683</c:v>
                </c:pt>
                <c:pt idx="2730">
                  <c:v>679</c:v>
                </c:pt>
                <c:pt idx="2731">
                  <c:v>706</c:v>
                </c:pt>
                <c:pt idx="2732">
                  <c:v>680</c:v>
                </c:pt>
                <c:pt idx="2733">
                  <c:v>692</c:v>
                </c:pt>
                <c:pt idx="2734">
                  <c:v>690</c:v>
                </c:pt>
                <c:pt idx="2735">
                  <c:v>679</c:v>
                </c:pt>
                <c:pt idx="2736">
                  <c:v>672</c:v>
                </c:pt>
                <c:pt idx="2737">
                  <c:v>687</c:v>
                </c:pt>
                <c:pt idx="2738">
                  <c:v>679</c:v>
                </c:pt>
                <c:pt idx="2739">
                  <c:v>686</c:v>
                </c:pt>
                <c:pt idx="2740">
                  <c:v>690</c:v>
                </c:pt>
                <c:pt idx="2741">
                  <c:v>691</c:v>
                </c:pt>
                <c:pt idx="2742">
                  <c:v>689</c:v>
                </c:pt>
                <c:pt idx="2743">
                  <c:v>685</c:v>
                </c:pt>
                <c:pt idx="2744">
                  <c:v>698</c:v>
                </c:pt>
                <c:pt idx="2745">
                  <c:v>677</c:v>
                </c:pt>
                <c:pt idx="2746">
                  <c:v>695</c:v>
                </c:pt>
                <c:pt idx="2747">
                  <c:v>684</c:v>
                </c:pt>
                <c:pt idx="2748">
                  <c:v>710</c:v>
                </c:pt>
                <c:pt idx="2749">
                  <c:v>679</c:v>
                </c:pt>
                <c:pt idx="2750">
                  <c:v>687</c:v>
                </c:pt>
                <c:pt idx="2751">
                  <c:v>680</c:v>
                </c:pt>
                <c:pt idx="2752">
                  <c:v>676</c:v>
                </c:pt>
                <c:pt idx="2753">
                  <c:v>679</c:v>
                </c:pt>
                <c:pt idx="2754">
                  <c:v>691</c:v>
                </c:pt>
                <c:pt idx="2755">
                  <c:v>691</c:v>
                </c:pt>
                <c:pt idx="2756">
                  <c:v>693</c:v>
                </c:pt>
                <c:pt idx="2757">
                  <c:v>690</c:v>
                </c:pt>
                <c:pt idx="2758">
                  <c:v>686</c:v>
                </c:pt>
                <c:pt idx="2759">
                  <c:v>682</c:v>
                </c:pt>
                <c:pt idx="2760">
                  <c:v>684</c:v>
                </c:pt>
                <c:pt idx="2761">
                  <c:v>681</c:v>
                </c:pt>
                <c:pt idx="2762">
                  <c:v>684</c:v>
                </c:pt>
                <c:pt idx="2763">
                  <c:v>700</c:v>
                </c:pt>
                <c:pt idx="2764">
                  <c:v>680</c:v>
                </c:pt>
                <c:pt idx="2765">
                  <c:v>695</c:v>
                </c:pt>
                <c:pt idx="2766">
                  <c:v>704</c:v>
                </c:pt>
                <c:pt idx="2767">
                  <c:v>681</c:v>
                </c:pt>
                <c:pt idx="2768">
                  <c:v>669</c:v>
                </c:pt>
                <c:pt idx="2769">
                  <c:v>672</c:v>
                </c:pt>
                <c:pt idx="2770">
                  <c:v>674</c:v>
                </c:pt>
                <c:pt idx="2771">
                  <c:v>683</c:v>
                </c:pt>
                <c:pt idx="2772">
                  <c:v>685</c:v>
                </c:pt>
                <c:pt idx="2773">
                  <c:v>657</c:v>
                </c:pt>
                <c:pt idx="2774">
                  <c:v>706</c:v>
                </c:pt>
                <c:pt idx="2775">
                  <c:v>689</c:v>
                </c:pt>
                <c:pt idx="2776">
                  <c:v>684</c:v>
                </c:pt>
                <c:pt idx="2777">
                  <c:v>702</c:v>
                </c:pt>
                <c:pt idx="2778">
                  <c:v>679</c:v>
                </c:pt>
                <c:pt idx="2779">
                  <c:v>683</c:v>
                </c:pt>
                <c:pt idx="2780">
                  <c:v>683</c:v>
                </c:pt>
                <c:pt idx="2781">
                  <c:v>712</c:v>
                </c:pt>
                <c:pt idx="2782">
                  <c:v>674</c:v>
                </c:pt>
                <c:pt idx="2783">
                  <c:v>665</c:v>
                </c:pt>
                <c:pt idx="2784">
                  <c:v>674</c:v>
                </c:pt>
                <c:pt idx="2785">
                  <c:v>691</c:v>
                </c:pt>
                <c:pt idx="2786">
                  <c:v>684</c:v>
                </c:pt>
                <c:pt idx="2787">
                  <c:v>678</c:v>
                </c:pt>
                <c:pt idx="2788">
                  <c:v>696</c:v>
                </c:pt>
                <c:pt idx="2789">
                  <c:v>688</c:v>
                </c:pt>
                <c:pt idx="2790">
                  <c:v>701</c:v>
                </c:pt>
                <c:pt idx="2791">
                  <c:v>677</c:v>
                </c:pt>
                <c:pt idx="2792">
                  <c:v>675</c:v>
                </c:pt>
                <c:pt idx="2793">
                  <c:v>683</c:v>
                </c:pt>
                <c:pt idx="2794">
                  <c:v>699</c:v>
                </c:pt>
                <c:pt idx="2795">
                  <c:v>680</c:v>
                </c:pt>
                <c:pt idx="2796">
                  <c:v>681</c:v>
                </c:pt>
                <c:pt idx="2797">
                  <c:v>684</c:v>
                </c:pt>
                <c:pt idx="2798">
                  <c:v>694</c:v>
                </c:pt>
                <c:pt idx="2799">
                  <c:v>691</c:v>
                </c:pt>
                <c:pt idx="2800">
                  <c:v>683</c:v>
                </c:pt>
                <c:pt idx="2801">
                  <c:v>689</c:v>
                </c:pt>
                <c:pt idx="2802">
                  <c:v>689</c:v>
                </c:pt>
                <c:pt idx="2803">
                  <c:v>676</c:v>
                </c:pt>
                <c:pt idx="2804">
                  <c:v>682</c:v>
                </c:pt>
                <c:pt idx="2805">
                  <c:v>676</c:v>
                </c:pt>
                <c:pt idx="2806">
                  <c:v>668</c:v>
                </c:pt>
                <c:pt idx="2807">
                  <c:v>686</c:v>
                </c:pt>
                <c:pt idx="2808">
                  <c:v>699</c:v>
                </c:pt>
                <c:pt idx="2809">
                  <c:v>701</c:v>
                </c:pt>
                <c:pt idx="2810">
                  <c:v>679</c:v>
                </c:pt>
                <c:pt idx="2811">
                  <c:v>707</c:v>
                </c:pt>
                <c:pt idx="2812">
                  <c:v>693</c:v>
                </c:pt>
                <c:pt idx="2813">
                  <c:v>688</c:v>
                </c:pt>
                <c:pt idx="2814">
                  <c:v>692</c:v>
                </c:pt>
                <c:pt idx="2815">
                  <c:v>684</c:v>
                </c:pt>
                <c:pt idx="2816">
                  <c:v>691</c:v>
                </c:pt>
                <c:pt idx="2817">
                  <c:v>675</c:v>
                </c:pt>
                <c:pt idx="2818">
                  <c:v>694</c:v>
                </c:pt>
                <c:pt idx="2819">
                  <c:v>685</c:v>
                </c:pt>
                <c:pt idx="2820">
                  <c:v>693</c:v>
                </c:pt>
                <c:pt idx="2821">
                  <c:v>685</c:v>
                </c:pt>
                <c:pt idx="2822">
                  <c:v>681</c:v>
                </c:pt>
                <c:pt idx="2823">
                  <c:v>695</c:v>
                </c:pt>
                <c:pt idx="2824">
                  <c:v>689</c:v>
                </c:pt>
                <c:pt idx="2825">
                  <c:v>693</c:v>
                </c:pt>
                <c:pt idx="2826">
                  <c:v>693</c:v>
                </c:pt>
                <c:pt idx="2827">
                  <c:v>693</c:v>
                </c:pt>
                <c:pt idx="2828">
                  <c:v>689</c:v>
                </c:pt>
                <c:pt idx="2829">
                  <c:v>695</c:v>
                </c:pt>
                <c:pt idx="2830">
                  <c:v>693</c:v>
                </c:pt>
                <c:pt idx="2831">
                  <c:v>691</c:v>
                </c:pt>
                <c:pt idx="2832">
                  <c:v>699</c:v>
                </c:pt>
                <c:pt idx="2833">
                  <c:v>702</c:v>
                </c:pt>
                <c:pt idx="2834">
                  <c:v>701</c:v>
                </c:pt>
                <c:pt idx="2835">
                  <c:v>694</c:v>
                </c:pt>
                <c:pt idx="2836">
                  <c:v>704</c:v>
                </c:pt>
                <c:pt idx="2837">
                  <c:v>682</c:v>
                </c:pt>
                <c:pt idx="2838">
                  <c:v>703</c:v>
                </c:pt>
                <c:pt idx="2839">
                  <c:v>682</c:v>
                </c:pt>
                <c:pt idx="2840">
                  <c:v>718</c:v>
                </c:pt>
                <c:pt idx="2841">
                  <c:v>697</c:v>
                </c:pt>
                <c:pt idx="2842">
                  <c:v>688</c:v>
                </c:pt>
                <c:pt idx="2843">
                  <c:v>724</c:v>
                </c:pt>
                <c:pt idx="2844">
                  <c:v>711</c:v>
                </c:pt>
                <c:pt idx="2845">
                  <c:v>727</c:v>
                </c:pt>
                <c:pt idx="2846">
                  <c:v>713</c:v>
                </c:pt>
                <c:pt idx="2847">
                  <c:v>711</c:v>
                </c:pt>
                <c:pt idx="2848">
                  <c:v>704</c:v>
                </c:pt>
                <c:pt idx="2849">
                  <c:v>699</c:v>
                </c:pt>
                <c:pt idx="2850">
                  <c:v>708</c:v>
                </c:pt>
                <c:pt idx="2851">
                  <c:v>743</c:v>
                </c:pt>
                <c:pt idx="2852">
                  <c:v>711</c:v>
                </c:pt>
                <c:pt idx="2853">
                  <c:v>698</c:v>
                </c:pt>
                <c:pt idx="2854">
                  <c:v>737</c:v>
                </c:pt>
                <c:pt idx="2855">
                  <c:v>726</c:v>
                </c:pt>
                <c:pt idx="2856">
                  <c:v>740</c:v>
                </c:pt>
                <c:pt idx="2857">
                  <c:v>733</c:v>
                </c:pt>
                <c:pt idx="2858">
                  <c:v>728</c:v>
                </c:pt>
                <c:pt idx="2859">
                  <c:v>747</c:v>
                </c:pt>
                <c:pt idx="2860">
                  <c:v>723</c:v>
                </c:pt>
                <c:pt idx="2861">
                  <c:v>721</c:v>
                </c:pt>
                <c:pt idx="2862">
                  <c:v>721</c:v>
                </c:pt>
                <c:pt idx="2863">
                  <c:v>711</c:v>
                </c:pt>
                <c:pt idx="2864">
                  <c:v>732</c:v>
                </c:pt>
                <c:pt idx="2865">
                  <c:v>729</c:v>
                </c:pt>
                <c:pt idx="2866">
                  <c:v>744</c:v>
                </c:pt>
                <c:pt idx="2867">
                  <c:v>735</c:v>
                </c:pt>
                <c:pt idx="2868">
                  <c:v>735</c:v>
                </c:pt>
                <c:pt idx="2869">
                  <c:v>723</c:v>
                </c:pt>
                <c:pt idx="2870">
                  <c:v>732</c:v>
                </c:pt>
                <c:pt idx="2871">
                  <c:v>723</c:v>
                </c:pt>
                <c:pt idx="2872">
                  <c:v>734</c:v>
                </c:pt>
                <c:pt idx="2873">
                  <c:v>737</c:v>
                </c:pt>
                <c:pt idx="2874">
                  <c:v>713</c:v>
                </c:pt>
                <c:pt idx="2875">
                  <c:v>728</c:v>
                </c:pt>
                <c:pt idx="2876">
                  <c:v>755</c:v>
                </c:pt>
                <c:pt idx="2877">
                  <c:v>735</c:v>
                </c:pt>
                <c:pt idx="2879">
                  <c:v>736</c:v>
                </c:pt>
                <c:pt idx="2880">
                  <c:v>730</c:v>
                </c:pt>
                <c:pt idx="2881">
                  <c:v>738</c:v>
                </c:pt>
                <c:pt idx="2882">
                  <c:v>731</c:v>
                </c:pt>
                <c:pt idx="2883">
                  <c:v>744</c:v>
                </c:pt>
                <c:pt idx="2884">
                  <c:v>740</c:v>
                </c:pt>
                <c:pt idx="2885">
                  <c:v>754</c:v>
                </c:pt>
                <c:pt idx="2886">
                  <c:v>733</c:v>
                </c:pt>
                <c:pt idx="2887">
                  <c:v>747</c:v>
                </c:pt>
                <c:pt idx="2888">
                  <c:v>734</c:v>
                </c:pt>
                <c:pt idx="2889">
                  <c:v>749</c:v>
                </c:pt>
                <c:pt idx="2890">
                  <c:v>719</c:v>
                </c:pt>
                <c:pt idx="2891">
                  <c:v>744</c:v>
                </c:pt>
                <c:pt idx="2892">
                  <c:v>741</c:v>
                </c:pt>
                <c:pt idx="2893">
                  <c:v>730</c:v>
                </c:pt>
                <c:pt idx="2894">
                  <c:v>743</c:v>
                </c:pt>
                <c:pt idx="2895">
                  <c:v>735</c:v>
                </c:pt>
                <c:pt idx="2896">
                  <c:v>732</c:v>
                </c:pt>
                <c:pt idx="2897">
                  <c:v>730</c:v>
                </c:pt>
                <c:pt idx="2898">
                  <c:v>737</c:v>
                </c:pt>
                <c:pt idx="2899">
                  <c:v>723</c:v>
                </c:pt>
                <c:pt idx="2900">
                  <c:v>749</c:v>
                </c:pt>
                <c:pt idx="2901">
                  <c:v>741</c:v>
                </c:pt>
                <c:pt idx="2902">
                  <c:v>727</c:v>
                </c:pt>
                <c:pt idx="2903">
                  <c:v>714</c:v>
                </c:pt>
                <c:pt idx="2904">
                  <c:v>712</c:v>
                </c:pt>
                <c:pt idx="2905">
                  <c:v>744</c:v>
                </c:pt>
                <c:pt idx="2906">
                  <c:v>761</c:v>
                </c:pt>
                <c:pt idx="2907">
                  <c:v>735</c:v>
                </c:pt>
                <c:pt idx="2908">
                  <c:v>747</c:v>
                </c:pt>
                <c:pt idx="2909">
                  <c:v>716</c:v>
                </c:pt>
                <c:pt idx="2910">
                  <c:v>729</c:v>
                </c:pt>
                <c:pt idx="2911">
                  <c:v>720</c:v>
                </c:pt>
                <c:pt idx="2912">
                  <c:v>745</c:v>
                </c:pt>
                <c:pt idx="2913">
                  <c:v>740</c:v>
                </c:pt>
                <c:pt idx="2914">
                  <c:v>720</c:v>
                </c:pt>
                <c:pt idx="2915">
                  <c:v>733</c:v>
                </c:pt>
                <c:pt idx="2916">
                  <c:v>715</c:v>
                </c:pt>
                <c:pt idx="2917">
                  <c:v>722</c:v>
                </c:pt>
                <c:pt idx="2918">
                  <c:v>728</c:v>
                </c:pt>
                <c:pt idx="2919">
                  <c:v>727</c:v>
                </c:pt>
                <c:pt idx="2920">
                  <c:v>721</c:v>
                </c:pt>
                <c:pt idx="2921">
                  <c:v>710</c:v>
                </c:pt>
                <c:pt idx="2922">
                  <c:v>727</c:v>
                </c:pt>
                <c:pt idx="2923">
                  <c:v>733</c:v>
                </c:pt>
                <c:pt idx="2924">
                  <c:v>714</c:v>
                </c:pt>
                <c:pt idx="2925">
                  <c:v>740</c:v>
                </c:pt>
                <c:pt idx="2926">
                  <c:v>736</c:v>
                </c:pt>
                <c:pt idx="2927">
                  <c:v>723</c:v>
                </c:pt>
                <c:pt idx="2928">
                  <c:v>707</c:v>
                </c:pt>
                <c:pt idx="2929">
                  <c:v>721</c:v>
                </c:pt>
                <c:pt idx="2930">
                  <c:v>732</c:v>
                </c:pt>
                <c:pt idx="2931">
                  <c:v>727</c:v>
                </c:pt>
                <c:pt idx="2932">
                  <c:v>725</c:v>
                </c:pt>
                <c:pt idx="2934">
                  <c:v>735</c:v>
                </c:pt>
                <c:pt idx="2935">
                  <c:v>710</c:v>
                </c:pt>
                <c:pt idx="2936">
                  <c:v>712</c:v>
                </c:pt>
                <c:pt idx="2937">
                  <c:v>728</c:v>
                </c:pt>
                <c:pt idx="2938">
                  <c:v>729</c:v>
                </c:pt>
                <c:pt idx="2939">
                  <c:v>727</c:v>
                </c:pt>
                <c:pt idx="2940">
                  <c:v>729</c:v>
                </c:pt>
                <c:pt idx="2941">
                  <c:v>702</c:v>
                </c:pt>
                <c:pt idx="2942">
                  <c:v>703</c:v>
                </c:pt>
                <c:pt idx="2943">
                  <c:v>708</c:v>
                </c:pt>
                <c:pt idx="2944">
                  <c:v>717</c:v>
                </c:pt>
                <c:pt idx="2945">
                  <c:v>729</c:v>
                </c:pt>
                <c:pt idx="2946">
                  <c:v>699</c:v>
                </c:pt>
                <c:pt idx="2947">
                  <c:v>734</c:v>
                </c:pt>
                <c:pt idx="2948">
                  <c:v>719</c:v>
                </c:pt>
                <c:pt idx="2949">
                  <c:v>687</c:v>
                </c:pt>
                <c:pt idx="2950">
                  <c:v>725</c:v>
                </c:pt>
                <c:pt idx="2951">
                  <c:v>709</c:v>
                </c:pt>
                <c:pt idx="2952">
                  <c:v>741</c:v>
                </c:pt>
                <c:pt idx="2953">
                  <c:v>713</c:v>
                </c:pt>
                <c:pt idx="2954">
                  <c:v>723</c:v>
                </c:pt>
                <c:pt idx="2955">
                  <c:v>713</c:v>
                </c:pt>
                <c:pt idx="2956">
                  <c:v>709</c:v>
                </c:pt>
                <c:pt idx="2957">
                  <c:v>700</c:v>
                </c:pt>
                <c:pt idx="2958">
                  <c:v>719</c:v>
                </c:pt>
                <c:pt idx="2959">
                  <c:v>708</c:v>
                </c:pt>
                <c:pt idx="2960">
                  <c:v>726</c:v>
                </c:pt>
                <c:pt idx="2961">
                  <c:v>704</c:v>
                </c:pt>
                <c:pt idx="2962">
                  <c:v>712</c:v>
                </c:pt>
                <c:pt idx="2963">
                  <c:v>722</c:v>
                </c:pt>
                <c:pt idx="2964">
                  <c:v>717</c:v>
                </c:pt>
                <c:pt idx="2965">
                  <c:v>723</c:v>
                </c:pt>
                <c:pt idx="2966">
                  <c:v>700</c:v>
                </c:pt>
                <c:pt idx="2967">
                  <c:v>705</c:v>
                </c:pt>
                <c:pt idx="2968">
                  <c:v>683</c:v>
                </c:pt>
                <c:pt idx="2969">
                  <c:v>714</c:v>
                </c:pt>
                <c:pt idx="2970">
                  <c:v>695</c:v>
                </c:pt>
                <c:pt idx="2971">
                  <c:v>714</c:v>
                </c:pt>
                <c:pt idx="2972">
                  <c:v>727</c:v>
                </c:pt>
                <c:pt idx="2973">
                  <c:v>708</c:v>
                </c:pt>
                <c:pt idx="2974">
                  <c:v>711</c:v>
                </c:pt>
                <c:pt idx="2975">
                  <c:v>689</c:v>
                </c:pt>
                <c:pt idx="2976">
                  <c:v>721</c:v>
                </c:pt>
                <c:pt idx="2977">
                  <c:v>717</c:v>
                </c:pt>
                <c:pt idx="2978">
                  <c:v>703</c:v>
                </c:pt>
                <c:pt idx="2979">
                  <c:v>705</c:v>
                </c:pt>
                <c:pt idx="2980">
                  <c:v>694</c:v>
                </c:pt>
                <c:pt idx="2981">
                  <c:v>698</c:v>
                </c:pt>
                <c:pt idx="2982">
                  <c:v>703</c:v>
                </c:pt>
                <c:pt idx="2983">
                  <c:v>694</c:v>
                </c:pt>
                <c:pt idx="2984">
                  <c:v>703</c:v>
                </c:pt>
                <c:pt idx="2985">
                  <c:v>683</c:v>
                </c:pt>
                <c:pt idx="2986">
                  <c:v>688</c:v>
                </c:pt>
                <c:pt idx="2987">
                  <c:v>689</c:v>
                </c:pt>
                <c:pt idx="2988">
                  <c:v>698</c:v>
                </c:pt>
                <c:pt idx="2989">
                  <c:v>706</c:v>
                </c:pt>
                <c:pt idx="2990">
                  <c:v>692</c:v>
                </c:pt>
                <c:pt idx="2991">
                  <c:v>683</c:v>
                </c:pt>
                <c:pt idx="2992">
                  <c:v>703</c:v>
                </c:pt>
                <c:pt idx="2993">
                  <c:v>682</c:v>
                </c:pt>
                <c:pt idx="2994">
                  <c:v>708</c:v>
                </c:pt>
                <c:pt idx="2995">
                  <c:v>693</c:v>
                </c:pt>
                <c:pt idx="2996">
                  <c:v>699</c:v>
                </c:pt>
                <c:pt idx="2997">
                  <c:v>694</c:v>
                </c:pt>
                <c:pt idx="2998">
                  <c:v>709</c:v>
                </c:pt>
                <c:pt idx="2999">
                  <c:v>708</c:v>
                </c:pt>
                <c:pt idx="3000">
                  <c:v>700</c:v>
                </c:pt>
                <c:pt idx="3001">
                  <c:v>699</c:v>
                </c:pt>
                <c:pt idx="3002">
                  <c:v>701</c:v>
                </c:pt>
                <c:pt idx="3003">
                  <c:v>717</c:v>
                </c:pt>
                <c:pt idx="3004">
                  <c:v>689</c:v>
                </c:pt>
                <c:pt idx="3005">
                  <c:v>704</c:v>
                </c:pt>
                <c:pt idx="3006">
                  <c:v>712</c:v>
                </c:pt>
                <c:pt idx="3007">
                  <c:v>698</c:v>
                </c:pt>
                <c:pt idx="3008">
                  <c:v>706</c:v>
                </c:pt>
                <c:pt idx="3009">
                  <c:v>686</c:v>
                </c:pt>
                <c:pt idx="3010">
                  <c:v>708</c:v>
                </c:pt>
                <c:pt idx="3011">
                  <c:v>694</c:v>
                </c:pt>
                <c:pt idx="3012">
                  <c:v>699</c:v>
                </c:pt>
                <c:pt idx="3013">
                  <c:v>711</c:v>
                </c:pt>
                <c:pt idx="3014">
                  <c:v>704</c:v>
                </c:pt>
                <c:pt idx="3015">
                  <c:v>697</c:v>
                </c:pt>
                <c:pt idx="3016">
                  <c:v>697</c:v>
                </c:pt>
                <c:pt idx="3017">
                  <c:v>705</c:v>
                </c:pt>
                <c:pt idx="3018">
                  <c:v>712</c:v>
                </c:pt>
                <c:pt idx="3019">
                  <c:v>685</c:v>
                </c:pt>
                <c:pt idx="3020">
                  <c:v>685</c:v>
                </c:pt>
                <c:pt idx="3021">
                  <c:v>696</c:v>
                </c:pt>
                <c:pt idx="3022">
                  <c:v>703</c:v>
                </c:pt>
                <c:pt idx="3023">
                  <c:v>674</c:v>
                </c:pt>
                <c:pt idx="3024">
                  <c:v>707</c:v>
                </c:pt>
                <c:pt idx="3025">
                  <c:v>690</c:v>
                </c:pt>
                <c:pt idx="3026">
                  <c:v>704</c:v>
                </c:pt>
                <c:pt idx="3027">
                  <c:v>704</c:v>
                </c:pt>
                <c:pt idx="3028">
                  <c:v>692</c:v>
                </c:pt>
                <c:pt idx="3029">
                  <c:v>682</c:v>
                </c:pt>
                <c:pt idx="3030">
                  <c:v>708</c:v>
                </c:pt>
                <c:pt idx="3031">
                  <c:v>681</c:v>
                </c:pt>
                <c:pt idx="3032">
                  <c:v>704</c:v>
                </c:pt>
                <c:pt idx="3033">
                  <c:v>695</c:v>
                </c:pt>
                <c:pt idx="3034">
                  <c:v>696</c:v>
                </c:pt>
                <c:pt idx="3035">
                  <c:v>700</c:v>
                </c:pt>
                <c:pt idx="3036">
                  <c:v>680</c:v>
                </c:pt>
                <c:pt idx="3037">
                  <c:v>690</c:v>
                </c:pt>
                <c:pt idx="3038">
                  <c:v>693</c:v>
                </c:pt>
                <c:pt idx="3039">
                  <c:v>697</c:v>
                </c:pt>
                <c:pt idx="3040">
                  <c:v>691</c:v>
                </c:pt>
                <c:pt idx="3041">
                  <c:v>697</c:v>
                </c:pt>
                <c:pt idx="3042">
                  <c:v>700</c:v>
                </c:pt>
                <c:pt idx="3043">
                  <c:v>713</c:v>
                </c:pt>
                <c:pt idx="3044">
                  <c:v>710</c:v>
                </c:pt>
                <c:pt idx="3045">
                  <c:v>716</c:v>
                </c:pt>
                <c:pt idx="3046">
                  <c:v>685</c:v>
                </c:pt>
                <c:pt idx="3047">
                  <c:v>685</c:v>
                </c:pt>
                <c:pt idx="3048">
                  <c:v>695</c:v>
                </c:pt>
                <c:pt idx="3049">
                  <c:v>700</c:v>
                </c:pt>
                <c:pt idx="3050">
                  <c:v>722</c:v>
                </c:pt>
                <c:pt idx="3051">
                  <c:v>693</c:v>
                </c:pt>
                <c:pt idx="3052">
                  <c:v>711</c:v>
                </c:pt>
                <c:pt idx="3053">
                  <c:v>701</c:v>
                </c:pt>
                <c:pt idx="3054">
                  <c:v>694</c:v>
                </c:pt>
                <c:pt idx="3055">
                  <c:v>686</c:v>
                </c:pt>
                <c:pt idx="3056">
                  <c:v>712</c:v>
                </c:pt>
                <c:pt idx="3057">
                  <c:v>703</c:v>
                </c:pt>
                <c:pt idx="3058">
                  <c:v>705</c:v>
                </c:pt>
                <c:pt idx="3059">
                  <c:v>725</c:v>
                </c:pt>
                <c:pt idx="3060">
                  <c:v>686</c:v>
                </c:pt>
                <c:pt idx="3061">
                  <c:v>724</c:v>
                </c:pt>
                <c:pt idx="3062">
                  <c:v>702</c:v>
                </c:pt>
                <c:pt idx="3063">
                  <c:v>702</c:v>
                </c:pt>
                <c:pt idx="3064">
                  <c:v>701</c:v>
                </c:pt>
                <c:pt idx="3065">
                  <c:v>716</c:v>
                </c:pt>
                <c:pt idx="3066">
                  <c:v>701</c:v>
                </c:pt>
                <c:pt idx="3067">
                  <c:v>722</c:v>
                </c:pt>
                <c:pt idx="3068">
                  <c:v>723</c:v>
                </c:pt>
                <c:pt idx="3069">
                  <c:v>696</c:v>
                </c:pt>
                <c:pt idx="3070">
                  <c:v>717</c:v>
                </c:pt>
                <c:pt idx="3071">
                  <c:v>703</c:v>
                </c:pt>
                <c:pt idx="3072">
                  <c:v>711</c:v>
                </c:pt>
                <c:pt idx="3073">
                  <c:v>703</c:v>
                </c:pt>
                <c:pt idx="3074">
                  <c:v>706</c:v>
                </c:pt>
                <c:pt idx="3075">
                  <c:v>721</c:v>
                </c:pt>
                <c:pt idx="3076">
                  <c:v>714</c:v>
                </c:pt>
                <c:pt idx="3077">
                  <c:v>721</c:v>
                </c:pt>
                <c:pt idx="3078">
                  <c:v>717</c:v>
                </c:pt>
                <c:pt idx="3079">
                  <c:v>711</c:v>
                </c:pt>
                <c:pt idx="3080">
                  <c:v>714</c:v>
                </c:pt>
                <c:pt idx="3081">
                  <c:v>719</c:v>
                </c:pt>
                <c:pt idx="3082">
                  <c:v>714</c:v>
                </c:pt>
                <c:pt idx="3083">
                  <c:v>715</c:v>
                </c:pt>
                <c:pt idx="3084">
                  <c:v>716</c:v>
                </c:pt>
                <c:pt idx="3085">
                  <c:v>714</c:v>
                </c:pt>
                <c:pt idx="3086">
                  <c:v>739</c:v>
                </c:pt>
                <c:pt idx="3087">
                  <c:v>720</c:v>
                </c:pt>
                <c:pt idx="3088">
                  <c:v>724</c:v>
                </c:pt>
                <c:pt idx="3089">
                  <c:v>705</c:v>
                </c:pt>
                <c:pt idx="3090">
                  <c:v>712</c:v>
                </c:pt>
                <c:pt idx="3091">
                  <c:v>728</c:v>
                </c:pt>
                <c:pt idx="3092">
                  <c:v>722</c:v>
                </c:pt>
                <c:pt idx="3093">
                  <c:v>716</c:v>
                </c:pt>
                <c:pt idx="3094">
                  <c:v>735</c:v>
                </c:pt>
                <c:pt idx="3095">
                  <c:v>728</c:v>
                </c:pt>
                <c:pt idx="3096">
                  <c:v>756</c:v>
                </c:pt>
                <c:pt idx="3097">
                  <c:v>739</c:v>
                </c:pt>
                <c:pt idx="3098">
                  <c:v>726</c:v>
                </c:pt>
                <c:pt idx="3099">
                  <c:v>753</c:v>
                </c:pt>
                <c:pt idx="3100">
                  <c:v>735</c:v>
                </c:pt>
                <c:pt idx="3101">
                  <c:v>748</c:v>
                </c:pt>
                <c:pt idx="3102">
                  <c:v>736</c:v>
                </c:pt>
                <c:pt idx="3103">
                  <c:v>764</c:v>
                </c:pt>
                <c:pt idx="3104">
                  <c:v>770</c:v>
                </c:pt>
                <c:pt idx="3105">
                  <c:v>762</c:v>
                </c:pt>
                <c:pt idx="3106">
                  <c:v>743</c:v>
                </c:pt>
                <c:pt idx="3107">
                  <c:v>755</c:v>
                </c:pt>
                <c:pt idx="3108">
                  <c:v>761</c:v>
                </c:pt>
                <c:pt idx="3109">
                  <c:v>784</c:v>
                </c:pt>
                <c:pt idx="3110">
                  <c:v>761</c:v>
                </c:pt>
                <c:pt idx="3111">
                  <c:v>753</c:v>
                </c:pt>
                <c:pt idx="3112">
                  <c:v>778</c:v>
                </c:pt>
                <c:pt idx="3113">
                  <c:v>762</c:v>
                </c:pt>
                <c:pt idx="3114">
                  <c:v>778</c:v>
                </c:pt>
                <c:pt idx="3115">
                  <c:v>803</c:v>
                </c:pt>
                <c:pt idx="3116">
                  <c:v>778</c:v>
                </c:pt>
                <c:pt idx="3117">
                  <c:v>791</c:v>
                </c:pt>
                <c:pt idx="3118">
                  <c:v>788</c:v>
                </c:pt>
                <c:pt idx="3119">
                  <c:v>799</c:v>
                </c:pt>
                <c:pt idx="3120">
                  <c:v>805</c:v>
                </c:pt>
                <c:pt idx="3121">
                  <c:v>830</c:v>
                </c:pt>
                <c:pt idx="3122">
                  <c:v>791</c:v>
                </c:pt>
                <c:pt idx="3123">
                  <c:v>793</c:v>
                </c:pt>
                <c:pt idx="3124">
                  <c:v>801</c:v>
                </c:pt>
                <c:pt idx="3125">
                  <c:v>810</c:v>
                </c:pt>
                <c:pt idx="3126">
                  <c:v>796</c:v>
                </c:pt>
                <c:pt idx="3127">
                  <c:v>810</c:v>
                </c:pt>
                <c:pt idx="3128">
                  <c:v>828</c:v>
                </c:pt>
                <c:pt idx="3129">
                  <c:v>811</c:v>
                </c:pt>
                <c:pt idx="3130">
                  <c:v>830</c:v>
                </c:pt>
                <c:pt idx="3131">
                  <c:v>823</c:v>
                </c:pt>
                <c:pt idx="3132">
                  <c:v>795</c:v>
                </c:pt>
                <c:pt idx="3133">
                  <c:v>831</c:v>
                </c:pt>
                <c:pt idx="3134">
                  <c:v>819</c:v>
                </c:pt>
                <c:pt idx="3135">
                  <c:v>853</c:v>
                </c:pt>
                <c:pt idx="3136">
                  <c:v>850</c:v>
                </c:pt>
                <c:pt idx="3137">
                  <c:v>818</c:v>
                </c:pt>
                <c:pt idx="3138">
                  <c:v>844</c:v>
                </c:pt>
                <c:pt idx="3139">
                  <c:v>868</c:v>
                </c:pt>
                <c:pt idx="3140">
                  <c:v>871</c:v>
                </c:pt>
                <c:pt idx="3141">
                  <c:v>828</c:v>
                </c:pt>
                <c:pt idx="3142">
                  <c:v>832</c:v>
                </c:pt>
                <c:pt idx="3143">
                  <c:v>838</c:v>
                </c:pt>
                <c:pt idx="3144">
                  <c:v>852</c:v>
                </c:pt>
                <c:pt idx="3145">
                  <c:v>820</c:v>
                </c:pt>
                <c:pt idx="3146">
                  <c:v>828</c:v>
                </c:pt>
                <c:pt idx="3147">
                  <c:v>827</c:v>
                </c:pt>
                <c:pt idx="3148">
                  <c:v>839</c:v>
                </c:pt>
                <c:pt idx="3150">
                  <c:v>822</c:v>
                </c:pt>
                <c:pt idx="3151">
                  <c:v>846</c:v>
                </c:pt>
                <c:pt idx="3152">
                  <c:v>804</c:v>
                </c:pt>
                <c:pt idx="3153">
                  <c:v>800</c:v>
                </c:pt>
                <c:pt idx="3154">
                  <c:v>814</c:v>
                </c:pt>
                <c:pt idx="3155">
                  <c:v>816</c:v>
                </c:pt>
                <c:pt idx="3156">
                  <c:v>829</c:v>
                </c:pt>
                <c:pt idx="3157">
                  <c:v>821</c:v>
                </c:pt>
                <c:pt idx="3158">
                  <c:v>810</c:v>
                </c:pt>
                <c:pt idx="3159">
                  <c:v>800</c:v>
                </c:pt>
                <c:pt idx="3160">
                  <c:v>802</c:v>
                </c:pt>
                <c:pt idx="3161">
                  <c:v>798</c:v>
                </c:pt>
                <c:pt idx="3162">
                  <c:v>771</c:v>
                </c:pt>
                <c:pt idx="3163">
                  <c:v>790</c:v>
                </c:pt>
                <c:pt idx="3164">
                  <c:v>784</c:v>
                </c:pt>
                <c:pt idx="3165">
                  <c:v>786</c:v>
                </c:pt>
                <c:pt idx="3166">
                  <c:v>765</c:v>
                </c:pt>
                <c:pt idx="3167">
                  <c:v>795</c:v>
                </c:pt>
                <c:pt idx="3168">
                  <c:v>763</c:v>
                </c:pt>
                <c:pt idx="3169">
                  <c:v>764</c:v>
                </c:pt>
                <c:pt idx="3170">
                  <c:v>789</c:v>
                </c:pt>
                <c:pt idx="3171">
                  <c:v>751</c:v>
                </c:pt>
                <c:pt idx="3172">
                  <c:v>772</c:v>
                </c:pt>
                <c:pt idx="3173">
                  <c:v>773</c:v>
                </c:pt>
                <c:pt idx="3174">
                  <c:v>738</c:v>
                </c:pt>
                <c:pt idx="3175">
                  <c:v>769</c:v>
                </c:pt>
                <c:pt idx="3176">
                  <c:v>751</c:v>
                </c:pt>
                <c:pt idx="3177">
                  <c:v>750</c:v>
                </c:pt>
                <c:pt idx="3178">
                  <c:v>740</c:v>
                </c:pt>
                <c:pt idx="3179">
                  <c:v>755</c:v>
                </c:pt>
                <c:pt idx="3180">
                  <c:v>747</c:v>
                </c:pt>
                <c:pt idx="3181">
                  <c:v>752</c:v>
                </c:pt>
                <c:pt idx="3182">
                  <c:v>746</c:v>
                </c:pt>
                <c:pt idx="3183">
                  <c:v>747</c:v>
                </c:pt>
                <c:pt idx="3184">
                  <c:v>739</c:v>
                </c:pt>
                <c:pt idx="3185">
                  <c:v>743</c:v>
                </c:pt>
                <c:pt idx="3186">
                  <c:v>765</c:v>
                </c:pt>
                <c:pt idx="3187">
                  <c:v>702</c:v>
                </c:pt>
                <c:pt idx="3188">
                  <c:v>720</c:v>
                </c:pt>
                <c:pt idx="3189">
                  <c:v>724</c:v>
                </c:pt>
                <c:pt idx="3190">
                  <c:v>703</c:v>
                </c:pt>
                <c:pt idx="3191">
                  <c:v>712</c:v>
                </c:pt>
                <c:pt idx="3192">
                  <c:v>705</c:v>
                </c:pt>
                <c:pt idx="3193">
                  <c:v>736</c:v>
                </c:pt>
                <c:pt idx="3194">
                  <c:v>707</c:v>
                </c:pt>
                <c:pt idx="3195">
                  <c:v>715</c:v>
                </c:pt>
                <c:pt idx="3196">
                  <c:v>725</c:v>
                </c:pt>
                <c:pt idx="3197">
                  <c:v>720</c:v>
                </c:pt>
                <c:pt idx="3198">
                  <c:v>735</c:v>
                </c:pt>
                <c:pt idx="3199">
                  <c:v>714</c:v>
                </c:pt>
                <c:pt idx="3200">
                  <c:v>720</c:v>
                </c:pt>
                <c:pt idx="3201">
                  <c:v>707</c:v>
                </c:pt>
                <c:pt idx="3202">
                  <c:v>704</c:v>
                </c:pt>
                <c:pt idx="3203">
                  <c:v>705</c:v>
                </c:pt>
                <c:pt idx="3204">
                  <c:v>712</c:v>
                </c:pt>
                <c:pt idx="3205">
                  <c:v>727</c:v>
                </c:pt>
                <c:pt idx="3206">
                  <c:v>703</c:v>
                </c:pt>
                <c:pt idx="3207">
                  <c:v>708</c:v>
                </c:pt>
                <c:pt idx="3208">
                  <c:v>706</c:v>
                </c:pt>
                <c:pt idx="3209">
                  <c:v>712</c:v>
                </c:pt>
                <c:pt idx="3210">
                  <c:v>700</c:v>
                </c:pt>
                <c:pt idx="3211">
                  <c:v>700</c:v>
                </c:pt>
                <c:pt idx="3212">
                  <c:v>692</c:v>
                </c:pt>
                <c:pt idx="3213">
                  <c:v>708</c:v>
                </c:pt>
                <c:pt idx="3214">
                  <c:v>719</c:v>
                </c:pt>
                <c:pt idx="3215">
                  <c:v>706</c:v>
                </c:pt>
                <c:pt idx="3216">
                  <c:v>685</c:v>
                </c:pt>
                <c:pt idx="3217">
                  <c:v>699</c:v>
                </c:pt>
                <c:pt idx="3218">
                  <c:v>698</c:v>
                </c:pt>
                <c:pt idx="3219">
                  <c:v>711</c:v>
                </c:pt>
                <c:pt idx="3220">
                  <c:v>699</c:v>
                </c:pt>
                <c:pt idx="3221">
                  <c:v>689</c:v>
                </c:pt>
                <c:pt idx="3222">
                  <c:v>704</c:v>
                </c:pt>
                <c:pt idx="3223">
                  <c:v>722</c:v>
                </c:pt>
                <c:pt idx="3224">
                  <c:v>688</c:v>
                </c:pt>
                <c:pt idx="3225">
                  <c:v>706</c:v>
                </c:pt>
                <c:pt idx="3226">
                  <c:v>702</c:v>
                </c:pt>
                <c:pt idx="3227">
                  <c:v>696</c:v>
                </c:pt>
                <c:pt idx="3228">
                  <c:v>703</c:v>
                </c:pt>
                <c:pt idx="3229">
                  <c:v>699</c:v>
                </c:pt>
                <c:pt idx="3230">
                  <c:v>689</c:v>
                </c:pt>
                <c:pt idx="3231">
                  <c:v>713</c:v>
                </c:pt>
                <c:pt idx="3232">
                  <c:v>715</c:v>
                </c:pt>
                <c:pt idx="3233">
                  <c:v>687</c:v>
                </c:pt>
                <c:pt idx="3234">
                  <c:v>713</c:v>
                </c:pt>
                <c:pt idx="3235">
                  <c:v>687</c:v>
                </c:pt>
                <c:pt idx="3236">
                  <c:v>679</c:v>
                </c:pt>
                <c:pt idx="3237">
                  <c:v>703</c:v>
                </c:pt>
                <c:pt idx="3238">
                  <c:v>691</c:v>
                </c:pt>
                <c:pt idx="3239">
                  <c:v>695</c:v>
                </c:pt>
                <c:pt idx="3240">
                  <c:v>716</c:v>
                </c:pt>
                <c:pt idx="3241">
                  <c:v>699</c:v>
                </c:pt>
                <c:pt idx="3242">
                  <c:v>708</c:v>
                </c:pt>
                <c:pt idx="3243">
                  <c:v>693</c:v>
                </c:pt>
                <c:pt idx="3244">
                  <c:v>692</c:v>
                </c:pt>
                <c:pt idx="3245">
                  <c:v>711</c:v>
                </c:pt>
                <c:pt idx="3246">
                  <c:v>695</c:v>
                </c:pt>
                <c:pt idx="3247">
                  <c:v>707</c:v>
                </c:pt>
                <c:pt idx="3248">
                  <c:v>704</c:v>
                </c:pt>
                <c:pt idx="3249">
                  <c:v>702</c:v>
                </c:pt>
                <c:pt idx="3250">
                  <c:v>706</c:v>
                </c:pt>
                <c:pt idx="3251">
                  <c:v>697</c:v>
                </c:pt>
                <c:pt idx="3252">
                  <c:v>685</c:v>
                </c:pt>
                <c:pt idx="3253">
                  <c:v>708</c:v>
                </c:pt>
                <c:pt idx="3254">
                  <c:v>701</c:v>
                </c:pt>
                <c:pt idx="3255">
                  <c:v>697</c:v>
                </c:pt>
                <c:pt idx="3256">
                  <c:v>716</c:v>
                </c:pt>
                <c:pt idx="3257">
                  <c:v>698</c:v>
                </c:pt>
                <c:pt idx="3258">
                  <c:v>677</c:v>
                </c:pt>
                <c:pt idx="3259">
                  <c:v>702</c:v>
                </c:pt>
                <c:pt idx="3260">
                  <c:v>718</c:v>
                </c:pt>
                <c:pt idx="3261">
                  <c:v>712</c:v>
                </c:pt>
                <c:pt idx="3262">
                  <c:v>703</c:v>
                </c:pt>
                <c:pt idx="3263">
                  <c:v>698</c:v>
                </c:pt>
                <c:pt idx="3264">
                  <c:v>693</c:v>
                </c:pt>
                <c:pt idx="3265">
                  <c:v>678</c:v>
                </c:pt>
                <c:pt idx="3266">
                  <c:v>701</c:v>
                </c:pt>
                <c:pt idx="3267">
                  <c:v>697</c:v>
                </c:pt>
                <c:pt idx="3268">
                  <c:v>688</c:v>
                </c:pt>
                <c:pt idx="3269">
                  <c:v>710</c:v>
                </c:pt>
                <c:pt idx="3270">
                  <c:v>694</c:v>
                </c:pt>
                <c:pt idx="3271">
                  <c:v>692</c:v>
                </c:pt>
                <c:pt idx="3272">
                  <c:v>686</c:v>
                </c:pt>
                <c:pt idx="3273">
                  <c:v>690</c:v>
                </c:pt>
                <c:pt idx="3274">
                  <c:v>710</c:v>
                </c:pt>
                <c:pt idx="3275">
                  <c:v>694</c:v>
                </c:pt>
                <c:pt idx="3276">
                  <c:v>708</c:v>
                </c:pt>
                <c:pt idx="3277">
                  <c:v>699</c:v>
                </c:pt>
                <c:pt idx="3278">
                  <c:v>701</c:v>
                </c:pt>
                <c:pt idx="3279">
                  <c:v>692</c:v>
                </c:pt>
                <c:pt idx="3280">
                  <c:v>703</c:v>
                </c:pt>
                <c:pt idx="3281">
                  <c:v>692</c:v>
                </c:pt>
                <c:pt idx="3282">
                  <c:v>692</c:v>
                </c:pt>
                <c:pt idx="3283">
                  <c:v>688</c:v>
                </c:pt>
                <c:pt idx="3284">
                  <c:v>686</c:v>
                </c:pt>
                <c:pt idx="3285">
                  <c:v>682</c:v>
                </c:pt>
                <c:pt idx="3286">
                  <c:v>711</c:v>
                </c:pt>
                <c:pt idx="3287">
                  <c:v>708</c:v>
                </c:pt>
                <c:pt idx="3288">
                  <c:v>697</c:v>
                </c:pt>
                <c:pt idx="3289">
                  <c:v>700</c:v>
                </c:pt>
                <c:pt idx="3290">
                  <c:v>691</c:v>
                </c:pt>
                <c:pt idx="3291">
                  <c:v>714</c:v>
                </c:pt>
                <c:pt idx="3292">
                  <c:v>706</c:v>
                </c:pt>
                <c:pt idx="3293">
                  <c:v>726</c:v>
                </c:pt>
                <c:pt idx="3294">
                  <c:v>725</c:v>
                </c:pt>
                <c:pt idx="3295">
                  <c:v>709</c:v>
                </c:pt>
                <c:pt idx="3296">
                  <c:v>691</c:v>
                </c:pt>
                <c:pt idx="3297">
                  <c:v>716</c:v>
                </c:pt>
                <c:pt idx="3298">
                  <c:v>731</c:v>
                </c:pt>
                <c:pt idx="3299">
                  <c:v>690</c:v>
                </c:pt>
                <c:pt idx="3300">
                  <c:v>696</c:v>
                </c:pt>
                <c:pt idx="3301">
                  <c:v>711</c:v>
                </c:pt>
                <c:pt idx="3302">
                  <c:v>710</c:v>
                </c:pt>
                <c:pt idx="3303">
                  <c:v>714</c:v>
                </c:pt>
                <c:pt idx="3304">
                  <c:v>696</c:v>
                </c:pt>
                <c:pt idx="3305">
                  <c:v>707</c:v>
                </c:pt>
                <c:pt idx="3306">
                  <c:v>725</c:v>
                </c:pt>
                <c:pt idx="3307">
                  <c:v>720</c:v>
                </c:pt>
                <c:pt idx="3308">
                  <c:v>709</c:v>
                </c:pt>
                <c:pt idx="3309">
                  <c:v>701</c:v>
                </c:pt>
                <c:pt idx="3310">
                  <c:v>702</c:v>
                </c:pt>
                <c:pt idx="3311">
                  <c:v>701</c:v>
                </c:pt>
                <c:pt idx="3312">
                  <c:v>721</c:v>
                </c:pt>
                <c:pt idx="3313">
                  <c:v>727</c:v>
                </c:pt>
                <c:pt idx="3314">
                  <c:v>700</c:v>
                </c:pt>
                <c:pt idx="3315">
                  <c:v>704</c:v>
                </c:pt>
                <c:pt idx="3316">
                  <c:v>714</c:v>
                </c:pt>
                <c:pt idx="3317">
                  <c:v>719</c:v>
                </c:pt>
                <c:pt idx="3318">
                  <c:v>717</c:v>
                </c:pt>
                <c:pt idx="3319">
                  <c:v>712</c:v>
                </c:pt>
                <c:pt idx="3320">
                  <c:v>726</c:v>
                </c:pt>
                <c:pt idx="3321">
                  <c:v>702</c:v>
                </c:pt>
                <c:pt idx="3322">
                  <c:v>718</c:v>
                </c:pt>
                <c:pt idx="3323">
                  <c:v>728</c:v>
                </c:pt>
                <c:pt idx="3324">
                  <c:v>705</c:v>
                </c:pt>
                <c:pt idx="3325">
                  <c:v>715</c:v>
                </c:pt>
                <c:pt idx="3326">
                  <c:v>716</c:v>
                </c:pt>
                <c:pt idx="3327">
                  <c:v>721</c:v>
                </c:pt>
                <c:pt idx="3328">
                  <c:v>695</c:v>
                </c:pt>
                <c:pt idx="3329">
                  <c:v>719</c:v>
                </c:pt>
                <c:pt idx="3330">
                  <c:v>722</c:v>
                </c:pt>
                <c:pt idx="3331">
                  <c:v>709</c:v>
                </c:pt>
                <c:pt idx="3333">
                  <c:v>700</c:v>
                </c:pt>
                <c:pt idx="3334">
                  <c:v>701</c:v>
                </c:pt>
                <c:pt idx="3335">
                  <c:v>711</c:v>
                </c:pt>
                <c:pt idx="3336">
                  <c:v>708</c:v>
                </c:pt>
                <c:pt idx="3337">
                  <c:v>727</c:v>
                </c:pt>
                <c:pt idx="3338">
                  <c:v>715</c:v>
                </c:pt>
                <c:pt idx="3339">
                  <c:v>697</c:v>
                </c:pt>
                <c:pt idx="3340">
                  <c:v>724</c:v>
                </c:pt>
                <c:pt idx="3341">
                  <c:v>708</c:v>
                </c:pt>
                <c:pt idx="3342">
                  <c:v>707</c:v>
                </c:pt>
                <c:pt idx="3343">
                  <c:v>716</c:v>
                </c:pt>
                <c:pt idx="3344">
                  <c:v>715</c:v>
                </c:pt>
                <c:pt idx="3345">
                  <c:v>709</c:v>
                </c:pt>
                <c:pt idx="3346">
                  <c:v>720</c:v>
                </c:pt>
                <c:pt idx="3347">
                  <c:v>713</c:v>
                </c:pt>
                <c:pt idx="3348">
                  <c:v>709</c:v>
                </c:pt>
                <c:pt idx="3349">
                  <c:v>701</c:v>
                </c:pt>
                <c:pt idx="3350">
                  <c:v>694</c:v>
                </c:pt>
                <c:pt idx="3351">
                  <c:v>706</c:v>
                </c:pt>
                <c:pt idx="3352">
                  <c:v>702</c:v>
                </c:pt>
                <c:pt idx="3353">
                  <c:v>712</c:v>
                </c:pt>
                <c:pt idx="3354">
                  <c:v>699</c:v>
                </c:pt>
                <c:pt idx="3355">
                  <c:v>694</c:v>
                </c:pt>
                <c:pt idx="3356">
                  <c:v>713</c:v>
                </c:pt>
                <c:pt idx="3357">
                  <c:v>703</c:v>
                </c:pt>
                <c:pt idx="3358">
                  <c:v>710</c:v>
                </c:pt>
                <c:pt idx="3359">
                  <c:v>717</c:v>
                </c:pt>
                <c:pt idx="3360">
                  <c:v>708</c:v>
                </c:pt>
                <c:pt idx="3361">
                  <c:v>716</c:v>
                </c:pt>
                <c:pt idx="3362">
                  <c:v>681</c:v>
                </c:pt>
                <c:pt idx="3363">
                  <c:v>708</c:v>
                </c:pt>
                <c:pt idx="3364">
                  <c:v>707</c:v>
                </c:pt>
                <c:pt idx="3365">
                  <c:v>717</c:v>
                </c:pt>
                <c:pt idx="3366">
                  <c:v>704</c:v>
                </c:pt>
                <c:pt idx="3367">
                  <c:v>712</c:v>
                </c:pt>
                <c:pt idx="3368">
                  <c:v>693</c:v>
                </c:pt>
                <c:pt idx="3369">
                  <c:v>706</c:v>
                </c:pt>
                <c:pt idx="3370">
                  <c:v>687</c:v>
                </c:pt>
                <c:pt idx="3371">
                  <c:v>689</c:v>
                </c:pt>
                <c:pt idx="3372">
                  <c:v>713</c:v>
                </c:pt>
                <c:pt idx="3373">
                  <c:v>694</c:v>
                </c:pt>
                <c:pt idx="3374">
                  <c:v>692</c:v>
                </c:pt>
                <c:pt idx="3375">
                  <c:v>704</c:v>
                </c:pt>
                <c:pt idx="3376">
                  <c:v>704</c:v>
                </c:pt>
                <c:pt idx="3377">
                  <c:v>686</c:v>
                </c:pt>
                <c:pt idx="3378">
                  <c:v>707</c:v>
                </c:pt>
                <c:pt idx="3379">
                  <c:v>693</c:v>
                </c:pt>
                <c:pt idx="3380">
                  <c:v>719</c:v>
                </c:pt>
                <c:pt idx="3381">
                  <c:v>703</c:v>
                </c:pt>
                <c:pt idx="3382">
                  <c:v>695</c:v>
                </c:pt>
                <c:pt idx="3383">
                  <c:v>704</c:v>
                </c:pt>
                <c:pt idx="3384">
                  <c:v>686</c:v>
                </c:pt>
                <c:pt idx="3385">
                  <c:v>691</c:v>
                </c:pt>
                <c:pt idx="3386">
                  <c:v>698</c:v>
                </c:pt>
                <c:pt idx="3387">
                  <c:v>698</c:v>
                </c:pt>
                <c:pt idx="3388">
                  <c:v>691</c:v>
                </c:pt>
                <c:pt idx="3389">
                  <c:v>694</c:v>
                </c:pt>
                <c:pt idx="3390">
                  <c:v>704</c:v>
                </c:pt>
                <c:pt idx="3391">
                  <c:v>701</c:v>
                </c:pt>
                <c:pt idx="3392">
                  <c:v>688</c:v>
                </c:pt>
                <c:pt idx="3393">
                  <c:v>714</c:v>
                </c:pt>
                <c:pt idx="3394">
                  <c:v>712</c:v>
                </c:pt>
                <c:pt idx="3395">
                  <c:v>707</c:v>
                </c:pt>
                <c:pt idx="3396">
                  <c:v>700</c:v>
                </c:pt>
                <c:pt idx="3397">
                  <c:v>694</c:v>
                </c:pt>
                <c:pt idx="3398">
                  <c:v>715</c:v>
                </c:pt>
                <c:pt idx="3399">
                  <c:v>687</c:v>
                </c:pt>
                <c:pt idx="3400">
                  <c:v>706</c:v>
                </c:pt>
                <c:pt idx="3401">
                  <c:v>703</c:v>
                </c:pt>
                <c:pt idx="3402">
                  <c:v>694</c:v>
                </c:pt>
                <c:pt idx="3403">
                  <c:v>683</c:v>
                </c:pt>
                <c:pt idx="3404">
                  <c:v>705</c:v>
                </c:pt>
                <c:pt idx="3405">
                  <c:v>703</c:v>
                </c:pt>
                <c:pt idx="3406">
                  <c:v>698</c:v>
                </c:pt>
                <c:pt idx="3407">
                  <c:v>716</c:v>
                </c:pt>
                <c:pt idx="3408">
                  <c:v>700</c:v>
                </c:pt>
                <c:pt idx="3409">
                  <c:v>721</c:v>
                </c:pt>
                <c:pt idx="3410">
                  <c:v>714</c:v>
                </c:pt>
                <c:pt idx="3411">
                  <c:v>706</c:v>
                </c:pt>
                <c:pt idx="3412">
                  <c:v>705</c:v>
                </c:pt>
                <c:pt idx="3413">
                  <c:v>704</c:v>
                </c:pt>
                <c:pt idx="3414">
                  <c:v>701</c:v>
                </c:pt>
                <c:pt idx="3415">
                  <c:v>691</c:v>
                </c:pt>
                <c:pt idx="3416">
                  <c:v>707</c:v>
                </c:pt>
                <c:pt idx="3417">
                  <c:v>712</c:v>
                </c:pt>
                <c:pt idx="3418">
                  <c:v>687</c:v>
                </c:pt>
                <c:pt idx="3419">
                  <c:v>688</c:v>
                </c:pt>
                <c:pt idx="3420">
                  <c:v>714</c:v>
                </c:pt>
                <c:pt idx="3421">
                  <c:v>693</c:v>
                </c:pt>
                <c:pt idx="3422">
                  <c:v>703</c:v>
                </c:pt>
                <c:pt idx="3423">
                  <c:v>697</c:v>
                </c:pt>
                <c:pt idx="3424">
                  <c:v>704</c:v>
                </c:pt>
                <c:pt idx="3425">
                  <c:v>712</c:v>
                </c:pt>
                <c:pt idx="3426">
                  <c:v>697</c:v>
                </c:pt>
                <c:pt idx="3427">
                  <c:v>704</c:v>
                </c:pt>
                <c:pt idx="3428">
                  <c:v>689</c:v>
                </c:pt>
                <c:pt idx="3429">
                  <c:v>693</c:v>
                </c:pt>
                <c:pt idx="3430">
                  <c:v>699</c:v>
                </c:pt>
                <c:pt idx="3431">
                  <c:v>694</c:v>
                </c:pt>
                <c:pt idx="3432">
                  <c:v>690</c:v>
                </c:pt>
                <c:pt idx="3433">
                  <c:v>688</c:v>
                </c:pt>
                <c:pt idx="3434">
                  <c:v>694</c:v>
                </c:pt>
                <c:pt idx="3435">
                  <c:v>696</c:v>
                </c:pt>
                <c:pt idx="3436">
                  <c:v>714</c:v>
                </c:pt>
                <c:pt idx="3437">
                  <c:v>713</c:v>
                </c:pt>
                <c:pt idx="3438">
                  <c:v>710</c:v>
                </c:pt>
                <c:pt idx="3439">
                  <c:v>700</c:v>
                </c:pt>
                <c:pt idx="3440">
                  <c:v>710</c:v>
                </c:pt>
                <c:pt idx="3441">
                  <c:v>702</c:v>
                </c:pt>
                <c:pt idx="3442">
                  <c:v>711</c:v>
                </c:pt>
                <c:pt idx="3443">
                  <c:v>709</c:v>
                </c:pt>
                <c:pt idx="3444">
                  <c:v>693</c:v>
                </c:pt>
                <c:pt idx="3445">
                  <c:v>699</c:v>
                </c:pt>
                <c:pt idx="3446">
                  <c:v>697</c:v>
                </c:pt>
                <c:pt idx="3447">
                  <c:v>694</c:v>
                </c:pt>
                <c:pt idx="3448">
                  <c:v>681</c:v>
                </c:pt>
                <c:pt idx="3449">
                  <c:v>694</c:v>
                </c:pt>
                <c:pt idx="3450">
                  <c:v>693</c:v>
                </c:pt>
                <c:pt idx="3451">
                  <c:v>693</c:v>
                </c:pt>
                <c:pt idx="3452">
                  <c:v>679</c:v>
                </c:pt>
                <c:pt idx="3453">
                  <c:v>705</c:v>
                </c:pt>
                <c:pt idx="3454">
                  <c:v>701</c:v>
                </c:pt>
                <c:pt idx="3455">
                  <c:v>710</c:v>
                </c:pt>
                <c:pt idx="3456">
                  <c:v>708</c:v>
                </c:pt>
                <c:pt idx="3457">
                  <c:v>700</c:v>
                </c:pt>
                <c:pt idx="3458">
                  <c:v>685</c:v>
                </c:pt>
                <c:pt idx="3459">
                  <c:v>694</c:v>
                </c:pt>
                <c:pt idx="3460">
                  <c:v>703</c:v>
                </c:pt>
                <c:pt idx="3461">
                  <c:v>700</c:v>
                </c:pt>
                <c:pt idx="3462">
                  <c:v>691</c:v>
                </c:pt>
                <c:pt idx="3463">
                  <c:v>693</c:v>
                </c:pt>
                <c:pt idx="3464">
                  <c:v>694</c:v>
                </c:pt>
                <c:pt idx="3465">
                  <c:v>694</c:v>
                </c:pt>
                <c:pt idx="3466">
                  <c:v>684</c:v>
                </c:pt>
                <c:pt idx="3467">
                  <c:v>707</c:v>
                </c:pt>
                <c:pt idx="3468">
                  <c:v>698</c:v>
                </c:pt>
                <c:pt idx="3469">
                  <c:v>713</c:v>
                </c:pt>
                <c:pt idx="3470">
                  <c:v>686</c:v>
                </c:pt>
                <c:pt idx="3471">
                  <c:v>706</c:v>
                </c:pt>
                <c:pt idx="3472">
                  <c:v>708</c:v>
                </c:pt>
                <c:pt idx="3473">
                  <c:v>708</c:v>
                </c:pt>
                <c:pt idx="3474">
                  <c:v>717</c:v>
                </c:pt>
                <c:pt idx="3475">
                  <c:v>718</c:v>
                </c:pt>
                <c:pt idx="3476">
                  <c:v>725</c:v>
                </c:pt>
                <c:pt idx="3477">
                  <c:v>691</c:v>
                </c:pt>
                <c:pt idx="3478">
                  <c:v>703</c:v>
                </c:pt>
                <c:pt idx="3479">
                  <c:v>709</c:v>
                </c:pt>
                <c:pt idx="3480">
                  <c:v>708</c:v>
                </c:pt>
                <c:pt idx="3481">
                  <c:v>704</c:v>
                </c:pt>
                <c:pt idx="3482">
                  <c:v>704</c:v>
                </c:pt>
                <c:pt idx="3483">
                  <c:v>719</c:v>
                </c:pt>
                <c:pt idx="3484">
                  <c:v>707</c:v>
                </c:pt>
                <c:pt idx="3485">
                  <c:v>715</c:v>
                </c:pt>
                <c:pt idx="3486">
                  <c:v>695</c:v>
                </c:pt>
                <c:pt idx="3487">
                  <c:v>729</c:v>
                </c:pt>
                <c:pt idx="3488">
                  <c:v>711</c:v>
                </c:pt>
                <c:pt idx="3489">
                  <c:v>728</c:v>
                </c:pt>
                <c:pt idx="3490">
                  <c:v>721</c:v>
                </c:pt>
                <c:pt idx="3491">
                  <c:v>719</c:v>
                </c:pt>
                <c:pt idx="3492">
                  <c:v>724</c:v>
                </c:pt>
                <c:pt idx="3493">
                  <c:v>718</c:v>
                </c:pt>
                <c:pt idx="3494">
                  <c:v>712</c:v>
                </c:pt>
                <c:pt idx="3495">
                  <c:v>700</c:v>
                </c:pt>
                <c:pt idx="3496">
                  <c:v>712</c:v>
                </c:pt>
                <c:pt idx="3497">
                  <c:v>705</c:v>
                </c:pt>
                <c:pt idx="3498">
                  <c:v>733</c:v>
                </c:pt>
                <c:pt idx="3499">
                  <c:v>711</c:v>
                </c:pt>
                <c:pt idx="3500">
                  <c:v>707</c:v>
                </c:pt>
                <c:pt idx="3501">
                  <c:v>721</c:v>
                </c:pt>
                <c:pt idx="3502">
                  <c:v>725</c:v>
                </c:pt>
                <c:pt idx="3503">
                  <c:v>739</c:v>
                </c:pt>
                <c:pt idx="3504">
                  <c:v>737</c:v>
                </c:pt>
                <c:pt idx="3505">
                  <c:v>730</c:v>
                </c:pt>
                <c:pt idx="3506">
                  <c:v>725</c:v>
                </c:pt>
                <c:pt idx="3507">
                  <c:v>722</c:v>
                </c:pt>
                <c:pt idx="3508">
                  <c:v>722</c:v>
                </c:pt>
                <c:pt idx="3509">
                  <c:v>715</c:v>
                </c:pt>
                <c:pt idx="3510">
                  <c:v>734</c:v>
                </c:pt>
                <c:pt idx="3511">
                  <c:v>731</c:v>
                </c:pt>
                <c:pt idx="3512">
                  <c:v>715</c:v>
                </c:pt>
                <c:pt idx="3513">
                  <c:v>726</c:v>
                </c:pt>
                <c:pt idx="3514">
                  <c:v>726</c:v>
                </c:pt>
                <c:pt idx="3515">
                  <c:v>728</c:v>
                </c:pt>
                <c:pt idx="3516">
                  <c:v>737</c:v>
                </c:pt>
                <c:pt idx="3517">
                  <c:v>725</c:v>
                </c:pt>
                <c:pt idx="3518">
                  <c:v>746</c:v>
                </c:pt>
                <c:pt idx="3519">
                  <c:v>733</c:v>
                </c:pt>
                <c:pt idx="3520">
                  <c:v>745</c:v>
                </c:pt>
                <c:pt idx="3521">
                  <c:v>740</c:v>
                </c:pt>
                <c:pt idx="3522">
                  <c:v>734</c:v>
                </c:pt>
                <c:pt idx="3523">
                  <c:v>712</c:v>
                </c:pt>
                <c:pt idx="3524">
                  <c:v>745</c:v>
                </c:pt>
                <c:pt idx="3525">
                  <c:v>729</c:v>
                </c:pt>
                <c:pt idx="3526">
                  <c:v>731</c:v>
                </c:pt>
                <c:pt idx="3527">
                  <c:v>749</c:v>
                </c:pt>
                <c:pt idx="3528">
                  <c:v>757</c:v>
                </c:pt>
                <c:pt idx="3529">
                  <c:v>743</c:v>
                </c:pt>
                <c:pt idx="3530">
                  <c:v>757</c:v>
                </c:pt>
                <c:pt idx="3531">
                  <c:v>766</c:v>
                </c:pt>
                <c:pt idx="3532">
                  <c:v>760</c:v>
                </c:pt>
                <c:pt idx="3533">
                  <c:v>770</c:v>
                </c:pt>
                <c:pt idx="3534">
                  <c:v>739</c:v>
                </c:pt>
                <c:pt idx="3535">
                  <c:v>748</c:v>
                </c:pt>
                <c:pt idx="3536">
                  <c:v>777</c:v>
                </c:pt>
                <c:pt idx="3537">
                  <c:v>761</c:v>
                </c:pt>
                <c:pt idx="3538">
                  <c:v>796</c:v>
                </c:pt>
                <c:pt idx="3539">
                  <c:v>762</c:v>
                </c:pt>
                <c:pt idx="3540">
                  <c:v>764</c:v>
                </c:pt>
                <c:pt idx="3541">
                  <c:v>778</c:v>
                </c:pt>
                <c:pt idx="3542">
                  <c:v>761</c:v>
                </c:pt>
                <c:pt idx="3543">
                  <c:v>750</c:v>
                </c:pt>
                <c:pt idx="3544">
                  <c:v>777</c:v>
                </c:pt>
                <c:pt idx="3545">
                  <c:v>764</c:v>
                </c:pt>
                <c:pt idx="3546">
                  <c:v>772</c:v>
                </c:pt>
                <c:pt idx="3547">
                  <c:v>762</c:v>
                </c:pt>
                <c:pt idx="3548">
                  <c:v>780</c:v>
                </c:pt>
                <c:pt idx="3549">
                  <c:v>770</c:v>
                </c:pt>
                <c:pt idx="3550">
                  <c:v>770</c:v>
                </c:pt>
                <c:pt idx="3551">
                  <c:v>779</c:v>
                </c:pt>
                <c:pt idx="3552">
                  <c:v>795</c:v>
                </c:pt>
                <c:pt idx="3553">
                  <c:v>801</c:v>
                </c:pt>
                <c:pt idx="3554">
                  <c:v>781</c:v>
                </c:pt>
                <c:pt idx="3555">
                  <c:v>791</c:v>
                </c:pt>
                <c:pt idx="3556">
                  <c:v>802</c:v>
                </c:pt>
                <c:pt idx="3557">
                  <c:v>778</c:v>
                </c:pt>
                <c:pt idx="3558">
                  <c:v>790</c:v>
                </c:pt>
                <c:pt idx="3559">
                  <c:v>805</c:v>
                </c:pt>
                <c:pt idx="3560">
                  <c:v>769</c:v>
                </c:pt>
                <c:pt idx="3561">
                  <c:v>802</c:v>
                </c:pt>
                <c:pt idx="3562">
                  <c:v>777</c:v>
                </c:pt>
                <c:pt idx="3563">
                  <c:v>772</c:v>
                </c:pt>
                <c:pt idx="3564">
                  <c:v>793</c:v>
                </c:pt>
                <c:pt idx="3565">
                  <c:v>791</c:v>
                </c:pt>
                <c:pt idx="3566">
                  <c:v>778</c:v>
                </c:pt>
                <c:pt idx="3567">
                  <c:v>774</c:v>
                </c:pt>
                <c:pt idx="3568">
                  <c:v>790</c:v>
                </c:pt>
                <c:pt idx="3569">
                  <c:v>778</c:v>
                </c:pt>
                <c:pt idx="3570">
                  <c:v>792</c:v>
                </c:pt>
                <c:pt idx="3571">
                  <c:v>799</c:v>
                </c:pt>
                <c:pt idx="3572">
                  <c:v>753</c:v>
                </c:pt>
                <c:pt idx="3573">
                  <c:v>771</c:v>
                </c:pt>
                <c:pt idx="3574">
                  <c:v>760</c:v>
                </c:pt>
                <c:pt idx="3575">
                  <c:v>781</c:v>
                </c:pt>
                <c:pt idx="3576">
                  <c:v>783</c:v>
                </c:pt>
                <c:pt idx="3577">
                  <c:v>782</c:v>
                </c:pt>
                <c:pt idx="3579">
                  <c:v>788</c:v>
                </c:pt>
                <c:pt idx="3580">
                  <c:v>765</c:v>
                </c:pt>
                <c:pt idx="3581">
                  <c:v>774</c:v>
                </c:pt>
                <c:pt idx="3582">
                  <c:v>790</c:v>
                </c:pt>
                <c:pt idx="3583">
                  <c:v>764</c:v>
                </c:pt>
                <c:pt idx="3584">
                  <c:v>768</c:v>
                </c:pt>
                <c:pt idx="3585">
                  <c:v>786</c:v>
                </c:pt>
                <c:pt idx="3586">
                  <c:v>760</c:v>
                </c:pt>
                <c:pt idx="3587">
                  <c:v>767</c:v>
                </c:pt>
                <c:pt idx="3588">
                  <c:v>744</c:v>
                </c:pt>
                <c:pt idx="3589">
                  <c:v>775</c:v>
                </c:pt>
                <c:pt idx="3590">
                  <c:v>780</c:v>
                </c:pt>
                <c:pt idx="3591">
                  <c:v>769</c:v>
                </c:pt>
                <c:pt idx="3592">
                  <c:v>759</c:v>
                </c:pt>
                <c:pt idx="3593">
                  <c:v>744</c:v>
                </c:pt>
                <c:pt idx="3594">
                  <c:v>760</c:v>
                </c:pt>
                <c:pt idx="3595">
                  <c:v>753</c:v>
                </c:pt>
                <c:pt idx="3596">
                  <c:v>778</c:v>
                </c:pt>
                <c:pt idx="3597">
                  <c:v>764</c:v>
                </c:pt>
                <c:pt idx="3598">
                  <c:v>764</c:v>
                </c:pt>
                <c:pt idx="3599">
                  <c:v>768</c:v>
                </c:pt>
                <c:pt idx="3600">
                  <c:v>740</c:v>
                </c:pt>
                <c:pt idx="3601">
                  <c:v>746</c:v>
                </c:pt>
                <c:pt idx="3602">
                  <c:v>761</c:v>
                </c:pt>
                <c:pt idx="3603">
                  <c:v>783</c:v>
                </c:pt>
                <c:pt idx="3604">
                  <c:v>754</c:v>
                </c:pt>
                <c:pt idx="3605">
                  <c:v>760</c:v>
                </c:pt>
                <c:pt idx="3606">
                  <c:v>740</c:v>
                </c:pt>
                <c:pt idx="3607">
                  <c:v>753</c:v>
                </c:pt>
                <c:pt idx="3608">
                  <c:v>731</c:v>
                </c:pt>
                <c:pt idx="3609">
                  <c:v>742</c:v>
                </c:pt>
                <c:pt idx="3610">
                  <c:v>746</c:v>
                </c:pt>
                <c:pt idx="3611">
                  <c:v>745</c:v>
                </c:pt>
                <c:pt idx="3612">
                  <c:v>761</c:v>
                </c:pt>
                <c:pt idx="3613">
                  <c:v>750</c:v>
                </c:pt>
                <c:pt idx="3614">
                  <c:v>746</c:v>
                </c:pt>
                <c:pt idx="3615">
                  <c:v>722</c:v>
                </c:pt>
                <c:pt idx="3616">
                  <c:v>761</c:v>
                </c:pt>
                <c:pt idx="3617">
                  <c:v>748</c:v>
                </c:pt>
                <c:pt idx="3618">
                  <c:v>746</c:v>
                </c:pt>
                <c:pt idx="3619">
                  <c:v>784</c:v>
                </c:pt>
                <c:pt idx="3620">
                  <c:v>747</c:v>
                </c:pt>
                <c:pt idx="3621">
                  <c:v>758</c:v>
                </c:pt>
                <c:pt idx="3622">
                  <c:v>748</c:v>
                </c:pt>
                <c:pt idx="3623">
                  <c:v>756</c:v>
                </c:pt>
                <c:pt idx="3624">
                  <c:v>754</c:v>
                </c:pt>
                <c:pt idx="3625">
                  <c:v>749</c:v>
                </c:pt>
                <c:pt idx="3626">
                  <c:v>755</c:v>
                </c:pt>
                <c:pt idx="3627">
                  <c:v>745</c:v>
                </c:pt>
                <c:pt idx="3628">
                  <c:v>744</c:v>
                </c:pt>
                <c:pt idx="3629">
                  <c:v>726</c:v>
                </c:pt>
                <c:pt idx="3630">
                  <c:v>734</c:v>
                </c:pt>
                <c:pt idx="3631">
                  <c:v>741</c:v>
                </c:pt>
                <c:pt idx="3632">
                  <c:v>749</c:v>
                </c:pt>
                <c:pt idx="3633">
                  <c:v>735</c:v>
                </c:pt>
                <c:pt idx="3634">
                  <c:v>741</c:v>
                </c:pt>
                <c:pt idx="3635">
                  <c:v>742</c:v>
                </c:pt>
                <c:pt idx="3636">
                  <c:v>740</c:v>
                </c:pt>
                <c:pt idx="3637">
                  <c:v>741</c:v>
                </c:pt>
                <c:pt idx="3638">
                  <c:v>730</c:v>
                </c:pt>
                <c:pt idx="3639">
                  <c:v>760</c:v>
                </c:pt>
                <c:pt idx="3640">
                  <c:v>717</c:v>
                </c:pt>
                <c:pt idx="3641">
                  <c:v>748</c:v>
                </c:pt>
                <c:pt idx="3642">
                  <c:v>753</c:v>
                </c:pt>
                <c:pt idx="3643">
                  <c:v>723</c:v>
                </c:pt>
                <c:pt idx="3644">
                  <c:v>727</c:v>
                </c:pt>
                <c:pt idx="3645">
                  <c:v>750</c:v>
                </c:pt>
                <c:pt idx="3646">
                  <c:v>735</c:v>
                </c:pt>
                <c:pt idx="3648">
                  <c:v>726</c:v>
                </c:pt>
                <c:pt idx="3649">
                  <c:v>716</c:v>
                </c:pt>
                <c:pt idx="3650">
                  <c:v>720</c:v>
                </c:pt>
                <c:pt idx="3651">
                  <c:v>739</c:v>
                </c:pt>
                <c:pt idx="3652">
                  <c:v>724</c:v>
                </c:pt>
                <c:pt idx="3653">
                  <c:v>737</c:v>
                </c:pt>
                <c:pt idx="3654">
                  <c:v>733</c:v>
                </c:pt>
                <c:pt idx="3655">
                  <c:v>733</c:v>
                </c:pt>
                <c:pt idx="3656">
                  <c:v>713</c:v>
                </c:pt>
                <c:pt idx="3657">
                  <c:v>721</c:v>
                </c:pt>
                <c:pt idx="3658">
                  <c:v>723</c:v>
                </c:pt>
                <c:pt idx="3659">
                  <c:v>709</c:v>
                </c:pt>
                <c:pt idx="3660">
                  <c:v>712</c:v>
                </c:pt>
                <c:pt idx="3661">
                  <c:v>744</c:v>
                </c:pt>
                <c:pt idx="3662">
                  <c:v>725</c:v>
                </c:pt>
                <c:pt idx="3663">
                  <c:v>745</c:v>
                </c:pt>
                <c:pt idx="3664">
                  <c:v>741</c:v>
                </c:pt>
                <c:pt idx="3665">
                  <c:v>721</c:v>
                </c:pt>
                <c:pt idx="3666">
                  <c:v>714</c:v>
                </c:pt>
                <c:pt idx="3667">
                  <c:v>729</c:v>
                </c:pt>
                <c:pt idx="3668">
                  <c:v>719</c:v>
                </c:pt>
                <c:pt idx="3669">
                  <c:v>721</c:v>
                </c:pt>
                <c:pt idx="3670">
                  <c:v>711</c:v>
                </c:pt>
                <c:pt idx="3671">
                  <c:v>731</c:v>
                </c:pt>
                <c:pt idx="3672">
                  <c:v>725</c:v>
                </c:pt>
                <c:pt idx="3673">
                  <c:v>722</c:v>
                </c:pt>
                <c:pt idx="3674">
                  <c:v>721</c:v>
                </c:pt>
                <c:pt idx="3675">
                  <c:v>701</c:v>
                </c:pt>
                <c:pt idx="3676">
                  <c:v>732</c:v>
                </c:pt>
                <c:pt idx="3677">
                  <c:v>723</c:v>
                </c:pt>
                <c:pt idx="3678">
                  <c:v>737</c:v>
                </c:pt>
                <c:pt idx="3679">
                  <c:v>721</c:v>
                </c:pt>
                <c:pt idx="3680">
                  <c:v>719</c:v>
                </c:pt>
                <c:pt idx="3681">
                  <c:v>717</c:v>
                </c:pt>
                <c:pt idx="3682">
                  <c:v>721</c:v>
                </c:pt>
                <c:pt idx="3683">
                  <c:v>729</c:v>
                </c:pt>
                <c:pt idx="3684">
                  <c:v>721</c:v>
                </c:pt>
                <c:pt idx="3685">
                  <c:v>706</c:v>
                </c:pt>
                <c:pt idx="3686">
                  <c:v>713</c:v>
                </c:pt>
                <c:pt idx="3687">
                  <c:v>712</c:v>
                </c:pt>
                <c:pt idx="3688">
                  <c:v>731</c:v>
                </c:pt>
                <c:pt idx="3689">
                  <c:v>714</c:v>
                </c:pt>
                <c:pt idx="3690">
                  <c:v>723</c:v>
                </c:pt>
                <c:pt idx="3691">
                  <c:v>712</c:v>
                </c:pt>
                <c:pt idx="3692">
                  <c:v>701</c:v>
                </c:pt>
                <c:pt idx="3693">
                  <c:v>730</c:v>
                </c:pt>
                <c:pt idx="3694">
                  <c:v>730</c:v>
                </c:pt>
                <c:pt idx="3695">
                  <c:v>707</c:v>
                </c:pt>
                <c:pt idx="3696">
                  <c:v>720</c:v>
                </c:pt>
                <c:pt idx="3697">
                  <c:v>727</c:v>
                </c:pt>
                <c:pt idx="3698">
                  <c:v>716</c:v>
                </c:pt>
                <c:pt idx="3699">
                  <c:v>711</c:v>
                </c:pt>
                <c:pt idx="3700">
                  <c:v>715</c:v>
                </c:pt>
                <c:pt idx="3701">
                  <c:v>727</c:v>
                </c:pt>
                <c:pt idx="3702">
                  <c:v>705</c:v>
                </c:pt>
                <c:pt idx="3703">
                  <c:v>729</c:v>
                </c:pt>
                <c:pt idx="3704">
                  <c:v>734</c:v>
                </c:pt>
                <c:pt idx="3705">
                  <c:v>727</c:v>
                </c:pt>
                <c:pt idx="3706">
                  <c:v>694</c:v>
                </c:pt>
                <c:pt idx="3707">
                  <c:v>726</c:v>
                </c:pt>
                <c:pt idx="3708">
                  <c:v>724</c:v>
                </c:pt>
                <c:pt idx="3709">
                  <c:v>701</c:v>
                </c:pt>
                <c:pt idx="3710">
                  <c:v>716</c:v>
                </c:pt>
                <c:pt idx="3711">
                  <c:v>715</c:v>
                </c:pt>
                <c:pt idx="3712">
                  <c:v>700</c:v>
                </c:pt>
                <c:pt idx="3713">
                  <c:v>720</c:v>
                </c:pt>
                <c:pt idx="3714">
                  <c:v>707</c:v>
                </c:pt>
                <c:pt idx="3715">
                  <c:v>731</c:v>
                </c:pt>
                <c:pt idx="3716">
                  <c:v>725</c:v>
                </c:pt>
                <c:pt idx="3717">
                  <c:v>714</c:v>
                </c:pt>
                <c:pt idx="3718">
                  <c:v>707</c:v>
                </c:pt>
                <c:pt idx="3719">
                  <c:v>704</c:v>
                </c:pt>
                <c:pt idx="3720">
                  <c:v>724</c:v>
                </c:pt>
                <c:pt idx="3721">
                  <c:v>729</c:v>
                </c:pt>
                <c:pt idx="3722">
                  <c:v>692</c:v>
                </c:pt>
                <c:pt idx="3723">
                  <c:v>702</c:v>
                </c:pt>
                <c:pt idx="3724">
                  <c:v>708</c:v>
                </c:pt>
                <c:pt idx="3725">
                  <c:v>702</c:v>
                </c:pt>
                <c:pt idx="3726">
                  <c:v>715</c:v>
                </c:pt>
                <c:pt idx="3727">
                  <c:v>712</c:v>
                </c:pt>
                <c:pt idx="3728">
                  <c:v>715</c:v>
                </c:pt>
                <c:pt idx="3729">
                  <c:v>693</c:v>
                </c:pt>
                <c:pt idx="3730">
                  <c:v>715</c:v>
                </c:pt>
                <c:pt idx="3731">
                  <c:v>734</c:v>
                </c:pt>
                <c:pt idx="3732">
                  <c:v>718</c:v>
                </c:pt>
                <c:pt idx="3733">
                  <c:v>728</c:v>
                </c:pt>
                <c:pt idx="3734">
                  <c:v>696</c:v>
                </c:pt>
                <c:pt idx="3735">
                  <c:v>702</c:v>
                </c:pt>
                <c:pt idx="3736">
                  <c:v>709</c:v>
                </c:pt>
                <c:pt idx="3737">
                  <c:v>718</c:v>
                </c:pt>
                <c:pt idx="3738">
                  <c:v>714</c:v>
                </c:pt>
                <c:pt idx="3739">
                  <c:v>712</c:v>
                </c:pt>
                <c:pt idx="3740">
                  <c:v>718</c:v>
                </c:pt>
                <c:pt idx="3741">
                  <c:v>715</c:v>
                </c:pt>
                <c:pt idx="3742">
                  <c:v>715</c:v>
                </c:pt>
                <c:pt idx="3743">
                  <c:v>722</c:v>
                </c:pt>
                <c:pt idx="3744">
                  <c:v>729</c:v>
                </c:pt>
                <c:pt idx="3745">
                  <c:v>707</c:v>
                </c:pt>
                <c:pt idx="3746">
                  <c:v>734</c:v>
                </c:pt>
                <c:pt idx="3747">
                  <c:v>727</c:v>
                </c:pt>
                <c:pt idx="3748">
                  <c:v>726</c:v>
                </c:pt>
                <c:pt idx="3749">
                  <c:v>732</c:v>
                </c:pt>
                <c:pt idx="3750">
                  <c:v>730</c:v>
                </c:pt>
                <c:pt idx="3751">
                  <c:v>721</c:v>
                </c:pt>
                <c:pt idx="3752">
                  <c:v>727</c:v>
                </c:pt>
                <c:pt idx="3753">
                  <c:v>732</c:v>
                </c:pt>
                <c:pt idx="3754">
                  <c:v>726</c:v>
                </c:pt>
                <c:pt idx="3755">
                  <c:v>713</c:v>
                </c:pt>
                <c:pt idx="3756">
                  <c:v>729</c:v>
                </c:pt>
                <c:pt idx="3757">
                  <c:v>741</c:v>
                </c:pt>
                <c:pt idx="3758">
                  <c:v>739</c:v>
                </c:pt>
                <c:pt idx="3759">
                  <c:v>733</c:v>
                </c:pt>
                <c:pt idx="3760">
                  <c:v>712</c:v>
                </c:pt>
                <c:pt idx="3761">
                  <c:v>708</c:v>
                </c:pt>
                <c:pt idx="3762">
                  <c:v>734</c:v>
                </c:pt>
                <c:pt idx="3763">
                  <c:v>725</c:v>
                </c:pt>
                <c:pt idx="3764">
                  <c:v>711</c:v>
                </c:pt>
                <c:pt idx="3765">
                  <c:v>724</c:v>
                </c:pt>
                <c:pt idx="3766">
                  <c:v>712</c:v>
                </c:pt>
                <c:pt idx="3767">
                  <c:v>724</c:v>
                </c:pt>
                <c:pt idx="3768">
                  <c:v>727</c:v>
                </c:pt>
                <c:pt idx="3769">
                  <c:v>729</c:v>
                </c:pt>
                <c:pt idx="3770">
                  <c:v>743</c:v>
                </c:pt>
                <c:pt idx="3771">
                  <c:v>710</c:v>
                </c:pt>
                <c:pt idx="3772">
                  <c:v>747</c:v>
                </c:pt>
                <c:pt idx="3773">
                  <c:v>747</c:v>
                </c:pt>
                <c:pt idx="3774">
                  <c:v>731</c:v>
                </c:pt>
                <c:pt idx="3775">
                  <c:v>761</c:v>
                </c:pt>
                <c:pt idx="3776">
                  <c:v>745</c:v>
                </c:pt>
                <c:pt idx="3777">
                  <c:v>739</c:v>
                </c:pt>
                <c:pt idx="3778">
                  <c:v>753</c:v>
                </c:pt>
                <c:pt idx="3779">
                  <c:v>754</c:v>
                </c:pt>
                <c:pt idx="3780">
                  <c:v>742</c:v>
                </c:pt>
                <c:pt idx="3781">
                  <c:v>755</c:v>
                </c:pt>
                <c:pt idx="3782">
                  <c:v>730</c:v>
                </c:pt>
                <c:pt idx="3783">
                  <c:v>730</c:v>
                </c:pt>
                <c:pt idx="3784">
                  <c:v>761</c:v>
                </c:pt>
                <c:pt idx="3785">
                  <c:v>750</c:v>
                </c:pt>
                <c:pt idx="3786">
                  <c:v>756</c:v>
                </c:pt>
                <c:pt idx="3787">
                  <c:v>784</c:v>
                </c:pt>
                <c:pt idx="3788">
                  <c:v>756</c:v>
                </c:pt>
                <c:pt idx="3789">
                  <c:v>767</c:v>
                </c:pt>
                <c:pt idx="3790">
                  <c:v>762</c:v>
                </c:pt>
                <c:pt idx="3791">
                  <c:v>756</c:v>
                </c:pt>
                <c:pt idx="3792">
                  <c:v>784</c:v>
                </c:pt>
                <c:pt idx="3793">
                  <c:v>745</c:v>
                </c:pt>
                <c:pt idx="3794">
                  <c:v>771</c:v>
                </c:pt>
                <c:pt idx="3795">
                  <c:v>787</c:v>
                </c:pt>
                <c:pt idx="3796">
                  <c:v>787</c:v>
                </c:pt>
                <c:pt idx="3797">
                  <c:v>800</c:v>
                </c:pt>
                <c:pt idx="3798">
                  <c:v>792</c:v>
                </c:pt>
                <c:pt idx="3799">
                  <c:v>787</c:v>
                </c:pt>
                <c:pt idx="3800">
                  <c:v>782</c:v>
                </c:pt>
                <c:pt idx="3801">
                  <c:v>768</c:v>
                </c:pt>
                <c:pt idx="3802">
                  <c:v>776</c:v>
                </c:pt>
                <c:pt idx="3803">
                  <c:v>791</c:v>
                </c:pt>
                <c:pt idx="3804">
                  <c:v>787</c:v>
                </c:pt>
                <c:pt idx="3805">
                  <c:v>816</c:v>
                </c:pt>
                <c:pt idx="3806">
                  <c:v>796</c:v>
                </c:pt>
                <c:pt idx="3807">
                  <c:v>796</c:v>
                </c:pt>
                <c:pt idx="3808">
                  <c:v>802</c:v>
                </c:pt>
                <c:pt idx="3809">
                  <c:v>822</c:v>
                </c:pt>
                <c:pt idx="3810">
                  <c:v>825</c:v>
                </c:pt>
                <c:pt idx="3811">
                  <c:v>824</c:v>
                </c:pt>
                <c:pt idx="3812">
                  <c:v>816</c:v>
                </c:pt>
                <c:pt idx="3813">
                  <c:v>808</c:v>
                </c:pt>
                <c:pt idx="3814">
                  <c:v>821</c:v>
                </c:pt>
                <c:pt idx="3815">
                  <c:v>838</c:v>
                </c:pt>
                <c:pt idx="3816">
                  <c:v>819</c:v>
                </c:pt>
                <c:pt idx="3817">
                  <c:v>837</c:v>
                </c:pt>
                <c:pt idx="3818">
                  <c:v>809</c:v>
                </c:pt>
                <c:pt idx="3819">
                  <c:v>852</c:v>
                </c:pt>
                <c:pt idx="3820">
                  <c:v>863</c:v>
                </c:pt>
                <c:pt idx="3821">
                  <c:v>873</c:v>
                </c:pt>
                <c:pt idx="3822">
                  <c:v>888</c:v>
                </c:pt>
                <c:pt idx="3823">
                  <c:v>856</c:v>
                </c:pt>
                <c:pt idx="3824">
                  <c:v>867</c:v>
                </c:pt>
                <c:pt idx="3825">
                  <c:v>862</c:v>
                </c:pt>
                <c:pt idx="3826">
                  <c:v>866</c:v>
                </c:pt>
                <c:pt idx="3827">
                  <c:v>891</c:v>
                </c:pt>
                <c:pt idx="3828">
                  <c:v>862</c:v>
                </c:pt>
                <c:pt idx="3829">
                  <c:v>876</c:v>
                </c:pt>
                <c:pt idx="3830">
                  <c:v>900</c:v>
                </c:pt>
                <c:pt idx="3831">
                  <c:v>937</c:v>
                </c:pt>
                <c:pt idx="3832">
                  <c:v>928</c:v>
                </c:pt>
                <c:pt idx="3833">
                  <c:v>911</c:v>
                </c:pt>
                <c:pt idx="3834">
                  <c:v>933</c:v>
                </c:pt>
                <c:pt idx="3835">
                  <c:v>909</c:v>
                </c:pt>
                <c:pt idx="3836">
                  <c:v>938</c:v>
                </c:pt>
                <c:pt idx="3837">
                  <c:v>941</c:v>
                </c:pt>
                <c:pt idx="3838">
                  <c:v>964</c:v>
                </c:pt>
                <c:pt idx="3839">
                  <c:v>933</c:v>
                </c:pt>
                <c:pt idx="3840">
                  <c:v>945</c:v>
                </c:pt>
                <c:pt idx="3841">
                  <c:v>949</c:v>
                </c:pt>
                <c:pt idx="3842">
                  <c:v>959</c:v>
                </c:pt>
                <c:pt idx="3843">
                  <c:v>975</c:v>
                </c:pt>
                <c:pt idx="3844">
                  <c:v>1004</c:v>
                </c:pt>
                <c:pt idx="3845">
                  <c:v>951</c:v>
                </c:pt>
                <c:pt idx="3846">
                  <c:v>972</c:v>
                </c:pt>
                <c:pt idx="3847">
                  <c:v>993</c:v>
                </c:pt>
                <c:pt idx="3848">
                  <c:v>992</c:v>
                </c:pt>
                <c:pt idx="3849">
                  <c:v>982</c:v>
                </c:pt>
                <c:pt idx="3850">
                  <c:v>988</c:v>
                </c:pt>
                <c:pt idx="3851">
                  <c:v>1035</c:v>
                </c:pt>
                <c:pt idx="3852">
                  <c:v>1009</c:v>
                </c:pt>
                <c:pt idx="3853">
                  <c:v>985</c:v>
                </c:pt>
                <c:pt idx="3854">
                  <c:v>1002</c:v>
                </c:pt>
                <c:pt idx="3855">
                  <c:v>1015</c:v>
                </c:pt>
                <c:pt idx="3856">
                  <c:v>996</c:v>
                </c:pt>
                <c:pt idx="3857">
                  <c:v>974</c:v>
                </c:pt>
                <c:pt idx="3858">
                  <c:v>975</c:v>
                </c:pt>
                <c:pt idx="3859">
                  <c:v>979</c:v>
                </c:pt>
                <c:pt idx="3860">
                  <c:v>1009</c:v>
                </c:pt>
                <c:pt idx="3861">
                  <c:v>970</c:v>
                </c:pt>
                <c:pt idx="3862">
                  <c:v>966</c:v>
                </c:pt>
                <c:pt idx="3863">
                  <c:v>1001</c:v>
                </c:pt>
                <c:pt idx="3864">
                  <c:v>969</c:v>
                </c:pt>
                <c:pt idx="3865">
                  <c:v>995</c:v>
                </c:pt>
                <c:pt idx="3866">
                  <c:v>985</c:v>
                </c:pt>
                <c:pt idx="3867">
                  <c:v>992</c:v>
                </c:pt>
                <c:pt idx="3868">
                  <c:v>996</c:v>
                </c:pt>
                <c:pt idx="3869">
                  <c:v>992</c:v>
                </c:pt>
                <c:pt idx="3870">
                  <c:v>943</c:v>
                </c:pt>
                <c:pt idx="3872">
                  <c:v>954</c:v>
                </c:pt>
                <c:pt idx="3873">
                  <c:v>989</c:v>
                </c:pt>
                <c:pt idx="3874">
                  <c:v>962</c:v>
                </c:pt>
                <c:pt idx="3875">
                  <c:v>948</c:v>
                </c:pt>
                <c:pt idx="3876">
                  <c:v>955</c:v>
                </c:pt>
                <c:pt idx="3877">
                  <c:v>944</c:v>
                </c:pt>
                <c:pt idx="3878">
                  <c:v>965</c:v>
                </c:pt>
                <c:pt idx="3879">
                  <c:v>955</c:v>
                </c:pt>
                <c:pt idx="3880">
                  <c:v>928</c:v>
                </c:pt>
                <c:pt idx="3881">
                  <c:v>906</c:v>
                </c:pt>
                <c:pt idx="3882">
                  <c:v>903</c:v>
                </c:pt>
                <c:pt idx="3883">
                  <c:v>913</c:v>
                </c:pt>
                <c:pt idx="3884">
                  <c:v>889</c:v>
                </c:pt>
                <c:pt idx="3885">
                  <c:v>877</c:v>
                </c:pt>
                <c:pt idx="3886">
                  <c:v>881</c:v>
                </c:pt>
                <c:pt idx="3887">
                  <c:v>907</c:v>
                </c:pt>
                <c:pt idx="3888">
                  <c:v>856</c:v>
                </c:pt>
                <c:pt idx="3889">
                  <c:v>864</c:v>
                </c:pt>
                <c:pt idx="3890">
                  <c:v>872</c:v>
                </c:pt>
                <c:pt idx="3891">
                  <c:v>905</c:v>
                </c:pt>
                <c:pt idx="3892">
                  <c:v>887</c:v>
                </c:pt>
                <c:pt idx="3893">
                  <c:v>847</c:v>
                </c:pt>
                <c:pt idx="3894">
                  <c:v>847</c:v>
                </c:pt>
                <c:pt idx="3895">
                  <c:v>835</c:v>
                </c:pt>
                <c:pt idx="3896">
                  <c:v>836</c:v>
                </c:pt>
                <c:pt idx="3897">
                  <c:v>840</c:v>
                </c:pt>
                <c:pt idx="3898">
                  <c:v>820</c:v>
                </c:pt>
                <c:pt idx="3899">
                  <c:v>830</c:v>
                </c:pt>
                <c:pt idx="3900">
                  <c:v>819</c:v>
                </c:pt>
                <c:pt idx="3901">
                  <c:v>829</c:v>
                </c:pt>
                <c:pt idx="3902">
                  <c:v>819</c:v>
                </c:pt>
                <c:pt idx="3903">
                  <c:v>824</c:v>
                </c:pt>
                <c:pt idx="3904">
                  <c:v>843</c:v>
                </c:pt>
                <c:pt idx="3905">
                  <c:v>839</c:v>
                </c:pt>
                <c:pt idx="3906">
                  <c:v>809</c:v>
                </c:pt>
                <c:pt idx="3907">
                  <c:v>788</c:v>
                </c:pt>
                <c:pt idx="3908">
                  <c:v>770</c:v>
                </c:pt>
                <c:pt idx="3909">
                  <c:v>790</c:v>
                </c:pt>
                <c:pt idx="3910">
                  <c:v>793</c:v>
                </c:pt>
                <c:pt idx="3911">
                  <c:v>797</c:v>
                </c:pt>
                <c:pt idx="3912">
                  <c:v>802</c:v>
                </c:pt>
                <c:pt idx="3913">
                  <c:v>775</c:v>
                </c:pt>
                <c:pt idx="3914">
                  <c:v>800</c:v>
                </c:pt>
                <c:pt idx="3915">
                  <c:v>767</c:v>
                </c:pt>
                <c:pt idx="3916">
                  <c:v>778</c:v>
                </c:pt>
                <c:pt idx="3917">
                  <c:v>772</c:v>
                </c:pt>
                <c:pt idx="3918">
                  <c:v>781</c:v>
                </c:pt>
                <c:pt idx="3919">
                  <c:v>768</c:v>
                </c:pt>
                <c:pt idx="3920">
                  <c:v>778</c:v>
                </c:pt>
                <c:pt idx="3921">
                  <c:v>772</c:v>
                </c:pt>
                <c:pt idx="3922">
                  <c:v>770</c:v>
                </c:pt>
                <c:pt idx="3923">
                  <c:v>753</c:v>
                </c:pt>
                <c:pt idx="3924">
                  <c:v>782</c:v>
                </c:pt>
                <c:pt idx="3925">
                  <c:v>744</c:v>
                </c:pt>
                <c:pt idx="3926">
                  <c:v>757</c:v>
                </c:pt>
                <c:pt idx="3927">
                  <c:v>760</c:v>
                </c:pt>
                <c:pt idx="3928">
                  <c:v>767</c:v>
                </c:pt>
                <c:pt idx="3929">
                  <c:v>753</c:v>
                </c:pt>
                <c:pt idx="3930">
                  <c:v>716</c:v>
                </c:pt>
                <c:pt idx="3931">
                  <c:v>735</c:v>
                </c:pt>
                <c:pt idx="3932">
                  <c:v>752</c:v>
                </c:pt>
                <c:pt idx="3933">
                  <c:v>737</c:v>
                </c:pt>
                <c:pt idx="3934">
                  <c:v>752</c:v>
                </c:pt>
                <c:pt idx="3935">
                  <c:v>748</c:v>
                </c:pt>
                <c:pt idx="3936">
                  <c:v>733</c:v>
                </c:pt>
                <c:pt idx="3937">
                  <c:v>746</c:v>
                </c:pt>
                <c:pt idx="3938">
                  <c:v>759</c:v>
                </c:pt>
                <c:pt idx="3939">
                  <c:v>757</c:v>
                </c:pt>
                <c:pt idx="3940">
                  <c:v>753</c:v>
                </c:pt>
                <c:pt idx="3941">
                  <c:v>743</c:v>
                </c:pt>
                <c:pt idx="3942">
                  <c:v>734</c:v>
                </c:pt>
                <c:pt idx="3943">
                  <c:v>726</c:v>
                </c:pt>
                <c:pt idx="3944">
                  <c:v>735</c:v>
                </c:pt>
                <c:pt idx="3945">
                  <c:v>734</c:v>
                </c:pt>
                <c:pt idx="3946">
                  <c:v>723</c:v>
                </c:pt>
                <c:pt idx="3947">
                  <c:v>727</c:v>
                </c:pt>
                <c:pt idx="3948">
                  <c:v>721</c:v>
                </c:pt>
                <c:pt idx="3949">
                  <c:v>718</c:v>
                </c:pt>
                <c:pt idx="3950">
                  <c:v>745</c:v>
                </c:pt>
                <c:pt idx="3951">
                  <c:v>719</c:v>
                </c:pt>
                <c:pt idx="3952">
                  <c:v>731</c:v>
                </c:pt>
                <c:pt idx="3953">
                  <c:v>708</c:v>
                </c:pt>
                <c:pt idx="3954">
                  <c:v>736</c:v>
                </c:pt>
                <c:pt idx="3955">
                  <c:v>750</c:v>
                </c:pt>
                <c:pt idx="3956">
                  <c:v>720</c:v>
                </c:pt>
                <c:pt idx="3957">
                  <c:v>711</c:v>
                </c:pt>
                <c:pt idx="3958">
                  <c:v>711</c:v>
                </c:pt>
                <c:pt idx="3959">
                  <c:v>728</c:v>
                </c:pt>
                <c:pt idx="3960">
                  <c:v>703</c:v>
                </c:pt>
                <c:pt idx="3961">
                  <c:v>698</c:v>
                </c:pt>
                <c:pt idx="3962">
                  <c:v>719</c:v>
                </c:pt>
                <c:pt idx="3963">
                  <c:v>716</c:v>
                </c:pt>
                <c:pt idx="3964">
                  <c:v>739</c:v>
                </c:pt>
                <c:pt idx="3965">
                  <c:v>720</c:v>
                </c:pt>
                <c:pt idx="3966">
                  <c:v>711</c:v>
                </c:pt>
                <c:pt idx="3967">
                  <c:v>716</c:v>
                </c:pt>
                <c:pt idx="3968">
                  <c:v>706</c:v>
                </c:pt>
                <c:pt idx="3969">
                  <c:v>740</c:v>
                </c:pt>
                <c:pt idx="3970">
                  <c:v>721</c:v>
                </c:pt>
                <c:pt idx="3971">
                  <c:v>724</c:v>
                </c:pt>
                <c:pt idx="3972">
                  <c:v>730</c:v>
                </c:pt>
                <c:pt idx="3973">
                  <c:v>726</c:v>
                </c:pt>
                <c:pt idx="3974">
                  <c:v>722</c:v>
                </c:pt>
                <c:pt idx="3975">
                  <c:v>724</c:v>
                </c:pt>
                <c:pt idx="3976">
                  <c:v>725</c:v>
                </c:pt>
                <c:pt idx="3977">
                  <c:v>708</c:v>
                </c:pt>
                <c:pt idx="3978">
                  <c:v>722</c:v>
                </c:pt>
                <c:pt idx="3979">
                  <c:v>713</c:v>
                </c:pt>
                <c:pt idx="3980">
                  <c:v>693</c:v>
                </c:pt>
                <c:pt idx="3981">
                  <c:v>701</c:v>
                </c:pt>
                <c:pt idx="3982">
                  <c:v>711</c:v>
                </c:pt>
                <c:pt idx="3983">
                  <c:v>706</c:v>
                </c:pt>
                <c:pt idx="3984">
                  <c:v>709</c:v>
                </c:pt>
                <c:pt idx="3985">
                  <c:v>707</c:v>
                </c:pt>
                <c:pt idx="3986">
                  <c:v>701</c:v>
                </c:pt>
                <c:pt idx="3987">
                  <c:v>706</c:v>
                </c:pt>
                <c:pt idx="3988">
                  <c:v>712</c:v>
                </c:pt>
                <c:pt idx="3989">
                  <c:v>700</c:v>
                </c:pt>
                <c:pt idx="3990">
                  <c:v>707</c:v>
                </c:pt>
                <c:pt idx="3991">
                  <c:v>726</c:v>
                </c:pt>
                <c:pt idx="3992">
                  <c:v>709</c:v>
                </c:pt>
                <c:pt idx="3993">
                  <c:v>716</c:v>
                </c:pt>
                <c:pt idx="3994">
                  <c:v>713</c:v>
                </c:pt>
                <c:pt idx="3995">
                  <c:v>697</c:v>
                </c:pt>
                <c:pt idx="3996">
                  <c:v>732</c:v>
                </c:pt>
                <c:pt idx="3997">
                  <c:v>690</c:v>
                </c:pt>
                <c:pt idx="3998">
                  <c:v>697</c:v>
                </c:pt>
                <c:pt idx="3999">
                  <c:v>717</c:v>
                </c:pt>
                <c:pt idx="4000">
                  <c:v>706</c:v>
                </c:pt>
                <c:pt idx="4001">
                  <c:v>732</c:v>
                </c:pt>
                <c:pt idx="4002">
                  <c:v>702</c:v>
                </c:pt>
                <c:pt idx="4003">
                  <c:v>712</c:v>
                </c:pt>
                <c:pt idx="4004">
                  <c:v>687</c:v>
                </c:pt>
                <c:pt idx="4005">
                  <c:v>702</c:v>
                </c:pt>
                <c:pt idx="4006">
                  <c:v>712</c:v>
                </c:pt>
                <c:pt idx="4007">
                  <c:v>710</c:v>
                </c:pt>
                <c:pt idx="4008">
                  <c:v>694</c:v>
                </c:pt>
                <c:pt idx="4009">
                  <c:v>709</c:v>
                </c:pt>
                <c:pt idx="4010">
                  <c:v>712</c:v>
                </c:pt>
                <c:pt idx="4011">
                  <c:v>714</c:v>
                </c:pt>
                <c:pt idx="4012">
                  <c:v>716</c:v>
                </c:pt>
                <c:pt idx="4013">
                  <c:v>698</c:v>
                </c:pt>
                <c:pt idx="4014">
                  <c:v>706</c:v>
                </c:pt>
                <c:pt idx="4015">
                  <c:v>684</c:v>
                </c:pt>
                <c:pt idx="4016">
                  <c:v>695</c:v>
                </c:pt>
                <c:pt idx="4017">
                  <c:v>694</c:v>
                </c:pt>
                <c:pt idx="4018">
                  <c:v>701</c:v>
                </c:pt>
                <c:pt idx="4019">
                  <c:v>705</c:v>
                </c:pt>
                <c:pt idx="4020">
                  <c:v>705</c:v>
                </c:pt>
                <c:pt idx="4021">
                  <c:v>698</c:v>
                </c:pt>
                <c:pt idx="4022">
                  <c:v>707</c:v>
                </c:pt>
                <c:pt idx="4023">
                  <c:v>693</c:v>
                </c:pt>
                <c:pt idx="4024">
                  <c:v>707</c:v>
                </c:pt>
                <c:pt idx="4025">
                  <c:v>714</c:v>
                </c:pt>
                <c:pt idx="4026">
                  <c:v>711</c:v>
                </c:pt>
                <c:pt idx="4027">
                  <c:v>719</c:v>
                </c:pt>
                <c:pt idx="4028">
                  <c:v>685</c:v>
                </c:pt>
                <c:pt idx="4029">
                  <c:v>678</c:v>
                </c:pt>
                <c:pt idx="4030">
                  <c:v>682</c:v>
                </c:pt>
                <c:pt idx="4031">
                  <c:v>693</c:v>
                </c:pt>
                <c:pt idx="4032">
                  <c:v>700</c:v>
                </c:pt>
                <c:pt idx="4033">
                  <c:v>704</c:v>
                </c:pt>
                <c:pt idx="4034">
                  <c:v>708</c:v>
                </c:pt>
                <c:pt idx="4035">
                  <c:v>696</c:v>
                </c:pt>
                <c:pt idx="4036">
                  <c:v>711</c:v>
                </c:pt>
                <c:pt idx="4037">
                  <c:v>704</c:v>
                </c:pt>
                <c:pt idx="4038">
                  <c:v>714</c:v>
                </c:pt>
                <c:pt idx="4039">
                  <c:v>699</c:v>
                </c:pt>
                <c:pt idx="4040">
                  <c:v>711</c:v>
                </c:pt>
                <c:pt idx="4041">
                  <c:v>709</c:v>
                </c:pt>
                <c:pt idx="4042">
                  <c:v>716</c:v>
                </c:pt>
                <c:pt idx="4043">
                  <c:v>710</c:v>
                </c:pt>
                <c:pt idx="4044">
                  <c:v>716</c:v>
                </c:pt>
                <c:pt idx="4045">
                  <c:v>689</c:v>
                </c:pt>
                <c:pt idx="4046">
                  <c:v>690</c:v>
                </c:pt>
                <c:pt idx="4047">
                  <c:v>695</c:v>
                </c:pt>
                <c:pt idx="4048">
                  <c:v>718</c:v>
                </c:pt>
                <c:pt idx="4049">
                  <c:v>714</c:v>
                </c:pt>
                <c:pt idx="4050">
                  <c:v>707</c:v>
                </c:pt>
                <c:pt idx="4051">
                  <c:v>708</c:v>
                </c:pt>
                <c:pt idx="4052">
                  <c:v>706</c:v>
                </c:pt>
                <c:pt idx="4053">
                  <c:v>695</c:v>
                </c:pt>
                <c:pt idx="4054">
                  <c:v>700</c:v>
                </c:pt>
                <c:pt idx="4055">
                  <c:v>731</c:v>
                </c:pt>
                <c:pt idx="4056">
                  <c:v>688</c:v>
                </c:pt>
                <c:pt idx="4057">
                  <c:v>688</c:v>
                </c:pt>
                <c:pt idx="4058">
                  <c:v>708</c:v>
                </c:pt>
                <c:pt idx="4059">
                  <c:v>684</c:v>
                </c:pt>
                <c:pt idx="4060">
                  <c:v>707</c:v>
                </c:pt>
                <c:pt idx="4061">
                  <c:v>712</c:v>
                </c:pt>
                <c:pt idx="4062">
                  <c:v>690</c:v>
                </c:pt>
                <c:pt idx="4063">
                  <c:v>696</c:v>
                </c:pt>
                <c:pt idx="4064">
                  <c:v>692</c:v>
                </c:pt>
                <c:pt idx="4065">
                  <c:v>703</c:v>
                </c:pt>
                <c:pt idx="4066">
                  <c:v>699</c:v>
                </c:pt>
                <c:pt idx="4067">
                  <c:v>704</c:v>
                </c:pt>
                <c:pt idx="4068">
                  <c:v>688</c:v>
                </c:pt>
                <c:pt idx="4069">
                  <c:v>675</c:v>
                </c:pt>
                <c:pt idx="4070">
                  <c:v>705</c:v>
                </c:pt>
                <c:pt idx="4071">
                  <c:v>682</c:v>
                </c:pt>
                <c:pt idx="4072">
                  <c:v>704</c:v>
                </c:pt>
                <c:pt idx="4073">
                  <c:v>689</c:v>
                </c:pt>
                <c:pt idx="4074">
                  <c:v>699</c:v>
                </c:pt>
                <c:pt idx="4075">
                  <c:v>689</c:v>
                </c:pt>
                <c:pt idx="4076">
                  <c:v>696</c:v>
                </c:pt>
                <c:pt idx="4077">
                  <c:v>678</c:v>
                </c:pt>
                <c:pt idx="4078">
                  <c:v>700</c:v>
                </c:pt>
                <c:pt idx="4079">
                  <c:v>712</c:v>
                </c:pt>
                <c:pt idx="4080">
                  <c:v>703</c:v>
                </c:pt>
                <c:pt idx="4081">
                  <c:v>690</c:v>
                </c:pt>
                <c:pt idx="4082">
                  <c:v>705</c:v>
                </c:pt>
                <c:pt idx="4083">
                  <c:v>690</c:v>
                </c:pt>
                <c:pt idx="4084">
                  <c:v>701</c:v>
                </c:pt>
                <c:pt idx="4085">
                  <c:v>709</c:v>
                </c:pt>
                <c:pt idx="4086">
                  <c:v>689</c:v>
                </c:pt>
                <c:pt idx="4087">
                  <c:v>694</c:v>
                </c:pt>
                <c:pt idx="4088">
                  <c:v>695</c:v>
                </c:pt>
                <c:pt idx="4089">
                  <c:v>699</c:v>
                </c:pt>
                <c:pt idx="4090">
                  <c:v>707</c:v>
                </c:pt>
                <c:pt idx="4091">
                  <c:v>701</c:v>
                </c:pt>
                <c:pt idx="4092">
                  <c:v>735</c:v>
                </c:pt>
                <c:pt idx="4093">
                  <c:v>697</c:v>
                </c:pt>
                <c:pt idx="4094">
                  <c:v>693</c:v>
                </c:pt>
                <c:pt idx="4095">
                  <c:v>687</c:v>
                </c:pt>
                <c:pt idx="4096">
                  <c:v>700</c:v>
                </c:pt>
                <c:pt idx="4097">
                  <c:v>727</c:v>
                </c:pt>
                <c:pt idx="4098">
                  <c:v>720</c:v>
                </c:pt>
                <c:pt idx="4099">
                  <c:v>683</c:v>
                </c:pt>
                <c:pt idx="4100">
                  <c:v>699</c:v>
                </c:pt>
                <c:pt idx="4101">
                  <c:v>680</c:v>
                </c:pt>
                <c:pt idx="4102">
                  <c:v>705</c:v>
                </c:pt>
                <c:pt idx="4103">
                  <c:v>715</c:v>
                </c:pt>
                <c:pt idx="4104">
                  <c:v>711</c:v>
                </c:pt>
                <c:pt idx="4105">
                  <c:v>724</c:v>
                </c:pt>
                <c:pt idx="4106">
                  <c:v>702</c:v>
                </c:pt>
                <c:pt idx="4107">
                  <c:v>704</c:v>
                </c:pt>
                <c:pt idx="4108">
                  <c:v>702</c:v>
                </c:pt>
                <c:pt idx="4109">
                  <c:v>710</c:v>
                </c:pt>
                <c:pt idx="4110">
                  <c:v>700</c:v>
                </c:pt>
                <c:pt idx="4111">
                  <c:v>710</c:v>
                </c:pt>
                <c:pt idx="4112">
                  <c:v>696</c:v>
                </c:pt>
                <c:pt idx="4113">
                  <c:v>690</c:v>
                </c:pt>
                <c:pt idx="4114">
                  <c:v>700</c:v>
                </c:pt>
                <c:pt idx="4115">
                  <c:v>701</c:v>
                </c:pt>
                <c:pt idx="4116">
                  <c:v>690</c:v>
                </c:pt>
                <c:pt idx="4117">
                  <c:v>703</c:v>
                </c:pt>
                <c:pt idx="4118">
                  <c:v>700</c:v>
                </c:pt>
                <c:pt idx="4119">
                  <c:v>692</c:v>
                </c:pt>
                <c:pt idx="4120">
                  <c:v>698</c:v>
                </c:pt>
                <c:pt idx="4121">
                  <c:v>711</c:v>
                </c:pt>
                <c:pt idx="4122">
                  <c:v>703</c:v>
                </c:pt>
                <c:pt idx="4123">
                  <c:v>697</c:v>
                </c:pt>
                <c:pt idx="4124">
                  <c:v>713</c:v>
                </c:pt>
                <c:pt idx="4125">
                  <c:v>707</c:v>
                </c:pt>
                <c:pt idx="4126">
                  <c:v>699</c:v>
                </c:pt>
                <c:pt idx="4127">
                  <c:v>713</c:v>
                </c:pt>
                <c:pt idx="4128">
                  <c:v>693</c:v>
                </c:pt>
                <c:pt idx="4129">
                  <c:v>698</c:v>
                </c:pt>
                <c:pt idx="4130">
                  <c:v>716</c:v>
                </c:pt>
                <c:pt idx="4131">
                  <c:v>687</c:v>
                </c:pt>
                <c:pt idx="4132">
                  <c:v>682</c:v>
                </c:pt>
                <c:pt idx="4133">
                  <c:v>695</c:v>
                </c:pt>
                <c:pt idx="4134">
                  <c:v>708</c:v>
                </c:pt>
                <c:pt idx="4135">
                  <c:v>718</c:v>
                </c:pt>
                <c:pt idx="4136">
                  <c:v>711</c:v>
                </c:pt>
                <c:pt idx="4137">
                  <c:v>714</c:v>
                </c:pt>
                <c:pt idx="4138">
                  <c:v>704</c:v>
                </c:pt>
                <c:pt idx="4139">
                  <c:v>699</c:v>
                </c:pt>
                <c:pt idx="4140">
                  <c:v>699</c:v>
                </c:pt>
                <c:pt idx="4141">
                  <c:v>693</c:v>
                </c:pt>
                <c:pt idx="4142">
                  <c:v>696</c:v>
                </c:pt>
                <c:pt idx="4143">
                  <c:v>698</c:v>
                </c:pt>
                <c:pt idx="4144">
                  <c:v>696</c:v>
                </c:pt>
                <c:pt idx="4145">
                  <c:v>721</c:v>
                </c:pt>
                <c:pt idx="4146">
                  <c:v>705</c:v>
                </c:pt>
                <c:pt idx="4147">
                  <c:v>687</c:v>
                </c:pt>
                <c:pt idx="4148">
                  <c:v>696</c:v>
                </c:pt>
                <c:pt idx="4149">
                  <c:v>711</c:v>
                </c:pt>
                <c:pt idx="4150">
                  <c:v>686</c:v>
                </c:pt>
                <c:pt idx="4151">
                  <c:v>711</c:v>
                </c:pt>
                <c:pt idx="4152">
                  <c:v>692</c:v>
                </c:pt>
                <c:pt idx="4153">
                  <c:v>681</c:v>
                </c:pt>
                <c:pt idx="4154">
                  <c:v>702</c:v>
                </c:pt>
                <c:pt idx="4155">
                  <c:v>706</c:v>
                </c:pt>
                <c:pt idx="4156">
                  <c:v>699</c:v>
                </c:pt>
                <c:pt idx="4157">
                  <c:v>709</c:v>
                </c:pt>
                <c:pt idx="4158">
                  <c:v>716</c:v>
                </c:pt>
                <c:pt idx="4159">
                  <c:v>701</c:v>
                </c:pt>
                <c:pt idx="4160">
                  <c:v>707</c:v>
                </c:pt>
                <c:pt idx="4161">
                  <c:v>706</c:v>
                </c:pt>
                <c:pt idx="4162">
                  <c:v>712</c:v>
                </c:pt>
                <c:pt idx="4163">
                  <c:v>726</c:v>
                </c:pt>
                <c:pt idx="4164">
                  <c:v>691</c:v>
                </c:pt>
                <c:pt idx="4165">
                  <c:v>688</c:v>
                </c:pt>
                <c:pt idx="4166">
                  <c:v>709</c:v>
                </c:pt>
                <c:pt idx="4167">
                  <c:v>703</c:v>
                </c:pt>
                <c:pt idx="4168">
                  <c:v>710</c:v>
                </c:pt>
                <c:pt idx="4169">
                  <c:v>741</c:v>
                </c:pt>
                <c:pt idx="4170">
                  <c:v>701</c:v>
                </c:pt>
                <c:pt idx="4171">
                  <c:v>701</c:v>
                </c:pt>
                <c:pt idx="4172">
                  <c:v>698</c:v>
                </c:pt>
                <c:pt idx="4173">
                  <c:v>691</c:v>
                </c:pt>
                <c:pt idx="4174">
                  <c:v>716</c:v>
                </c:pt>
                <c:pt idx="4175">
                  <c:v>707</c:v>
                </c:pt>
                <c:pt idx="4176">
                  <c:v>710</c:v>
                </c:pt>
                <c:pt idx="4177">
                  <c:v>687</c:v>
                </c:pt>
                <c:pt idx="4178">
                  <c:v>700</c:v>
                </c:pt>
                <c:pt idx="4179">
                  <c:v>701</c:v>
                </c:pt>
                <c:pt idx="4180">
                  <c:v>701</c:v>
                </c:pt>
                <c:pt idx="4181">
                  <c:v>691</c:v>
                </c:pt>
                <c:pt idx="4182">
                  <c:v>696</c:v>
                </c:pt>
                <c:pt idx="4183">
                  <c:v>720</c:v>
                </c:pt>
                <c:pt idx="4184">
                  <c:v>714</c:v>
                </c:pt>
                <c:pt idx="4185">
                  <c:v>711</c:v>
                </c:pt>
                <c:pt idx="4186">
                  <c:v>719</c:v>
                </c:pt>
                <c:pt idx="4187">
                  <c:v>695</c:v>
                </c:pt>
                <c:pt idx="4188">
                  <c:v>713</c:v>
                </c:pt>
                <c:pt idx="4189">
                  <c:v>715</c:v>
                </c:pt>
                <c:pt idx="4190">
                  <c:v>711</c:v>
                </c:pt>
                <c:pt idx="4191">
                  <c:v>710</c:v>
                </c:pt>
                <c:pt idx="4192">
                  <c:v>705</c:v>
                </c:pt>
                <c:pt idx="4193">
                  <c:v>719</c:v>
                </c:pt>
                <c:pt idx="4194">
                  <c:v>702</c:v>
                </c:pt>
                <c:pt idx="4195">
                  <c:v>716</c:v>
                </c:pt>
                <c:pt idx="4196">
                  <c:v>726</c:v>
                </c:pt>
                <c:pt idx="4197">
                  <c:v>721</c:v>
                </c:pt>
                <c:pt idx="4198">
                  <c:v>699</c:v>
                </c:pt>
                <c:pt idx="4199">
                  <c:v>710</c:v>
                </c:pt>
                <c:pt idx="4200">
                  <c:v>730</c:v>
                </c:pt>
                <c:pt idx="4201">
                  <c:v>726</c:v>
                </c:pt>
                <c:pt idx="4202">
                  <c:v>727</c:v>
                </c:pt>
                <c:pt idx="4203">
                  <c:v>725</c:v>
                </c:pt>
                <c:pt idx="4204">
                  <c:v>713</c:v>
                </c:pt>
                <c:pt idx="4205">
                  <c:v>701</c:v>
                </c:pt>
                <c:pt idx="4206">
                  <c:v>723</c:v>
                </c:pt>
                <c:pt idx="4207">
                  <c:v>747</c:v>
                </c:pt>
                <c:pt idx="4208">
                  <c:v>735</c:v>
                </c:pt>
                <c:pt idx="4209">
                  <c:v>714</c:v>
                </c:pt>
                <c:pt idx="4210">
                  <c:v>721</c:v>
                </c:pt>
                <c:pt idx="4211">
                  <c:v>759</c:v>
                </c:pt>
                <c:pt idx="4212">
                  <c:v>717</c:v>
                </c:pt>
                <c:pt idx="4213">
                  <c:v>737</c:v>
                </c:pt>
                <c:pt idx="4214">
                  <c:v>726</c:v>
                </c:pt>
                <c:pt idx="4215">
                  <c:v>715</c:v>
                </c:pt>
                <c:pt idx="4216">
                  <c:v>713</c:v>
                </c:pt>
                <c:pt idx="4217">
                  <c:v>728</c:v>
                </c:pt>
                <c:pt idx="4218">
                  <c:v>744</c:v>
                </c:pt>
                <c:pt idx="4219">
                  <c:v>743</c:v>
                </c:pt>
                <c:pt idx="4220">
                  <c:v>741</c:v>
                </c:pt>
                <c:pt idx="4221">
                  <c:v>762</c:v>
                </c:pt>
                <c:pt idx="4222">
                  <c:v>752</c:v>
                </c:pt>
                <c:pt idx="4223">
                  <c:v>750</c:v>
                </c:pt>
                <c:pt idx="4224">
                  <c:v>738</c:v>
                </c:pt>
                <c:pt idx="4225">
                  <c:v>736</c:v>
                </c:pt>
                <c:pt idx="4226">
                  <c:v>720</c:v>
                </c:pt>
                <c:pt idx="4227">
                  <c:v>776</c:v>
                </c:pt>
                <c:pt idx="4228">
                  <c:v>755</c:v>
                </c:pt>
                <c:pt idx="4229">
                  <c:v>772</c:v>
                </c:pt>
                <c:pt idx="4230">
                  <c:v>776</c:v>
                </c:pt>
                <c:pt idx="4231">
                  <c:v>770</c:v>
                </c:pt>
                <c:pt idx="4232">
                  <c:v>791</c:v>
                </c:pt>
                <c:pt idx="4233">
                  <c:v>787</c:v>
                </c:pt>
                <c:pt idx="4234">
                  <c:v>783</c:v>
                </c:pt>
                <c:pt idx="4235">
                  <c:v>829</c:v>
                </c:pt>
                <c:pt idx="4236">
                  <c:v>791</c:v>
                </c:pt>
                <c:pt idx="4237">
                  <c:v>793</c:v>
                </c:pt>
                <c:pt idx="4238">
                  <c:v>831</c:v>
                </c:pt>
                <c:pt idx="4239">
                  <c:v>829</c:v>
                </c:pt>
                <c:pt idx="4240">
                  <c:v>805</c:v>
                </c:pt>
                <c:pt idx="4242">
                  <c:v>830</c:v>
                </c:pt>
                <c:pt idx="4243">
                  <c:v>828</c:v>
                </c:pt>
                <c:pt idx="4244">
                  <c:v>825</c:v>
                </c:pt>
                <c:pt idx="4245">
                  <c:v>835</c:v>
                </c:pt>
                <c:pt idx="4246">
                  <c:v>869</c:v>
                </c:pt>
                <c:pt idx="4247">
                  <c:v>840</c:v>
                </c:pt>
                <c:pt idx="4248">
                  <c:v>834</c:v>
                </c:pt>
                <c:pt idx="4249">
                  <c:v>882</c:v>
                </c:pt>
                <c:pt idx="4250">
                  <c:v>852</c:v>
                </c:pt>
                <c:pt idx="4251">
                  <c:v>855</c:v>
                </c:pt>
                <c:pt idx="4252">
                  <c:v>895</c:v>
                </c:pt>
                <c:pt idx="4253">
                  <c:v>863</c:v>
                </c:pt>
                <c:pt idx="4254">
                  <c:v>869</c:v>
                </c:pt>
                <c:pt idx="4255">
                  <c:v>872</c:v>
                </c:pt>
                <c:pt idx="4256">
                  <c:v>856</c:v>
                </c:pt>
                <c:pt idx="4257">
                  <c:v>869</c:v>
                </c:pt>
                <c:pt idx="4258">
                  <c:v>841</c:v>
                </c:pt>
                <c:pt idx="4259">
                  <c:v>903</c:v>
                </c:pt>
                <c:pt idx="4260">
                  <c:v>857</c:v>
                </c:pt>
                <c:pt idx="4261">
                  <c:v>868</c:v>
                </c:pt>
                <c:pt idx="4262">
                  <c:v>859</c:v>
                </c:pt>
                <c:pt idx="4263">
                  <c:v>896</c:v>
                </c:pt>
                <c:pt idx="4264">
                  <c:v>840</c:v>
                </c:pt>
                <c:pt idx="4265">
                  <c:v>850</c:v>
                </c:pt>
                <c:pt idx="4266">
                  <c:v>849</c:v>
                </c:pt>
                <c:pt idx="4267">
                  <c:v>844</c:v>
                </c:pt>
                <c:pt idx="4268">
                  <c:v>858</c:v>
                </c:pt>
                <c:pt idx="4269">
                  <c:v>856</c:v>
                </c:pt>
                <c:pt idx="4270">
                  <c:v>818</c:v>
                </c:pt>
                <c:pt idx="4271">
                  <c:v>865</c:v>
                </c:pt>
                <c:pt idx="4272">
                  <c:v>833</c:v>
                </c:pt>
                <c:pt idx="4273">
                  <c:v>836</c:v>
                </c:pt>
                <c:pt idx="4274">
                  <c:v>838</c:v>
                </c:pt>
                <c:pt idx="4275">
                  <c:v>799</c:v>
                </c:pt>
                <c:pt idx="4276">
                  <c:v>809</c:v>
                </c:pt>
                <c:pt idx="4277">
                  <c:v>797</c:v>
                </c:pt>
                <c:pt idx="4278">
                  <c:v>821</c:v>
                </c:pt>
                <c:pt idx="4279">
                  <c:v>831</c:v>
                </c:pt>
                <c:pt idx="4280">
                  <c:v>819</c:v>
                </c:pt>
                <c:pt idx="4281">
                  <c:v>818</c:v>
                </c:pt>
                <c:pt idx="4282">
                  <c:v>806</c:v>
                </c:pt>
                <c:pt idx="4283">
                  <c:v>820</c:v>
                </c:pt>
                <c:pt idx="4284">
                  <c:v>788</c:v>
                </c:pt>
                <c:pt idx="4285">
                  <c:v>798</c:v>
                </c:pt>
                <c:pt idx="4286">
                  <c:v>786</c:v>
                </c:pt>
                <c:pt idx="4287">
                  <c:v>785</c:v>
                </c:pt>
                <c:pt idx="4288">
                  <c:v>784</c:v>
                </c:pt>
                <c:pt idx="4289">
                  <c:v>807</c:v>
                </c:pt>
                <c:pt idx="4290">
                  <c:v>774</c:v>
                </c:pt>
                <c:pt idx="4291">
                  <c:v>772</c:v>
                </c:pt>
                <c:pt idx="4292">
                  <c:v>784</c:v>
                </c:pt>
                <c:pt idx="4293">
                  <c:v>779</c:v>
                </c:pt>
                <c:pt idx="4294">
                  <c:v>785</c:v>
                </c:pt>
                <c:pt idx="4295">
                  <c:v>785</c:v>
                </c:pt>
                <c:pt idx="4296">
                  <c:v>765</c:v>
                </c:pt>
                <c:pt idx="4297">
                  <c:v>784</c:v>
                </c:pt>
                <c:pt idx="4298">
                  <c:v>784</c:v>
                </c:pt>
                <c:pt idx="4299">
                  <c:v>796</c:v>
                </c:pt>
                <c:pt idx="4300">
                  <c:v>785</c:v>
                </c:pt>
                <c:pt idx="4301">
                  <c:v>769</c:v>
                </c:pt>
                <c:pt idx="4302">
                  <c:v>791</c:v>
                </c:pt>
                <c:pt idx="4303">
                  <c:v>762</c:v>
                </c:pt>
                <c:pt idx="4305">
                  <c:v>780</c:v>
                </c:pt>
                <c:pt idx="4306">
                  <c:v>749</c:v>
                </c:pt>
                <c:pt idx="4307">
                  <c:v>796</c:v>
                </c:pt>
                <c:pt idx="4308">
                  <c:v>756</c:v>
                </c:pt>
                <c:pt idx="4309">
                  <c:v>784</c:v>
                </c:pt>
                <c:pt idx="4310">
                  <c:v>789</c:v>
                </c:pt>
                <c:pt idx="4311">
                  <c:v>770</c:v>
                </c:pt>
                <c:pt idx="4312">
                  <c:v>780</c:v>
                </c:pt>
                <c:pt idx="4313">
                  <c:v>778</c:v>
                </c:pt>
                <c:pt idx="4314">
                  <c:v>773</c:v>
                </c:pt>
                <c:pt idx="4315">
                  <c:v>793</c:v>
                </c:pt>
                <c:pt idx="4316">
                  <c:v>756</c:v>
                </c:pt>
                <c:pt idx="4317">
                  <c:v>770</c:v>
                </c:pt>
                <c:pt idx="4318">
                  <c:v>791</c:v>
                </c:pt>
                <c:pt idx="4319">
                  <c:v>776</c:v>
                </c:pt>
                <c:pt idx="4320">
                  <c:v>749</c:v>
                </c:pt>
                <c:pt idx="4321">
                  <c:v>779</c:v>
                </c:pt>
                <c:pt idx="4322">
                  <c:v>772</c:v>
                </c:pt>
                <c:pt idx="4323">
                  <c:v>751</c:v>
                </c:pt>
                <c:pt idx="4324">
                  <c:v>785</c:v>
                </c:pt>
                <c:pt idx="4325">
                  <c:v>782</c:v>
                </c:pt>
                <c:pt idx="4326">
                  <c:v>777</c:v>
                </c:pt>
                <c:pt idx="4327">
                  <c:v>776</c:v>
                </c:pt>
                <c:pt idx="4328">
                  <c:v>783</c:v>
                </c:pt>
                <c:pt idx="4329">
                  <c:v>778</c:v>
                </c:pt>
                <c:pt idx="4330">
                  <c:v>794</c:v>
                </c:pt>
                <c:pt idx="4331">
                  <c:v>761</c:v>
                </c:pt>
                <c:pt idx="4332">
                  <c:v>756</c:v>
                </c:pt>
                <c:pt idx="4333">
                  <c:v>786</c:v>
                </c:pt>
                <c:pt idx="4334">
                  <c:v>776</c:v>
                </c:pt>
                <c:pt idx="4335">
                  <c:v>782</c:v>
                </c:pt>
                <c:pt idx="4336">
                  <c:v>749</c:v>
                </c:pt>
                <c:pt idx="4337">
                  <c:v>760</c:v>
                </c:pt>
                <c:pt idx="4338">
                  <c:v>770</c:v>
                </c:pt>
                <c:pt idx="4339">
                  <c:v>768</c:v>
                </c:pt>
                <c:pt idx="4340">
                  <c:v>777</c:v>
                </c:pt>
                <c:pt idx="4341">
                  <c:v>763</c:v>
                </c:pt>
                <c:pt idx="4342">
                  <c:v>778</c:v>
                </c:pt>
                <c:pt idx="4343">
                  <c:v>773</c:v>
                </c:pt>
                <c:pt idx="4344">
                  <c:v>752</c:v>
                </c:pt>
                <c:pt idx="4345">
                  <c:v>737</c:v>
                </c:pt>
                <c:pt idx="4346">
                  <c:v>774</c:v>
                </c:pt>
                <c:pt idx="4347">
                  <c:v>787</c:v>
                </c:pt>
                <c:pt idx="4348">
                  <c:v>760</c:v>
                </c:pt>
                <c:pt idx="4349">
                  <c:v>784</c:v>
                </c:pt>
                <c:pt idx="4350">
                  <c:v>771</c:v>
                </c:pt>
                <c:pt idx="4351">
                  <c:v>780</c:v>
                </c:pt>
                <c:pt idx="4352">
                  <c:v>747</c:v>
                </c:pt>
                <c:pt idx="4353">
                  <c:v>786</c:v>
                </c:pt>
                <c:pt idx="4354">
                  <c:v>772</c:v>
                </c:pt>
                <c:pt idx="4355">
                  <c:v>770</c:v>
                </c:pt>
                <c:pt idx="4356">
                  <c:v>762</c:v>
                </c:pt>
                <c:pt idx="4357">
                  <c:v>818</c:v>
                </c:pt>
                <c:pt idx="4358">
                  <c:v>765</c:v>
                </c:pt>
                <c:pt idx="4359">
                  <c:v>767</c:v>
                </c:pt>
                <c:pt idx="4360">
                  <c:v>795</c:v>
                </c:pt>
                <c:pt idx="4361">
                  <c:v>781</c:v>
                </c:pt>
                <c:pt idx="4362">
                  <c:v>784</c:v>
                </c:pt>
                <c:pt idx="4363">
                  <c:v>792</c:v>
                </c:pt>
                <c:pt idx="4365">
                  <c:v>766</c:v>
                </c:pt>
                <c:pt idx="4366">
                  <c:v>770</c:v>
                </c:pt>
                <c:pt idx="4367">
                  <c:v>773</c:v>
                </c:pt>
                <c:pt idx="4368">
                  <c:v>776</c:v>
                </c:pt>
                <c:pt idx="4369">
                  <c:v>784</c:v>
                </c:pt>
                <c:pt idx="4370">
                  <c:v>763</c:v>
                </c:pt>
                <c:pt idx="4371">
                  <c:v>772</c:v>
                </c:pt>
                <c:pt idx="4372">
                  <c:v>756</c:v>
                </c:pt>
                <c:pt idx="4373">
                  <c:v>763</c:v>
                </c:pt>
                <c:pt idx="4374">
                  <c:v>774</c:v>
                </c:pt>
                <c:pt idx="4375">
                  <c:v>787</c:v>
                </c:pt>
                <c:pt idx="4376">
                  <c:v>767</c:v>
                </c:pt>
                <c:pt idx="4377">
                  <c:v>760</c:v>
                </c:pt>
                <c:pt idx="4378">
                  <c:v>735</c:v>
                </c:pt>
                <c:pt idx="4379">
                  <c:v>756</c:v>
                </c:pt>
                <c:pt idx="4380">
                  <c:v>766</c:v>
                </c:pt>
                <c:pt idx="4381">
                  <c:v>752</c:v>
                </c:pt>
                <c:pt idx="4382">
                  <c:v>763</c:v>
                </c:pt>
                <c:pt idx="4383">
                  <c:v>762</c:v>
                </c:pt>
                <c:pt idx="4384">
                  <c:v>747</c:v>
                </c:pt>
                <c:pt idx="4385">
                  <c:v>759</c:v>
                </c:pt>
                <c:pt idx="4386">
                  <c:v>751</c:v>
                </c:pt>
                <c:pt idx="4387">
                  <c:v>755</c:v>
                </c:pt>
                <c:pt idx="4388">
                  <c:v>743</c:v>
                </c:pt>
                <c:pt idx="4389">
                  <c:v>737</c:v>
                </c:pt>
                <c:pt idx="4390">
                  <c:v>750</c:v>
                </c:pt>
                <c:pt idx="4391">
                  <c:v>738</c:v>
                </c:pt>
                <c:pt idx="4392">
                  <c:v>732</c:v>
                </c:pt>
                <c:pt idx="4393">
                  <c:v>729</c:v>
                </c:pt>
                <c:pt idx="4394">
                  <c:v>750</c:v>
                </c:pt>
                <c:pt idx="4395">
                  <c:v>748</c:v>
                </c:pt>
                <c:pt idx="4396">
                  <c:v>745</c:v>
                </c:pt>
                <c:pt idx="4397">
                  <c:v>743</c:v>
                </c:pt>
                <c:pt idx="4398">
                  <c:v>746</c:v>
                </c:pt>
                <c:pt idx="4399">
                  <c:v>736</c:v>
                </c:pt>
                <c:pt idx="4400">
                  <c:v>738</c:v>
                </c:pt>
                <c:pt idx="4401">
                  <c:v>737</c:v>
                </c:pt>
                <c:pt idx="4402">
                  <c:v>733</c:v>
                </c:pt>
                <c:pt idx="4403">
                  <c:v>747</c:v>
                </c:pt>
                <c:pt idx="4404">
                  <c:v>755</c:v>
                </c:pt>
                <c:pt idx="4405">
                  <c:v>737</c:v>
                </c:pt>
                <c:pt idx="4406">
                  <c:v>756</c:v>
                </c:pt>
                <c:pt idx="4407">
                  <c:v>760</c:v>
                </c:pt>
                <c:pt idx="4408">
                  <c:v>766</c:v>
                </c:pt>
                <c:pt idx="4409">
                  <c:v>758</c:v>
                </c:pt>
                <c:pt idx="4410">
                  <c:v>766</c:v>
                </c:pt>
                <c:pt idx="4411">
                  <c:v>732</c:v>
                </c:pt>
                <c:pt idx="4412">
                  <c:v>775</c:v>
                </c:pt>
                <c:pt idx="4413">
                  <c:v>728</c:v>
                </c:pt>
                <c:pt idx="4414">
                  <c:v>760</c:v>
                </c:pt>
                <c:pt idx="4415">
                  <c:v>769</c:v>
                </c:pt>
                <c:pt idx="4416">
                  <c:v>766</c:v>
                </c:pt>
                <c:pt idx="4417">
                  <c:v>764</c:v>
                </c:pt>
                <c:pt idx="4418">
                  <c:v>735</c:v>
                </c:pt>
                <c:pt idx="4419">
                  <c:v>753</c:v>
                </c:pt>
                <c:pt idx="4420">
                  <c:v>763</c:v>
                </c:pt>
                <c:pt idx="4421">
                  <c:v>745</c:v>
                </c:pt>
                <c:pt idx="4422">
                  <c:v>765</c:v>
                </c:pt>
                <c:pt idx="4423">
                  <c:v>746</c:v>
                </c:pt>
                <c:pt idx="4424">
                  <c:v>752</c:v>
                </c:pt>
                <c:pt idx="4425">
                  <c:v>765</c:v>
                </c:pt>
                <c:pt idx="4426">
                  <c:v>747</c:v>
                </c:pt>
                <c:pt idx="4427">
                  <c:v>783</c:v>
                </c:pt>
                <c:pt idx="4428">
                  <c:v>752</c:v>
                </c:pt>
                <c:pt idx="4429">
                  <c:v>754</c:v>
                </c:pt>
                <c:pt idx="4430">
                  <c:v>750</c:v>
                </c:pt>
                <c:pt idx="4431">
                  <c:v>792</c:v>
                </c:pt>
                <c:pt idx="4432">
                  <c:v>751</c:v>
                </c:pt>
                <c:pt idx="4433">
                  <c:v>787</c:v>
                </c:pt>
                <c:pt idx="4434">
                  <c:v>757</c:v>
                </c:pt>
                <c:pt idx="4435">
                  <c:v>753</c:v>
                </c:pt>
                <c:pt idx="4436">
                  <c:v>780</c:v>
                </c:pt>
                <c:pt idx="4437">
                  <c:v>784</c:v>
                </c:pt>
                <c:pt idx="4438">
                  <c:v>765</c:v>
                </c:pt>
                <c:pt idx="4439">
                  <c:v>777</c:v>
                </c:pt>
                <c:pt idx="4440">
                  <c:v>778</c:v>
                </c:pt>
                <c:pt idx="4442">
                  <c:v>770</c:v>
                </c:pt>
                <c:pt idx="4443">
                  <c:v>799</c:v>
                </c:pt>
                <c:pt idx="4444">
                  <c:v>788</c:v>
                </c:pt>
                <c:pt idx="4445">
                  <c:v>767</c:v>
                </c:pt>
                <c:pt idx="4446">
                  <c:v>788</c:v>
                </c:pt>
                <c:pt idx="4447">
                  <c:v>811</c:v>
                </c:pt>
                <c:pt idx="4448">
                  <c:v>795</c:v>
                </c:pt>
                <c:pt idx="4449">
                  <c:v>803</c:v>
                </c:pt>
                <c:pt idx="4450">
                  <c:v>801</c:v>
                </c:pt>
                <c:pt idx="4451">
                  <c:v>792</c:v>
                </c:pt>
                <c:pt idx="4452">
                  <c:v>783</c:v>
                </c:pt>
                <c:pt idx="4453">
                  <c:v>785</c:v>
                </c:pt>
                <c:pt idx="4454">
                  <c:v>788</c:v>
                </c:pt>
                <c:pt idx="4455">
                  <c:v>805</c:v>
                </c:pt>
                <c:pt idx="4456">
                  <c:v>828</c:v>
                </c:pt>
                <c:pt idx="4457">
                  <c:v>792</c:v>
                </c:pt>
                <c:pt idx="4458">
                  <c:v>815</c:v>
                </c:pt>
                <c:pt idx="4459">
                  <c:v>830</c:v>
                </c:pt>
                <c:pt idx="4460">
                  <c:v>814</c:v>
                </c:pt>
                <c:pt idx="4461">
                  <c:v>798</c:v>
                </c:pt>
                <c:pt idx="4462">
                  <c:v>832</c:v>
                </c:pt>
                <c:pt idx="4463">
                  <c:v>817</c:v>
                </c:pt>
                <c:pt idx="4464">
                  <c:v>805</c:v>
                </c:pt>
                <c:pt idx="4465">
                  <c:v>789</c:v>
                </c:pt>
                <c:pt idx="4466">
                  <c:v>832</c:v>
                </c:pt>
                <c:pt idx="4467">
                  <c:v>798</c:v>
                </c:pt>
                <c:pt idx="4468">
                  <c:v>786</c:v>
                </c:pt>
                <c:pt idx="4469">
                  <c:v>834</c:v>
                </c:pt>
                <c:pt idx="4470">
                  <c:v>840</c:v>
                </c:pt>
                <c:pt idx="4471">
                  <c:v>841</c:v>
                </c:pt>
                <c:pt idx="4472">
                  <c:v>820</c:v>
                </c:pt>
                <c:pt idx="4473">
                  <c:v>831</c:v>
                </c:pt>
                <c:pt idx="4474">
                  <c:v>842</c:v>
                </c:pt>
                <c:pt idx="4475">
                  <c:v>820</c:v>
                </c:pt>
                <c:pt idx="4476">
                  <c:v>819</c:v>
                </c:pt>
                <c:pt idx="4477">
                  <c:v>855</c:v>
                </c:pt>
                <c:pt idx="4478">
                  <c:v>876</c:v>
                </c:pt>
                <c:pt idx="4479">
                  <c:v>804</c:v>
                </c:pt>
                <c:pt idx="4480">
                  <c:v>854</c:v>
                </c:pt>
                <c:pt idx="4481">
                  <c:v>841</c:v>
                </c:pt>
                <c:pt idx="4482">
                  <c:v>830</c:v>
                </c:pt>
                <c:pt idx="4483">
                  <c:v>830</c:v>
                </c:pt>
                <c:pt idx="4484">
                  <c:v>836</c:v>
                </c:pt>
                <c:pt idx="4485">
                  <c:v>859</c:v>
                </c:pt>
                <c:pt idx="4486">
                  <c:v>853</c:v>
                </c:pt>
                <c:pt idx="4487">
                  <c:v>850</c:v>
                </c:pt>
                <c:pt idx="4488">
                  <c:v>862</c:v>
                </c:pt>
                <c:pt idx="4489">
                  <c:v>865</c:v>
                </c:pt>
                <c:pt idx="4490">
                  <c:v>814</c:v>
                </c:pt>
                <c:pt idx="4491">
                  <c:v>833</c:v>
                </c:pt>
                <c:pt idx="4492">
                  <c:v>867</c:v>
                </c:pt>
                <c:pt idx="4493">
                  <c:v>865</c:v>
                </c:pt>
                <c:pt idx="4494">
                  <c:v>876</c:v>
                </c:pt>
                <c:pt idx="4495">
                  <c:v>859</c:v>
                </c:pt>
                <c:pt idx="4496">
                  <c:v>835</c:v>
                </c:pt>
                <c:pt idx="4497">
                  <c:v>867</c:v>
                </c:pt>
                <c:pt idx="4498">
                  <c:v>850</c:v>
                </c:pt>
                <c:pt idx="4499">
                  <c:v>867</c:v>
                </c:pt>
                <c:pt idx="4500">
                  <c:v>844</c:v>
                </c:pt>
                <c:pt idx="4501">
                  <c:v>846</c:v>
                </c:pt>
                <c:pt idx="4502">
                  <c:v>844</c:v>
                </c:pt>
                <c:pt idx="4503">
                  <c:v>854</c:v>
                </c:pt>
                <c:pt idx="4504">
                  <c:v>833</c:v>
                </c:pt>
                <c:pt idx="4505">
                  <c:v>863</c:v>
                </c:pt>
                <c:pt idx="4506">
                  <c:v>847</c:v>
                </c:pt>
                <c:pt idx="4507">
                  <c:v>838</c:v>
                </c:pt>
                <c:pt idx="4508">
                  <c:v>838</c:v>
                </c:pt>
                <c:pt idx="4509">
                  <c:v>830</c:v>
                </c:pt>
                <c:pt idx="4510">
                  <c:v>836</c:v>
                </c:pt>
                <c:pt idx="4511">
                  <c:v>815</c:v>
                </c:pt>
                <c:pt idx="4512">
                  <c:v>830</c:v>
                </c:pt>
                <c:pt idx="4513">
                  <c:v>826</c:v>
                </c:pt>
                <c:pt idx="4514">
                  <c:v>839</c:v>
                </c:pt>
                <c:pt idx="4515">
                  <c:v>838</c:v>
                </c:pt>
                <c:pt idx="4516">
                  <c:v>844</c:v>
                </c:pt>
                <c:pt idx="4517">
                  <c:v>798</c:v>
                </c:pt>
                <c:pt idx="4518">
                  <c:v>785</c:v>
                </c:pt>
                <c:pt idx="4519">
                  <c:v>819</c:v>
                </c:pt>
                <c:pt idx="4520">
                  <c:v>846</c:v>
                </c:pt>
                <c:pt idx="4522">
                  <c:v>786</c:v>
                </c:pt>
                <c:pt idx="4523">
                  <c:v>809</c:v>
                </c:pt>
                <c:pt idx="4524">
                  <c:v>822</c:v>
                </c:pt>
                <c:pt idx="4525">
                  <c:v>805</c:v>
                </c:pt>
                <c:pt idx="4526">
                  <c:v>793</c:v>
                </c:pt>
                <c:pt idx="4527">
                  <c:v>802</c:v>
                </c:pt>
                <c:pt idx="4528">
                  <c:v>788</c:v>
                </c:pt>
                <c:pt idx="4529">
                  <c:v>803</c:v>
                </c:pt>
                <c:pt idx="4530">
                  <c:v>810</c:v>
                </c:pt>
                <c:pt idx="4531">
                  <c:v>798</c:v>
                </c:pt>
                <c:pt idx="4532">
                  <c:v>814</c:v>
                </c:pt>
                <c:pt idx="4533">
                  <c:v>786</c:v>
                </c:pt>
                <c:pt idx="4534">
                  <c:v>818</c:v>
                </c:pt>
                <c:pt idx="4535">
                  <c:v>773</c:v>
                </c:pt>
                <c:pt idx="4536">
                  <c:v>781</c:v>
                </c:pt>
                <c:pt idx="4537">
                  <c:v>774</c:v>
                </c:pt>
                <c:pt idx="4538">
                  <c:v>793</c:v>
                </c:pt>
                <c:pt idx="4539">
                  <c:v>780</c:v>
                </c:pt>
                <c:pt idx="4540">
                  <c:v>779</c:v>
                </c:pt>
                <c:pt idx="4541">
                  <c:v>773</c:v>
                </c:pt>
                <c:pt idx="4542">
                  <c:v>789</c:v>
                </c:pt>
                <c:pt idx="4543">
                  <c:v>773</c:v>
                </c:pt>
                <c:pt idx="4544">
                  <c:v>773</c:v>
                </c:pt>
                <c:pt idx="4545">
                  <c:v>812</c:v>
                </c:pt>
                <c:pt idx="4546">
                  <c:v>779</c:v>
                </c:pt>
                <c:pt idx="4547">
                  <c:v>775</c:v>
                </c:pt>
                <c:pt idx="4548">
                  <c:v>738</c:v>
                </c:pt>
                <c:pt idx="4549">
                  <c:v>752</c:v>
                </c:pt>
                <c:pt idx="4550">
                  <c:v>770</c:v>
                </c:pt>
                <c:pt idx="4551">
                  <c:v>755</c:v>
                </c:pt>
                <c:pt idx="4552">
                  <c:v>756</c:v>
                </c:pt>
                <c:pt idx="4553">
                  <c:v>774</c:v>
                </c:pt>
                <c:pt idx="4554">
                  <c:v>762</c:v>
                </c:pt>
                <c:pt idx="4555">
                  <c:v>745</c:v>
                </c:pt>
                <c:pt idx="4556">
                  <c:v>751</c:v>
                </c:pt>
                <c:pt idx="4557">
                  <c:v>740</c:v>
                </c:pt>
                <c:pt idx="4558">
                  <c:v>746</c:v>
                </c:pt>
                <c:pt idx="4559">
                  <c:v>746</c:v>
                </c:pt>
                <c:pt idx="4560">
                  <c:v>743</c:v>
                </c:pt>
                <c:pt idx="4561">
                  <c:v>757</c:v>
                </c:pt>
                <c:pt idx="4562">
                  <c:v>754</c:v>
                </c:pt>
                <c:pt idx="4563">
                  <c:v>727</c:v>
                </c:pt>
                <c:pt idx="4564">
                  <c:v>735</c:v>
                </c:pt>
                <c:pt idx="4565">
                  <c:v>747</c:v>
                </c:pt>
                <c:pt idx="4566">
                  <c:v>734</c:v>
                </c:pt>
                <c:pt idx="4567">
                  <c:v>749</c:v>
                </c:pt>
                <c:pt idx="4568">
                  <c:v>715</c:v>
                </c:pt>
                <c:pt idx="4569">
                  <c:v>734</c:v>
                </c:pt>
                <c:pt idx="4570">
                  <c:v>737</c:v>
                </c:pt>
                <c:pt idx="4571">
                  <c:v>728</c:v>
                </c:pt>
                <c:pt idx="4572">
                  <c:v>742</c:v>
                </c:pt>
                <c:pt idx="4573">
                  <c:v>727</c:v>
                </c:pt>
                <c:pt idx="4574">
                  <c:v>713</c:v>
                </c:pt>
                <c:pt idx="4575">
                  <c:v>736</c:v>
                </c:pt>
                <c:pt idx="4576">
                  <c:v>707</c:v>
                </c:pt>
                <c:pt idx="4577">
                  <c:v>733</c:v>
                </c:pt>
                <c:pt idx="4578">
                  <c:v>718</c:v>
                </c:pt>
                <c:pt idx="4579">
                  <c:v>728</c:v>
                </c:pt>
                <c:pt idx="4580">
                  <c:v>735</c:v>
                </c:pt>
                <c:pt idx="4581">
                  <c:v>740</c:v>
                </c:pt>
                <c:pt idx="4582">
                  <c:v>725</c:v>
                </c:pt>
                <c:pt idx="4583">
                  <c:v>733</c:v>
                </c:pt>
                <c:pt idx="4584">
                  <c:v>697</c:v>
                </c:pt>
                <c:pt idx="4585">
                  <c:v>724</c:v>
                </c:pt>
                <c:pt idx="4586">
                  <c:v>723</c:v>
                </c:pt>
                <c:pt idx="4587">
                  <c:v>716</c:v>
                </c:pt>
                <c:pt idx="4588">
                  <c:v>719</c:v>
                </c:pt>
                <c:pt idx="4589">
                  <c:v>713</c:v>
                </c:pt>
                <c:pt idx="4590">
                  <c:v>719</c:v>
                </c:pt>
                <c:pt idx="4591">
                  <c:v>731</c:v>
                </c:pt>
                <c:pt idx="4592">
                  <c:v>734</c:v>
                </c:pt>
                <c:pt idx="4593">
                  <c:v>705</c:v>
                </c:pt>
                <c:pt idx="4594">
                  <c:v>737</c:v>
                </c:pt>
                <c:pt idx="4595">
                  <c:v>719</c:v>
                </c:pt>
                <c:pt idx="4596">
                  <c:v>710</c:v>
                </c:pt>
                <c:pt idx="4597">
                  <c:v>718</c:v>
                </c:pt>
                <c:pt idx="4598">
                  <c:v>701</c:v>
                </c:pt>
                <c:pt idx="4599">
                  <c:v>690</c:v>
                </c:pt>
                <c:pt idx="4600">
                  <c:v>716</c:v>
                </c:pt>
                <c:pt idx="4601">
                  <c:v>725</c:v>
                </c:pt>
                <c:pt idx="4602">
                  <c:v>731</c:v>
                </c:pt>
                <c:pt idx="4603">
                  <c:v>710</c:v>
                </c:pt>
                <c:pt idx="4604">
                  <c:v>724</c:v>
                </c:pt>
                <c:pt idx="4605">
                  <c:v>709</c:v>
                </c:pt>
                <c:pt idx="4606">
                  <c:v>711</c:v>
                </c:pt>
                <c:pt idx="4607">
                  <c:v>718</c:v>
                </c:pt>
                <c:pt idx="4608">
                  <c:v>731</c:v>
                </c:pt>
                <c:pt idx="4609">
                  <c:v>725</c:v>
                </c:pt>
                <c:pt idx="4610">
                  <c:v>714</c:v>
                </c:pt>
                <c:pt idx="4611">
                  <c:v>706</c:v>
                </c:pt>
                <c:pt idx="4612">
                  <c:v>702</c:v>
                </c:pt>
                <c:pt idx="4613">
                  <c:v>703</c:v>
                </c:pt>
                <c:pt idx="4614">
                  <c:v>710</c:v>
                </c:pt>
                <c:pt idx="4615">
                  <c:v>716</c:v>
                </c:pt>
                <c:pt idx="4616">
                  <c:v>706</c:v>
                </c:pt>
                <c:pt idx="4617">
                  <c:v>716</c:v>
                </c:pt>
                <c:pt idx="4618">
                  <c:v>714</c:v>
                </c:pt>
                <c:pt idx="4619">
                  <c:v>700</c:v>
                </c:pt>
                <c:pt idx="4620">
                  <c:v>706</c:v>
                </c:pt>
                <c:pt idx="4621">
                  <c:v>696</c:v>
                </c:pt>
                <c:pt idx="4622">
                  <c:v>709</c:v>
                </c:pt>
                <c:pt idx="4623">
                  <c:v>723</c:v>
                </c:pt>
                <c:pt idx="4624">
                  <c:v>701</c:v>
                </c:pt>
                <c:pt idx="4625">
                  <c:v>702</c:v>
                </c:pt>
                <c:pt idx="4626">
                  <c:v>718</c:v>
                </c:pt>
                <c:pt idx="4627">
                  <c:v>732</c:v>
                </c:pt>
                <c:pt idx="4628">
                  <c:v>726</c:v>
                </c:pt>
                <c:pt idx="4629">
                  <c:v>721</c:v>
                </c:pt>
                <c:pt idx="4630">
                  <c:v>701</c:v>
                </c:pt>
                <c:pt idx="4631">
                  <c:v>696</c:v>
                </c:pt>
                <c:pt idx="4632">
                  <c:v>696</c:v>
                </c:pt>
                <c:pt idx="4633">
                  <c:v>710</c:v>
                </c:pt>
                <c:pt idx="4634">
                  <c:v>717</c:v>
                </c:pt>
                <c:pt idx="4635">
                  <c:v>714</c:v>
                </c:pt>
                <c:pt idx="4636">
                  <c:v>715</c:v>
                </c:pt>
                <c:pt idx="4637">
                  <c:v>709</c:v>
                </c:pt>
                <c:pt idx="4638">
                  <c:v>696</c:v>
                </c:pt>
                <c:pt idx="4639">
                  <c:v>700</c:v>
                </c:pt>
                <c:pt idx="4640">
                  <c:v>717</c:v>
                </c:pt>
                <c:pt idx="4641">
                  <c:v>718</c:v>
                </c:pt>
                <c:pt idx="4642">
                  <c:v>720</c:v>
                </c:pt>
                <c:pt idx="4643">
                  <c:v>710</c:v>
                </c:pt>
                <c:pt idx="4644">
                  <c:v>700</c:v>
                </c:pt>
                <c:pt idx="4645">
                  <c:v>717</c:v>
                </c:pt>
                <c:pt idx="4646">
                  <c:v>701</c:v>
                </c:pt>
                <c:pt idx="4647">
                  <c:v>707</c:v>
                </c:pt>
                <c:pt idx="4648">
                  <c:v>705</c:v>
                </c:pt>
                <c:pt idx="4649">
                  <c:v>705</c:v>
                </c:pt>
                <c:pt idx="4650">
                  <c:v>710</c:v>
                </c:pt>
                <c:pt idx="4651">
                  <c:v>711</c:v>
                </c:pt>
                <c:pt idx="4652">
                  <c:v>714</c:v>
                </c:pt>
                <c:pt idx="4653">
                  <c:v>724</c:v>
                </c:pt>
                <c:pt idx="4654">
                  <c:v>714</c:v>
                </c:pt>
                <c:pt idx="4655">
                  <c:v>720</c:v>
                </c:pt>
                <c:pt idx="4656">
                  <c:v>728</c:v>
                </c:pt>
                <c:pt idx="4657">
                  <c:v>721</c:v>
                </c:pt>
                <c:pt idx="4658">
                  <c:v>712</c:v>
                </c:pt>
                <c:pt idx="4659">
                  <c:v>732</c:v>
                </c:pt>
                <c:pt idx="4660">
                  <c:v>688</c:v>
                </c:pt>
                <c:pt idx="4661">
                  <c:v>695</c:v>
                </c:pt>
                <c:pt idx="4662">
                  <c:v>698</c:v>
                </c:pt>
                <c:pt idx="4663">
                  <c:v>737</c:v>
                </c:pt>
                <c:pt idx="4664">
                  <c:v>712</c:v>
                </c:pt>
                <c:pt idx="4665">
                  <c:v>722</c:v>
                </c:pt>
                <c:pt idx="4666">
                  <c:v>703</c:v>
                </c:pt>
                <c:pt idx="4667">
                  <c:v>677</c:v>
                </c:pt>
                <c:pt idx="4668">
                  <c:v>704</c:v>
                </c:pt>
                <c:pt idx="4669">
                  <c:v>715</c:v>
                </c:pt>
                <c:pt idx="4670">
                  <c:v>720</c:v>
                </c:pt>
                <c:pt idx="4671">
                  <c:v>715</c:v>
                </c:pt>
                <c:pt idx="4672">
                  <c:v>710</c:v>
                </c:pt>
                <c:pt idx="4673">
                  <c:v>721</c:v>
                </c:pt>
                <c:pt idx="4674">
                  <c:v>734</c:v>
                </c:pt>
                <c:pt idx="4675">
                  <c:v>705</c:v>
                </c:pt>
                <c:pt idx="4676">
                  <c:v>722</c:v>
                </c:pt>
                <c:pt idx="4677">
                  <c:v>710</c:v>
                </c:pt>
                <c:pt idx="4678">
                  <c:v>738</c:v>
                </c:pt>
                <c:pt idx="4679">
                  <c:v>742</c:v>
                </c:pt>
                <c:pt idx="4680">
                  <c:v>743</c:v>
                </c:pt>
                <c:pt idx="4681">
                  <c:v>728</c:v>
                </c:pt>
                <c:pt idx="4682">
                  <c:v>737</c:v>
                </c:pt>
                <c:pt idx="4683">
                  <c:v>714</c:v>
                </c:pt>
                <c:pt idx="4684">
                  <c:v>739</c:v>
                </c:pt>
                <c:pt idx="4685">
                  <c:v>736</c:v>
                </c:pt>
                <c:pt idx="4686">
                  <c:v>699</c:v>
                </c:pt>
                <c:pt idx="4687">
                  <c:v>739</c:v>
                </c:pt>
                <c:pt idx="4688">
                  <c:v>734</c:v>
                </c:pt>
                <c:pt idx="4689">
                  <c:v>735</c:v>
                </c:pt>
                <c:pt idx="4690">
                  <c:v>733</c:v>
                </c:pt>
                <c:pt idx="4691">
                  <c:v>742</c:v>
                </c:pt>
                <c:pt idx="4692">
                  <c:v>747</c:v>
                </c:pt>
                <c:pt idx="4693">
                  <c:v>739</c:v>
                </c:pt>
                <c:pt idx="4694">
                  <c:v>730</c:v>
                </c:pt>
                <c:pt idx="4695">
                  <c:v>744</c:v>
                </c:pt>
                <c:pt idx="4696">
                  <c:v>724</c:v>
                </c:pt>
                <c:pt idx="4697">
                  <c:v>741</c:v>
                </c:pt>
                <c:pt idx="4698">
                  <c:v>733</c:v>
                </c:pt>
                <c:pt idx="4699">
                  <c:v>733</c:v>
                </c:pt>
                <c:pt idx="4700">
                  <c:v>745</c:v>
                </c:pt>
                <c:pt idx="4701">
                  <c:v>728</c:v>
                </c:pt>
                <c:pt idx="4702">
                  <c:v>728</c:v>
                </c:pt>
                <c:pt idx="4703">
                  <c:v>726</c:v>
                </c:pt>
                <c:pt idx="4704">
                  <c:v>750</c:v>
                </c:pt>
                <c:pt idx="4705">
                  <c:v>724</c:v>
                </c:pt>
                <c:pt idx="4706">
                  <c:v>737</c:v>
                </c:pt>
                <c:pt idx="4707">
                  <c:v>724</c:v>
                </c:pt>
                <c:pt idx="4708">
                  <c:v>728</c:v>
                </c:pt>
                <c:pt idx="4709">
                  <c:v>735</c:v>
                </c:pt>
                <c:pt idx="4710">
                  <c:v>753</c:v>
                </c:pt>
                <c:pt idx="4711">
                  <c:v>759</c:v>
                </c:pt>
                <c:pt idx="4712">
                  <c:v>734</c:v>
                </c:pt>
                <c:pt idx="4713">
                  <c:v>735</c:v>
                </c:pt>
                <c:pt idx="4714">
                  <c:v>752</c:v>
                </c:pt>
                <c:pt idx="4715">
                  <c:v>738</c:v>
                </c:pt>
                <c:pt idx="4716">
                  <c:v>742</c:v>
                </c:pt>
                <c:pt idx="4717">
                  <c:v>744</c:v>
                </c:pt>
                <c:pt idx="4718">
                  <c:v>749</c:v>
                </c:pt>
                <c:pt idx="4719">
                  <c:v>737</c:v>
                </c:pt>
                <c:pt idx="4720">
                  <c:v>768</c:v>
                </c:pt>
                <c:pt idx="4721">
                  <c:v>750</c:v>
                </c:pt>
                <c:pt idx="4722">
                  <c:v>755</c:v>
                </c:pt>
                <c:pt idx="4723">
                  <c:v>764</c:v>
                </c:pt>
                <c:pt idx="4724">
                  <c:v>763</c:v>
                </c:pt>
                <c:pt idx="4725">
                  <c:v>767</c:v>
                </c:pt>
                <c:pt idx="4726">
                  <c:v>783</c:v>
                </c:pt>
                <c:pt idx="4727">
                  <c:v>769</c:v>
                </c:pt>
                <c:pt idx="4728">
                  <c:v>770</c:v>
                </c:pt>
                <c:pt idx="4729">
                  <c:v>776</c:v>
                </c:pt>
                <c:pt idx="4730">
                  <c:v>763</c:v>
                </c:pt>
                <c:pt idx="4731">
                  <c:v>787</c:v>
                </c:pt>
                <c:pt idx="4732">
                  <c:v>778</c:v>
                </c:pt>
                <c:pt idx="4733">
                  <c:v>772</c:v>
                </c:pt>
                <c:pt idx="4734">
                  <c:v>789</c:v>
                </c:pt>
                <c:pt idx="4735">
                  <c:v>770</c:v>
                </c:pt>
                <c:pt idx="4736">
                  <c:v>751</c:v>
                </c:pt>
                <c:pt idx="4737">
                  <c:v>768</c:v>
                </c:pt>
                <c:pt idx="4738">
                  <c:v>755</c:v>
                </c:pt>
                <c:pt idx="4739">
                  <c:v>787</c:v>
                </c:pt>
                <c:pt idx="4740">
                  <c:v>790</c:v>
                </c:pt>
                <c:pt idx="4741">
                  <c:v>790</c:v>
                </c:pt>
                <c:pt idx="4742">
                  <c:v>786</c:v>
                </c:pt>
                <c:pt idx="4743">
                  <c:v>789</c:v>
                </c:pt>
                <c:pt idx="4744">
                  <c:v>792</c:v>
                </c:pt>
                <c:pt idx="4745">
                  <c:v>783</c:v>
                </c:pt>
                <c:pt idx="4746">
                  <c:v>794</c:v>
                </c:pt>
                <c:pt idx="4747">
                  <c:v>782</c:v>
                </c:pt>
                <c:pt idx="4748">
                  <c:v>812</c:v>
                </c:pt>
                <c:pt idx="4749">
                  <c:v>784</c:v>
                </c:pt>
                <c:pt idx="4750">
                  <c:v>825</c:v>
                </c:pt>
                <c:pt idx="4751">
                  <c:v>821</c:v>
                </c:pt>
                <c:pt idx="4752">
                  <c:v>800</c:v>
                </c:pt>
                <c:pt idx="4753">
                  <c:v>785</c:v>
                </c:pt>
                <c:pt idx="4754">
                  <c:v>796</c:v>
                </c:pt>
                <c:pt idx="4755">
                  <c:v>812</c:v>
                </c:pt>
                <c:pt idx="4756">
                  <c:v>801</c:v>
                </c:pt>
                <c:pt idx="4757">
                  <c:v>802</c:v>
                </c:pt>
                <c:pt idx="4758">
                  <c:v>794</c:v>
                </c:pt>
                <c:pt idx="4759">
                  <c:v>801</c:v>
                </c:pt>
                <c:pt idx="4760">
                  <c:v>834</c:v>
                </c:pt>
                <c:pt idx="4761">
                  <c:v>819</c:v>
                </c:pt>
                <c:pt idx="4762">
                  <c:v>819</c:v>
                </c:pt>
                <c:pt idx="4763">
                  <c:v>817</c:v>
                </c:pt>
                <c:pt idx="4764">
                  <c:v>817</c:v>
                </c:pt>
                <c:pt idx="4765">
                  <c:v>809</c:v>
                </c:pt>
                <c:pt idx="4766">
                  <c:v>789</c:v>
                </c:pt>
                <c:pt idx="4767">
                  <c:v>810</c:v>
                </c:pt>
                <c:pt idx="4768">
                  <c:v>795</c:v>
                </c:pt>
                <c:pt idx="4769">
                  <c:v>800</c:v>
                </c:pt>
                <c:pt idx="4770">
                  <c:v>781</c:v>
                </c:pt>
                <c:pt idx="4771">
                  <c:v>825</c:v>
                </c:pt>
                <c:pt idx="4772">
                  <c:v>810</c:v>
                </c:pt>
                <c:pt idx="4773">
                  <c:v>831</c:v>
                </c:pt>
                <c:pt idx="4774">
                  <c:v>814</c:v>
                </c:pt>
                <c:pt idx="4775">
                  <c:v>796</c:v>
                </c:pt>
                <c:pt idx="4776">
                  <c:v>803</c:v>
                </c:pt>
                <c:pt idx="4777">
                  <c:v>800</c:v>
                </c:pt>
                <c:pt idx="4778">
                  <c:v>791</c:v>
                </c:pt>
                <c:pt idx="4780">
                  <c:v>815</c:v>
                </c:pt>
                <c:pt idx="4781">
                  <c:v>813</c:v>
                </c:pt>
                <c:pt idx="4782">
                  <c:v>792</c:v>
                </c:pt>
                <c:pt idx="4783">
                  <c:v>781</c:v>
                </c:pt>
                <c:pt idx="4784">
                  <c:v>809</c:v>
                </c:pt>
                <c:pt idx="4785">
                  <c:v>790</c:v>
                </c:pt>
                <c:pt idx="4786">
                  <c:v>803</c:v>
                </c:pt>
                <c:pt idx="4787">
                  <c:v>780</c:v>
                </c:pt>
                <c:pt idx="4788">
                  <c:v>780</c:v>
                </c:pt>
                <c:pt idx="4789">
                  <c:v>791</c:v>
                </c:pt>
                <c:pt idx="4790">
                  <c:v>752</c:v>
                </c:pt>
                <c:pt idx="4791">
                  <c:v>761</c:v>
                </c:pt>
                <c:pt idx="4792">
                  <c:v>780</c:v>
                </c:pt>
                <c:pt idx="4793">
                  <c:v>787</c:v>
                </c:pt>
                <c:pt idx="4794">
                  <c:v>759</c:v>
                </c:pt>
                <c:pt idx="4795">
                  <c:v>783</c:v>
                </c:pt>
                <c:pt idx="4796">
                  <c:v>777</c:v>
                </c:pt>
                <c:pt idx="4797">
                  <c:v>774</c:v>
                </c:pt>
                <c:pt idx="4798">
                  <c:v>774</c:v>
                </c:pt>
                <c:pt idx="4799">
                  <c:v>774</c:v>
                </c:pt>
                <c:pt idx="4800">
                  <c:v>758</c:v>
                </c:pt>
                <c:pt idx="4801">
                  <c:v>765</c:v>
                </c:pt>
                <c:pt idx="4802">
                  <c:v>740</c:v>
                </c:pt>
                <c:pt idx="4803">
                  <c:v>738</c:v>
                </c:pt>
                <c:pt idx="4804">
                  <c:v>751</c:v>
                </c:pt>
                <c:pt idx="4805">
                  <c:v>748</c:v>
                </c:pt>
                <c:pt idx="4806">
                  <c:v>739</c:v>
                </c:pt>
                <c:pt idx="4807">
                  <c:v>746</c:v>
                </c:pt>
                <c:pt idx="4808">
                  <c:v>743</c:v>
                </c:pt>
                <c:pt idx="4809">
                  <c:v>747</c:v>
                </c:pt>
                <c:pt idx="4810">
                  <c:v>745</c:v>
                </c:pt>
                <c:pt idx="4811">
                  <c:v>739</c:v>
                </c:pt>
                <c:pt idx="4812">
                  <c:v>738</c:v>
                </c:pt>
                <c:pt idx="4813">
                  <c:v>748</c:v>
                </c:pt>
                <c:pt idx="4814">
                  <c:v>724</c:v>
                </c:pt>
                <c:pt idx="4815">
                  <c:v>743</c:v>
                </c:pt>
                <c:pt idx="4816">
                  <c:v>738</c:v>
                </c:pt>
                <c:pt idx="4817">
                  <c:v>742</c:v>
                </c:pt>
                <c:pt idx="4818">
                  <c:v>719</c:v>
                </c:pt>
                <c:pt idx="4819">
                  <c:v>718</c:v>
                </c:pt>
                <c:pt idx="4820">
                  <c:v>726</c:v>
                </c:pt>
                <c:pt idx="4821">
                  <c:v>715</c:v>
                </c:pt>
                <c:pt idx="4822">
                  <c:v>736</c:v>
                </c:pt>
                <c:pt idx="4823">
                  <c:v>726</c:v>
                </c:pt>
                <c:pt idx="4824">
                  <c:v>715</c:v>
                </c:pt>
                <c:pt idx="4825">
                  <c:v>712</c:v>
                </c:pt>
                <c:pt idx="4826">
                  <c:v>728</c:v>
                </c:pt>
                <c:pt idx="4827">
                  <c:v>713</c:v>
                </c:pt>
                <c:pt idx="4828">
                  <c:v>743</c:v>
                </c:pt>
                <c:pt idx="4829">
                  <c:v>736</c:v>
                </c:pt>
                <c:pt idx="4830">
                  <c:v>717</c:v>
                </c:pt>
                <c:pt idx="4831">
                  <c:v>710</c:v>
                </c:pt>
                <c:pt idx="4832">
                  <c:v>703</c:v>
                </c:pt>
                <c:pt idx="4833">
                  <c:v>714</c:v>
                </c:pt>
                <c:pt idx="4834">
                  <c:v>722</c:v>
                </c:pt>
                <c:pt idx="4835">
                  <c:v>697</c:v>
                </c:pt>
                <c:pt idx="4836">
                  <c:v>720</c:v>
                </c:pt>
                <c:pt idx="4837">
                  <c:v>713</c:v>
                </c:pt>
                <c:pt idx="4838">
                  <c:v>717</c:v>
                </c:pt>
                <c:pt idx="4839">
                  <c:v>706</c:v>
                </c:pt>
                <c:pt idx="4840">
                  <c:v>729</c:v>
                </c:pt>
                <c:pt idx="4841">
                  <c:v>731</c:v>
                </c:pt>
                <c:pt idx="4842">
                  <c:v>706</c:v>
                </c:pt>
                <c:pt idx="4843">
                  <c:v>695</c:v>
                </c:pt>
                <c:pt idx="4844">
                  <c:v>702</c:v>
                </c:pt>
                <c:pt idx="4845">
                  <c:v>723</c:v>
                </c:pt>
                <c:pt idx="4846">
                  <c:v>700</c:v>
                </c:pt>
                <c:pt idx="4847">
                  <c:v>702</c:v>
                </c:pt>
                <c:pt idx="4848">
                  <c:v>704</c:v>
                </c:pt>
                <c:pt idx="4849">
                  <c:v>711</c:v>
                </c:pt>
                <c:pt idx="4850">
                  <c:v>706</c:v>
                </c:pt>
                <c:pt idx="4851">
                  <c:v>709</c:v>
                </c:pt>
                <c:pt idx="4852">
                  <c:v>703</c:v>
                </c:pt>
                <c:pt idx="4853">
                  <c:v>692</c:v>
                </c:pt>
                <c:pt idx="4854">
                  <c:v>719</c:v>
                </c:pt>
                <c:pt idx="4855">
                  <c:v>699</c:v>
                </c:pt>
                <c:pt idx="4856">
                  <c:v>701</c:v>
                </c:pt>
                <c:pt idx="4857">
                  <c:v>712</c:v>
                </c:pt>
                <c:pt idx="4858">
                  <c:v>710</c:v>
                </c:pt>
                <c:pt idx="4859">
                  <c:v>696</c:v>
                </c:pt>
                <c:pt idx="4860">
                  <c:v>702</c:v>
                </c:pt>
                <c:pt idx="4861">
                  <c:v>710</c:v>
                </c:pt>
                <c:pt idx="4862">
                  <c:v>703</c:v>
                </c:pt>
                <c:pt idx="4863">
                  <c:v>695</c:v>
                </c:pt>
                <c:pt idx="4864">
                  <c:v>705</c:v>
                </c:pt>
                <c:pt idx="4865">
                  <c:v>698</c:v>
                </c:pt>
                <c:pt idx="4866">
                  <c:v>721</c:v>
                </c:pt>
                <c:pt idx="4867">
                  <c:v>703</c:v>
                </c:pt>
                <c:pt idx="4868">
                  <c:v>688</c:v>
                </c:pt>
                <c:pt idx="4869">
                  <c:v>696</c:v>
                </c:pt>
                <c:pt idx="4870">
                  <c:v>692</c:v>
                </c:pt>
                <c:pt idx="4871">
                  <c:v>679</c:v>
                </c:pt>
                <c:pt idx="4872">
                  <c:v>694</c:v>
                </c:pt>
                <c:pt idx="4873">
                  <c:v>693</c:v>
                </c:pt>
                <c:pt idx="4874">
                  <c:v>690</c:v>
                </c:pt>
                <c:pt idx="4875">
                  <c:v>702</c:v>
                </c:pt>
                <c:pt idx="4876">
                  <c:v>698</c:v>
                </c:pt>
                <c:pt idx="4877">
                  <c:v>694</c:v>
                </c:pt>
                <c:pt idx="4878">
                  <c:v>710</c:v>
                </c:pt>
                <c:pt idx="4879">
                  <c:v>696</c:v>
                </c:pt>
                <c:pt idx="4880">
                  <c:v>700</c:v>
                </c:pt>
                <c:pt idx="4881">
                  <c:v>673</c:v>
                </c:pt>
                <c:pt idx="4882">
                  <c:v>689</c:v>
                </c:pt>
                <c:pt idx="4883">
                  <c:v>692</c:v>
                </c:pt>
                <c:pt idx="4884">
                  <c:v>686</c:v>
                </c:pt>
                <c:pt idx="4885">
                  <c:v>701</c:v>
                </c:pt>
                <c:pt idx="4886">
                  <c:v>698</c:v>
                </c:pt>
                <c:pt idx="4887">
                  <c:v>683</c:v>
                </c:pt>
                <c:pt idx="4888">
                  <c:v>701</c:v>
                </c:pt>
                <c:pt idx="4889">
                  <c:v>680</c:v>
                </c:pt>
                <c:pt idx="4890">
                  <c:v>697</c:v>
                </c:pt>
                <c:pt idx="4891">
                  <c:v>683</c:v>
                </c:pt>
                <c:pt idx="4892">
                  <c:v>688</c:v>
                </c:pt>
                <c:pt idx="4893">
                  <c:v>703</c:v>
                </c:pt>
                <c:pt idx="4894">
                  <c:v>696</c:v>
                </c:pt>
                <c:pt idx="4895">
                  <c:v>707</c:v>
                </c:pt>
                <c:pt idx="4896">
                  <c:v>693</c:v>
                </c:pt>
                <c:pt idx="4897">
                  <c:v>703</c:v>
                </c:pt>
                <c:pt idx="4898">
                  <c:v>702</c:v>
                </c:pt>
                <c:pt idx="4899">
                  <c:v>716</c:v>
                </c:pt>
                <c:pt idx="4900">
                  <c:v>678</c:v>
                </c:pt>
                <c:pt idx="4901">
                  <c:v>697</c:v>
                </c:pt>
                <c:pt idx="4902">
                  <c:v>686</c:v>
                </c:pt>
                <c:pt idx="4903">
                  <c:v>702</c:v>
                </c:pt>
                <c:pt idx="4904">
                  <c:v>705</c:v>
                </c:pt>
                <c:pt idx="4905">
                  <c:v>709</c:v>
                </c:pt>
                <c:pt idx="4906">
                  <c:v>703</c:v>
                </c:pt>
                <c:pt idx="4907">
                  <c:v>710</c:v>
                </c:pt>
                <c:pt idx="4908">
                  <c:v>696</c:v>
                </c:pt>
                <c:pt idx="4909">
                  <c:v>677</c:v>
                </c:pt>
                <c:pt idx="4910">
                  <c:v>705</c:v>
                </c:pt>
                <c:pt idx="4911">
                  <c:v>691</c:v>
                </c:pt>
                <c:pt idx="4912">
                  <c:v>688</c:v>
                </c:pt>
                <c:pt idx="4913">
                  <c:v>694</c:v>
                </c:pt>
                <c:pt idx="4914">
                  <c:v>697</c:v>
                </c:pt>
                <c:pt idx="4915">
                  <c:v>704</c:v>
                </c:pt>
                <c:pt idx="4916">
                  <c:v>691</c:v>
                </c:pt>
                <c:pt idx="4917">
                  <c:v>693</c:v>
                </c:pt>
                <c:pt idx="4918">
                  <c:v>692</c:v>
                </c:pt>
                <c:pt idx="4919">
                  <c:v>694</c:v>
                </c:pt>
                <c:pt idx="4920">
                  <c:v>703</c:v>
                </c:pt>
                <c:pt idx="4921">
                  <c:v>701</c:v>
                </c:pt>
                <c:pt idx="4922">
                  <c:v>691</c:v>
                </c:pt>
                <c:pt idx="4923">
                  <c:v>706</c:v>
                </c:pt>
                <c:pt idx="4924">
                  <c:v>686</c:v>
                </c:pt>
                <c:pt idx="4925">
                  <c:v>700</c:v>
                </c:pt>
                <c:pt idx="4926">
                  <c:v>700</c:v>
                </c:pt>
                <c:pt idx="4927">
                  <c:v>699</c:v>
                </c:pt>
                <c:pt idx="4928">
                  <c:v>696</c:v>
                </c:pt>
                <c:pt idx="4929">
                  <c:v>693</c:v>
                </c:pt>
                <c:pt idx="4930">
                  <c:v>700</c:v>
                </c:pt>
                <c:pt idx="4931">
                  <c:v>698</c:v>
                </c:pt>
                <c:pt idx="4932">
                  <c:v>688</c:v>
                </c:pt>
                <c:pt idx="4933">
                  <c:v>700</c:v>
                </c:pt>
                <c:pt idx="4934">
                  <c:v>697</c:v>
                </c:pt>
                <c:pt idx="4935">
                  <c:v>696</c:v>
                </c:pt>
                <c:pt idx="4936">
                  <c:v>672</c:v>
                </c:pt>
                <c:pt idx="4937">
                  <c:v>692</c:v>
                </c:pt>
                <c:pt idx="4938">
                  <c:v>696</c:v>
                </c:pt>
                <c:pt idx="4939">
                  <c:v>711</c:v>
                </c:pt>
                <c:pt idx="4940">
                  <c:v>703</c:v>
                </c:pt>
                <c:pt idx="4941">
                  <c:v>691</c:v>
                </c:pt>
                <c:pt idx="4942">
                  <c:v>688</c:v>
                </c:pt>
                <c:pt idx="4943">
                  <c:v>675</c:v>
                </c:pt>
                <c:pt idx="4944">
                  <c:v>694</c:v>
                </c:pt>
                <c:pt idx="4945">
                  <c:v>690</c:v>
                </c:pt>
                <c:pt idx="4946">
                  <c:v>699</c:v>
                </c:pt>
                <c:pt idx="4947">
                  <c:v>717</c:v>
                </c:pt>
                <c:pt idx="4948">
                  <c:v>685</c:v>
                </c:pt>
                <c:pt idx="4949">
                  <c:v>693</c:v>
                </c:pt>
                <c:pt idx="4950">
                  <c:v>683</c:v>
                </c:pt>
                <c:pt idx="4951">
                  <c:v>683</c:v>
                </c:pt>
                <c:pt idx="4952">
                  <c:v>687</c:v>
                </c:pt>
                <c:pt idx="4953">
                  <c:v>685</c:v>
                </c:pt>
                <c:pt idx="4954">
                  <c:v>697</c:v>
                </c:pt>
                <c:pt idx="4955">
                  <c:v>684</c:v>
                </c:pt>
                <c:pt idx="4956">
                  <c:v>698</c:v>
                </c:pt>
                <c:pt idx="4957">
                  <c:v>694</c:v>
                </c:pt>
                <c:pt idx="4958">
                  <c:v>677</c:v>
                </c:pt>
                <c:pt idx="4959">
                  <c:v>703</c:v>
                </c:pt>
                <c:pt idx="4960">
                  <c:v>687</c:v>
                </c:pt>
                <c:pt idx="4961">
                  <c:v>691</c:v>
                </c:pt>
                <c:pt idx="4962">
                  <c:v>691</c:v>
                </c:pt>
                <c:pt idx="4963">
                  <c:v>691</c:v>
                </c:pt>
                <c:pt idx="4964">
                  <c:v>694</c:v>
                </c:pt>
                <c:pt idx="4965">
                  <c:v>693</c:v>
                </c:pt>
                <c:pt idx="4966">
                  <c:v>703</c:v>
                </c:pt>
                <c:pt idx="4967">
                  <c:v>696</c:v>
                </c:pt>
                <c:pt idx="4968">
                  <c:v>698</c:v>
                </c:pt>
                <c:pt idx="4969">
                  <c:v>701</c:v>
                </c:pt>
                <c:pt idx="4970">
                  <c:v>691</c:v>
                </c:pt>
                <c:pt idx="4971">
                  <c:v>699</c:v>
                </c:pt>
                <c:pt idx="4972">
                  <c:v>707</c:v>
                </c:pt>
                <c:pt idx="4973">
                  <c:v>694</c:v>
                </c:pt>
                <c:pt idx="4974">
                  <c:v>701</c:v>
                </c:pt>
                <c:pt idx="4975">
                  <c:v>697</c:v>
                </c:pt>
                <c:pt idx="4976">
                  <c:v>716</c:v>
                </c:pt>
                <c:pt idx="4977">
                  <c:v>689</c:v>
                </c:pt>
                <c:pt idx="4978">
                  <c:v>696</c:v>
                </c:pt>
                <c:pt idx="4979">
                  <c:v>706</c:v>
                </c:pt>
                <c:pt idx="4980">
                  <c:v>691</c:v>
                </c:pt>
                <c:pt idx="4981">
                  <c:v>702</c:v>
                </c:pt>
                <c:pt idx="4982">
                  <c:v>690</c:v>
                </c:pt>
                <c:pt idx="4983">
                  <c:v>696</c:v>
                </c:pt>
                <c:pt idx="4984">
                  <c:v>684</c:v>
                </c:pt>
                <c:pt idx="4985">
                  <c:v>671</c:v>
                </c:pt>
                <c:pt idx="4986">
                  <c:v>694</c:v>
                </c:pt>
                <c:pt idx="4987">
                  <c:v>707</c:v>
                </c:pt>
                <c:pt idx="4988">
                  <c:v>689</c:v>
                </c:pt>
                <c:pt idx="4989">
                  <c:v>699</c:v>
                </c:pt>
                <c:pt idx="4990">
                  <c:v>679</c:v>
                </c:pt>
                <c:pt idx="4991">
                  <c:v>677</c:v>
                </c:pt>
                <c:pt idx="4992">
                  <c:v>708</c:v>
                </c:pt>
                <c:pt idx="4993">
                  <c:v>696</c:v>
                </c:pt>
                <c:pt idx="4994">
                  <c:v>682</c:v>
                </c:pt>
                <c:pt idx="4995">
                  <c:v>685</c:v>
                </c:pt>
                <c:pt idx="4996">
                  <c:v>694</c:v>
                </c:pt>
                <c:pt idx="4997">
                  <c:v>684</c:v>
                </c:pt>
                <c:pt idx="4998">
                  <c:v>694</c:v>
                </c:pt>
                <c:pt idx="4999">
                  <c:v>701</c:v>
                </c:pt>
                <c:pt idx="5000">
                  <c:v>684</c:v>
                </c:pt>
                <c:pt idx="5001">
                  <c:v>680</c:v>
                </c:pt>
                <c:pt idx="5002">
                  <c:v>711</c:v>
                </c:pt>
                <c:pt idx="5003">
                  <c:v>706</c:v>
                </c:pt>
                <c:pt idx="5004">
                  <c:v>700</c:v>
                </c:pt>
                <c:pt idx="5005">
                  <c:v>682</c:v>
                </c:pt>
                <c:pt idx="5006">
                  <c:v>680</c:v>
                </c:pt>
                <c:pt idx="5007">
                  <c:v>704</c:v>
                </c:pt>
                <c:pt idx="5008">
                  <c:v>706</c:v>
                </c:pt>
                <c:pt idx="5009">
                  <c:v>674</c:v>
                </c:pt>
                <c:pt idx="5010">
                  <c:v>706</c:v>
                </c:pt>
                <c:pt idx="5011">
                  <c:v>698</c:v>
                </c:pt>
                <c:pt idx="5012">
                  <c:v>707</c:v>
                </c:pt>
                <c:pt idx="5013">
                  <c:v>693</c:v>
                </c:pt>
                <c:pt idx="5014">
                  <c:v>714</c:v>
                </c:pt>
                <c:pt idx="5015">
                  <c:v>689</c:v>
                </c:pt>
                <c:pt idx="5016">
                  <c:v>710</c:v>
                </c:pt>
                <c:pt idx="5017">
                  <c:v>700</c:v>
                </c:pt>
                <c:pt idx="5018">
                  <c:v>717</c:v>
                </c:pt>
                <c:pt idx="5019">
                  <c:v>710</c:v>
                </c:pt>
                <c:pt idx="5020">
                  <c:v>689</c:v>
                </c:pt>
                <c:pt idx="5021">
                  <c:v>717</c:v>
                </c:pt>
                <c:pt idx="5022">
                  <c:v>713</c:v>
                </c:pt>
                <c:pt idx="5023">
                  <c:v>710</c:v>
                </c:pt>
                <c:pt idx="5024">
                  <c:v>705</c:v>
                </c:pt>
                <c:pt idx="5025">
                  <c:v>699</c:v>
                </c:pt>
                <c:pt idx="5026">
                  <c:v>714</c:v>
                </c:pt>
                <c:pt idx="5027">
                  <c:v>701</c:v>
                </c:pt>
                <c:pt idx="5028">
                  <c:v>692</c:v>
                </c:pt>
                <c:pt idx="5029">
                  <c:v>714</c:v>
                </c:pt>
                <c:pt idx="5030">
                  <c:v>710</c:v>
                </c:pt>
                <c:pt idx="5031">
                  <c:v>710</c:v>
                </c:pt>
                <c:pt idx="5032">
                  <c:v>710</c:v>
                </c:pt>
                <c:pt idx="5033">
                  <c:v>703</c:v>
                </c:pt>
                <c:pt idx="5034">
                  <c:v>724</c:v>
                </c:pt>
                <c:pt idx="5035">
                  <c:v>699</c:v>
                </c:pt>
                <c:pt idx="5036">
                  <c:v>729</c:v>
                </c:pt>
                <c:pt idx="5037">
                  <c:v>735</c:v>
                </c:pt>
                <c:pt idx="5038">
                  <c:v>709</c:v>
                </c:pt>
                <c:pt idx="5039">
                  <c:v>712</c:v>
                </c:pt>
                <c:pt idx="5040">
                  <c:v>712</c:v>
                </c:pt>
                <c:pt idx="5041">
                  <c:v>730</c:v>
                </c:pt>
                <c:pt idx="5042">
                  <c:v>704</c:v>
                </c:pt>
                <c:pt idx="5043">
                  <c:v>731</c:v>
                </c:pt>
                <c:pt idx="5044">
                  <c:v>716</c:v>
                </c:pt>
                <c:pt idx="5045">
                  <c:v>712</c:v>
                </c:pt>
                <c:pt idx="5046">
                  <c:v>716</c:v>
                </c:pt>
                <c:pt idx="5047">
                  <c:v>733</c:v>
                </c:pt>
                <c:pt idx="5048">
                  <c:v>724</c:v>
                </c:pt>
                <c:pt idx="5049">
                  <c:v>713</c:v>
                </c:pt>
                <c:pt idx="5050">
                  <c:v>720</c:v>
                </c:pt>
                <c:pt idx="5051">
                  <c:v>718</c:v>
                </c:pt>
                <c:pt idx="5052">
                  <c:v>730</c:v>
                </c:pt>
                <c:pt idx="5053">
                  <c:v>717</c:v>
                </c:pt>
                <c:pt idx="5054">
                  <c:v>737</c:v>
                </c:pt>
                <c:pt idx="5055">
                  <c:v>722</c:v>
                </c:pt>
                <c:pt idx="5056">
                  <c:v>710</c:v>
                </c:pt>
                <c:pt idx="5057">
                  <c:v>739</c:v>
                </c:pt>
                <c:pt idx="5058">
                  <c:v>726</c:v>
                </c:pt>
                <c:pt idx="5059">
                  <c:v>724</c:v>
                </c:pt>
                <c:pt idx="5060">
                  <c:v>730</c:v>
                </c:pt>
                <c:pt idx="5061">
                  <c:v>753</c:v>
                </c:pt>
                <c:pt idx="5062">
                  <c:v>750</c:v>
                </c:pt>
                <c:pt idx="5063">
                  <c:v>732</c:v>
                </c:pt>
                <c:pt idx="5064">
                  <c:v>718</c:v>
                </c:pt>
                <c:pt idx="5065">
                  <c:v>713</c:v>
                </c:pt>
                <c:pt idx="5066">
                  <c:v>733</c:v>
                </c:pt>
                <c:pt idx="5067">
                  <c:v>746</c:v>
                </c:pt>
                <c:pt idx="5068">
                  <c:v>762</c:v>
                </c:pt>
                <c:pt idx="5069">
                  <c:v>739</c:v>
                </c:pt>
                <c:pt idx="5070">
                  <c:v>743</c:v>
                </c:pt>
                <c:pt idx="5071">
                  <c:v>735</c:v>
                </c:pt>
                <c:pt idx="5072">
                  <c:v>726</c:v>
                </c:pt>
                <c:pt idx="5073">
                  <c:v>750</c:v>
                </c:pt>
                <c:pt idx="5074">
                  <c:v>724</c:v>
                </c:pt>
                <c:pt idx="5075">
                  <c:v>737</c:v>
                </c:pt>
                <c:pt idx="5076">
                  <c:v>731</c:v>
                </c:pt>
                <c:pt idx="5077">
                  <c:v>740</c:v>
                </c:pt>
                <c:pt idx="5078">
                  <c:v>758</c:v>
                </c:pt>
                <c:pt idx="5079">
                  <c:v>728</c:v>
                </c:pt>
                <c:pt idx="5080">
                  <c:v>728</c:v>
                </c:pt>
                <c:pt idx="5081">
                  <c:v>743</c:v>
                </c:pt>
                <c:pt idx="5082">
                  <c:v>728</c:v>
                </c:pt>
                <c:pt idx="5083">
                  <c:v>733</c:v>
                </c:pt>
                <c:pt idx="5084">
                  <c:v>751</c:v>
                </c:pt>
                <c:pt idx="5085">
                  <c:v>746</c:v>
                </c:pt>
                <c:pt idx="5086">
                  <c:v>742</c:v>
                </c:pt>
                <c:pt idx="5087">
                  <c:v>721</c:v>
                </c:pt>
                <c:pt idx="5088">
                  <c:v>716</c:v>
                </c:pt>
                <c:pt idx="5089">
                  <c:v>720</c:v>
                </c:pt>
                <c:pt idx="5090">
                  <c:v>725</c:v>
                </c:pt>
                <c:pt idx="5091">
                  <c:v>751</c:v>
                </c:pt>
                <c:pt idx="5092">
                  <c:v>742</c:v>
                </c:pt>
                <c:pt idx="5093">
                  <c:v>718</c:v>
                </c:pt>
                <c:pt idx="5094">
                  <c:v>725</c:v>
                </c:pt>
                <c:pt idx="5095">
                  <c:v>718</c:v>
                </c:pt>
                <c:pt idx="5096">
                  <c:v>717</c:v>
                </c:pt>
                <c:pt idx="5097">
                  <c:v>708</c:v>
                </c:pt>
                <c:pt idx="5098">
                  <c:v>725</c:v>
                </c:pt>
                <c:pt idx="5099">
                  <c:v>744</c:v>
                </c:pt>
                <c:pt idx="5100">
                  <c:v>714</c:v>
                </c:pt>
                <c:pt idx="5101">
                  <c:v>718</c:v>
                </c:pt>
                <c:pt idx="5102">
                  <c:v>730</c:v>
                </c:pt>
                <c:pt idx="5103">
                  <c:v>724</c:v>
                </c:pt>
                <c:pt idx="5104">
                  <c:v>729</c:v>
                </c:pt>
                <c:pt idx="5105">
                  <c:v>693</c:v>
                </c:pt>
                <c:pt idx="5106">
                  <c:v>702</c:v>
                </c:pt>
                <c:pt idx="5107">
                  <c:v>707</c:v>
                </c:pt>
                <c:pt idx="5108">
                  <c:v>725</c:v>
                </c:pt>
                <c:pt idx="5109">
                  <c:v>706</c:v>
                </c:pt>
                <c:pt idx="5110">
                  <c:v>710</c:v>
                </c:pt>
                <c:pt idx="5111">
                  <c:v>713</c:v>
                </c:pt>
                <c:pt idx="5112">
                  <c:v>712</c:v>
                </c:pt>
                <c:pt idx="5113">
                  <c:v>712</c:v>
                </c:pt>
                <c:pt idx="5114">
                  <c:v>722</c:v>
                </c:pt>
                <c:pt idx="5115">
                  <c:v>714</c:v>
                </c:pt>
                <c:pt idx="5116">
                  <c:v>707</c:v>
                </c:pt>
                <c:pt idx="5117">
                  <c:v>722</c:v>
                </c:pt>
                <c:pt idx="5118">
                  <c:v>707</c:v>
                </c:pt>
                <c:pt idx="5119">
                  <c:v>720</c:v>
                </c:pt>
                <c:pt idx="5120">
                  <c:v>710</c:v>
                </c:pt>
                <c:pt idx="5121">
                  <c:v>711</c:v>
                </c:pt>
                <c:pt idx="5122">
                  <c:v>733</c:v>
                </c:pt>
                <c:pt idx="5123">
                  <c:v>719</c:v>
                </c:pt>
                <c:pt idx="5124">
                  <c:v>717</c:v>
                </c:pt>
                <c:pt idx="5125">
                  <c:v>705</c:v>
                </c:pt>
                <c:pt idx="5126">
                  <c:v>704</c:v>
                </c:pt>
                <c:pt idx="5127">
                  <c:v>720</c:v>
                </c:pt>
                <c:pt idx="5128">
                  <c:v>703</c:v>
                </c:pt>
                <c:pt idx="5129">
                  <c:v>707</c:v>
                </c:pt>
                <c:pt idx="5130">
                  <c:v>718</c:v>
                </c:pt>
                <c:pt idx="5131">
                  <c:v>690</c:v>
                </c:pt>
                <c:pt idx="5132">
                  <c:v>706</c:v>
                </c:pt>
                <c:pt idx="5133">
                  <c:v>731</c:v>
                </c:pt>
                <c:pt idx="5134">
                  <c:v>722</c:v>
                </c:pt>
                <c:pt idx="5135">
                  <c:v>694</c:v>
                </c:pt>
                <c:pt idx="5136">
                  <c:v>707</c:v>
                </c:pt>
                <c:pt idx="5137">
                  <c:v>711</c:v>
                </c:pt>
                <c:pt idx="5138">
                  <c:v>704</c:v>
                </c:pt>
                <c:pt idx="5139">
                  <c:v>708</c:v>
                </c:pt>
                <c:pt idx="5140">
                  <c:v>719</c:v>
                </c:pt>
                <c:pt idx="5141">
                  <c:v>709</c:v>
                </c:pt>
                <c:pt idx="5142">
                  <c:v>742</c:v>
                </c:pt>
                <c:pt idx="5143">
                  <c:v>706</c:v>
                </c:pt>
                <c:pt idx="5144">
                  <c:v>719</c:v>
                </c:pt>
                <c:pt idx="5145">
                  <c:v>715</c:v>
                </c:pt>
                <c:pt idx="5146">
                  <c:v>706</c:v>
                </c:pt>
                <c:pt idx="5147">
                  <c:v>714</c:v>
                </c:pt>
                <c:pt idx="5148">
                  <c:v>710</c:v>
                </c:pt>
                <c:pt idx="5149">
                  <c:v>708</c:v>
                </c:pt>
                <c:pt idx="5150">
                  <c:v>697</c:v>
                </c:pt>
                <c:pt idx="5151">
                  <c:v>716</c:v>
                </c:pt>
                <c:pt idx="5152">
                  <c:v>706</c:v>
                </c:pt>
                <c:pt idx="5153">
                  <c:v>720</c:v>
                </c:pt>
                <c:pt idx="5154">
                  <c:v>715</c:v>
                </c:pt>
                <c:pt idx="5155">
                  <c:v>703</c:v>
                </c:pt>
                <c:pt idx="5156">
                  <c:v>714</c:v>
                </c:pt>
                <c:pt idx="5157">
                  <c:v>727</c:v>
                </c:pt>
                <c:pt idx="5158">
                  <c:v>727</c:v>
                </c:pt>
                <c:pt idx="5159">
                  <c:v>709</c:v>
                </c:pt>
                <c:pt idx="5160">
                  <c:v>723</c:v>
                </c:pt>
                <c:pt idx="5161">
                  <c:v>716</c:v>
                </c:pt>
                <c:pt idx="5162">
                  <c:v>723</c:v>
                </c:pt>
                <c:pt idx="5163">
                  <c:v>713</c:v>
                </c:pt>
                <c:pt idx="5164">
                  <c:v>704</c:v>
                </c:pt>
                <c:pt idx="5165">
                  <c:v>738</c:v>
                </c:pt>
                <c:pt idx="5166">
                  <c:v>735</c:v>
                </c:pt>
                <c:pt idx="5167">
                  <c:v>717</c:v>
                </c:pt>
                <c:pt idx="5168">
                  <c:v>714</c:v>
                </c:pt>
                <c:pt idx="5169">
                  <c:v>708</c:v>
                </c:pt>
                <c:pt idx="5170">
                  <c:v>706</c:v>
                </c:pt>
                <c:pt idx="5171">
                  <c:v>713</c:v>
                </c:pt>
                <c:pt idx="5172">
                  <c:v>719</c:v>
                </c:pt>
                <c:pt idx="5173">
                  <c:v>694</c:v>
                </c:pt>
                <c:pt idx="5174">
                  <c:v>717</c:v>
                </c:pt>
                <c:pt idx="5175">
                  <c:v>698</c:v>
                </c:pt>
                <c:pt idx="5176">
                  <c:v>698</c:v>
                </c:pt>
                <c:pt idx="5177">
                  <c:v>688</c:v>
                </c:pt>
                <c:pt idx="5178">
                  <c:v>706</c:v>
                </c:pt>
                <c:pt idx="5179">
                  <c:v>699</c:v>
                </c:pt>
                <c:pt idx="5180">
                  <c:v>714</c:v>
                </c:pt>
                <c:pt idx="5181">
                  <c:v>719</c:v>
                </c:pt>
                <c:pt idx="5182">
                  <c:v>717</c:v>
                </c:pt>
                <c:pt idx="5183">
                  <c:v>700</c:v>
                </c:pt>
                <c:pt idx="5184">
                  <c:v>696</c:v>
                </c:pt>
                <c:pt idx="5185">
                  <c:v>698</c:v>
                </c:pt>
                <c:pt idx="5186">
                  <c:v>696</c:v>
                </c:pt>
                <c:pt idx="5187">
                  <c:v>701</c:v>
                </c:pt>
                <c:pt idx="5188">
                  <c:v>720</c:v>
                </c:pt>
                <c:pt idx="5189">
                  <c:v>729</c:v>
                </c:pt>
                <c:pt idx="5190">
                  <c:v>706</c:v>
                </c:pt>
                <c:pt idx="5191">
                  <c:v>693</c:v>
                </c:pt>
                <c:pt idx="5192">
                  <c:v>688</c:v>
                </c:pt>
                <c:pt idx="5193">
                  <c:v>727</c:v>
                </c:pt>
                <c:pt idx="5194">
                  <c:v>712</c:v>
                </c:pt>
                <c:pt idx="5195">
                  <c:v>698</c:v>
                </c:pt>
                <c:pt idx="5196">
                  <c:v>711</c:v>
                </c:pt>
                <c:pt idx="5197">
                  <c:v>703</c:v>
                </c:pt>
                <c:pt idx="5198">
                  <c:v>720</c:v>
                </c:pt>
                <c:pt idx="5199">
                  <c:v>708</c:v>
                </c:pt>
                <c:pt idx="5200">
                  <c:v>709</c:v>
                </c:pt>
                <c:pt idx="5201">
                  <c:v>703</c:v>
                </c:pt>
                <c:pt idx="5202">
                  <c:v>711</c:v>
                </c:pt>
                <c:pt idx="5203">
                  <c:v>698</c:v>
                </c:pt>
                <c:pt idx="5204">
                  <c:v>704</c:v>
                </c:pt>
                <c:pt idx="5205">
                  <c:v>706</c:v>
                </c:pt>
                <c:pt idx="5206">
                  <c:v>704</c:v>
                </c:pt>
                <c:pt idx="5207">
                  <c:v>724</c:v>
                </c:pt>
                <c:pt idx="5208">
                  <c:v>705</c:v>
                </c:pt>
                <c:pt idx="5209">
                  <c:v>718</c:v>
                </c:pt>
                <c:pt idx="5210">
                  <c:v>696</c:v>
                </c:pt>
                <c:pt idx="5211">
                  <c:v>714</c:v>
                </c:pt>
                <c:pt idx="5212">
                  <c:v>707</c:v>
                </c:pt>
                <c:pt idx="5213">
                  <c:v>723</c:v>
                </c:pt>
                <c:pt idx="5214">
                  <c:v>716</c:v>
                </c:pt>
                <c:pt idx="5215">
                  <c:v>700</c:v>
                </c:pt>
                <c:pt idx="5216">
                  <c:v>705</c:v>
                </c:pt>
                <c:pt idx="5217">
                  <c:v>714</c:v>
                </c:pt>
                <c:pt idx="5218">
                  <c:v>693</c:v>
                </c:pt>
                <c:pt idx="5219">
                  <c:v>713</c:v>
                </c:pt>
                <c:pt idx="5220">
                  <c:v>700</c:v>
                </c:pt>
                <c:pt idx="5221">
                  <c:v>705</c:v>
                </c:pt>
                <c:pt idx="5222">
                  <c:v>718</c:v>
                </c:pt>
                <c:pt idx="5223">
                  <c:v>709</c:v>
                </c:pt>
                <c:pt idx="5224">
                  <c:v>695</c:v>
                </c:pt>
                <c:pt idx="5225">
                  <c:v>698</c:v>
                </c:pt>
                <c:pt idx="5226">
                  <c:v>692</c:v>
                </c:pt>
                <c:pt idx="5227">
                  <c:v>717</c:v>
                </c:pt>
                <c:pt idx="5228">
                  <c:v>693</c:v>
                </c:pt>
                <c:pt idx="5229">
                  <c:v>693</c:v>
                </c:pt>
                <c:pt idx="5230">
                  <c:v>731</c:v>
                </c:pt>
                <c:pt idx="5231">
                  <c:v>697</c:v>
                </c:pt>
                <c:pt idx="5232">
                  <c:v>701</c:v>
                </c:pt>
                <c:pt idx="5233">
                  <c:v>699</c:v>
                </c:pt>
                <c:pt idx="5234">
                  <c:v>707</c:v>
                </c:pt>
                <c:pt idx="5235">
                  <c:v>700</c:v>
                </c:pt>
                <c:pt idx="5236">
                  <c:v>690</c:v>
                </c:pt>
                <c:pt idx="5237">
                  <c:v>710</c:v>
                </c:pt>
                <c:pt idx="5238">
                  <c:v>696</c:v>
                </c:pt>
                <c:pt idx="5239">
                  <c:v>706</c:v>
                </c:pt>
                <c:pt idx="5240">
                  <c:v>707</c:v>
                </c:pt>
                <c:pt idx="5241">
                  <c:v>700</c:v>
                </c:pt>
                <c:pt idx="5242">
                  <c:v>699</c:v>
                </c:pt>
                <c:pt idx="5243">
                  <c:v>697</c:v>
                </c:pt>
                <c:pt idx="5244">
                  <c:v>690</c:v>
                </c:pt>
                <c:pt idx="5245">
                  <c:v>724</c:v>
                </c:pt>
                <c:pt idx="5246">
                  <c:v>707</c:v>
                </c:pt>
                <c:pt idx="5247">
                  <c:v>695</c:v>
                </c:pt>
                <c:pt idx="5248">
                  <c:v>713</c:v>
                </c:pt>
                <c:pt idx="5249">
                  <c:v>703</c:v>
                </c:pt>
                <c:pt idx="5250">
                  <c:v>705</c:v>
                </c:pt>
                <c:pt idx="5251">
                  <c:v>697</c:v>
                </c:pt>
                <c:pt idx="5252">
                  <c:v>706</c:v>
                </c:pt>
                <c:pt idx="5253">
                  <c:v>697</c:v>
                </c:pt>
                <c:pt idx="5254">
                  <c:v>718</c:v>
                </c:pt>
                <c:pt idx="5255">
                  <c:v>709</c:v>
                </c:pt>
                <c:pt idx="5256">
                  <c:v>700</c:v>
                </c:pt>
                <c:pt idx="5257">
                  <c:v>707</c:v>
                </c:pt>
                <c:pt idx="5258">
                  <c:v>683</c:v>
                </c:pt>
                <c:pt idx="5259">
                  <c:v>697</c:v>
                </c:pt>
                <c:pt idx="5260">
                  <c:v>707</c:v>
                </c:pt>
                <c:pt idx="5261">
                  <c:v>692</c:v>
                </c:pt>
                <c:pt idx="5262">
                  <c:v>706</c:v>
                </c:pt>
                <c:pt idx="5263">
                  <c:v>701</c:v>
                </c:pt>
                <c:pt idx="5264">
                  <c:v>699</c:v>
                </c:pt>
                <c:pt idx="5265">
                  <c:v>698</c:v>
                </c:pt>
                <c:pt idx="5266">
                  <c:v>711</c:v>
                </c:pt>
                <c:pt idx="5267">
                  <c:v>698</c:v>
                </c:pt>
                <c:pt idx="5268">
                  <c:v>701</c:v>
                </c:pt>
                <c:pt idx="5269">
                  <c:v>721</c:v>
                </c:pt>
                <c:pt idx="5270">
                  <c:v>710</c:v>
                </c:pt>
                <c:pt idx="5271">
                  <c:v>702</c:v>
                </c:pt>
                <c:pt idx="5272">
                  <c:v>696</c:v>
                </c:pt>
                <c:pt idx="5273">
                  <c:v>703</c:v>
                </c:pt>
                <c:pt idx="5274">
                  <c:v>694</c:v>
                </c:pt>
                <c:pt idx="5275">
                  <c:v>677</c:v>
                </c:pt>
                <c:pt idx="5276">
                  <c:v>697</c:v>
                </c:pt>
                <c:pt idx="5277">
                  <c:v>693</c:v>
                </c:pt>
                <c:pt idx="5278">
                  <c:v>689</c:v>
                </c:pt>
                <c:pt idx="5279">
                  <c:v>708</c:v>
                </c:pt>
                <c:pt idx="5280">
                  <c:v>704</c:v>
                </c:pt>
                <c:pt idx="5281">
                  <c:v>683</c:v>
                </c:pt>
                <c:pt idx="5282">
                  <c:v>702</c:v>
                </c:pt>
                <c:pt idx="5283">
                  <c:v>686</c:v>
                </c:pt>
                <c:pt idx="5284">
                  <c:v>692</c:v>
                </c:pt>
                <c:pt idx="5285">
                  <c:v>674</c:v>
                </c:pt>
                <c:pt idx="5286">
                  <c:v>707</c:v>
                </c:pt>
                <c:pt idx="5287">
                  <c:v>696</c:v>
                </c:pt>
                <c:pt idx="5288">
                  <c:v>684</c:v>
                </c:pt>
                <c:pt idx="5289">
                  <c:v>698</c:v>
                </c:pt>
                <c:pt idx="5290">
                  <c:v>697</c:v>
                </c:pt>
                <c:pt idx="5291">
                  <c:v>691</c:v>
                </c:pt>
                <c:pt idx="5292">
                  <c:v>698</c:v>
                </c:pt>
              </c:numCache>
            </c:numRef>
          </c:val>
          <c:smooth val="0"/>
          <c:extLst>
            <c:ext xmlns:c16="http://schemas.microsoft.com/office/drawing/2014/chart" uri="{C3380CC4-5D6E-409C-BE32-E72D297353CC}">
              <c16:uniqueId val="{00000008-0636-4A67-A9B5-8623B1B63D4E}"/>
            </c:ext>
          </c:extLst>
        </c:ser>
        <c:dLbls>
          <c:showLegendKey val="0"/>
          <c:showVal val="0"/>
          <c:showCatName val="0"/>
          <c:showSerName val="0"/>
          <c:showPercent val="0"/>
          <c:showBubbleSize val="0"/>
        </c:dLbls>
        <c:marker val="1"/>
        <c:smooth val="0"/>
        <c:axId val="667991352"/>
        <c:axId val="667990368"/>
      </c:lineChart>
      <c:catAx>
        <c:axId val="667991352"/>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solidFill>
                      <a:sysClr val="windowText" lastClr="000000"/>
                    </a:solidFill>
                  </a:rPr>
                  <a:t>2</a:t>
                </a:r>
                <a:r>
                  <a:rPr lang="en-US">
                    <a:solidFill>
                      <a:sysClr val="windowText" lastClr="000000"/>
                    </a:solidFill>
                    <a:sym typeface="Symbol" panose="05050102010706020507" pitchFamily="18" charset="2"/>
                  </a:rPr>
                  <a:t></a:t>
                </a:r>
                <a:endParaRPr lang="en-US">
                  <a:solidFill>
                    <a:sysClr val="windowText" lastClr="000000"/>
                  </a:solidFill>
                </a:endParaRPr>
              </a:p>
            </c:rich>
          </c:tx>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nb-NO"/>
            </a:p>
          </c:txPr>
        </c:title>
        <c:numFmt formatCode="#,##0" sourceLinked="0"/>
        <c:majorTickMark val="out"/>
        <c:minorTickMark val="none"/>
        <c:tickLblPos val="nextTo"/>
        <c:spPr>
          <a:noFill/>
          <a:ln w="3175" cap="flat" cmpd="sng" algn="ctr">
            <a:no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nb-NO"/>
          </a:p>
        </c:txPr>
        <c:crossAx val="667990368"/>
        <c:crosses val="autoZero"/>
        <c:auto val="1"/>
        <c:lblAlgn val="ctr"/>
        <c:lblOffset val="100"/>
        <c:tickLblSkip val="255"/>
        <c:noMultiLvlLbl val="1"/>
      </c:catAx>
      <c:valAx>
        <c:axId val="6679903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Intensity (a. u.)</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nb-NO"/>
          </a:p>
        </c:txPr>
        <c:crossAx val="667991352"/>
        <c:crossesAt val="1"/>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nb-NO"/>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3"/>
            </a:solidFill>
            <a:ln>
              <a:noFill/>
            </a:ln>
            <a:effectLst/>
          </c:spPr>
          <c:invertIfNegative val="0"/>
          <c:errBars>
            <c:errBarType val="both"/>
            <c:errValType val="cust"/>
            <c:noEndCap val="0"/>
            <c:plus>
              <c:numRef>
                <c:f>'BET overflateareal'!$S$3:$S$6</c:f>
                <c:numCache>
                  <c:formatCode>General</c:formatCode>
                  <c:ptCount val="4"/>
                  <c:pt idx="0">
                    <c:v>3.5355339059327378</c:v>
                  </c:pt>
                  <c:pt idx="1">
                    <c:v>2.6457513110645907</c:v>
                  </c:pt>
                  <c:pt idx="2">
                    <c:v>7.7781745930520225</c:v>
                  </c:pt>
                  <c:pt idx="3">
                    <c:v>16.263455967290593</c:v>
                  </c:pt>
                </c:numCache>
              </c:numRef>
            </c:plus>
            <c:minus>
              <c:numRef>
                <c:f>'BET overflateareal'!$S$3:$S$6</c:f>
                <c:numCache>
                  <c:formatCode>General</c:formatCode>
                  <c:ptCount val="4"/>
                  <c:pt idx="0">
                    <c:v>3.5355339059327378</c:v>
                  </c:pt>
                  <c:pt idx="1">
                    <c:v>2.6457513110645907</c:v>
                  </c:pt>
                  <c:pt idx="2">
                    <c:v>7.7781745930520225</c:v>
                  </c:pt>
                  <c:pt idx="3">
                    <c:v>16.263455967290593</c:v>
                  </c:pt>
                </c:numCache>
              </c:numRef>
            </c:minus>
            <c:spPr>
              <a:noFill/>
              <a:ln w="9525" cap="flat" cmpd="sng" algn="ctr">
                <a:solidFill>
                  <a:schemeClr val="tx1">
                    <a:lumMod val="65000"/>
                    <a:lumOff val="35000"/>
                  </a:schemeClr>
                </a:solidFill>
                <a:round/>
              </a:ln>
              <a:effectLst/>
            </c:spPr>
          </c:errBars>
          <c:cat>
            <c:strRef>
              <c:f>'BET overflateareal'!$N$3:$N$6</c:f>
              <c:strCache>
                <c:ptCount val="4"/>
                <c:pt idx="0">
                  <c:v>45 min, 65 °C</c:v>
                </c:pt>
                <c:pt idx="1">
                  <c:v>75 min, 65 °C</c:v>
                </c:pt>
                <c:pt idx="2">
                  <c:v>45 min, 90 °C</c:v>
                </c:pt>
                <c:pt idx="3">
                  <c:v>75 min, 90 °C</c:v>
                </c:pt>
              </c:strCache>
            </c:strRef>
          </c:cat>
          <c:val>
            <c:numRef>
              <c:f>'BET overflateareal'!$R$3:$R$6</c:f>
              <c:numCache>
                <c:formatCode>0</c:formatCode>
                <c:ptCount val="4"/>
                <c:pt idx="0">
                  <c:v>140.5</c:v>
                </c:pt>
                <c:pt idx="1">
                  <c:v>135</c:v>
                </c:pt>
                <c:pt idx="2">
                  <c:v>75.5</c:v>
                </c:pt>
                <c:pt idx="3">
                  <c:v>53.5</c:v>
                </c:pt>
              </c:numCache>
            </c:numRef>
          </c:val>
          <c:extLst>
            <c:ext xmlns:c16="http://schemas.microsoft.com/office/drawing/2014/chart" uri="{C3380CC4-5D6E-409C-BE32-E72D297353CC}">
              <c16:uniqueId val="{00000000-8697-49B6-8EDE-B6C08020BA9C}"/>
            </c:ext>
          </c:extLst>
        </c:ser>
        <c:dLbls>
          <c:showLegendKey val="0"/>
          <c:showVal val="0"/>
          <c:showCatName val="0"/>
          <c:showSerName val="0"/>
          <c:showPercent val="0"/>
          <c:showBubbleSize val="0"/>
        </c:dLbls>
        <c:gapWidth val="219"/>
        <c:overlap val="-27"/>
        <c:axId val="736965976"/>
        <c:axId val="736970240"/>
      </c:barChart>
      <c:catAx>
        <c:axId val="736965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crossAx val="736970240"/>
        <c:crosses val="autoZero"/>
        <c:auto val="1"/>
        <c:lblAlgn val="ctr"/>
        <c:lblOffset val="100"/>
        <c:noMultiLvlLbl val="0"/>
      </c:catAx>
      <c:valAx>
        <c:axId val="7369702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BET specific surface area (m</a:t>
                </a:r>
                <a:r>
                  <a:rPr lang="en-US" baseline="30000">
                    <a:solidFill>
                      <a:sysClr val="windowText" lastClr="000000"/>
                    </a:solidFill>
                    <a:latin typeface="Times New Roman" panose="02020603050405020304" pitchFamily="18" charset="0"/>
                    <a:cs typeface="Times New Roman" panose="02020603050405020304" pitchFamily="18" charset="0"/>
                  </a:rPr>
                  <a:t>2</a:t>
                </a:r>
                <a:r>
                  <a:rPr lang="en-US">
                    <a:solidFill>
                      <a:sysClr val="windowText" lastClr="000000"/>
                    </a:solidFill>
                    <a:latin typeface="Times New Roman" panose="02020603050405020304" pitchFamily="18" charset="0"/>
                    <a:cs typeface="Times New Roman" panose="02020603050405020304" pitchFamily="18" charset="0"/>
                  </a:rPr>
                  <a:t>/g)</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nb-NO"/>
          </a:p>
        </c:txPr>
        <c:crossAx val="73696597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nb-NO"/>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barChart>
        <c:barDir val="col"/>
        <c:grouping val="clustered"/>
        <c:varyColors val="0"/>
        <c:ser>
          <c:idx val="0"/>
          <c:order val="0"/>
          <c:spPr>
            <a:solidFill>
              <a:schemeClr val="accent3"/>
            </a:solidFill>
            <a:ln>
              <a:noFill/>
            </a:ln>
            <a:effectLst/>
          </c:spPr>
          <c:invertIfNegative val="0"/>
          <c:errBars>
            <c:errBarType val="both"/>
            <c:errValType val="cust"/>
            <c:noEndCap val="0"/>
            <c:plus>
              <c:numRef>
                <c:f>Filterkakemotstand!$H$10:$H$13</c:f>
                <c:numCache>
                  <c:formatCode>General</c:formatCode>
                  <c:ptCount val="4"/>
                  <c:pt idx="0">
                    <c:v>2170175611939.1868</c:v>
                  </c:pt>
                  <c:pt idx="1">
                    <c:v>1065855665133.701</c:v>
                  </c:pt>
                  <c:pt idx="2">
                    <c:v>35355339059.327309</c:v>
                  </c:pt>
                  <c:pt idx="3">
                    <c:v>24997098283.968822</c:v>
                  </c:pt>
                </c:numCache>
              </c:numRef>
            </c:plus>
            <c:minus>
              <c:numRef>
                <c:f>Filterkakemotstand!$H$10:$H$13</c:f>
                <c:numCache>
                  <c:formatCode>General</c:formatCode>
                  <c:ptCount val="4"/>
                  <c:pt idx="0">
                    <c:v>2170175611939.1868</c:v>
                  </c:pt>
                  <c:pt idx="1">
                    <c:v>1065855665133.701</c:v>
                  </c:pt>
                  <c:pt idx="2">
                    <c:v>35355339059.327309</c:v>
                  </c:pt>
                  <c:pt idx="3">
                    <c:v>24997098283.968822</c:v>
                  </c:pt>
                </c:numCache>
              </c:numRef>
            </c:minus>
            <c:spPr>
              <a:noFill/>
              <a:ln w="9525" cap="flat" cmpd="sng" algn="ctr">
                <a:solidFill>
                  <a:schemeClr val="tx1">
                    <a:lumMod val="65000"/>
                    <a:lumOff val="35000"/>
                  </a:schemeClr>
                </a:solidFill>
                <a:round/>
              </a:ln>
              <a:effectLst/>
            </c:spPr>
          </c:errBars>
          <c:cat>
            <c:strRef>
              <c:f>Filterkakemotstand!$A$10:$A$13</c:f>
              <c:strCache>
                <c:ptCount val="4"/>
                <c:pt idx="0">
                  <c:v>45 min, 65 °C</c:v>
                </c:pt>
                <c:pt idx="1">
                  <c:v>75 min, 65 °C</c:v>
                </c:pt>
                <c:pt idx="2">
                  <c:v>45 min, 90 °C</c:v>
                </c:pt>
                <c:pt idx="3">
                  <c:v>75 min, 90 °C</c:v>
                </c:pt>
              </c:strCache>
            </c:strRef>
          </c:cat>
          <c:val>
            <c:numRef>
              <c:f>Filterkakemotstand!$G$10:$G$13</c:f>
              <c:numCache>
                <c:formatCode>0.00E+00</c:formatCode>
                <c:ptCount val="4"/>
                <c:pt idx="0">
                  <c:v>5715393154798.4434</c:v>
                </c:pt>
                <c:pt idx="1">
                  <c:v>1864743034686.1257</c:v>
                </c:pt>
                <c:pt idx="2">
                  <c:v>171000000000</c:v>
                </c:pt>
                <c:pt idx="3">
                  <c:v>97491815315.76799</c:v>
                </c:pt>
              </c:numCache>
            </c:numRef>
          </c:val>
          <c:extLst>
            <c:ext xmlns:c16="http://schemas.microsoft.com/office/drawing/2014/chart" uri="{C3380CC4-5D6E-409C-BE32-E72D297353CC}">
              <c16:uniqueId val="{00000000-3339-48D0-9F5E-737802ABBAED}"/>
            </c:ext>
          </c:extLst>
        </c:ser>
        <c:dLbls>
          <c:showLegendKey val="0"/>
          <c:showVal val="0"/>
          <c:showCatName val="0"/>
          <c:showSerName val="0"/>
          <c:showPercent val="0"/>
          <c:showBubbleSize val="0"/>
        </c:dLbls>
        <c:gapWidth val="219"/>
        <c:overlap val="-27"/>
        <c:axId val="499499888"/>
        <c:axId val="499498904"/>
      </c:barChart>
      <c:catAx>
        <c:axId val="499499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crossAx val="499498904"/>
        <c:crosses val="autoZero"/>
        <c:auto val="1"/>
        <c:lblAlgn val="ctr"/>
        <c:lblOffset val="100"/>
        <c:noMultiLvlLbl val="0"/>
      </c:catAx>
      <c:valAx>
        <c:axId val="499498904"/>
        <c:scaling>
          <c:logBase val="10"/>
          <c:orientation val="minMax"/>
          <c:max val="10000000000000"/>
          <c:min val="1000000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nb-NO" sz="1000">
                    <a:solidFill>
                      <a:sysClr val="windowText" lastClr="000000"/>
                    </a:solidFill>
                    <a:latin typeface="Times New Roman" panose="02020603050405020304" pitchFamily="18" charset="0"/>
                    <a:cs typeface="Times New Roman" panose="02020603050405020304" pitchFamily="18" charset="0"/>
                  </a:rPr>
                  <a:t>Specific cake</a:t>
                </a:r>
                <a:r>
                  <a:rPr lang="nb-NO" sz="1000" baseline="0">
                    <a:solidFill>
                      <a:sysClr val="windowText" lastClr="000000"/>
                    </a:solidFill>
                    <a:latin typeface="Times New Roman" panose="02020603050405020304" pitchFamily="18" charset="0"/>
                    <a:cs typeface="Times New Roman" panose="02020603050405020304" pitchFamily="18" charset="0"/>
                  </a:rPr>
                  <a:t> resistance,</a:t>
                </a:r>
                <a:r>
                  <a:rPr lang="nb-NO" sz="1000" i="1" baseline="0">
                    <a:solidFill>
                      <a:sysClr val="windowText" lastClr="000000"/>
                    </a:solidFill>
                    <a:latin typeface="Times New Roman" panose="02020603050405020304" pitchFamily="18" charset="0"/>
                    <a:cs typeface="Times New Roman" panose="02020603050405020304" pitchFamily="18" charset="0"/>
                  </a:rPr>
                  <a:t> </a:t>
                </a:r>
                <a:r>
                  <a:rPr lang="el-GR" sz="1000" i="1" baseline="0">
                    <a:solidFill>
                      <a:sysClr val="windowText" lastClr="000000"/>
                    </a:solidFill>
                    <a:latin typeface="Times New Roman" panose="02020603050405020304" pitchFamily="18" charset="0"/>
                    <a:cs typeface="Times New Roman" panose="02020603050405020304" pitchFamily="18" charset="0"/>
                  </a:rPr>
                  <a:t>α</a:t>
                </a:r>
                <a:r>
                  <a:rPr lang="nb-NO" sz="1000" i="1" baseline="0">
                    <a:solidFill>
                      <a:sysClr val="windowText" lastClr="000000"/>
                    </a:solidFill>
                    <a:latin typeface="Times New Roman" panose="02020603050405020304" pitchFamily="18" charset="0"/>
                    <a:cs typeface="Times New Roman" panose="02020603050405020304" pitchFamily="18" charset="0"/>
                  </a:rPr>
                  <a:t> </a:t>
                </a:r>
                <a:r>
                  <a:rPr lang="nb-NO" sz="1000" baseline="0">
                    <a:solidFill>
                      <a:sysClr val="windowText" lastClr="000000"/>
                    </a:solidFill>
                    <a:latin typeface="Times New Roman" panose="02020603050405020304" pitchFamily="18" charset="0"/>
                    <a:cs typeface="Times New Roman" panose="02020603050405020304" pitchFamily="18" charset="0"/>
                  </a:rPr>
                  <a:t>(m/kg)</a:t>
                </a:r>
                <a:endParaRPr lang="nb-NO" sz="1000">
                  <a:solidFill>
                    <a:sysClr val="windowText" lastClr="000000"/>
                  </a:solidFill>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title>
        <c:numFmt formatCode="0.0E+0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Times New Roman" panose="02020603050405020304" pitchFamily="18" charset="0"/>
              </a:defRPr>
            </a:pPr>
            <a:endParaRPr lang="nb-NO"/>
          </a:p>
        </c:txPr>
        <c:crossAx val="499499888"/>
        <c:crosses val="autoZero"/>
        <c:crossBetween val="between"/>
        <c:majorUnit val="1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nb-NO"/>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tx1"/>
              </a:solidFill>
              <a:ln w="9525">
                <a:solidFill>
                  <a:schemeClr val="tx1"/>
                </a:solidFill>
              </a:ln>
              <a:effectLst/>
            </c:spPr>
          </c:marker>
          <c:xVal>
            <c:numRef>
              <c:f>Filterkakemotstand!$E$27:$E$30</c:f>
              <c:numCache>
                <c:formatCode>General</c:formatCode>
                <c:ptCount val="4"/>
                <c:pt idx="0">
                  <c:v>140.5</c:v>
                </c:pt>
                <c:pt idx="1">
                  <c:v>135</c:v>
                </c:pt>
                <c:pt idx="2">
                  <c:v>75.5</c:v>
                </c:pt>
                <c:pt idx="3">
                  <c:v>53.5</c:v>
                </c:pt>
              </c:numCache>
            </c:numRef>
          </c:xVal>
          <c:yVal>
            <c:numRef>
              <c:f>Filterkakemotstand!$G$10:$G$13</c:f>
              <c:numCache>
                <c:formatCode>0.00E+00</c:formatCode>
                <c:ptCount val="4"/>
                <c:pt idx="0">
                  <c:v>5715393154798.4434</c:v>
                </c:pt>
                <c:pt idx="1">
                  <c:v>1864743034686.1257</c:v>
                </c:pt>
                <c:pt idx="2">
                  <c:v>171000000000</c:v>
                </c:pt>
                <c:pt idx="3">
                  <c:v>97491815315.76799</c:v>
                </c:pt>
              </c:numCache>
            </c:numRef>
          </c:yVal>
          <c:smooth val="0"/>
          <c:extLst>
            <c:ext xmlns:c16="http://schemas.microsoft.com/office/drawing/2014/chart" uri="{C3380CC4-5D6E-409C-BE32-E72D297353CC}">
              <c16:uniqueId val="{00000000-4C59-496D-A78D-698DEEEF6906}"/>
            </c:ext>
          </c:extLst>
        </c:ser>
        <c:dLbls>
          <c:showLegendKey val="0"/>
          <c:showVal val="0"/>
          <c:showCatName val="0"/>
          <c:showSerName val="0"/>
          <c:showPercent val="0"/>
          <c:showBubbleSize val="0"/>
        </c:dLbls>
        <c:axId val="489141304"/>
        <c:axId val="489138680"/>
      </c:scatterChart>
      <c:valAx>
        <c:axId val="489141304"/>
        <c:scaling>
          <c:orientation val="minMax"/>
          <c:min val="4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Specific surface area (m</a:t>
                </a:r>
                <a:r>
                  <a:rPr lang="en-US" baseline="30000">
                    <a:solidFill>
                      <a:sysClr val="windowText" lastClr="000000"/>
                    </a:solidFill>
                    <a:latin typeface="Times New Roman" panose="02020603050405020304" pitchFamily="18" charset="0"/>
                    <a:cs typeface="Times New Roman" panose="02020603050405020304" pitchFamily="18" charset="0"/>
                  </a:rPr>
                  <a:t>2</a:t>
                </a:r>
                <a:r>
                  <a:rPr lang="en-US">
                    <a:solidFill>
                      <a:sysClr val="windowText" lastClr="000000"/>
                    </a:solidFill>
                    <a:latin typeface="Times New Roman" panose="02020603050405020304" pitchFamily="18" charset="0"/>
                    <a:cs typeface="Times New Roman" panose="02020603050405020304" pitchFamily="18" charset="0"/>
                  </a:rPr>
                  <a:t>/g)</a:t>
                </a:r>
              </a:p>
            </c:rich>
          </c:tx>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nb-NO"/>
          </a:p>
        </c:txPr>
        <c:crossAx val="489138680"/>
        <c:crosses val="autoZero"/>
        <c:crossBetween val="midCat"/>
      </c:valAx>
      <c:valAx>
        <c:axId val="489138680"/>
        <c:scaling>
          <c:logBase val="10"/>
          <c:orientation val="minMax"/>
          <c:min val="1000000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Filter cake resistance (kg/m)</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nb-NO"/>
            </a:p>
          </c:txPr>
        </c:title>
        <c:numFmt formatCode="0.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nb-NO"/>
          </a:p>
        </c:txPr>
        <c:crossAx val="48914130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nb-NO"/>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withinLinear" id="16">
  <a:schemeClr val="accent3"/>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953</Words>
  <Characters>15651</Characters>
  <Application>Microsoft Office Word</Application>
  <DocSecurity>0</DocSecurity>
  <Lines>130</Lines>
  <Paragraphs>37</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18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a Beate Jenssen</dc:creator>
  <cp:keywords/>
  <dc:description/>
  <cp:lastModifiedBy>Ina Beate Jenssen</cp:lastModifiedBy>
  <cp:revision>2</cp:revision>
  <dcterms:created xsi:type="dcterms:W3CDTF">2019-02-13T14:23:00Z</dcterms:created>
  <dcterms:modified xsi:type="dcterms:W3CDTF">2019-02-13T14:23:00Z</dcterms:modified>
</cp:coreProperties>
</file>